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43FAC4" w14:textId="185CC0B5" w:rsidR="00A21838" w:rsidRDefault="00543215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17A7BB46" wp14:editId="5E1DF613">
                <wp:simplePos x="0" y="0"/>
                <wp:positionH relativeFrom="column">
                  <wp:posOffset>1797518</wp:posOffset>
                </wp:positionH>
                <wp:positionV relativeFrom="paragraph">
                  <wp:posOffset>-74596</wp:posOffset>
                </wp:positionV>
                <wp:extent cx="272539" cy="214447"/>
                <wp:effectExtent l="57150" t="38100" r="13335" b="5270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272539" cy="21444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B100C23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6" o:spid="_x0000_s1026" type="#_x0000_t75" style="position:absolute;margin-left:140.85pt;margin-top:-6.55pt;width:22.85pt;height:18.3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">
                <v:imagedata r:id="rId8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644B6555" wp14:editId="3E761C35">
                <wp:simplePos x="0" y="0"/>
                <wp:positionH relativeFrom="column">
                  <wp:posOffset>1523198</wp:posOffset>
                </wp:positionH>
                <wp:positionV relativeFrom="paragraph">
                  <wp:posOffset>-103472</wp:posOffset>
                </wp:positionV>
                <wp:extent cx="235800" cy="223920"/>
                <wp:effectExtent l="57150" t="38100" r="0" b="4318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23580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702A2" id="Ink 27" o:spid="_x0000_s1026" type="#_x0000_t75" style="position:absolute;margin-left:119.25pt;margin-top:-8.85pt;width:19.95pt;height:19.0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">
                <v:imagedata r:id="rId10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28408C82" wp14:editId="2065A431">
                <wp:simplePos x="0" y="0"/>
                <wp:positionH relativeFrom="column">
                  <wp:posOffset>1150219</wp:posOffset>
                </wp:positionH>
                <wp:positionV relativeFrom="paragraph">
                  <wp:posOffset>-101065</wp:posOffset>
                </wp:positionV>
                <wp:extent cx="101520" cy="233045"/>
                <wp:effectExtent l="38100" t="57150" r="51435" b="5270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101520" cy="233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0572C" id="Ink 15" o:spid="_x0000_s1026" type="#_x0000_t75" style="position:absolute;margin-left:89.85pt;margin-top:-8.65pt;width:9.45pt;height:19.7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">
                <v:imagedata r:id="rId12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37829626" wp14:editId="4333E5AC">
                <wp:simplePos x="0" y="0"/>
                <wp:positionH relativeFrom="column">
                  <wp:posOffset>1017872</wp:posOffset>
                </wp:positionH>
                <wp:positionV relativeFrom="paragraph">
                  <wp:posOffset>-108284</wp:posOffset>
                </wp:positionV>
                <wp:extent cx="96120" cy="257175"/>
                <wp:effectExtent l="38100" t="38100" r="18415" b="47625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96120" cy="257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74A5D" id="Ink 11" o:spid="_x0000_s1026" type="#_x0000_t75" style="position:absolute;margin-left:79.45pt;margin-top:-9.25pt;width:8.95pt;height:21.6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">
                <v:imagedata r:id="rId14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22EFBD0A" wp14:editId="38FEDE83">
                <wp:simplePos x="0" y="0"/>
                <wp:positionH relativeFrom="column">
                  <wp:posOffset>551046</wp:posOffset>
                </wp:positionH>
                <wp:positionV relativeFrom="paragraph">
                  <wp:posOffset>-117909</wp:posOffset>
                </wp:positionV>
                <wp:extent cx="272103" cy="284021"/>
                <wp:effectExtent l="57150" t="38100" r="33020" b="4000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272103" cy="28402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85AB6" id="Ink 12" o:spid="_x0000_s1026" type="#_x0000_t75" style="position:absolute;margin-left:42.7pt;margin-top:-10pt;width:22.85pt;height:23.7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">
                <v:imagedata r:id="rId16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75488D33" wp14:editId="6606EE0F">
                <wp:simplePos x="0" y="0"/>
                <wp:positionH relativeFrom="column">
                  <wp:posOffset>943234</wp:posOffset>
                </wp:positionH>
                <wp:positionV relativeFrom="paragraph">
                  <wp:posOffset>-9739</wp:posOffset>
                </wp:positionV>
                <wp:extent cx="4911" cy="4911"/>
                <wp:effectExtent l="38100" t="38100" r="52705" b="5270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4911" cy="491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2C535" id="Ink 8" o:spid="_x0000_s1026" type="#_x0000_t75" style="position:absolute;margin-left:74pt;margin-top:-1pt;width:.95pt;height:.9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">
                <v:imagedata r:id="rId18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512B2B0E" wp14:editId="058A1620">
                <wp:simplePos x="0" y="0"/>
                <wp:positionH relativeFrom="column">
                  <wp:posOffset>940779</wp:posOffset>
                </wp:positionH>
                <wp:positionV relativeFrom="paragraph">
                  <wp:posOffset>43192</wp:posOffset>
                </wp:positionV>
                <wp:extent cx="5047" cy="105999"/>
                <wp:effectExtent l="57150" t="38100" r="52705" b="4699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5047" cy="10599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1CA8E" id="Ink 7" o:spid="_x0000_s1026" type="#_x0000_t75" style="position:absolute;margin-left:73.4pt;margin-top:2.7pt;width:1.85pt;height:9.8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">
                <v:imagedata r:id="rId20" o:title=""/>
              </v:shape>
            </w:pict>
          </mc:Fallback>
        </mc:AlternateContent>
      </w:r>
      <w:r w:rsidR="00506486">
        <w:rPr>
          <w:rFonts w:ascii="LiberationSerif" w:eastAsia="LiberationSerif" w:hAnsi="LiberationSerif" w:cs="LiberationSerif"/>
          <w:sz w:val="24"/>
          <w:szCs w:val="24"/>
        </w:rPr>
        <w:t>Name: _________________________</w:t>
      </w:r>
    </w:p>
    <w:p w14:paraId="72F81D9F" w14:textId="77777777" w:rsidR="00A21838" w:rsidRDefault="00A21838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33955699" w14:textId="3F81F62D" w:rsidR="00A21838" w:rsidRDefault="00543215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77CDE03B" wp14:editId="6A99DF92">
                <wp:simplePos x="0" y="0"/>
                <wp:positionH relativeFrom="column">
                  <wp:posOffset>1908549</wp:posOffset>
                </wp:positionH>
                <wp:positionV relativeFrom="paragraph">
                  <wp:posOffset>102173</wp:posOffset>
                </wp:positionV>
                <wp:extent cx="2183" cy="36015"/>
                <wp:effectExtent l="57150" t="38100" r="55245" b="40640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2183" cy="36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4795D" id="Ink 1" o:spid="_x0000_s1026" type="#_x0000_t75" style="position:absolute;margin-left:149.7pt;margin-top:7.35pt;width:1.4pt;height:4.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">
                <v:imagedata r:id="rId22" o:title=""/>
              </v:shape>
            </w:pict>
          </mc:Fallback>
        </mc:AlternateContent>
      </w:r>
      <w:r w:rsidR="00506486">
        <w:rPr>
          <w:rFonts w:ascii="LiberationSerif" w:eastAsia="LiberationSerif" w:hAnsi="LiberationSerif" w:cs="LiberationSerif"/>
          <w:sz w:val="24"/>
          <w:szCs w:val="24"/>
        </w:rPr>
        <w:t>Section: ________________________</w:t>
      </w:r>
    </w:p>
    <w:p w14:paraId="0327EC8D" w14:textId="77777777" w:rsidR="00A21838" w:rsidRDefault="00A21838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2DAA7CD8" w14:textId="77777777" w:rsidR="00A21838" w:rsidRDefault="0050648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sz w:val="24"/>
          <w:szCs w:val="24"/>
        </w:rPr>
        <w:t>Net-ID: _________________________</w:t>
      </w:r>
    </w:p>
    <w:p w14:paraId="008436FA" w14:textId="77777777" w:rsidR="00A21838" w:rsidRDefault="00A21838">
      <w:pPr>
        <w:spacing w:after="0" w:line="240" w:lineRule="auto"/>
        <w:rPr>
          <w:rFonts w:ascii="LiberationSerif-Bold" w:eastAsia="LiberationSerif-Bold" w:hAnsi="LiberationSerif-Bold" w:cs="LiberationSerif-Bold"/>
          <w:b/>
          <w:sz w:val="30"/>
          <w:szCs w:val="30"/>
        </w:rPr>
      </w:pPr>
    </w:p>
    <w:p w14:paraId="6B3DCA64" w14:textId="3634A4DB" w:rsidR="00A21838" w:rsidRDefault="00506486">
      <w:pPr>
        <w:spacing w:after="0" w:line="240" w:lineRule="auto"/>
        <w:jc w:val="center"/>
        <w:rPr>
          <w:rFonts w:ascii="LiberationSerif-Bold" w:eastAsia="LiberationSerif-Bold" w:hAnsi="LiberationSerif-Bold" w:cs="LiberationSerif-Bold"/>
          <w:b/>
          <w:sz w:val="30"/>
          <w:szCs w:val="30"/>
        </w:rPr>
      </w:pPr>
      <w:r>
        <w:rPr>
          <w:rFonts w:ascii="LiberationSerif-Bold" w:eastAsia="LiberationSerif-Bold" w:hAnsi="LiberationSerif-Bold" w:cs="LiberationSerif-Bold"/>
          <w:b/>
          <w:sz w:val="30"/>
          <w:szCs w:val="30"/>
        </w:rPr>
        <w:t>CS/ECE 252 Introduction to Computer Engineering</w:t>
      </w:r>
    </w:p>
    <w:p w14:paraId="3C8A59A9" w14:textId="77777777" w:rsidR="00A21838" w:rsidRDefault="00A21838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229E8D06" w14:textId="77777777" w:rsidR="00A21838" w:rsidRDefault="00506486">
      <w:pPr>
        <w:spacing w:after="0" w:line="240" w:lineRule="auto"/>
        <w:jc w:val="center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sz w:val="24"/>
          <w:szCs w:val="24"/>
        </w:rPr>
        <w:t>Spring 2018</w:t>
      </w:r>
    </w:p>
    <w:p w14:paraId="3794F6D9" w14:textId="77777777" w:rsidR="00A21838" w:rsidRDefault="00506486">
      <w:pPr>
        <w:spacing w:after="0" w:line="240" w:lineRule="auto"/>
        <w:jc w:val="center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sz w:val="24"/>
          <w:szCs w:val="24"/>
        </w:rPr>
        <w:t>Instructor: Adil Ibrahim</w:t>
      </w:r>
    </w:p>
    <w:p w14:paraId="68CEAA3D" w14:textId="77777777" w:rsidR="00A21838" w:rsidRDefault="00A21838">
      <w:pPr>
        <w:spacing w:after="0" w:line="240" w:lineRule="auto"/>
        <w:rPr>
          <w:rFonts w:ascii="LiberationSerif-Bold" w:eastAsia="LiberationSerif-Bold" w:hAnsi="LiberationSerif-Bold" w:cs="LiberationSerif-Bold"/>
          <w:b/>
          <w:sz w:val="24"/>
          <w:szCs w:val="24"/>
        </w:rPr>
      </w:pPr>
    </w:p>
    <w:p w14:paraId="5B65C3F8" w14:textId="463FD9D9" w:rsidR="00A21838" w:rsidRDefault="006C3454">
      <w:pPr>
        <w:spacing w:after="0" w:line="240" w:lineRule="auto"/>
        <w:jc w:val="center"/>
        <w:rPr>
          <w:rFonts w:ascii="LiberationSerif-Bold" w:eastAsia="LiberationSerif-Bold" w:hAnsi="LiberationSerif-Bold" w:cs="LiberationSerif-Bold"/>
          <w:b/>
          <w:sz w:val="28"/>
          <w:szCs w:val="28"/>
        </w:rPr>
      </w:pPr>
      <w:r>
        <w:rPr>
          <w:rFonts w:ascii="LiberationSerif-Bold" w:eastAsia="LiberationSerif-Bold" w:hAnsi="LiberationSerif-Bold" w:cs="LiberationSerif-Bold"/>
          <w:b/>
          <w:sz w:val="28"/>
          <w:szCs w:val="28"/>
        </w:rPr>
        <w:t xml:space="preserve">Homework </w:t>
      </w:r>
      <w:r w:rsidR="00227C6E">
        <w:rPr>
          <w:rFonts w:asciiTheme="minorEastAsia" w:eastAsiaTheme="minorEastAsia" w:hAnsiTheme="minorEastAsia" w:cs="LiberationSerif-Bold" w:hint="eastAsia"/>
          <w:b/>
          <w:sz w:val="28"/>
          <w:szCs w:val="28"/>
          <w:lang w:eastAsia="zh-CN"/>
        </w:rPr>
        <w:t>4</w:t>
      </w:r>
      <w:r w:rsidR="00506486">
        <w:rPr>
          <w:rFonts w:ascii="LiberationSerif-Bold" w:eastAsia="LiberationSerif-Bold" w:hAnsi="LiberationSerif-Bold" w:cs="LiberationSerif-Bold"/>
          <w:b/>
          <w:sz w:val="28"/>
          <w:szCs w:val="28"/>
        </w:rPr>
        <w:t xml:space="preserve"> </w:t>
      </w:r>
    </w:p>
    <w:p w14:paraId="6A1BEAD1" w14:textId="75F4846B" w:rsidR="00A21838" w:rsidRDefault="00506486">
      <w:pPr>
        <w:spacing w:after="0" w:line="240" w:lineRule="auto"/>
        <w:jc w:val="center"/>
        <w:rPr>
          <w:rFonts w:ascii="LiberationSerif-Bold" w:eastAsia="LiberationSerif-Bold" w:hAnsi="LiberationSerif-Bold" w:cs="LiberationSerif-Bold"/>
          <w:b/>
          <w:sz w:val="28"/>
          <w:szCs w:val="28"/>
        </w:rPr>
      </w:pPr>
      <w:r>
        <w:rPr>
          <w:rFonts w:ascii="LiberationSerif-Bold" w:eastAsia="LiberationSerif-Bold" w:hAnsi="LiberationSerif-Bold" w:cs="LiberationSerif-Bold"/>
          <w:b/>
          <w:sz w:val="28"/>
          <w:szCs w:val="28"/>
        </w:rPr>
        <w:t xml:space="preserve">Deadline: </w:t>
      </w:r>
      <w:r w:rsidR="006C5580">
        <w:rPr>
          <w:rFonts w:ascii="LiberationSerif-Bold" w:eastAsia="LiberationSerif-Bold" w:hAnsi="LiberationSerif-Bold" w:cs="LiberationSerif-Bold"/>
          <w:b/>
          <w:sz w:val="28"/>
          <w:szCs w:val="28"/>
        </w:rPr>
        <w:t>March</w:t>
      </w:r>
      <w:r>
        <w:rPr>
          <w:rFonts w:ascii="LiberationSerif-Bold" w:eastAsia="LiberationSerif-Bold" w:hAnsi="LiberationSerif-Bold" w:cs="LiberationSerif-Bold"/>
          <w:b/>
          <w:sz w:val="28"/>
          <w:szCs w:val="28"/>
        </w:rPr>
        <w:t xml:space="preserve"> </w:t>
      </w:r>
      <w:r w:rsidR="006C5580">
        <w:rPr>
          <w:rFonts w:asciiTheme="minorEastAsia" w:eastAsiaTheme="minorEastAsia" w:hAnsiTheme="minorEastAsia" w:cs="LiberationSerif-Bold" w:hint="eastAsia"/>
          <w:b/>
          <w:sz w:val="28"/>
          <w:szCs w:val="28"/>
          <w:lang w:eastAsia="zh-CN"/>
        </w:rPr>
        <w:t>2</w:t>
      </w:r>
      <w:r>
        <w:rPr>
          <w:rFonts w:ascii="LiberationSerif-Bold" w:eastAsia="LiberationSerif-Bold" w:hAnsi="LiberationSerif-Bold" w:cs="LiberationSerif-Bold"/>
          <w:b/>
          <w:sz w:val="28"/>
          <w:szCs w:val="28"/>
          <w:vertAlign w:val="superscript"/>
        </w:rPr>
        <w:t>nd</w:t>
      </w:r>
      <w:proofErr w:type="gramStart"/>
      <w:r>
        <w:rPr>
          <w:rFonts w:ascii="LiberationSerif-Bold" w:eastAsia="LiberationSerif-Bold" w:hAnsi="LiberationSerif-Bold" w:cs="LiberationSerif-Bold"/>
          <w:b/>
          <w:sz w:val="28"/>
          <w:szCs w:val="28"/>
        </w:rPr>
        <w:t xml:space="preserve"> 2018</w:t>
      </w:r>
      <w:proofErr w:type="gramEnd"/>
      <w:r>
        <w:rPr>
          <w:rFonts w:ascii="LiberationSerif-Bold" w:eastAsia="LiberationSerif-Bold" w:hAnsi="LiberationSerif-Bold" w:cs="LiberationSerif-Bold"/>
          <w:b/>
          <w:sz w:val="28"/>
          <w:szCs w:val="28"/>
        </w:rPr>
        <w:t xml:space="preserve"> </w:t>
      </w:r>
    </w:p>
    <w:p w14:paraId="0BF6965A" w14:textId="5C6FE9AA" w:rsidR="00A21838" w:rsidRDefault="00A21838" w:rsidP="00F16F04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000E9070" w14:textId="3AF8B825" w:rsidR="00A21838" w:rsidRDefault="00660E18" w:rsidP="00660E18">
      <w:pPr>
        <w:spacing w:after="0" w:line="240" w:lineRule="auto"/>
        <w:rPr>
          <w:rFonts w:ascii="LiberationSerif" w:eastAsia="Times New Roman" w:hAnsi="LiberationSerif" w:cs="Arial"/>
          <w:color w:val="2D3B45"/>
          <w:sz w:val="24"/>
          <w:szCs w:val="24"/>
        </w:rPr>
      </w:pPr>
      <w:r w:rsidRPr="00660E18">
        <w:rPr>
          <w:rFonts w:ascii="LiberationSerif" w:eastAsia="Times New Roman" w:hAnsi="LiberationSerif" w:cs="Arial"/>
          <w:color w:val="2D3B45"/>
          <w:sz w:val="24"/>
          <w:szCs w:val="24"/>
        </w:rPr>
        <w:t xml:space="preserve">For each question </w:t>
      </w:r>
      <w:proofErr w:type="gramStart"/>
      <w:r w:rsidRPr="00660E18">
        <w:rPr>
          <w:rFonts w:ascii="LiberationSerif" w:eastAsia="Times New Roman" w:hAnsi="LiberationSerif" w:cs="Arial"/>
          <w:color w:val="2D3B45"/>
          <w:sz w:val="24"/>
          <w:szCs w:val="24"/>
        </w:rPr>
        <w:t>below</w:t>
      </w:r>
      <w:proofErr w:type="gramEnd"/>
      <w:r w:rsidRPr="00660E18">
        <w:rPr>
          <w:rFonts w:ascii="LiberationSerif" w:eastAsia="Times New Roman" w:hAnsi="LiberationSerif" w:cs="Arial"/>
          <w:color w:val="2D3B45"/>
          <w:sz w:val="24"/>
          <w:szCs w:val="24"/>
        </w:rPr>
        <w:t xml:space="preserve"> you need to show the complete working to receive full points. Please utilize the space provided under each question. Please upload a PDF version on canvas</w:t>
      </w:r>
      <w:r>
        <w:rPr>
          <w:rFonts w:ascii="LiberationSerif" w:eastAsia="Times New Roman" w:hAnsi="LiberationSerif" w:cs="Arial"/>
          <w:color w:val="2D3B45"/>
          <w:sz w:val="24"/>
          <w:szCs w:val="24"/>
        </w:rPr>
        <w:t>.</w:t>
      </w:r>
    </w:p>
    <w:p w14:paraId="72BD39AE" w14:textId="7300F3B5" w:rsidR="00660E18" w:rsidRDefault="00660E18" w:rsidP="00660E18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5283ED36" w14:textId="0E338A7C" w:rsidR="008150A4" w:rsidRDefault="008150A4" w:rsidP="008150A4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sz w:val="24"/>
          <w:szCs w:val="24"/>
        </w:rPr>
        <w:t xml:space="preserve">Problem 1 </w:t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  <w:t>(</w:t>
      </w:r>
      <w:r w:rsidR="00AB710E">
        <w:rPr>
          <w:rFonts w:ascii="LiberationSerif" w:eastAsia="LiberationSerif" w:hAnsi="LiberationSerif" w:cs="LiberationSerif"/>
          <w:b/>
          <w:sz w:val="24"/>
          <w:szCs w:val="24"/>
        </w:rPr>
        <w:t>5</w:t>
      </w:r>
      <w:r>
        <w:rPr>
          <w:rFonts w:ascii="LiberationSerif" w:eastAsia="LiberationSerif" w:hAnsi="LiberationSerif" w:cs="LiberationSerif"/>
          <w:b/>
          <w:sz w:val="24"/>
          <w:szCs w:val="24"/>
        </w:rPr>
        <w:t xml:space="preserve"> pts)</w:t>
      </w:r>
    </w:p>
    <w:p w14:paraId="13891416" w14:textId="7348CB51" w:rsidR="008150A4" w:rsidRPr="00860AD8" w:rsidRDefault="008150A4" w:rsidP="00896FC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sz w:val="24"/>
          <w:szCs w:val="24"/>
        </w:rPr>
        <w:t xml:space="preserve">Briefly describe </w:t>
      </w:r>
      <w:r w:rsidR="00896FC3">
        <w:rPr>
          <w:rFonts w:ascii="LiberationSerif" w:eastAsia="LiberationSerif" w:hAnsi="LiberationSerif" w:cs="LiberationSerif"/>
          <w:sz w:val="24"/>
          <w:szCs w:val="24"/>
        </w:rPr>
        <w:t xml:space="preserve">the function of each part of </w:t>
      </w:r>
      <w:r w:rsidR="00896FC3" w:rsidRPr="00896FC3">
        <w:rPr>
          <w:rFonts w:ascii="LiberationSerif" w:eastAsia="LiberationSerif" w:hAnsi="LiberationSerif" w:cs="LiberationSerif"/>
          <w:sz w:val="24"/>
          <w:szCs w:val="24"/>
        </w:rPr>
        <w:t>Von Neumann Model</w:t>
      </w:r>
    </w:p>
    <w:p w14:paraId="06926AB5" w14:textId="1F650997" w:rsidR="008150A4" w:rsidRDefault="002E5A89" w:rsidP="00660E18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501DDCE7" wp14:editId="00853E3F">
                <wp:simplePos x="0" y="0"/>
                <wp:positionH relativeFrom="column">
                  <wp:posOffset>5609854</wp:posOffset>
                </wp:positionH>
                <wp:positionV relativeFrom="paragraph">
                  <wp:posOffset>68757</wp:posOffset>
                </wp:positionV>
                <wp:extent cx="251095" cy="118574"/>
                <wp:effectExtent l="38100" t="57150" r="53975" b="5334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251095" cy="11857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238A82D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47" o:spid="_x0000_s1026" type="#_x0000_t75" style="position:absolute;margin-left:441pt;margin-top:4.7pt;width:21.15pt;height:10.8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">
                <v:imagedata r:id="rId24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18691FC1" wp14:editId="46E9FBFA">
                <wp:simplePos x="0" y="0"/>
                <wp:positionH relativeFrom="column">
                  <wp:posOffset>5530341</wp:posOffset>
                </wp:positionH>
                <wp:positionV relativeFrom="paragraph">
                  <wp:posOffset>77127</wp:posOffset>
                </wp:positionV>
                <wp:extent cx="44638" cy="108754"/>
                <wp:effectExtent l="38100" t="38100" r="50800" b="4381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44638" cy="10875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A1F11" id="Ink 241" o:spid="_x0000_s1026" type="#_x0000_t75" style="position:absolute;margin-left:434.75pt;margin-top:5.35pt;width:4.9pt;height:9.9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">
                <v:imagedata r:id="rId26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260C1F2D" wp14:editId="19748309">
                <wp:simplePos x="0" y="0"/>
                <wp:positionH relativeFrom="column">
                  <wp:posOffset>5298080</wp:posOffset>
                </wp:positionH>
                <wp:positionV relativeFrom="paragraph">
                  <wp:posOffset>89682</wp:posOffset>
                </wp:positionV>
                <wp:extent cx="200809" cy="112395"/>
                <wp:effectExtent l="57150" t="38100" r="8890" b="40005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200809" cy="112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DB023" id="Ink 242" o:spid="_x0000_s1026" type="#_x0000_t75" style="position:absolute;margin-left:416.45pt;margin-top:6.35pt;width:17.2pt;height:10.2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">
                <v:imagedata r:id="rId28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46A15405" wp14:editId="25D3A240">
                <wp:simplePos x="0" y="0"/>
                <wp:positionH relativeFrom="column">
                  <wp:posOffset>5074188</wp:posOffset>
                </wp:positionH>
                <wp:positionV relativeFrom="paragraph">
                  <wp:posOffset>110606</wp:posOffset>
                </wp:positionV>
                <wp:extent cx="93508" cy="55880"/>
                <wp:effectExtent l="38100" t="38100" r="40005" b="5842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93508" cy="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385B7" id="Ink 243" o:spid="_x0000_s1026" type="#_x0000_t75" style="position:absolute;margin-left:398.85pt;margin-top:8pt;width:8.75pt;height:5.7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">
                <v:imagedata r:id="rId30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3A51DAAF" wp14:editId="43042AA5">
                <wp:simplePos x="0" y="0"/>
                <wp:positionH relativeFrom="column">
                  <wp:posOffset>4829371</wp:posOffset>
                </wp:positionH>
                <wp:positionV relativeFrom="paragraph">
                  <wp:posOffset>98052</wp:posOffset>
                </wp:positionV>
                <wp:extent cx="153920" cy="75756"/>
                <wp:effectExtent l="57150" t="38100" r="36830" b="5778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53920" cy="7575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52D87" id="Ink 244" o:spid="_x0000_s1026" type="#_x0000_t75" style="position:absolute;margin-left:379.55pt;margin-top:7pt;width:13.5pt;height:7.3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">
                <v:imagedata r:id="rId32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1669C835" wp14:editId="224B4F04">
                <wp:simplePos x="0" y="0"/>
                <wp:positionH relativeFrom="column">
                  <wp:posOffset>5021981</wp:posOffset>
                </wp:positionH>
                <wp:positionV relativeFrom="paragraph">
                  <wp:posOffset>49859</wp:posOffset>
                </wp:positionV>
                <wp:extent cx="4152" cy="108899"/>
                <wp:effectExtent l="57150" t="38100" r="53340" b="4381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4152" cy="10889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7A6DB" id="Ink 230" o:spid="_x0000_s1026" type="#_x0000_t75" style="position:absolute;margin-left:394.75pt;margin-top:3.25pt;width:1.7pt;height:9.9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">
                <v:imagedata r:id="rId34" o:title=""/>
              </v:shape>
            </w:pict>
          </mc:Fallback>
        </mc:AlternateContent>
      </w:r>
    </w:p>
    <w:p w14:paraId="051D5060" w14:textId="606B2125" w:rsidR="008150A4" w:rsidRDefault="002E5A89" w:rsidP="00660E18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76C49FD6" wp14:editId="07147704">
                <wp:simplePos x="0" y="0"/>
                <wp:positionH relativeFrom="column">
                  <wp:posOffset>6151799</wp:posOffset>
                </wp:positionH>
                <wp:positionV relativeFrom="paragraph">
                  <wp:posOffset>133796</wp:posOffset>
                </wp:positionV>
                <wp:extent cx="393787" cy="180020"/>
                <wp:effectExtent l="57150" t="38100" r="25400" b="48895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393787" cy="180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64E5D" id="Ink 340" o:spid="_x0000_s1026" type="#_x0000_t75" style="position:absolute;margin-left:483.7pt;margin-top:9.85pt;width:32.4pt;height:15.5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">
                <v:imagedata r:id="rId36" o:title=""/>
              </v:shape>
            </w:pict>
          </mc:Fallback>
        </mc:AlternateContent>
      </w:r>
    </w:p>
    <w:p w14:paraId="4293D85F" w14:textId="6D273318" w:rsidR="00227C6E" w:rsidRDefault="002E5A89" w:rsidP="00660E18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0D592D58" wp14:editId="3726781F">
                <wp:simplePos x="0" y="0"/>
                <wp:positionH relativeFrom="column">
                  <wp:posOffset>5950924</wp:posOffset>
                </wp:positionH>
                <wp:positionV relativeFrom="paragraph">
                  <wp:posOffset>8422</wp:posOffset>
                </wp:positionV>
                <wp:extent cx="165597" cy="79965"/>
                <wp:effectExtent l="57150" t="57150" r="44450" b="5397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65597" cy="79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D4FA1" id="Ink 341" o:spid="_x0000_s1026" type="#_x0000_t75" style="position:absolute;margin-left:467.9pt;margin-top:-.05pt;width:14.5pt;height:7.7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">
                <v:imagedata r:id="rId38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5863165B" wp14:editId="59DB026B">
                <wp:simplePos x="0" y="0"/>
                <wp:positionH relativeFrom="column">
                  <wp:posOffset>5651703</wp:posOffset>
                </wp:positionH>
                <wp:positionV relativeFrom="paragraph">
                  <wp:posOffset>10515</wp:posOffset>
                </wp:positionV>
                <wp:extent cx="184430" cy="97082"/>
                <wp:effectExtent l="38100" t="38100" r="44450" b="5588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84430" cy="9708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E5673" id="Ink 342" o:spid="_x0000_s1026" type="#_x0000_t75" style="position:absolute;margin-left:444.3pt;margin-top:.15pt;width:15.9pt;height:9.1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">
                <v:imagedata r:id="rId40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6CEB42BB" wp14:editId="63D47BFC">
                <wp:simplePos x="0" y="0"/>
                <wp:positionH relativeFrom="column">
                  <wp:posOffset>5203919</wp:posOffset>
                </wp:positionH>
                <wp:positionV relativeFrom="paragraph">
                  <wp:posOffset>-100385</wp:posOffset>
                </wp:positionV>
                <wp:extent cx="291258" cy="204742"/>
                <wp:effectExtent l="38100" t="57150" r="52070" b="43180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291258" cy="20474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0B9D3" id="Ink 326" o:spid="_x0000_s1026" type="#_x0000_t75" style="position:absolute;margin-left:409.05pt;margin-top:-8.6pt;width:24.35pt;height:17.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">
                <v:imagedata r:id="rId42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151718AD" wp14:editId="4447FB55">
                <wp:simplePos x="0" y="0"/>
                <wp:positionH relativeFrom="column">
                  <wp:posOffset>4852388</wp:posOffset>
                </wp:positionH>
                <wp:positionV relativeFrom="paragraph">
                  <wp:posOffset>18884</wp:posOffset>
                </wp:positionV>
                <wp:extent cx="153672" cy="79200"/>
                <wp:effectExtent l="38100" t="57150" r="55880" b="5461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53672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4FEAD2" id="Ink 321" o:spid="_x0000_s1026" type="#_x0000_t75" style="position:absolute;margin-left:381.4pt;margin-top:.8pt;width:13.5pt;height:7.7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">
                <v:imagedata r:id="rId44" o:title=""/>
              </v:shape>
            </w:pict>
          </mc:Fallback>
        </mc:AlternateContent>
      </w:r>
    </w:p>
    <w:p w14:paraId="0197E0DD" w14:textId="5BE3B221" w:rsidR="00227C6E" w:rsidRDefault="00CE20D3" w:rsidP="00660E18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 wp14:anchorId="19D2543A" wp14:editId="31E4A497">
                <wp:simplePos x="0" y="0"/>
                <wp:positionH relativeFrom="column">
                  <wp:posOffset>-251534</wp:posOffset>
                </wp:positionH>
                <wp:positionV relativeFrom="paragraph">
                  <wp:posOffset>-557659</wp:posOffset>
                </wp:positionV>
                <wp:extent cx="5009817" cy="1221740"/>
                <wp:effectExtent l="38100" t="57150" r="38735" b="54610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5009817" cy="1221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1B933" id="Ink 692" o:spid="_x0000_s1026" type="#_x0000_t75" style="position:absolute;margin-left:-20.5pt;margin-top:-44.6pt;width:395.5pt;height:97.6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">
                <v:imagedata r:id="rId46" o:title=""/>
              </v:shape>
            </w:pict>
          </mc:Fallback>
        </mc:AlternateContent>
      </w:r>
      <w:r w:rsidR="002E5A89"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0EFCF067" wp14:editId="3729AA71">
                <wp:simplePos x="0" y="0"/>
                <wp:positionH relativeFrom="column">
                  <wp:posOffset>6373598</wp:posOffset>
                </wp:positionH>
                <wp:positionV relativeFrom="paragraph">
                  <wp:posOffset>62999</wp:posOffset>
                </wp:positionV>
                <wp:extent cx="126606" cy="98425"/>
                <wp:effectExtent l="57150" t="38100" r="0" b="5397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26606" cy="98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D0483" id="Ink 467" o:spid="_x0000_s1026" type="#_x0000_t75" style="position:absolute;margin-left:501.15pt;margin-top:4.25pt;width:11.35pt;height:9.1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">
                <v:imagedata r:id="rId48" o:title=""/>
              </v:shape>
            </w:pict>
          </mc:Fallback>
        </mc:AlternateContent>
      </w:r>
      <w:r w:rsidR="002E5A89"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05D2E321" wp14:editId="2A9EBA8A">
                <wp:simplePos x="0" y="0"/>
                <wp:positionH relativeFrom="column">
                  <wp:posOffset>6038806</wp:posOffset>
                </wp:positionH>
                <wp:positionV relativeFrom="paragraph">
                  <wp:posOffset>23242</wp:posOffset>
                </wp:positionV>
                <wp:extent cx="270310" cy="155565"/>
                <wp:effectExtent l="57150" t="57150" r="53975" b="5461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270310" cy="155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CFE88" id="Ink 451" o:spid="_x0000_s1026" type="#_x0000_t75" style="position:absolute;margin-left:474.8pt;margin-top:1.15pt;width:22.7pt;height:13.7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">
                <v:imagedata r:id="rId50" o:title=""/>
              </v:shape>
            </w:pict>
          </mc:Fallback>
        </mc:AlternateContent>
      </w:r>
      <w:r w:rsidR="002E5A89"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7B0DDD8B" wp14:editId="266718C6">
                <wp:simplePos x="0" y="0"/>
                <wp:positionH relativeFrom="column">
                  <wp:posOffset>5718662</wp:posOffset>
                </wp:positionH>
                <wp:positionV relativeFrom="paragraph">
                  <wp:posOffset>42074</wp:posOffset>
                </wp:positionV>
                <wp:extent cx="127888" cy="127563"/>
                <wp:effectExtent l="38100" t="38100" r="5715" b="44450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27888" cy="12756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4CC56" id="Ink 452" o:spid="_x0000_s1026" type="#_x0000_t75" style="position:absolute;margin-left:449.6pt;margin-top:2.6pt;width:11.45pt;height:11.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">
                <v:imagedata r:id="rId52" o:title=""/>
              </v:shape>
            </w:pict>
          </mc:Fallback>
        </mc:AlternateContent>
      </w:r>
      <w:r w:rsidR="002E5A89"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 wp14:anchorId="5E3EEA81" wp14:editId="5C2E3932">
                <wp:simplePos x="0" y="0"/>
                <wp:positionH relativeFrom="column">
                  <wp:posOffset>5591022</wp:posOffset>
                </wp:positionH>
                <wp:positionV relativeFrom="paragraph">
                  <wp:posOffset>39982</wp:posOffset>
                </wp:positionV>
                <wp:extent cx="60840" cy="153311"/>
                <wp:effectExtent l="19050" t="38100" r="34925" b="56515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60840" cy="15331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C0A4E" id="Ink 453" o:spid="_x0000_s1026" type="#_x0000_t75" style="position:absolute;margin-left:439.55pt;margin-top:2.45pt;width:6.25pt;height:13.4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">
                <v:imagedata r:id="rId54" o:title=""/>
              </v:shape>
            </w:pict>
          </mc:Fallback>
        </mc:AlternateContent>
      </w:r>
      <w:r w:rsidR="002E5A89"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 wp14:anchorId="6180E0EB" wp14:editId="74552820">
                <wp:simplePos x="0" y="0"/>
                <wp:positionH relativeFrom="column">
                  <wp:posOffset>5128591</wp:posOffset>
                </wp:positionH>
                <wp:positionV relativeFrom="paragraph">
                  <wp:posOffset>44167</wp:posOffset>
                </wp:positionV>
                <wp:extent cx="378037" cy="127635"/>
                <wp:effectExtent l="38100" t="38100" r="22225" b="4381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378037" cy="127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17EFD" id="Ink 454" o:spid="_x0000_s1026" type="#_x0000_t75" style="position:absolute;margin-left:403.15pt;margin-top:2.8pt;width:31.15pt;height:11.4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">
                <v:imagedata r:id="rId56" o:title=""/>
              </v:shape>
            </w:pict>
          </mc:Fallback>
        </mc:AlternateContent>
      </w:r>
      <w:r w:rsidR="002E5A89"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3DADE8CE" wp14:editId="27D6DFA0">
                <wp:simplePos x="0" y="0"/>
                <wp:positionH relativeFrom="column">
                  <wp:posOffset>5925646</wp:posOffset>
                </wp:positionH>
                <wp:positionV relativeFrom="paragraph">
                  <wp:posOffset>100603</wp:posOffset>
                </wp:positionV>
                <wp:extent cx="35706" cy="67024"/>
                <wp:effectExtent l="38100" t="38100" r="40640" b="47625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35706" cy="6702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352273" id="Ink 445" o:spid="_x0000_s1026" type="#_x0000_t75" style="position:absolute;margin-left:465.9pt;margin-top:7.2pt;width:4.2pt;height:6.7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">
                <v:imagedata r:id="rId58" o:title=""/>
              </v:shape>
            </w:pict>
          </mc:Fallback>
        </mc:AlternateContent>
      </w:r>
      <w:r w:rsidR="002E5A89"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71CE16FD" wp14:editId="56090D36">
                <wp:simplePos x="0" y="0"/>
                <wp:positionH relativeFrom="column">
                  <wp:posOffset>5881872</wp:posOffset>
                </wp:positionH>
                <wp:positionV relativeFrom="paragraph">
                  <wp:posOffset>73437</wp:posOffset>
                </wp:positionV>
                <wp:extent cx="10558" cy="16845"/>
                <wp:effectExtent l="57150" t="38100" r="46990" b="4064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0558" cy="16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C04F9" id="Ink 444" o:spid="_x0000_s1026" type="#_x0000_t75" style="position:absolute;margin-left:462.45pt;margin-top:5.1pt;width:2.25pt;height:2.7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">
                <v:imagedata r:id="rId60" o:title=""/>
              </v:shape>
            </w:pict>
          </mc:Fallback>
        </mc:AlternateContent>
      </w:r>
      <w:r w:rsidR="002E5A89"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 wp14:anchorId="38E80404" wp14:editId="000994CE">
                <wp:simplePos x="0" y="0"/>
                <wp:positionH relativeFrom="column">
                  <wp:posOffset>5883889</wp:posOffset>
                </wp:positionH>
                <wp:positionV relativeFrom="paragraph">
                  <wp:posOffset>140343</wp:posOffset>
                </wp:positionV>
                <wp:extent cx="2254" cy="18031"/>
                <wp:effectExtent l="57150" t="38100" r="55245" b="5842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2254" cy="1803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7D3D5" id="Ink 443" o:spid="_x0000_s1026" type="#_x0000_t75" style="position:absolute;margin-left:462.65pt;margin-top:10.35pt;width:1.45pt;height:2.8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">
                <v:imagedata r:id="rId62" o:title=""/>
              </v:shape>
            </w:pict>
          </mc:Fallback>
        </mc:AlternateContent>
      </w:r>
      <w:r w:rsidR="002E5A89"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2F11AD72" wp14:editId="397DB761">
                <wp:simplePos x="0" y="0"/>
                <wp:positionH relativeFrom="column">
                  <wp:posOffset>5546988</wp:posOffset>
                </wp:positionH>
                <wp:positionV relativeFrom="paragraph">
                  <wp:posOffset>71302</wp:posOffset>
                </wp:positionV>
                <wp:extent cx="10558" cy="16845"/>
                <wp:effectExtent l="57150" t="38100" r="46990" b="40640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0558" cy="16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6C31E" id="Ink 436" o:spid="_x0000_s1026" type="#_x0000_t75" style="position:absolute;margin-left:436.05pt;margin-top:4.9pt;width:2.25pt;height:2.7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">
                <v:imagedata r:id="rId64" o:title=""/>
              </v:shape>
            </w:pict>
          </mc:Fallback>
        </mc:AlternateContent>
      </w:r>
      <w:r w:rsidR="002E5A89"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29C9098E" wp14:editId="588FACB0">
                <wp:simplePos x="0" y="0"/>
                <wp:positionH relativeFrom="column">
                  <wp:posOffset>5546988</wp:posOffset>
                </wp:positionH>
                <wp:positionV relativeFrom="paragraph">
                  <wp:posOffset>148766</wp:posOffset>
                </wp:positionV>
                <wp:extent cx="119" cy="18980"/>
                <wp:effectExtent l="38100" t="38100" r="57150" b="5778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19" cy="18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6B74A" id="Ink 435" o:spid="_x0000_s1026" type="#_x0000_t75" style="position:absolute;margin-left:436.55pt;margin-top:11pt;width:.45pt;height:2.9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">
                <v:imagedata r:id="rId66" o:title=""/>
              </v:shape>
            </w:pict>
          </mc:Fallback>
        </mc:AlternateContent>
      </w:r>
      <w:r w:rsidR="002E5A89"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0A1DE431" wp14:editId="6E53D51A">
                <wp:simplePos x="0" y="0"/>
                <wp:positionH relativeFrom="column">
                  <wp:posOffset>4800077</wp:posOffset>
                </wp:positionH>
                <wp:positionV relativeFrom="paragraph">
                  <wp:posOffset>48352</wp:posOffset>
                </wp:positionV>
                <wp:extent cx="205016" cy="135720"/>
                <wp:effectExtent l="57150" t="38100" r="24130" b="5524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205016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8621C" id="Ink 426" o:spid="_x0000_s1026" type="#_x0000_t75" style="position:absolute;margin-left:377.25pt;margin-top:3.1pt;width:17.6pt;height:12.1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">
                <v:imagedata r:id="rId68" o:title=""/>
              </v:shape>
            </w:pict>
          </mc:Fallback>
        </mc:AlternateContent>
      </w:r>
    </w:p>
    <w:p w14:paraId="537B980E" w14:textId="0A8AD055" w:rsidR="00227C6E" w:rsidRDefault="002E5A89" w:rsidP="00660E18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13A8A9BC" wp14:editId="5221ACE8">
                <wp:simplePos x="0" y="0"/>
                <wp:positionH relativeFrom="column">
                  <wp:posOffset>6168538</wp:posOffset>
                </wp:positionH>
                <wp:positionV relativeFrom="paragraph">
                  <wp:posOffset>44340</wp:posOffset>
                </wp:positionV>
                <wp:extent cx="419121" cy="104556"/>
                <wp:effectExtent l="38100" t="38100" r="0" b="4826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419121" cy="10455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0A6B4" id="Ink 479" o:spid="_x0000_s1026" type="#_x0000_t75" style="position:absolute;margin-left:485.35pt;margin-top:3.15pt;width:33.7pt;height:8.9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">
                <v:imagedata r:id="rId70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720B328E" wp14:editId="7A7A0BF5">
                <wp:simplePos x="0" y="0"/>
                <wp:positionH relativeFrom="column">
                  <wp:posOffset>5898612</wp:posOffset>
                </wp:positionH>
                <wp:positionV relativeFrom="paragraph">
                  <wp:posOffset>31785</wp:posOffset>
                </wp:positionV>
                <wp:extent cx="182991" cy="82440"/>
                <wp:effectExtent l="38100" t="57150" r="45720" b="51435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82991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B0AAB" id="Ink 466" o:spid="_x0000_s1026" type="#_x0000_t75" style="position:absolute;margin-left:463.75pt;margin-top:1.8pt;width:15.8pt;height:7.9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">
                <v:imagedata r:id="rId72" o:title=""/>
              </v:shape>
            </w:pict>
          </mc:Fallback>
        </mc:AlternateContent>
      </w:r>
    </w:p>
    <w:p w14:paraId="74CED496" w14:textId="646F81E0" w:rsidR="00227C6E" w:rsidRDefault="00CE20D3" w:rsidP="00660E18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 wp14:anchorId="7C404C67" wp14:editId="37B0898A">
                <wp:simplePos x="0" y="0"/>
                <wp:positionH relativeFrom="column">
                  <wp:posOffset>6439270</wp:posOffset>
                </wp:positionH>
                <wp:positionV relativeFrom="paragraph">
                  <wp:posOffset>89683</wp:posOffset>
                </wp:positionV>
                <wp:extent cx="79953" cy="69172"/>
                <wp:effectExtent l="38100" t="38100" r="15875" b="45720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79953" cy="6917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ABD14" id="Ink 718" o:spid="_x0000_s1026" type="#_x0000_t75" style="position:absolute;margin-left:506.7pt;margin-top:6.7pt;width:7.05pt;height:6.1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">
                <v:imagedata r:id="rId74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 wp14:anchorId="4D1F113B" wp14:editId="0F8D749A">
                <wp:simplePos x="0" y="0"/>
                <wp:positionH relativeFrom="column">
                  <wp:posOffset>6255798</wp:posOffset>
                </wp:positionH>
                <wp:positionV relativeFrom="paragraph">
                  <wp:posOffset>113357</wp:posOffset>
                </wp:positionV>
                <wp:extent cx="114225" cy="43560"/>
                <wp:effectExtent l="38100" t="38100" r="38735" b="33020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14225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EFB5A" id="Ink 712" o:spid="_x0000_s1026" type="#_x0000_t75" style="position:absolute;margin-left:492.25pt;margin-top:8.6pt;width:9.75pt;height:4.1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">
                <v:imagedata r:id="rId76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 wp14:anchorId="618D1BC4" wp14:editId="40BEF4CA">
                <wp:simplePos x="0" y="0"/>
                <wp:positionH relativeFrom="column">
                  <wp:posOffset>6079724</wp:posOffset>
                </wp:positionH>
                <wp:positionV relativeFrom="paragraph">
                  <wp:posOffset>105959</wp:posOffset>
                </wp:positionV>
                <wp:extent cx="109941" cy="43398"/>
                <wp:effectExtent l="38100" t="38100" r="42545" b="33020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09941" cy="4339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CF1C6" id="Ink 713" o:spid="_x0000_s1026" type="#_x0000_t75" style="position:absolute;margin-left:478.35pt;margin-top:8pt;width:9.35pt;height:4.1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">
                <v:imagedata r:id="rId78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 wp14:anchorId="27CE8ABB" wp14:editId="78C1AFBD">
                <wp:simplePos x="0" y="0"/>
                <wp:positionH relativeFrom="column">
                  <wp:posOffset>5763087</wp:posOffset>
                </wp:positionH>
                <wp:positionV relativeFrom="paragraph">
                  <wp:posOffset>51213</wp:posOffset>
                </wp:positionV>
                <wp:extent cx="235712" cy="92225"/>
                <wp:effectExtent l="38100" t="38100" r="31115" b="41275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235712" cy="92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C0654" id="Ink 714" o:spid="_x0000_s1026" type="#_x0000_t75" style="position:absolute;margin-left:453.45pt;margin-top:3.7pt;width:19.25pt;height:7.9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">
                <v:imagedata r:id="rId80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 wp14:anchorId="7FC209E1" wp14:editId="22467048">
                <wp:simplePos x="0" y="0"/>
                <wp:positionH relativeFrom="column">
                  <wp:posOffset>5533748</wp:posOffset>
                </wp:positionH>
                <wp:positionV relativeFrom="paragraph">
                  <wp:posOffset>55652</wp:posOffset>
                </wp:positionV>
                <wp:extent cx="154329" cy="87480"/>
                <wp:effectExtent l="38100" t="38100" r="36195" b="46355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54329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0914C" id="Ink 702" o:spid="_x0000_s1026" type="#_x0000_t75" style="position:absolute;margin-left:435.4pt;margin-top:4.05pt;width:12.85pt;height:7.6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">
                <v:imagedata r:id="rId82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 wp14:anchorId="61075490" wp14:editId="034E2ED6">
                <wp:simplePos x="0" y="0"/>
                <wp:positionH relativeFrom="column">
                  <wp:posOffset>5271856</wp:posOffset>
                </wp:positionH>
                <wp:positionV relativeFrom="paragraph">
                  <wp:posOffset>95601</wp:posOffset>
                </wp:positionV>
                <wp:extent cx="185250" cy="45278"/>
                <wp:effectExtent l="38100" t="38100" r="43815" b="3111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85250" cy="4527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ED4ED" id="Ink 703" o:spid="_x0000_s1026" type="#_x0000_t75" style="position:absolute;margin-left:414.75pt;margin-top:7.2pt;width:15.3pt;height:4.2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">
                <v:imagedata r:id="rId84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 wp14:anchorId="74295518" wp14:editId="69676F74">
                <wp:simplePos x="0" y="0"/>
                <wp:positionH relativeFrom="column">
                  <wp:posOffset>5054353</wp:posOffset>
                </wp:positionH>
                <wp:positionV relativeFrom="paragraph">
                  <wp:posOffset>88203</wp:posOffset>
                </wp:positionV>
                <wp:extent cx="189847" cy="97517"/>
                <wp:effectExtent l="19050" t="38100" r="39370" b="3619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189847" cy="9751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33DD28" id="Ink 704" o:spid="_x0000_s1026" type="#_x0000_t75" style="position:absolute;margin-left:397.65pt;margin-top:6.6pt;width:15.7pt;height:8.4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">
                <v:imagedata r:id="rId86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 wp14:anchorId="2550E441" wp14:editId="0C764FEB">
                <wp:simplePos x="0" y="0"/>
                <wp:positionH relativeFrom="column">
                  <wp:posOffset>4839810</wp:posOffset>
                </wp:positionH>
                <wp:positionV relativeFrom="paragraph">
                  <wp:posOffset>79326</wp:posOffset>
                </wp:positionV>
                <wp:extent cx="120589" cy="78518"/>
                <wp:effectExtent l="38100" t="38100" r="32385" b="36195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20589" cy="7851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18FE1" id="Ink 691" o:spid="_x0000_s1026" type="#_x0000_t75" style="position:absolute;margin-left:380.75pt;margin-top:5.9pt;width:10.25pt;height:6.9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">
                <v:imagedata r:id="rId88" o:title=""/>
              </v:shape>
            </w:pict>
          </mc:Fallback>
        </mc:AlternateContent>
      </w:r>
    </w:p>
    <w:p w14:paraId="78F13DDC" w14:textId="25FF3DA5" w:rsidR="00227C6E" w:rsidRDefault="00CE20D3" w:rsidP="00660E18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 wp14:anchorId="731A1FED" wp14:editId="669A5978">
                <wp:simplePos x="0" y="0"/>
                <wp:positionH relativeFrom="column">
                  <wp:posOffset>-224901</wp:posOffset>
                </wp:positionH>
                <wp:positionV relativeFrom="paragraph">
                  <wp:posOffset>156642</wp:posOffset>
                </wp:positionV>
                <wp:extent cx="148544" cy="103917"/>
                <wp:effectExtent l="38100" t="38100" r="42545" b="48895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148544" cy="10391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D1191" id="Ink 765" o:spid="_x0000_s1026" type="#_x0000_t75" style="position:absolute;margin-left:-18.05pt;margin-top:12pt;width:12.45pt;height:8.9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">
                <v:imagedata r:id="rId90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 wp14:anchorId="48126393" wp14:editId="25BEE266">
                <wp:simplePos x="0" y="0"/>
                <wp:positionH relativeFrom="column">
                  <wp:posOffset>1421941</wp:posOffset>
                </wp:positionH>
                <wp:positionV relativeFrom="paragraph">
                  <wp:posOffset>175876</wp:posOffset>
                </wp:positionV>
                <wp:extent cx="7382" cy="10401"/>
                <wp:effectExtent l="38100" t="38100" r="31115" b="4699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7382" cy="1040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77AF2" id="Ink 750" o:spid="_x0000_s1026" type="#_x0000_t75" style="position:absolute;margin-left:111.6pt;margin-top:13.5pt;width:1.3pt;height:1.4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">
                <v:imagedata r:id="rId92" o:title=""/>
              </v:shape>
            </w:pict>
          </mc:Fallback>
        </mc:AlternateContent>
      </w:r>
    </w:p>
    <w:p w14:paraId="5E1C1C9E" w14:textId="733CA013" w:rsidR="00227C6E" w:rsidRDefault="00CE20D3" w:rsidP="00660E18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 wp14:anchorId="6768F519" wp14:editId="09179E45">
                <wp:simplePos x="0" y="0"/>
                <wp:positionH relativeFrom="column">
                  <wp:posOffset>1529918</wp:posOffset>
                </wp:positionH>
                <wp:positionV relativeFrom="paragraph">
                  <wp:posOffset>-44210</wp:posOffset>
                </wp:positionV>
                <wp:extent cx="527664" cy="116840"/>
                <wp:effectExtent l="38100" t="38100" r="6350" b="3556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527664" cy="11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96EAA" id="Ink 774" o:spid="_x0000_s1026" type="#_x0000_t75" style="position:absolute;margin-left:120.1pt;margin-top:-3.85pt;width:42.3pt;height:9.9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">
                <v:imagedata r:id="rId94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 wp14:anchorId="2464806A" wp14:editId="44A51DAF">
                <wp:simplePos x="0" y="0"/>
                <wp:positionH relativeFrom="column">
                  <wp:posOffset>1100831</wp:posOffset>
                </wp:positionH>
                <wp:positionV relativeFrom="paragraph">
                  <wp:posOffset>-32373</wp:posOffset>
                </wp:positionV>
                <wp:extent cx="241515" cy="121218"/>
                <wp:effectExtent l="38100" t="38100" r="6350" b="3175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241515" cy="12121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665E0" id="Ink 760" o:spid="_x0000_s1026" type="#_x0000_t75" style="position:absolute;margin-left:86.35pt;margin-top:-2.9pt;width:19.7pt;height:10.2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">
                <v:imagedata r:id="rId96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 wp14:anchorId="36B098C7" wp14:editId="0D7091B4">
                <wp:simplePos x="0" y="0"/>
                <wp:positionH relativeFrom="column">
                  <wp:posOffset>676183</wp:posOffset>
                </wp:positionH>
                <wp:positionV relativeFrom="paragraph">
                  <wp:posOffset>-19056</wp:posOffset>
                </wp:positionV>
                <wp:extent cx="364160" cy="160989"/>
                <wp:effectExtent l="38100" t="19050" r="36195" b="48895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364160" cy="16098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3CAA5" id="Ink 761" o:spid="_x0000_s1026" type="#_x0000_t75" style="position:absolute;margin-left:52.9pt;margin-top:-1.85pt;width:29.35pt;height:13.4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">
                <v:imagedata r:id="rId98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 wp14:anchorId="11A94F65" wp14:editId="329252AD">
                <wp:simplePos x="0" y="0"/>
                <wp:positionH relativeFrom="column">
                  <wp:posOffset>562252</wp:posOffset>
                </wp:positionH>
                <wp:positionV relativeFrom="paragraph">
                  <wp:posOffset>29771</wp:posOffset>
                </wp:positionV>
                <wp:extent cx="83146" cy="60325"/>
                <wp:effectExtent l="38100" t="38100" r="31750" b="34925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83146" cy="60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7099F" id="Ink 762" o:spid="_x0000_s1026" type="#_x0000_t75" style="position:absolute;margin-left:43.9pt;margin-top:2pt;width:7.3pt;height:5.4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">
                <v:imagedata r:id="rId100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 wp14:anchorId="67D0C67E" wp14:editId="327A77BD">
                <wp:simplePos x="0" y="0"/>
                <wp:positionH relativeFrom="column">
                  <wp:posOffset>400975</wp:posOffset>
                </wp:positionH>
                <wp:positionV relativeFrom="paragraph">
                  <wp:posOffset>-2780</wp:posOffset>
                </wp:positionV>
                <wp:extent cx="114542" cy="91581"/>
                <wp:effectExtent l="38100" t="38100" r="38100" b="41910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14542" cy="9158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3C812" id="Ink 763" o:spid="_x0000_s1026" type="#_x0000_t75" style="position:absolute;margin-left:31.2pt;margin-top:-.55pt;width:9.7pt;height:7.9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">
                <v:imagedata r:id="rId102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 wp14:anchorId="30B2FDB5" wp14:editId="1F504CAD">
                <wp:simplePos x="0" y="0"/>
                <wp:positionH relativeFrom="column">
                  <wp:posOffset>4439</wp:posOffset>
                </wp:positionH>
                <wp:positionV relativeFrom="paragraph">
                  <wp:posOffset>19414</wp:posOffset>
                </wp:positionV>
                <wp:extent cx="324204" cy="81909"/>
                <wp:effectExtent l="38100" t="38100" r="38100" b="33020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324204" cy="8190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0B354" id="Ink 764" o:spid="_x0000_s1026" type="#_x0000_t75" style="position:absolute;margin-left:0;margin-top:1.2pt;width:26.25pt;height:7.2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">
                <v:imagedata r:id="rId104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 wp14:anchorId="30B13B5E" wp14:editId="220CA96B">
                <wp:simplePos x="0" y="0"/>
                <wp:positionH relativeFrom="column">
                  <wp:posOffset>1463212</wp:posOffset>
                </wp:positionH>
                <wp:positionV relativeFrom="paragraph">
                  <wp:posOffset>14818</wp:posOffset>
                </wp:positionV>
                <wp:extent cx="32715" cy="41606"/>
                <wp:effectExtent l="38100" t="38100" r="43815" b="34925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32715" cy="4160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27F57" id="Ink 751" o:spid="_x0000_s1026" type="#_x0000_t75" style="position:absolute;margin-left:114.85pt;margin-top:.8pt;width:3.3pt;height:4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">
                <v:imagedata r:id="rId106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 wp14:anchorId="57045C8A" wp14:editId="4C6B71A8">
                <wp:simplePos x="0" y="0"/>
                <wp:positionH relativeFrom="column">
                  <wp:posOffset>1432259</wp:posOffset>
                </wp:positionH>
                <wp:positionV relativeFrom="paragraph">
                  <wp:posOffset>31175</wp:posOffset>
                </wp:positionV>
                <wp:extent cx="3020" cy="32379"/>
                <wp:effectExtent l="38100" t="38100" r="35560" b="44450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3020" cy="3237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DB3B1" id="Ink 749" o:spid="_x0000_s1026" type="#_x0000_t75" style="position:absolute;margin-left:112.5pt;margin-top:2.1pt;width:.9pt;height:3.3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">
                <v:imagedata r:id="rId108" o:title=""/>
              </v:shape>
            </w:pict>
          </mc:Fallback>
        </mc:AlternateContent>
      </w:r>
    </w:p>
    <w:p w14:paraId="49C7BA54" w14:textId="2D7FCAFC" w:rsidR="00A21838" w:rsidRDefault="00506486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sz w:val="24"/>
          <w:szCs w:val="24"/>
        </w:rPr>
        <w:t xml:space="preserve">Problem </w:t>
      </w:r>
      <w:r w:rsidR="00896FC3">
        <w:rPr>
          <w:rFonts w:ascii="LiberationSerif" w:eastAsia="LiberationSerif" w:hAnsi="LiberationSerif" w:cs="LiberationSerif"/>
          <w:b/>
          <w:sz w:val="24"/>
          <w:szCs w:val="24"/>
        </w:rPr>
        <w:t>2</w:t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 w:rsidR="006C3454">
        <w:rPr>
          <w:rFonts w:ascii="LiberationSerif" w:eastAsia="LiberationSerif" w:hAnsi="LiberationSerif" w:cs="LiberationSerif"/>
          <w:b/>
          <w:sz w:val="24"/>
          <w:szCs w:val="24"/>
        </w:rPr>
        <w:tab/>
      </w:r>
      <w:r w:rsidR="006C3454">
        <w:rPr>
          <w:rFonts w:ascii="LiberationSerif" w:eastAsia="LiberationSerif" w:hAnsi="LiberationSerif" w:cs="LiberationSerif"/>
          <w:b/>
          <w:sz w:val="24"/>
          <w:szCs w:val="24"/>
        </w:rPr>
        <w:tab/>
      </w:r>
      <w:r w:rsidR="006C3454">
        <w:rPr>
          <w:rFonts w:ascii="LiberationSerif" w:eastAsia="LiberationSerif" w:hAnsi="LiberationSerif" w:cs="LiberationSerif"/>
          <w:b/>
          <w:sz w:val="24"/>
          <w:szCs w:val="24"/>
        </w:rPr>
        <w:tab/>
      </w:r>
      <w:r w:rsidR="006C3454">
        <w:rPr>
          <w:rFonts w:ascii="LiberationSerif" w:eastAsia="LiberationSerif" w:hAnsi="LiberationSerif" w:cs="LiberationSerif"/>
          <w:b/>
          <w:sz w:val="24"/>
          <w:szCs w:val="24"/>
        </w:rPr>
        <w:tab/>
      </w:r>
      <w:r w:rsidR="006C3454">
        <w:rPr>
          <w:rFonts w:ascii="LiberationSerif" w:eastAsia="LiberationSerif" w:hAnsi="LiberationSerif" w:cs="LiberationSerif"/>
          <w:b/>
          <w:sz w:val="24"/>
          <w:szCs w:val="24"/>
        </w:rPr>
        <w:tab/>
      </w:r>
      <w:r w:rsidR="006C3454">
        <w:rPr>
          <w:rFonts w:ascii="LiberationSerif" w:eastAsia="LiberationSerif" w:hAnsi="LiberationSerif" w:cs="LiberationSerif"/>
          <w:b/>
          <w:sz w:val="24"/>
          <w:szCs w:val="24"/>
        </w:rPr>
        <w:tab/>
      </w:r>
      <w:r w:rsidR="006C3454">
        <w:rPr>
          <w:rFonts w:ascii="LiberationSerif" w:eastAsia="LiberationSerif" w:hAnsi="LiberationSerif" w:cs="LiberationSerif"/>
          <w:b/>
          <w:sz w:val="24"/>
          <w:szCs w:val="24"/>
        </w:rPr>
        <w:tab/>
      </w:r>
      <w:r w:rsidR="006C3454">
        <w:rPr>
          <w:rFonts w:ascii="LiberationSerif" w:eastAsia="LiberationSerif" w:hAnsi="LiberationSerif" w:cs="LiberationSerif"/>
          <w:b/>
          <w:sz w:val="24"/>
          <w:szCs w:val="24"/>
        </w:rPr>
        <w:tab/>
      </w:r>
      <w:r w:rsidR="006C3454">
        <w:rPr>
          <w:rFonts w:ascii="LiberationSerif" w:eastAsia="LiberationSerif" w:hAnsi="LiberationSerif" w:cs="LiberationSerif"/>
          <w:b/>
          <w:sz w:val="24"/>
          <w:szCs w:val="24"/>
        </w:rPr>
        <w:tab/>
        <w:t>(</w:t>
      </w:r>
      <w:r w:rsidR="00AB710E">
        <w:rPr>
          <w:rFonts w:ascii="LiberationSerif" w:eastAsia="LiberationSerif" w:hAnsi="LiberationSerif" w:cs="LiberationSerif"/>
          <w:b/>
          <w:sz w:val="24"/>
          <w:szCs w:val="24"/>
        </w:rPr>
        <w:t>8</w:t>
      </w:r>
      <w:r>
        <w:rPr>
          <w:rFonts w:ascii="LiberationSerif" w:eastAsia="LiberationSerif" w:hAnsi="LiberationSerif" w:cs="LiberationSerif"/>
          <w:b/>
          <w:sz w:val="24"/>
          <w:szCs w:val="24"/>
        </w:rPr>
        <w:t xml:space="preserve"> pts)</w:t>
      </w:r>
    </w:p>
    <w:p w14:paraId="3F3C7780" w14:textId="7064119D" w:rsidR="00A21838" w:rsidRDefault="00860AD8" w:rsidP="00860AD8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 w:rsidRPr="00860AD8">
        <w:rPr>
          <w:rFonts w:ascii="LiberationSerif" w:eastAsia="LiberationSerif" w:hAnsi="LiberationSerif" w:cs="LiberationSerif"/>
          <w:sz w:val="24"/>
          <w:szCs w:val="24"/>
        </w:rPr>
        <w:t xml:space="preserve">Implement the function using a 4:1 mux. (The input signal is </w:t>
      </w:r>
      <w:proofErr w:type="gramStart"/>
      <w:r w:rsidRPr="00860AD8">
        <w:rPr>
          <w:rFonts w:ascii="LiberationSerif" w:eastAsia="LiberationSerif" w:hAnsi="LiberationSerif" w:cs="LiberationSerif"/>
          <w:sz w:val="24"/>
          <w:szCs w:val="24"/>
        </w:rPr>
        <w:t>A,B</w:t>
      </w:r>
      <w:proofErr w:type="gramEnd"/>
      <w:r w:rsidRPr="00860AD8">
        <w:rPr>
          <w:rFonts w:ascii="LiberationSerif" w:eastAsia="LiberationSerif" w:hAnsi="LiberationSerif" w:cs="LiberationSerif"/>
          <w:sz w:val="24"/>
          <w:szCs w:val="24"/>
        </w:rPr>
        <w:t>,C, 1/0 is</w:t>
      </w:r>
      <w:r>
        <w:rPr>
          <w:rFonts w:ascii="LiberationSerif" w:eastAsia="LiberationSerif" w:hAnsi="LiberationSerif" w:cs="LiberationSerif"/>
          <w:sz w:val="24"/>
          <w:szCs w:val="24"/>
        </w:rPr>
        <w:t xml:space="preserve"> </w:t>
      </w:r>
      <w:r w:rsidRPr="00860AD8">
        <w:rPr>
          <w:rFonts w:ascii="LiberationSerif" w:eastAsia="LiberationSerif" w:hAnsi="LiberationSerif" w:cs="LiberationSerif"/>
          <w:sz w:val="24"/>
          <w:szCs w:val="24"/>
        </w:rPr>
        <w:t>also available)</w:t>
      </w:r>
    </w:p>
    <w:p w14:paraId="4A04A660" w14:textId="11039F06" w:rsidR="00860AD8" w:rsidRPr="00860AD8" w:rsidRDefault="00860AD8" w:rsidP="00860AD8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after="0" w:line="240" w:lineRule="auto"/>
        <w:jc w:val="center"/>
        <w:rPr>
          <w:rFonts w:ascii="LiberationSerif" w:eastAsia="LiberationSerif" w:hAnsi="LiberationSerif" w:cs="LiberationSerif"/>
          <w:sz w:val="24"/>
          <w:szCs w:val="24"/>
        </w:rPr>
      </w:pPr>
      <w:r w:rsidRPr="00860AD8">
        <w:rPr>
          <w:rFonts w:ascii="LiberationSerif" w:eastAsia="LiberationSerif" w:hAnsi="LiberationSerif" w:cs="LiberationSerif"/>
          <w:position w:val="-4"/>
          <w:sz w:val="24"/>
          <w:szCs w:val="24"/>
        </w:rPr>
        <w:object w:dxaOrig="260" w:dyaOrig="260" w14:anchorId="3FC8D6F2">
          <v:shape id="_x0000_i1025" type="#_x0000_t75" style="width:13.45pt;height:13.45pt" o:ole="">
            <v:imagedata r:id="rId109" o:title=""/>
          </v:shape>
          <o:OLEObject Type="Embed" ProgID="Equation.DSMT4" ShapeID="_x0000_i1025" DrawAspect="Content" ObjectID="_1581520384" r:id="rId110"/>
        </w:object>
      </w:r>
      <w:r>
        <w:rPr>
          <w:rFonts w:ascii="LiberationSerif" w:eastAsia="LiberationSerif" w:hAnsi="LiberationSerif" w:cs="LiberationSerif"/>
          <w:sz w:val="24"/>
          <w:szCs w:val="24"/>
        </w:rPr>
        <w:t>=</w:t>
      </w:r>
      <w:r w:rsidRPr="00860AD8">
        <w:rPr>
          <w:rFonts w:ascii="LiberationSerif" w:eastAsia="LiberationSerif" w:hAnsi="LiberationSerif" w:cs="LiberationSerif"/>
          <w:position w:val="-6"/>
          <w:sz w:val="24"/>
          <w:szCs w:val="24"/>
        </w:rPr>
        <w:object w:dxaOrig="2659" w:dyaOrig="340" w14:anchorId="29A5667A">
          <v:shape id="_x0000_i1026" type="#_x0000_t75" style="width:133.55pt;height:16.75pt" o:ole="">
            <v:imagedata r:id="rId111" o:title=""/>
          </v:shape>
          <o:OLEObject Type="Embed" ProgID="Equation.DSMT4" ShapeID="_x0000_i1026" DrawAspect="Content" ObjectID="_1581520385" r:id="rId112"/>
        </w:object>
      </w:r>
    </w:p>
    <w:p w14:paraId="3283689B" w14:textId="1E672482" w:rsidR="00A21838" w:rsidRDefault="00F621B5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 wp14:anchorId="4487EE37" wp14:editId="7A15A2F8">
                <wp:simplePos x="0" y="0"/>
                <wp:positionH relativeFrom="column">
                  <wp:posOffset>5406540</wp:posOffset>
                </wp:positionH>
                <wp:positionV relativeFrom="paragraph">
                  <wp:posOffset>-35017</wp:posOffset>
                </wp:positionV>
                <wp:extent cx="140400" cy="249653"/>
                <wp:effectExtent l="38100" t="38100" r="31115" b="36195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140400" cy="24965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EB39A" id="Ink 1388" o:spid="_x0000_s1026" type="#_x0000_t75" style="position:absolute;margin-left:425.35pt;margin-top:-3.1pt;width:11.75pt;height:20.35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">
                <v:imagedata r:id="rId114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 wp14:anchorId="1F090CA1" wp14:editId="2B19FB15">
                <wp:simplePos x="0" y="0"/>
                <wp:positionH relativeFrom="column">
                  <wp:posOffset>4504119</wp:posOffset>
                </wp:positionH>
                <wp:positionV relativeFrom="paragraph">
                  <wp:posOffset>-19044</wp:posOffset>
                </wp:positionV>
                <wp:extent cx="164880" cy="244080"/>
                <wp:effectExtent l="38100" t="38100" r="26035" b="41910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16488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43092" id="Ink 1389" o:spid="_x0000_s1026" type="#_x0000_t75" style="position:absolute;margin-left:354.3pt;margin-top:-1.85pt;width:13.7pt;height:19.9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">
                <v:imagedata r:id="rId116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 wp14:anchorId="12CA990F" wp14:editId="1EC21931">
                <wp:simplePos x="0" y="0"/>
                <wp:positionH relativeFrom="column">
                  <wp:posOffset>4212629</wp:posOffset>
                </wp:positionH>
                <wp:positionV relativeFrom="paragraph">
                  <wp:posOffset>-50989</wp:posOffset>
                </wp:positionV>
                <wp:extent cx="167640" cy="243205"/>
                <wp:effectExtent l="38100" t="38100" r="41910" b="42545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167640" cy="243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703D5" id="Ink 1390" o:spid="_x0000_s1026" type="#_x0000_t75" style="position:absolute;margin-left:331.35pt;margin-top:-4.35pt;width:13.9pt;height:19.85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">
                <v:imagedata r:id="rId118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 wp14:anchorId="037BDF7B" wp14:editId="24F19A90">
                <wp:simplePos x="0" y="0"/>
                <wp:positionH relativeFrom="column">
                  <wp:posOffset>4795785</wp:posOffset>
                </wp:positionH>
                <wp:positionV relativeFrom="paragraph">
                  <wp:posOffset>-41783</wp:posOffset>
                </wp:positionV>
                <wp:extent cx="151671" cy="304702"/>
                <wp:effectExtent l="38100" t="38100" r="39370" b="38735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151671" cy="30470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F6646C" id="Ink 1384" o:spid="_x0000_s1026" type="#_x0000_t75" style="position:absolute;margin-left:377.25pt;margin-top:-3.65pt;width:12.65pt;height:24.7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">
                <v:imagedata r:id="rId120" o:title=""/>
              </v:shape>
            </w:pict>
          </mc:Fallback>
        </mc:AlternateContent>
      </w:r>
    </w:p>
    <w:p w14:paraId="0D4AF697" w14:textId="4C54B2AE" w:rsidR="00227C6E" w:rsidRDefault="00227C6E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</w:p>
    <w:p w14:paraId="4D663862" w14:textId="6857AC7A" w:rsidR="00227C6E" w:rsidRDefault="00F621B5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 wp14:anchorId="7AA98E36" wp14:editId="4E7CC695">
                <wp:simplePos x="0" y="0"/>
                <wp:positionH relativeFrom="column">
                  <wp:posOffset>5885494</wp:posOffset>
                </wp:positionH>
                <wp:positionV relativeFrom="paragraph">
                  <wp:posOffset>63829</wp:posOffset>
                </wp:positionV>
                <wp:extent cx="16299" cy="227733"/>
                <wp:effectExtent l="38100" t="38100" r="41275" b="39370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16299" cy="22773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0B348" id="Ink 1425" o:spid="_x0000_s1026" type="#_x0000_t75" style="position:absolute;margin-left:463.05pt;margin-top:4.7pt;width:2pt;height:18.6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">
                <v:imagedata r:id="rId122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 wp14:anchorId="7AACACAA" wp14:editId="16F6C028">
                <wp:simplePos x="0" y="0"/>
                <wp:positionH relativeFrom="column">
                  <wp:posOffset>5630142</wp:posOffset>
                </wp:positionH>
                <wp:positionV relativeFrom="paragraph">
                  <wp:posOffset>159812</wp:posOffset>
                </wp:positionV>
                <wp:extent cx="76062" cy="16299"/>
                <wp:effectExtent l="38100" t="38100" r="38735" b="41275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76062" cy="1629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EA1FA" id="Ink 1423" o:spid="_x0000_s1026" type="#_x0000_t75" style="position:absolute;margin-left:442.95pt;margin-top:12.25pt;width:6.7pt;height:2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">
                <v:imagedata r:id="rId124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 wp14:anchorId="73476930" wp14:editId="4E5C4C54">
                <wp:simplePos x="0" y="0"/>
                <wp:positionH relativeFrom="column">
                  <wp:posOffset>5442024</wp:posOffset>
                </wp:positionH>
                <wp:positionV relativeFrom="paragraph">
                  <wp:posOffset>16082</wp:posOffset>
                </wp:positionV>
                <wp:extent cx="8602" cy="127902"/>
                <wp:effectExtent l="38100" t="38100" r="48895" b="4381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8602" cy="12790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E9C23" id="Ink 1415" o:spid="_x0000_s1026" type="#_x0000_t75" style="position:absolute;margin-left:428.15pt;margin-top:.9pt;width:1.4pt;height:10.7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">
                <v:imagedata r:id="rId126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 wp14:anchorId="69EE1120" wp14:editId="5DF82BDE">
                <wp:simplePos x="0" y="0"/>
                <wp:positionH relativeFrom="column">
                  <wp:posOffset>4791484</wp:posOffset>
                </wp:positionH>
                <wp:positionV relativeFrom="paragraph">
                  <wp:posOffset>24370</wp:posOffset>
                </wp:positionV>
                <wp:extent cx="178610" cy="130393"/>
                <wp:effectExtent l="38100" t="38100" r="31115" b="41275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78610" cy="13039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24D02" id="Ink 1393" o:spid="_x0000_s1026" type="#_x0000_t75" style="position:absolute;margin-left:376.95pt;margin-top:1.55pt;width:14.75pt;height:10.9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">
                <v:imagedata r:id="rId128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 wp14:anchorId="455A7BC5" wp14:editId="53A11240">
                <wp:simplePos x="0" y="0"/>
                <wp:positionH relativeFrom="column">
                  <wp:posOffset>4535906</wp:posOffset>
                </wp:positionH>
                <wp:positionV relativeFrom="paragraph">
                  <wp:posOffset>32067</wp:posOffset>
                </wp:positionV>
                <wp:extent cx="136051" cy="123601"/>
                <wp:effectExtent l="19050" t="19050" r="35560" b="48260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136051" cy="12360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4D64F9" id="Ink 1392" o:spid="_x0000_s1026" type="#_x0000_t75" style="position:absolute;margin-left:356.8pt;margin-top:2.15pt;width:11.4pt;height:10.4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">
                <v:imagedata r:id="rId130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 wp14:anchorId="1B19F6F7" wp14:editId="17957D87">
                <wp:simplePos x="0" y="0"/>
                <wp:positionH relativeFrom="column">
                  <wp:posOffset>4208567</wp:posOffset>
                </wp:positionH>
                <wp:positionV relativeFrom="paragraph">
                  <wp:posOffset>-27922</wp:posOffset>
                </wp:positionV>
                <wp:extent cx="131976" cy="154161"/>
                <wp:effectExtent l="38100" t="38100" r="1905" b="36830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131976" cy="15416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B7ADF" id="Ink 1391" o:spid="_x0000_s1026" type="#_x0000_t75" style="position:absolute;margin-left:331.05pt;margin-top:-2.55pt;width:11.1pt;height:12.8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">
                <v:imagedata r:id="rId132" o:title=""/>
              </v:shape>
            </w:pict>
          </mc:Fallback>
        </mc:AlternateContent>
      </w:r>
    </w:p>
    <w:p w14:paraId="15D26EEC" w14:textId="56605AF1" w:rsidR="00227C6E" w:rsidRDefault="00F621B5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 wp14:anchorId="0073D57C" wp14:editId="28E69B1A">
                <wp:simplePos x="0" y="0"/>
                <wp:positionH relativeFrom="column">
                  <wp:posOffset>5638065</wp:posOffset>
                </wp:positionH>
                <wp:positionV relativeFrom="paragraph">
                  <wp:posOffset>61591</wp:posOffset>
                </wp:positionV>
                <wp:extent cx="72214" cy="8602"/>
                <wp:effectExtent l="38100" t="38100" r="42545" b="48895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72214" cy="860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D17D4" id="Ink 1424" o:spid="_x0000_s1026" type="#_x0000_t75" style="position:absolute;margin-left:443.6pt;margin-top:4.5pt;width:6.4pt;height:1.4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">
                <v:imagedata r:id="rId134" o:title=""/>
              </v:shape>
            </w:pict>
          </mc:Fallback>
        </mc:AlternateContent>
      </w:r>
    </w:p>
    <w:p w14:paraId="26AE741E" w14:textId="6B0DE84C" w:rsidR="00227C6E" w:rsidRDefault="00F621B5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 wp14:anchorId="1278A1FA" wp14:editId="195F2DE0">
                <wp:simplePos x="0" y="0"/>
                <wp:positionH relativeFrom="column">
                  <wp:posOffset>5066920</wp:posOffset>
                </wp:positionH>
                <wp:positionV relativeFrom="paragraph">
                  <wp:posOffset>170956</wp:posOffset>
                </wp:positionV>
                <wp:extent cx="571145" cy="12224"/>
                <wp:effectExtent l="38100" t="38100" r="38735" b="45085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571145" cy="1222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43644" id="Ink 1426" o:spid="_x0000_s1026" type="#_x0000_t75" style="position:absolute;margin-left:398.6pt;margin-top:13.1pt;width:45.65pt;height:1.65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">
                <v:imagedata r:id="rId136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 wp14:anchorId="5DF43EE6" wp14:editId="10BAEAF9">
                <wp:simplePos x="0" y="0"/>
                <wp:positionH relativeFrom="column">
                  <wp:posOffset>5438402</wp:posOffset>
                </wp:positionH>
                <wp:positionV relativeFrom="paragraph">
                  <wp:posOffset>-72606</wp:posOffset>
                </wp:positionV>
                <wp:extent cx="8829" cy="167971"/>
                <wp:effectExtent l="38100" t="38100" r="48895" b="41910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8829" cy="16797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12E43" id="Ink 1416" o:spid="_x0000_s1026" type="#_x0000_t75" style="position:absolute;margin-left:427.85pt;margin-top:-6.05pt;width:1.45pt;height:13.9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">
                <v:imagedata r:id="rId138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 wp14:anchorId="69C003F8" wp14:editId="274A1EE6">
                <wp:simplePos x="0" y="0"/>
                <wp:positionH relativeFrom="column">
                  <wp:posOffset>4887240</wp:posOffset>
                </wp:positionH>
                <wp:positionV relativeFrom="paragraph">
                  <wp:posOffset>-52546</wp:posOffset>
                </wp:positionV>
                <wp:extent cx="12677" cy="255804"/>
                <wp:effectExtent l="38100" t="38100" r="45085" b="49530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12677" cy="25580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0F894" id="Ink 1396" o:spid="_x0000_s1026" type="#_x0000_t75" style="position:absolute;margin-left:384.45pt;margin-top:-4.5pt;width:1.75pt;height:20.8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">
                <v:imagedata r:id="rId140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 wp14:anchorId="136526EB" wp14:editId="5C345072">
                <wp:simplePos x="0" y="0"/>
                <wp:positionH relativeFrom="column">
                  <wp:posOffset>4487914</wp:posOffset>
                </wp:positionH>
                <wp:positionV relativeFrom="paragraph">
                  <wp:posOffset>-36021</wp:posOffset>
                </wp:positionV>
                <wp:extent cx="191061" cy="197174"/>
                <wp:effectExtent l="38100" t="38100" r="38100" b="31750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191061" cy="19717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7C288" id="Ink 1395" o:spid="_x0000_s1026" type="#_x0000_t75" style="position:absolute;margin-left:353.05pt;margin-top:-3.2pt;width:15.8pt;height:16.25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">
                <v:imagedata r:id="rId142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 wp14:anchorId="6C702039" wp14:editId="11F9584D">
                <wp:simplePos x="0" y="0"/>
                <wp:positionH relativeFrom="column">
                  <wp:posOffset>4146087</wp:posOffset>
                </wp:positionH>
                <wp:positionV relativeFrom="paragraph">
                  <wp:posOffset>-92614</wp:posOffset>
                </wp:positionV>
                <wp:extent cx="216415" cy="211661"/>
                <wp:effectExtent l="38100" t="38100" r="31750" b="36195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216415" cy="21166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F997B" id="Ink 1394" o:spid="_x0000_s1026" type="#_x0000_t75" style="position:absolute;margin-left:326.1pt;margin-top:-7.65pt;width:17.75pt;height:17.35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">
                <v:imagedata r:id="rId144" o:title=""/>
              </v:shape>
            </w:pict>
          </mc:Fallback>
        </mc:AlternateContent>
      </w:r>
    </w:p>
    <w:p w14:paraId="22B14B25" w14:textId="27DC9384" w:rsidR="00227C6E" w:rsidRDefault="00F621B5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 wp14:anchorId="4C412F68" wp14:editId="52D3FF1F">
                <wp:simplePos x="0" y="0"/>
                <wp:positionH relativeFrom="column">
                  <wp:posOffset>5370716</wp:posOffset>
                </wp:positionH>
                <wp:positionV relativeFrom="paragraph">
                  <wp:posOffset>50342</wp:posOffset>
                </wp:positionV>
                <wp:extent cx="131298" cy="190381"/>
                <wp:effectExtent l="38100" t="38100" r="2540" b="38735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131298" cy="19038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64B74" id="Ink 1418" o:spid="_x0000_s1026" type="#_x0000_t75" style="position:absolute;margin-left:422.55pt;margin-top:3.6pt;width:11.05pt;height:15.7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">
                <v:imagedata r:id="rId146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 wp14:anchorId="21537CD3" wp14:editId="2F516343">
                <wp:simplePos x="0" y="0"/>
                <wp:positionH relativeFrom="column">
                  <wp:posOffset>4567825</wp:posOffset>
                </wp:positionH>
                <wp:positionV relativeFrom="paragraph">
                  <wp:posOffset>80815</wp:posOffset>
                </wp:positionV>
                <wp:extent cx="20147" cy="199889"/>
                <wp:effectExtent l="38100" t="19050" r="37465" b="48260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20147" cy="19988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FA6DE" id="Ink 1398" o:spid="_x0000_s1026" type="#_x0000_t75" style="position:absolute;margin-left:359.3pt;margin-top:6pt;width:2.3pt;height:16.45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">
                <v:imagedata r:id="rId148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 wp14:anchorId="56E32F05" wp14:editId="195BB8EE">
                <wp:simplePos x="0" y="0"/>
                <wp:positionH relativeFrom="column">
                  <wp:posOffset>4185929</wp:posOffset>
                </wp:positionH>
                <wp:positionV relativeFrom="paragraph">
                  <wp:posOffset>48896</wp:posOffset>
                </wp:positionV>
                <wp:extent cx="149408" cy="214604"/>
                <wp:effectExtent l="38100" t="38100" r="41275" b="33655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149408" cy="21460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6D8FC" id="Ink 1397" o:spid="_x0000_s1026" type="#_x0000_t75" style="position:absolute;margin-left:329.25pt;margin-top:3.5pt;width:12.45pt;height:17.65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">
                <v:imagedata r:id="rId150" o:title=""/>
              </v:shape>
            </w:pict>
          </mc:Fallback>
        </mc:AlternateContent>
      </w:r>
    </w:p>
    <w:p w14:paraId="5BB5FD22" w14:textId="08478621" w:rsidR="00227C6E" w:rsidRDefault="00F621B5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 wp14:anchorId="27879EC6" wp14:editId="22F3E623">
                <wp:simplePos x="0" y="0"/>
                <wp:positionH relativeFrom="column">
                  <wp:posOffset>5597997</wp:posOffset>
                </wp:positionH>
                <wp:positionV relativeFrom="paragraph">
                  <wp:posOffset>149728</wp:posOffset>
                </wp:positionV>
                <wp:extent cx="83985" cy="8828"/>
                <wp:effectExtent l="38100" t="38100" r="49530" b="48895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83985" cy="882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46528" id="Ink 1430" o:spid="_x0000_s1026" type="#_x0000_t75" style="position:absolute;margin-left:440.45pt;margin-top:11.45pt;width:7.3pt;height:1.4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">
                <v:imagedata r:id="rId152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 wp14:anchorId="5C634828" wp14:editId="7E3BF7FA">
                <wp:simplePos x="0" y="0"/>
                <wp:positionH relativeFrom="column">
                  <wp:posOffset>5590074</wp:posOffset>
                </wp:positionH>
                <wp:positionV relativeFrom="paragraph">
                  <wp:posOffset>70044</wp:posOffset>
                </wp:positionV>
                <wp:extent cx="104132" cy="20373"/>
                <wp:effectExtent l="38100" t="38100" r="48895" b="36830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104132" cy="2037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4F7A5" id="Ink 1429" o:spid="_x0000_s1026" type="#_x0000_t75" style="position:absolute;margin-left:439.8pt;margin-top:5.15pt;width:8.95pt;height:2.25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">
                <v:imagedata r:id="rId154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 wp14:anchorId="32609E5D" wp14:editId="0525EE94">
                <wp:simplePos x="0" y="0"/>
                <wp:positionH relativeFrom="column">
                  <wp:posOffset>5763025</wp:posOffset>
                </wp:positionH>
                <wp:positionV relativeFrom="paragraph">
                  <wp:posOffset>30428</wp:posOffset>
                </wp:positionV>
                <wp:extent cx="202606" cy="191514"/>
                <wp:effectExtent l="38100" t="38100" r="6985" b="37465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202606" cy="19151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DD3BF" id="Ink 1428" o:spid="_x0000_s1026" type="#_x0000_t75" style="position:absolute;margin-left:453.45pt;margin-top:2.05pt;width:16.65pt;height:15.8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">
                <v:imagedata r:id="rId156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 wp14:anchorId="02E2C5B4" wp14:editId="1B3C7F8F">
                <wp:simplePos x="0" y="0"/>
                <wp:positionH relativeFrom="column">
                  <wp:posOffset>4795558</wp:posOffset>
                </wp:positionH>
                <wp:positionV relativeFrom="paragraph">
                  <wp:posOffset>-41176</wp:posOffset>
                </wp:positionV>
                <wp:extent cx="181780" cy="175215"/>
                <wp:effectExtent l="19050" t="38100" r="46990" b="34925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181780" cy="175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EB691" id="Ink 1399" o:spid="_x0000_s1026" type="#_x0000_t75" style="position:absolute;margin-left:377.25pt;margin-top:-3.6pt;width:15pt;height:14.55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">
                <v:imagedata r:id="rId158" o:title=""/>
              </v:shape>
            </w:pict>
          </mc:Fallback>
        </mc:AlternateContent>
      </w:r>
    </w:p>
    <w:p w14:paraId="321A0CFF" w14:textId="0D944A29" w:rsidR="00227C6E" w:rsidRDefault="00EA4461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 wp14:anchorId="6A46DB99" wp14:editId="7F7A0DAA">
                <wp:simplePos x="0" y="0"/>
                <wp:positionH relativeFrom="column">
                  <wp:posOffset>-373335</wp:posOffset>
                </wp:positionH>
                <wp:positionV relativeFrom="paragraph">
                  <wp:posOffset>-1262361</wp:posOffset>
                </wp:positionV>
                <wp:extent cx="4211320" cy="2938145"/>
                <wp:effectExtent l="38100" t="38100" r="36830" b="52705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4211320" cy="2938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18648" id="Ink 1642" o:spid="_x0000_s1026" type="#_x0000_t75" style="position:absolute;margin-left:-29.75pt;margin-top:-100.1pt;width:332.3pt;height:232.3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">
                <v:imagedata r:id="rId160" o:title=""/>
              </v:shape>
            </w:pict>
          </mc:Fallback>
        </mc:AlternateContent>
      </w:r>
      <w:r w:rsidR="00F621B5"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 wp14:anchorId="7E48C592" wp14:editId="415EDC22">
                <wp:simplePos x="0" y="0"/>
                <wp:positionH relativeFrom="column">
                  <wp:posOffset>5430479</wp:posOffset>
                </wp:positionH>
                <wp:positionV relativeFrom="paragraph">
                  <wp:posOffset>75973</wp:posOffset>
                </wp:positionV>
                <wp:extent cx="4301" cy="100058"/>
                <wp:effectExtent l="38100" t="38100" r="34290" b="33655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4301" cy="10005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CBC3C2" id="Ink 1417" o:spid="_x0000_s1026" type="#_x0000_t75" style="position:absolute;margin-left:427.25pt;margin-top:5.65pt;width:1.15pt;height:8.6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">
                <v:imagedata r:id="rId162" o:title=""/>
              </v:shape>
            </w:pict>
          </mc:Fallback>
        </mc:AlternateContent>
      </w:r>
      <w:r w:rsidR="00F621B5"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 wp14:anchorId="27E49C76" wp14:editId="11FC1E33">
                <wp:simplePos x="0" y="0"/>
                <wp:positionH relativeFrom="column">
                  <wp:posOffset>4903313</wp:posOffset>
                </wp:positionH>
                <wp:positionV relativeFrom="paragraph">
                  <wp:posOffset>24046</wp:posOffset>
                </wp:positionV>
                <wp:extent cx="20148" cy="179969"/>
                <wp:effectExtent l="38100" t="38100" r="37465" b="48895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20148" cy="17996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50FCA" id="Ink 1402" o:spid="_x0000_s1026" type="#_x0000_t75" style="position:absolute;margin-left:385.75pt;margin-top:1.55pt;width:2.3pt;height:14.85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">
                <v:imagedata r:id="rId164" o:title=""/>
              </v:shape>
            </w:pict>
          </mc:Fallback>
        </mc:AlternateContent>
      </w:r>
      <w:r w:rsidR="00F621B5"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 wp14:anchorId="283D3445" wp14:editId="0BFB0B11">
                <wp:simplePos x="0" y="0"/>
                <wp:positionH relativeFrom="column">
                  <wp:posOffset>4531831</wp:posOffset>
                </wp:positionH>
                <wp:positionV relativeFrom="paragraph">
                  <wp:posOffset>12048</wp:posOffset>
                </wp:positionV>
                <wp:extent cx="44369" cy="175894"/>
                <wp:effectExtent l="38100" t="38100" r="32385" b="34290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44369" cy="17589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1796F" id="Ink 1401" o:spid="_x0000_s1026" type="#_x0000_t75" style="position:absolute;margin-left:356.5pt;margin-top:.6pt;width:4.25pt;height:14.6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">
                <v:imagedata r:id="rId166" o:title=""/>
              </v:shape>
            </w:pict>
          </mc:Fallback>
        </mc:AlternateContent>
      </w:r>
      <w:r w:rsidR="00F621B5"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 wp14:anchorId="0BA8C1B6" wp14:editId="6171239C">
                <wp:simplePos x="0" y="0"/>
                <wp:positionH relativeFrom="column">
                  <wp:posOffset>4156727</wp:posOffset>
                </wp:positionH>
                <wp:positionV relativeFrom="paragraph">
                  <wp:posOffset>5483</wp:posOffset>
                </wp:positionV>
                <wp:extent cx="191287" cy="165254"/>
                <wp:effectExtent l="38100" t="38100" r="18415" b="44450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191287" cy="16525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5C4AF" id="Ink 1400" o:spid="_x0000_s1026" type="#_x0000_t75" style="position:absolute;margin-left:326.95pt;margin-top:.1pt;width:15.75pt;height:13.7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">
                <v:imagedata r:id="rId168" o:title=""/>
              </v:shape>
            </w:pict>
          </mc:Fallback>
        </mc:AlternateContent>
      </w:r>
    </w:p>
    <w:p w14:paraId="4E35A853" w14:textId="59943173" w:rsidR="00227C6E" w:rsidRDefault="00F621B5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 wp14:anchorId="3FB15815" wp14:editId="2F45B629">
                <wp:simplePos x="0" y="0"/>
                <wp:positionH relativeFrom="column">
                  <wp:posOffset>5925562</wp:posOffset>
                </wp:positionH>
                <wp:positionV relativeFrom="paragraph">
                  <wp:posOffset>181472</wp:posOffset>
                </wp:positionV>
                <wp:extent cx="171819" cy="4301"/>
                <wp:effectExtent l="38100" t="38100" r="38100" b="3429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171819" cy="430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D2604" id="Ink 1435" o:spid="_x0000_s1026" type="#_x0000_t75" style="position:absolute;margin-left:466.25pt;margin-top:13.95pt;width:14.25pt;height:1.1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">
                <v:imagedata r:id="rId170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 wp14:anchorId="015CF685" wp14:editId="2A89B22C">
                <wp:simplePos x="0" y="0"/>
                <wp:positionH relativeFrom="column">
                  <wp:posOffset>5146830</wp:posOffset>
                </wp:positionH>
                <wp:positionV relativeFrom="paragraph">
                  <wp:posOffset>49721</wp:posOffset>
                </wp:positionV>
                <wp:extent cx="483312" cy="20374"/>
                <wp:effectExtent l="38100" t="38100" r="31115" b="36830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483312" cy="2037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57DD8" id="Ink 1427" o:spid="_x0000_s1026" type="#_x0000_t75" style="position:absolute;margin-left:404.9pt;margin-top:3.55pt;width:38.75pt;height:2.3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">
                <v:imagedata r:id="rId172" o:title=""/>
              </v:shape>
            </w:pict>
          </mc:Fallback>
        </mc:AlternateContent>
      </w:r>
    </w:p>
    <w:p w14:paraId="1A8D982E" w14:textId="3F8DB7AE" w:rsidR="00227C6E" w:rsidRDefault="00F621B5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 wp14:anchorId="21187009" wp14:editId="44D1BBBD">
                <wp:simplePos x="0" y="0"/>
                <wp:positionH relativeFrom="column">
                  <wp:posOffset>5924204</wp:posOffset>
                </wp:positionH>
                <wp:positionV relativeFrom="paragraph">
                  <wp:posOffset>107246</wp:posOffset>
                </wp:positionV>
                <wp:extent cx="165707" cy="183364"/>
                <wp:effectExtent l="38100" t="38100" r="44450" b="45720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65707" cy="18336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E9C54" id="Ink 1434" o:spid="_x0000_s1026" type="#_x0000_t75" style="position:absolute;margin-left:466.1pt;margin-top:8.1pt;width:13.8pt;height:15.1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">
                <v:imagedata r:id="rId174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 wp14:anchorId="3F38A044" wp14:editId="5C96AF48">
                <wp:simplePos x="0" y="0"/>
                <wp:positionH relativeFrom="column">
                  <wp:posOffset>5437949</wp:posOffset>
                </wp:positionH>
                <wp:positionV relativeFrom="paragraph">
                  <wp:posOffset>-36622</wp:posOffset>
                </wp:positionV>
                <wp:extent cx="4528" cy="199890"/>
                <wp:effectExtent l="38100" t="19050" r="33655" b="48260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4528" cy="199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ACB68" id="Ink 1419" o:spid="_x0000_s1026" type="#_x0000_t75" style="position:absolute;margin-left:427.9pt;margin-top:-3.25pt;width:.95pt;height:16.45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">
                <v:imagedata r:id="rId176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 wp14:anchorId="0B094D50" wp14:editId="3EAEA76D">
                <wp:simplePos x="0" y="0"/>
                <wp:positionH relativeFrom="column">
                  <wp:posOffset>4823403</wp:posOffset>
                </wp:positionH>
                <wp:positionV relativeFrom="paragraph">
                  <wp:posOffset>27946</wp:posOffset>
                </wp:positionV>
                <wp:extent cx="163669" cy="183364"/>
                <wp:effectExtent l="19050" t="38100" r="27305" b="45720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163669" cy="18336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180D1" id="Ink 1406" o:spid="_x0000_s1026" type="#_x0000_t75" style="position:absolute;margin-left:379.45pt;margin-top:1.85pt;width:13.6pt;height:15.15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">
                <v:imagedata r:id="rId178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 wp14:anchorId="49D6AD81" wp14:editId="6FCAE4FD">
                <wp:simplePos x="0" y="0"/>
                <wp:positionH relativeFrom="column">
                  <wp:posOffset>4488367</wp:posOffset>
                </wp:positionH>
                <wp:positionV relativeFrom="paragraph">
                  <wp:posOffset>39265</wp:posOffset>
                </wp:positionV>
                <wp:extent cx="158463" cy="138089"/>
                <wp:effectExtent l="38100" t="38100" r="32385" b="33655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158463" cy="13808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707B5" id="Ink 1405" o:spid="_x0000_s1026" type="#_x0000_t75" style="position:absolute;margin-left:353.05pt;margin-top:2.75pt;width:13.2pt;height:11.55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">
                <v:imagedata r:id="rId180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 wp14:anchorId="2CD2CD09" wp14:editId="75FD3291">
                <wp:simplePos x="0" y="0"/>
                <wp:positionH relativeFrom="column">
                  <wp:posOffset>4344165</wp:posOffset>
                </wp:positionH>
                <wp:positionV relativeFrom="paragraph">
                  <wp:posOffset>-68490</wp:posOffset>
                </wp:positionV>
                <wp:extent cx="24223" cy="287723"/>
                <wp:effectExtent l="38100" t="38100" r="33020" b="36195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24223" cy="28772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B2989" id="Ink 1404" o:spid="_x0000_s1026" type="#_x0000_t75" style="position:absolute;margin-left:341.7pt;margin-top:-5.75pt;width:2.6pt;height:23.35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">
                <v:imagedata r:id="rId182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sz w:val="24"/>
          <w:szCs w:val="24"/>
        </w:rPr>
        <w:br/>
      </w:r>
    </w:p>
    <w:p w14:paraId="7415B256" w14:textId="07C6741D" w:rsidR="00227C6E" w:rsidRDefault="00F621B5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 wp14:anchorId="46E648E9" wp14:editId="1EB98E27">
                <wp:simplePos x="0" y="0"/>
                <wp:positionH relativeFrom="column">
                  <wp:posOffset>5721824</wp:posOffset>
                </wp:positionH>
                <wp:positionV relativeFrom="paragraph">
                  <wp:posOffset>92784</wp:posOffset>
                </wp:positionV>
                <wp:extent cx="92135" cy="8376"/>
                <wp:effectExtent l="38100" t="38100" r="41275" b="48895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92135" cy="837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D5BF2" id="Ink 1433" o:spid="_x0000_s1026" type="#_x0000_t75" style="position:absolute;margin-left:450.2pt;margin-top:6.95pt;width:7.95pt;height:1.35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">
                <v:imagedata r:id="rId184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 wp14:anchorId="666DF166" wp14:editId="65C03F2F">
                <wp:simplePos x="0" y="0"/>
                <wp:positionH relativeFrom="column">
                  <wp:posOffset>5741745</wp:posOffset>
                </wp:positionH>
                <wp:positionV relativeFrom="paragraph">
                  <wp:posOffset>12873</wp:posOffset>
                </wp:positionV>
                <wp:extent cx="80137" cy="16299"/>
                <wp:effectExtent l="38100" t="38100" r="34290" b="41275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80137" cy="1629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D23F8" id="Ink 1432" o:spid="_x0000_s1026" type="#_x0000_t75" style="position:absolute;margin-left:451.75pt;margin-top:.65pt;width:7pt;height:2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">
                <v:imagedata r:id="rId186" o:title=""/>
              </v:shape>
            </w:pict>
          </mc:Fallback>
        </mc:AlternateContent>
      </w:r>
    </w:p>
    <w:p w14:paraId="3DB4E1D9" w14:textId="51D51D97" w:rsidR="00227C6E" w:rsidRDefault="00F621B5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 wp14:anchorId="3A5BD1F8" wp14:editId="5E703DFD">
                <wp:simplePos x="0" y="0"/>
                <wp:positionH relativeFrom="column">
                  <wp:posOffset>5378865</wp:posOffset>
                </wp:positionH>
                <wp:positionV relativeFrom="paragraph">
                  <wp:posOffset>-37023</wp:posOffset>
                </wp:positionV>
                <wp:extent cx="169329" cy="203285"/>
                <wp:effectExtent l="38100" t="38100" r="21590" b="4445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169329" cy="203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6EC03" id="Ink 1420" o:spid="_x0000_s1026" type="#_x0000_t75" style="position:absolute;margin-left:423.2pt;margin-top:-3.25pt;width:14.05pt;height:16.7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">
                <v:imagedata r:id="rId188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 wp14:anchorId="2B9C61D5" wp14:editId="50883DFF">
                <wp:simplePos x="0" y="0"/>
                <wp:positionH relativeFrom="column">
                  <wp:posOffset>4915764</wp:posOffset>
                </wp:positionH>
                <wp:positionV relativeFrom="paragraph">
                  <wp:posOffset>-65270</wp:posOffset>
                </wp:positionV>
                <wp:extent cx="43690" cy="275726"/>
                <wp:effectExtent l="38100" t="38100" r="33020" b="48260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43690" cy="27572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8F861" id="Ink 1409" o:spid="_x0000_s1026" type="#_x0000_t75" style="position:absolute;margin-left:386.7pt;margin-top:-5.5pt;width:4.15pt;height:22.4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">
                <v:imagedata r:id="rId190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 wp14:anchorId="6227B135" wp14:editId="15BF470A">
                <wp:simplePos x="0" y="0"/>
                <wp:positionH relativeFrom="column">
                  <wp:posOffset>4492215</wp:posOffset>
                </wp:positionH>
                <wp:positionV relativeFrom="paragraph">
                  <wp:posOffset>22564</wp:posOffset>
                </wp:positionV>
                <wp:extent cx="187892" cy="172272"/>
                <wp:effectExtent l="38100" t="38100" r="41275" b="37465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187892" cy="17227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EC8BD" id="Ink 1408" o:spid="_x0000_s1026" type="#_x0000_t75" style="position:absolute;margin-left:353.35pt;margin-top:1.45pt;width:15.55pt;height:14.25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">
                <v:imagedata r:id="rId192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 wp14:anchorId="7653A733" wp14:editId="1BFD4963">
                <wp:simplePos x="0" y="0"/>
                <wp:positionH relativeFrom="column">
                  <wp:posOffset>4352315</wp:posOffset>
                </wp:positionH>
                <wp:positionV relativeFrom="paragraph">
                  <wp:posOffset>-5280</wp:posOffset>
                </wp:positionV>
                <wp:extent cx="16299" cy="231809"/>
                <wp:effectExtent l="38100" t="38100" r="41275" b="34925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16299" cy="23180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024D4" id="Ink 1407" o:spid="_x0000_s1026" type="#_x0000_t75" style="position:absolute;margin-left:342.35pt;margin-top:-.75pt;width:2pt;height:18.9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">
                <v:imagedata r:id="rId194" o:title=""/>
              </v:shape>
            </w:pict>
          </mc:Fallback>
        </mc:AlternateContent>
      </w:r>
    </w:p>
    <w:p w14:paraId="7F6F3FDB" w14:textId="63613900" w:rsidR="008130EC" w:rsidRDefault="00F621B5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 wp14:anchorId="7A1B9E24" wp14:editId="126A489F">
                <wp:simplePos x="0" y="0"/>
                <wp:positionH relativeFrom="column">
                  <wp:posOffset>5941084</wp:posOffset>
                </wp:positionH>
                <wp:positionV relativeFrom="paragraph">
                  <wp:posOffset>155939</wp:posOffset>
                </wp:positionV>
                <wp:extent cx="161159" cy="237076"/>
                <wp:effectExtent l="38100" t="38100" r="29845" b="48895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161159" cy="23707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5A55A" id="Ink 1483" o:spid="_x0000_s1026" type="#_x0000_t75" style="position:absolute;margin-left:467.45pt;margin-top:11.95pt;width:13.4pt;height:19.35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">
                <v:imagedata r:id="rId196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 wp14:anchorId="3153719B" wp14:editId="22048D6C">
                <wp:simplePos x="0" y="0"/>
                <wp:positionH relativeFrom="column">
                  <wp:posOffset>5731121</wp:posOffset>
                </wp:positionH>
                <wp:positionV relativeFrom="paragraph">
                  <wp:posOffset>342910</wp:posOffset>
                </wp:positionV>
                <wp:extent cx="103463" cy="7809"/>
                <wp:effectExtent l="38100" t="38100" r="49530" b="49530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103463" cy="780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22D1F" id="Ink 1482" o:spid="_x0000_s1026" type="#_x0000_t75" style="position:absolute;margin-left:450.9pt;margin-top:26.7pt;width:8.9pt;height:1.2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">
                <v:imagedata r:id="rId198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 wp14:anchorId="0E23A408" wp14:editId="2490A77B">
                <wp:simplePos x="0" y="0"/>
                <wp:positionH relativeFrom="column">
                  <wp:posOffset>5723529</wp:posOffset>
                </wp:positionH>
                <wp:positionV relativeFrom="paragraph">
                  <wp:posOffset>265909</wp:posOffset>
                </wp:positionV>
                <wp:extent cx="69193" cy="4555"/>
                <wp:effectExtent l="38100" t="38100" r="45720" b="33655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69193" cy="4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BB359" id="Ink 1481" o:spid="_x0000_s1026" type="#_x0000_t75" style="position:absolute;margin-left:450.3pt;margin-top:20.6pt;width:6.2pt;height:1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">
                <v:imagedata r:id="rId134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 wp14:anchorId="294CCCB7" wp14:editId="1CF28536">
                <wp:simplePos x="0" y="0"/>
                <wp:positionH relativeFrom="column">
                  <wp:posOffset>5436566</wp:posOffset>
                </wp:positionH>
                <wp:positionV relativeFrom="paragraph">
                  <wp:posOffset>358310</wp:posOffset>
                </wp:positionV>
                <wp:extent cx="134046" cy="159642"/>
                <wp:effectExtent l="38100" t="38100" r="18415" b="31115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34046" cy="15964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2BCC7" id="Ink 1480" o:spid="_x0000_s1026" type="#_x0000_t75" style="position:absolute;margin-left:427.75pt;margin-top:27.85pt;width:11.25pt;height:13.25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">
                <v:imagedata r:id="rId201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 wp14:anchorId="73D34501" wp14:editId="11B53729">
                <wp:simplePos x="0" y="0"/>
                <wp:positionH relativeFrom="column">
                  <wp:posOffset>4763079</wp:posOffset>
                </wp:positionH>
                <wp:positionV relativeFrom="paragraph">
                  <wp:posOffset>335319</wp:posOffset>
                </wp:positionV>
                <wp:extent cx="15618" cy="206926"/>
                <wp:effectExtent l="38100" t="38100" r="41910" b="41275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5618" cy="20692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47C90" id="Ink 1479" o:spid="_x0000_s1026" type="#_x0000_t75" style="position:absolute;margin-left:374.7pt;margin-top:26.05pt;width:1.95pt;height:17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">
                <v:imagedata r:id="rId203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 wp14:anchorId="0789F116" wp14:editId="03311C08">
                <wp:simplePos x="0" y="0"/>
                <wp:positionH relativeFrom="column">
                  <wp:posOffset>4568300</wp:posOffset>
                </wp:positionH>
                <wp:positionV relativeFrom="paragraph">
                  <wp:posOffset>384990</wp:posOffset>
                </wp:positionV>
                <wp:extent cx="19087" cy="168534"/>
                <wp:effectExtent l="38100" t="38100" r="38100" b="41275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9087" cy="16853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5553E" id="Ink 1478" o:spid="_x0000_s1026" type="#_x0000_t75" style="position:absolute;margin-left:359.35pt;margin-top:29.95pt;width:2.2pt;height:13.95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">
                <v:imagedata r:id="rId205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 wp14:anchorId="0710AAE1" wp14:editId="6D276FC7">
                <wp:simplePos x="0" y="0"/>
                <wp:positionH relativeFrom="column">
                  <wp:posOffset>4457462</wp:posOffset>
                </wp:positionH>
                <wp:positionV relativeFrom="paragraph">
                  <wp:posOffset>348550</wp:posOffset>
                </wp:positionV>
                <wp:extent cx="4338" cy="193695"/>
                <wp:effectExtent l="38100" t="38100" r="34290" b="34925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4338" cy="193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3E406" id="Ink 1477" o:spid="_x0000_s1026" type="#_x0000_t75" style="position:absolute;margin-left:350.65pt;margin-top:27.1pt;width:1.15pt;height:15.95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">
                <v:imagedata r:id="rId176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 wp14:anchorId="757585D1" wp14:editId="5FDD5B16">
                <wp:simplePos x="0" y="0"/>
                <wp:positionH relativeFrom="column">
                  <wp:posOffset>5260669</wp:posOffset>
                </wp:positionH>
                <wp:positionV relativeFrom="paragraph">
                  <wp:posOffset>17910</wp:posOffset>
                </wp:positionV>
                <wp:extent cx="431165" cy="202603"/>
                <wp:effectExtent l="38100" t="38100" r="0" b="45085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431165" cy="20260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4B74D" id="Ink 1476" o:spid="_x0000_s1026" type="#_x0000_t75" style="position:absolute;margin-left:413.9pt;margin-top:1.05pt;width:34.65pt;height:16.65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">
                <v:imagedata r:id="rId208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 wp14:anchorId="1DE1987E" wp14:editId="58755FE0">
                <wp:simplePos x="0" y="0"/>
                <wp:positionH relativeFrom="column">
                  <wp:posOffset>4422757</wp:posOffset>
                </wp:positionH>
                <wp:positionV relativeFrom="paragraph">
                  <wp:posOffset>94308</wp:posOffset>
                </wp:positionV>
                <wp:extent cx="42297" cy="145543"/>
                <wp:effectExtent l="38100" t="38100" r="34290" b="45085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42297" cy="14554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84197" id="Ink 1474" o:spid="_x0000_s1026" type="#_x0000_t75" style="position:absolute;margin-left:347.9pt;margin-top:7.1pt;width:4.05pt;height:12.1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">
                <v:imagedata r:id="rId210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 wp14:anchorId="66E2355C" wp14:editId="32B9A2E7">
                <wp:simplePos x="0" y="0"/>
                <wp:positionH relativeFrom="column">
                  <wp:posOffset>4824761</wp:posOffset>
                </wp:positionH>
                <wp:positionV relativeFrom="paragraph">
                  <wp:posOffset>119931</wp:posOffset>
                </wp:positionV>
                <wp:extent cx="106396" cy="127903"/>
                <wp:effectExtent l="38100" t="38100" r="27305" b="43815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106396" cy="12790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9C4DF" id="Ink 1412" o:spid="_x0000_s1026" type="#_x0000_t75" style="position:absolute;margin-left:379.55pt;margin-top:9.1pt;width:9.1pt;height:10.75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">
                <v:imagedata r:id="rId212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 wp14:anchorId="7D1ECB87" wp14:editId="54259EB1">
                <wp:simplePos x="0" y="0"/>
                <wp:positionH relativeFrom="column">
                  <wp:posOffset>4575521</wp:posOffset>
                </wp:positionH>
                <wp:positionV relativeFrom="paragraph">
                  <wp:posOffset>88012</wp:posOffset>
                </wp:positionV>
                <wp:extent cx="20374" cy="195815"/>
                <wp:effectExtent l="38100" t="38100" r="36830" b="33020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20374" cy="195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2A30E" id="Ink 1411" o:spid="_x0000_s1026" type="#_x0000_t75" style="position:absolute;margin-left:359.95pt;margin-top:6.6pt;width:2.25pt;height:16.1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">
                <v:imagedata r:id="rId214" o:title=""/>
              </v:shape>
            </w:pict>
          </mc:Fallback>
        </mc:AlternateContent>
      </w:r>
    </w:p>
    <w:p w14:paraId="445070A4" w14:textId="3D5ED30D" w:rsidR="00227C6E" w:rsidRDefault="00F621B5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sz w:val="24"/>
          <w:szCs w:val="24"/>
        </w:rPr>
        <w:lastRenderedPageBreak/>
        <w:br/>
      </w:r>
    </w:p>
    <w:p w14:paraId="7650CF68" w14:textId="69214B9E" w:rsidR="00A21838" w:rsidRDefault="00A21838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bookmarkStart w:id="0" w:name="_gjdgxs" w:colFirst="0" w:colLast="0"/>
      <w:bookmarkEnd w:id="0"/>
    </w:p>
    <w:p w14:paraId="3171234C" w14:textId="6B8170C1" w:rsidR="00A21838" w:rsidRPr="00C73C49" w:rsidRDefault="00C73C49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sz w:val="24"/>
          <w:szCs w:val="24"/>
        </w:rPr>
        <w:t xml:space="preserve">Problem </w:t>
      </w:r>
      <w:r w:rsidR="00896FC3">
        <w:rPr>
          <w:rFonts w:ascii="LiberationSerif" w:eastAsia="LiberationSerif" w:hAnsi="LiberationSerif" w:cs="LiberationSerif"/>
          <w:b/>
          <w:sz w:val="24"/>
          <w:szCs w:val="24"/>
        </w:rPr>
        <w:t>3</w:t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  <w:t>(</w:t>
      </w:r>
      <w:r w:rsidR="00AB710E">
        <w:rPr>
          <w:rFonts w:ascii="LiberationSerif" w:eastAsia="LiberationSerif" w:hAnsi="LiberationSerif" w:cs="LiberationSerif"/>
          <w:b/>
          <w:sz w:val="24"/>
          <w:szCs w:val="24"/>
        </w:rPr>
        <w:t>12</w:t>
      </w:r>
      <w:r w:rsidR="00506486">
        <w:rPr>
          <w:rFonts w:ascii="LiberationSerif" w:eastAsia="LiberationSerif" w:hAnsi="LiberationSerif" w:cs="LiberationSerif"/>
          <w:b/>
          <w:sz w:val="24"/>
          <w:szCs w:val="24"/>
        </w:rPr>
        <w:t xml:space="preserve"> pts)</w:t>
      </w:r>
    </w:p>
    <w:p w14:paraId="79341368" w14:textId="3D1D77CC" w:rsidR="009C4C4F" w:rsidRDefault="009C4C4F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2E89B20B" w14:textId="41B6F0EB" w:rsidR="00882C66" w:rsidRDefault="00882C6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 w:rsidRPr="00882C66">
        <w:rPr>
          <w:rFonts w:ascii="LiberationSerif" w:eastAsia="LiberationSerif" w:hAnsi="LiberationSerif" w:cs="LiberationSerif"/>
          <w:sz w:val="24"/>
          <w:szCs w:val="24"/>
        </w:rPr>
        <w:t>Consider the logic circuit in figure below</w:t>
      </w:r>
      <w:r>
        <w:rPr>
          <w:rFonts w:ascii="LiberationSerif" w:eastAsia="LiberationSerif" w:hAnsi="LiberationSerif" w:cs="LiberationSerif"/>
          <w:sz w:val="24"/>
          <w:szCs w:val="24"/>
        </w:rPr>
        <w:t>:</w:t>
      </w:r>
    </w:p>
    <w:p w14:paraId="22453440" w14:textId="6B1C9C33" w:rsidR="00882C66" w:rsidRDefault="00882C66" w:rsidP="00882C66">
      <w:pPr>
        <w:spacing w:after="0" w:line="240" w:lineRule="auto"/>
        <w:jc w:val="center"/>
        <w:rPr>
          <w:rFonts w:ascii="LiberationSerif" w:eastAsia="LiberationSerif" w:hAnsi="LiberationSerif" w:cs="LiberationSerif"/>
          <w:sz w:val="24"/>
          <w:szCs w:val="24"/>
        </w:rPr>
      </w:pPr>
      <w:r>
        <w:rPr>
          <w:noProof/>
        </w:rPr>
        <w:drawing>
          <wp:inline distT="0" distB="0" distL="0" distR="0" wp14:anchorId="479F8C10" wp14:editId="2B6C3746">
            <wp:extent cx="4899660" cy="1927077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4915209" cy="1933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A1499D" w14:textId="51A2FFE6" w:rsidR="00882C66" w:rsidRDefault="00882C66" w:rsidP="00882C6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sz w:val="24"/>
          <w:szCs w:val="24"/>
        </w:rPr>
        <w:t>1) Express the P1,</w:t>
      </w:r>
      <w:r w:rsidR="006431FD">
        <w:rPr>
          <w:rFonts w:ascii="LiberationSerif" w:eastAsia="LiberationSerif" w:hAnsi="LiberationSerif" w:cs="LiberationSerif"/>
          <w:sz w:val="24"/>
          <w:szCs w:val="24"/>
        </w:rPr>
        <w:t xml:space="preserve"> </w:t>
      </w:r>
      <w:r>
        <w:rPr>
          <w:rFonts w:ascii="LiberationSerif" w:eastAsia="LiberationSerif" w:hAnsi="LiberationSerif" w:cs="LiberationSerif"/>
          <w:sz w:val="24"/>
          <w:szCs w:val="24"/>
        </w:rPr>
        <w:t>P2,</w:t>
      </w:r>
      <w:r w:rsidR="006431FD">
        <w:rPr>
          <w:rFonts w:ascii="LiberationSerif" w:eastAsia="LiberationSerif" w:hAnsi="LiberationSerif" w:cs="LiberationSerif"/>
          <w:sz w:val="24"/>
          <w:szCs w:val="24"/>
        </w:rPr>
        <w:t xml:space="preserve"> </w:t>
      </w:r>
      <w:r>
        <w:rPr>
          <w:rFonts w:ascii="LiberationSerif" w:eastAsia="LiberationSerif" w:hAnsi="LiberationSerif" w:cs="LiberationSerif"/>
          <w:sz w:val="24"/>
          <w:szCs w:val="24"/>
        </w:rPr>
        <w:t>P3,</w:t>
      </w:r>
      <w:r w:rsidR="006431FD">
        <w:rPr>
          <w:rFonts w:ascii="LiberationSerif" w:eastAsia="LiberationSerif" w:hAnsi="LiberationSerif" w:cs="LiberationSerif"/>
          <w:sz w:val="24"/>
          <w:szCs w:val="24"/>
        </w:rPr>
        <w:t xml:space="preserve"> </w:t>
      </w:r>
      <w:r>
        <w:rPr>
          <w:rFonts w:ascii="LiberationSerif" w:eastAsia="LiberationSerif" w:hAnsi="LiberationSerif" w:cs="LiberationSerif"/>
          <w:sz w:val="24"/>
          <w:szCs w:val="24"/>
        </w:rPr>
        <w:t>P4,</w:t>
      </w:r>
      <w:r w:rsidR="006431FD">
        <w:rPr>
          <w:rFonts w:ascii="LiberationSerif" w:eastAsia="LiberationSerif" w:hAnsi="LiberationSerif" w:cs="LiberationSerif"/>
          <w:sz w:val="24"/>
          <w:szCs w:val="24"/>
        </w:rPr>
        <w:t xml:space="preserve"> </w:t>
      </w:r>
      <w:r>
        <w:rPr>
          <w:rFonts w:ascii="LiberationSerif" w:eastAsia="LiberationSerif" w:hAnsi="LiberationSerif" w:cs="LiberationSerif"/>
          <w:sz w:val="24"/>
          <w:szCs w:val="24"/>
        </w:rPr>
        <w:t>F in terms of A B, and C</w:t>
      </w:r>
    </w:p>
    <w:p w14:paraId="66023DF0" w14:textId="61943C19" w:rsidR="00227C6E" w:rsidRDefault="00C87EAC" w:rsidP="00882C6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 wp14:anchorId="073B4FCA" wp14:editId="3A7EC997">
                <wp:simplePos x="0" y="0"/>
                <wp:positionH relativeFrom="column">
                  <wp:posOffset>539103</wp:posOffset>
                </wp:positionH>
                <wp:positionV relativeFrom="paragraph">
                  <wp:posOffset>22121</wp:posOffset>
                </wp:positionV>
                <wp:extent cx="378641" cy="7216"/>
                <wp:effectExtent l="38100" t="38100" r="40640" b="31115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378641" cy="721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3D188" id="Ink 805" o:spid="_x0000_s1026" type="#_x0000_t75" style="position:absolute;margin-left:42.1pt;margin-top:1.45pt;width:30.5pt;height:1.2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">
                <v:imagedata r:id="rId217" o:title=""/>
              </v:shape>
            </w:pict>
          </mc:Fallback>
        </mc:AlternateContent>
      </w:r>
    </w:p>
    <w:p w14:paraId="30CBF0AB" w14:textId="764D72DD" w:rsidR="00227C6E" w:rsidRDefault="00C87EAC" w:rsidP="00882C6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 wp14:anchorId="3A18F0AE" wp14:editId="01A7C106">
                <wp:simplePos x="0" y="0"/>
                <wp:positionH relativeFrom="column">
                  <wp:posOffset>458779</wp:posOffset>
                </wp:positionH>
                <wp:positionV relativeFrom="paragraph">
                  <wp:posOffset>117447</wp:posOffset>
                </wp:positionV>
                <wp:extent cx="814059" cy="90578"/>
                <wp:effectExtent l="38100" t="38100" r="43815" b="4318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814059" cy="9057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B39BD" id="Ink 806" o:spid="_x0000_s1026" type="#_x0000_t75" style="position:absolute;margin-left:35.75pt;margin-top:8.9pt;width:64.85pt;height:7.85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">
                <v:imagedata r:id="rId219" o:title=""/>
              </v:shape>
            </w:pict>
          </mc:Fallback>
        </mc:AlternateContent>
      </w:r>
      <w:r w:rsidR="00543215"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5511C209" wp14:editId="31CDFF95">
                <wp:simplePos x="0" y="0"/>
                <wp:positionH relativeFrom="column">
                  <wp:posOffset>678688</wp:posOffset>
                </wp:positionH>
                <wp:positionV relativeFrom="paragraph">
                  <wp:posOffset>-56769</wp:posOffset>
                </wp:positionV>
                <wp:extent cx="267936" cy="191880"/>
                <wp:effectExtent l="38100" t="57150" r="37465" b="55880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267936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0C3F1" id="Ink 42" o:spid="_x0000_s1026" type="#_x0000_t75" style="position:absolute;margin-left:52.75pt;margin-top:-5.15pt;width:22.55pt;height:16.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">
                <v:imagedata r:id="rId221" o:title=""/>
              </v:shape>
            </w:pict>
          </mc:Fallback>
        </mc:AlternateContent>
      </w:r>
      <w:r w:rsidR="00543215"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0A493555" wp14:editId="46D2B984">
                <wp:simplePos x="0" y="0"/>
                <wp:positionH relativeFrom="column">
                  <wp:posOffset>463296</wp:posOffset>
                </wp:positionH>
                <wp:positionV relativeFrom="paragraph">
                  <wp:posOffset>-85217</wp:posOffset>
                </wp:positionV>
                <wp:extent cx="138408" cy="234315"/>
                <wp:effectExtent l="38100" t="57150" r="52705" b="51435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138408" cy="234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10686" id="Ink 43" o:spid="_x0000_s1026" type="#_x0000_t75" style="position:absolute;margin-left:35.8pt;margin-top:-7.4pt;width:12.35pt;height:19.8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">
                <v:imagedata r:id="rId223" o:title=""/>
              </v:shape>
            </w:pict>
          </mc:Fallback>
        </mc:AlternateContent>
      </w:r>
      <w:r w:rsidR="00543215"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4F6DD758" wp14:editId="04EE42E5">
                <wp:simplePos x="0" y="0"/>
                <wp:positionH relativeFrom="column">
                  <wp:posOffset>-77216</wp:posOffset>
                </wp:positionH>
                <wp:positionV relativeFrom="paragraph">
                  <wp:posOffset>-81153</wp:posOffset>
                </wp:positionV>
                <wp:extent cx="105480" cy="243586"/>
                <wp:effectExtent l="38100" t="57150" r="27940" b="42545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05480" cy="24358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D4FE2" id="Ink 36" o:spid="_x0000_s1026" type="#_x0000_t75" style="position:absolute;margin-left:-6.8pt;margin-top:-7.1pt;width:9.7pt;height:20.6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">
                <v:imagedata r:id="rId225" o:title=""/>
              </v:shape>
            </w:pict>
          </mc:Fallback>
        </mc:AlternateContent>
      </w:r>
      <w:r w:rsidR="00543215"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44361013" wp14:editId="516C727B">
                <wp:simplePos x="0" y="0"/>
                <wp:positionH relativeFrom="column">
                  <wp:posOffset>219308</wp:posOffset>
                </wp:positionH>
                <wp:positionV relativeFrom="paragraph">
                  <wp:posOffset>93522</wp:posOffset>
                </wp:positionV>
                <wp:extent cx="85479" cy="8294"/>
                <wp:effectExtent l="38100" t="57150" r="48260" b="48895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85479" cy="829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4C84A" id="Ink 35" o:spid="_x0000_s1026" type="#_x0000_t75" style="position:absolute;margin-left:16.55pt;margin-top:6.65pt;width:8.15pt;height:2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">
                <v:imagedata r:id="rId227" o:title=""/>
              </v:shape>
            </w:pict>
          </mc:Fallback>
        </mc:AlternateContent>
      </w:r>
      <w:r w:rsidR="00543215"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75708D46" wp14:editId="344C34DC">
                <wp:simplePos x="0" y="0"/>
                <wp:positionH relativeFrom="column">
                  <wp:posOffset>203180</wp:posOffset>
                </wp:positionH>
                <wp:positionV relativeFrom="paragraph">
                  <wp:posOffset>36152</wp:posOffset>
                </wp:positionV>
                <wp:extent cx="69351" cy="4839"/>
                <wp:effectExtent l="38100" t="57150" r="45085" b="52705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69351" cy="483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86A11" id="Ink 34" o:spid="_x0000_s1026" type="#_x0000_t75" style="position:absolute;margin-left:15.3pt;margin-top:2.15pt;width:6.85pt;height:1.7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">
                <v:imagedata r:id="rId229" o:title=""/>
              </v:shape>
            </w:pict>
          </mc:Fallback>
        </mc:AlternateContent>
      </w:r>
      <w:r w:rsidR="00543215"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3C255A48" wp14:editId="77CA8A21">
                <wp:simplePos x="0" y="0"/>
                <wp:positionH relativeFrom="column">
                  <wp:posOffset>85216</wp:posOffset>
                </wp:positionH>
                <wp:positionV relativeFrom="paragraph">
                  <wp:posOffset>-85269</wp:posOffset>
                </wp:positionV>
                <wp:extent cx="12441" cy="252288"/>
                <wp:effectExtent l="38100" t="38100" r="45085" b="52705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12441" cy="25228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A129E" id="Ink 33" o:spid="_x0000_s1026" type="#_x0000_t75" style="position:absolute;margin-left:6pt;margin-top:-7.4pt;width:2.45pt;height:21.2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">
                <v:imagedata r:id="rId231" o:title=""/>
              </v:shape>
            </w:pict>
          </mc:Fallback>
        </mc:AlternateContent>
      </w:r>
    </w:p>
    <w:p w14:paraId="4E5CC2CA" w14:textId="7C6BFD98" w:rsidR="00227C6E" w:rsidRDefault="00543215" w:rsidP="00882C6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69B54DA4" wp14:editId="1D9101AA">
                <wp:simplePos x="0" y="0"/>
                <wp:positionH relativeFrom="column">
                  <wp:posOffset>674579</wp:posOffset>
                </wp:positionH>
                <wp:positionV relativeFrom="paragraph">
                  <wp:posOffset>8932</wp:posOffset>
                </wp:positionV>
                <wp:extent cx="597657" cy="45159"/>
                <wp:effectExtent l="38100" t="57150" r="0" b="50165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597657" cy="4515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EC0B2" id="Ink 60" o:spid="_x0000_s1026" type="#_x0000_t75" style="position:absolute;margin-left:52.4pt;margin-top:0;width:48.45pt;height:4.9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">
                <v:imagedata r:id="rId233" o:title=""/>
              </v:shape>
            </w:pict>
          </mc:Fallback>
        </mc:AlternateContent>
      </w:r>
    </w:p>
    <w:p w14:paraId="284AE835" w14:textId="0BDC0F06" w:rsidR="00227C6E" w:rsidRDefault="00543215" w:rsidP="00882C6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4546C4E1" wp14:editId="5720F3BA">
                <wp:simplePos x="0" y="0"/>
                <wp:positionH relativeFrom="column">
                  <wp:posOffset>438912</wp:posOffset>
                </wp:positionH>
                <wp:positionV relativeFrom="paragraph">
                  <wp:posOffset>-59055</wp:posOffset>
                </wp:positionV>
                <wp:extent cx="450723" cy="270824"/>
                <wp:effectExtent l="38100" t="57150" r="26035" b="5334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450723" cy="27082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58503" id="Ink 65" o:spid="_x0000_s1026" type="#_x0000_t75" style="position:absolute;margin-left:33.85pt;margin-top:-5.35pt;width:36.95pt;height:22.7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">
                <v:imagedata r:id="rId235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163410BD" wp14:editId="0582AC06">
                <wp:simplePos x="0" y="0"/>
                <wp:positionH relativeFrom="column">
                  <wp:posOffset>959104</wp:posOffset>
                </wp:positionH>
                <wp:positionV relativeFrom="paragraph">
                  <wp:posOffset>-63119</wp:posOffset>
                </wp:positionV>
                <wp:extent cx="110160" cy="170280"/>
                <wp:effectExtent l="38100" t="38100" r="42545" b="58420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1016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CBBFA" id="Ink 61" o:spid="_x0000_s1026" type="#_x0000_t75" style="position:absolute;margin-left:74.8pt;margin-top:-5.65pt;width:10.05pt;height:14.8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">
                <v:imagedata r:id="rId237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10CAC51E" wp14:editId="44301D74">
                <wp:simplePos x="0" y="0"/>
                <wp:positionH relativeFrom="column">
                  <wp:posOffset>1304492</wp:posOffset>
                </wp:positionH>
                <wp:positionV relativeFrom="paragraph">
                  <wp:posOffset>-75516</wp:posOffset>
                </wp:positionV>
                <wp:extent cx="73498" cy="199757"/>
                <wp:effectExtent l="38100" t="57150" r="41275" b="4826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73498" cy="19975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06810" id="Ink 59" o:spid="_x0000_s1026" type="#_x0000_t75" style="position:absolute;margin-left:102pt;margin-top:-6.65pt;width:7.25pt;height:17.1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">
                <v:imagedata r:id="rId239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0D1F49E2" wp14:editId="034152FC">
                <wp:simplePos x="0" y="0"/>
                <wp:positionH relativeFrom="column">
                  <wp:posOffset>1133996</wp:posOffset>
                </wp:positionH>
                <wp:positionV relativeFrom="paragraph">
                  <wp:posOffset>-55011</wp:posOffset>
                </wp:positionV>
                <wp:extent cx="105524" cy="167501"/>
                <wp:effectExtent l="38100" t="38100" r="46990" b="42545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05524" cy="16750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050C0" id="Ink 58" o:spid="_x0000_s1026" type="#_x0000_t75" style="position:absolute;margin-left:88.6pt;margin-top:-5.05pt;width:9.7pt;height:14.6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">
                <v:imagedata r:id="rId241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1F479514" wp14:editId="58E2BA8B">
                <wp:simplePos x="0" y="0"/>
                <wp:positionH relativeFrom="column">
                  <wp:posOffset>-81280</wp:posOffset>
                </wp:positionH>
                <wp:positionV relativeFrom="paragraph">
                  <wp:posOffset>-2159</wp:posOffset>
                </wp:positionV>
                <wp:extent cx="426744" cy="248158"/>
                <wp:effectExtent l="38100" t="38100" r="0" b="57150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426744" cy="24815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206CE" id="Ink 49" o:spid="_x0000_s1026" type="#_x0000_t75" style="position:absolute;margin-left:-7.1pt;margin-top:-.85pt;width:35pt;height:21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">
                <v:imagedata r:id="rId243" o:title=""/>
              </v:shape>
            </w:pict>
          </mc:Fallback>
        </mc:AlternateContent>
      </w:r>
    </w:p>
    <w:p w14:paraId="2525D3B7" w14:textId="4D2308E3" w:rsidR="00227C6E" w:rsidRDefault="00C87EAC" w:rsidP="00882C6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 wp14:anchorId="26A2508B" wp14:editId="0A1AB9DB">
                <wp:simplePos x="0" y="0"/>
                <wp:positionH relativeFrom="column">
                  <wp:posOffset>2254733</wp:posOffset>
                </wp:positionH>
                <wp:positionV relativeFrom="paragraph">
                  <wp:posOffset>311375</wp:posOffset>
                </wp:positionV>
                <wp:extent cx="360" cy="360"/>
                <wp:effectExtent l="38100" t="38100" r="38100" b="38100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6823D7" id="Ink 978" o:spid="_x0000_s1026" type="#_x0000_t75" style="position:absolute;margin-left:177.2pt;margin-top:24.15pt;width:.75pt;height:.75pt;z-index:252706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">
                <v:imagedata r:id="rId245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 wp14:anchorId="20FC54F7" wp14:editId="51E34E16">
                <wp:simplePos x="0" y="0"/>
                <wp:positionH relativeFrom="column">
                  <wp:posOffset>465425</wp:posOffset>
                </wp:positionH>
                <wp:positionV relativeFrom="paragraph">
                  <wp:posOffset>24323</wp:posOffset>
                </wp:positionV>
                <wp:extent cx="730318" cy="87919"/>
                <wp:effectExtent l="38100" t="38100" r="0" b="45720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730318" cy="8791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39118" id="Ink 807" o:spid="_x0000_s1026" type="#_x0000_t75" style="position:absolute;margin-left:36.3pt;margin-top:1.55pt;width:58.2pt;height:7.6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">
                <v:imagedata r:id="rId247" o:title=""/>
              </v:shape>
            </w:pict>
          </mc:Fallback>
        </mc:AlternateContent>
      </w:r>
    </w:p>
    <w:p w14:paraId="6625E634" w14:textId="0FCAE8B0" w:rsidR="00227C6E" w:rsidRDefault="00543215" w:rsidP="00882C6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5CAF125D" wp14:editId="6A56A910">
                <wp:simplePos x="0" y="0"/>
                <wp:positionH relativeFrom="column">
                  <wp:posOffset>638048</wp:posOffset>
                </wp:positionH>
                <wp:positionV relativeFrom="paragraph">
                  <wp:posOffset>-89789</wp:posOffset>
                </wp:positionV>
                <wp:extent cx="675264" cy="341776"/>
                <wp:effectExtent l="38100" t="38100" r="48895" b="3937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675264" cy="34177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190D6" id="Ink 91" o:spid="_x0000_s1026" type="#_x0000_t75" style="position:absolute;margin-left:49.55pt;margin-top:-7.75pt;width:54.55pt;height:28.3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">
                <v:imagedata r:id="rId249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304F0D1D" wp14:editId="1194B03A">
                <wp:simplePos x="0" y="0"/>
                <wp:positionH relativeFrom="column">
                  <wp:posOffset>414528</wp:posOffset>
                </wp:positionH>
                <wp:positionV relativeFrom="paragraph">
                  <wp:posOffset>-4445</wp:posOffset>
                </wp:positionV>
                <wp:extent cx="138430" cy="244475"/>
                <wp:effectExtent l="38100" t="38100" r="52070" b="4127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38430" cy="244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C4FEA" id="Ink 75" o:spid="_x0000_s1026" type="#_x0000_t75" style="position:absolute;margin-left:31.95pt;margin-top:-1.05pt;width:12.3pt;height:20.6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">
                <v:imagedata r:id="rId251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61A888B9" wp14:editId="69260089">
                <wp:simplePos x="0" y="0"/>
                <wp:positionH relativeFrom="column">
                  <wp:posOffset>-101600</wp:posOffset>
                </wp:positionH>
                <wp:positionV relativeFrom="paragraph">
                  <wp:posOffset>-8509</wp:posOffset>
                </wp:positionV>
                <wp:extent cx="439304" cy="317472"/>
                <wp:effectExtent l="38100" t="57150" r="18415" b="4508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439304" cy="31747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1A8D3" id="Ink 71" o:spid="_x0000_s1026" type="#_x0000_t75" style="position:absolute;margin-left:-8.7pt;margin-top:-1.35pt;width:36.05pt;height:26.4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">
                <v:imagedata r:id="rId253" o:title=""/>
              </v:shape>
            </w:pict>
          </mc:Fallback>
        </mc:AlternateContent>
      </w:r>
    </w:p>
    <w:p w14:paraId="73D760D3" w14:textId="20DA7CEE" w:rsidR="00227C6E" w:rsidRDefault="00C87EAC" w:rsidP="00882C6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 wp14:anchorId="708647C9" wp14:editId="23AEC8AE">
                <wp:simplePos x="0" y="0"/>
                <wp:positionH relativeFrom="column">
                  <wp:posOffset>546319</wp:posOffset>
                </wp:positionH>
                <wp:positionV relativeFrom="paragraph">
                  <wp:posOffset>101493</wp:posOffset>
                </wp:positionV>
                <wp:extent cx="770004" cy="70829"/>
                <wp:effectExtent l="38100" t="38100" r="30480" b="43815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770004" cy="7082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1BBA2" id="Ink 808" o:spid="_x0000_s1026" type="#_x0000_t75" style="position:absolute;margin-left:42.65pt;margin-top:7.65pt;width:61.35pt;height:6.3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">
                <v:imagedata r:id="rId255" o:title=""/>
              </v:shape>
            </w:pict>
          </mc:Fallback>
        </mc:AlternateContent>
      </w:r>
    </w:p>
    <w:p w14:paraId="39ED0E64" w14:textId="75E17EF2" w:rsidR="00227C6E" w:rsidRDefault="00227C6E" w:rsidP="00882C6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4BA16132" w14:textId="5E574E32" w:rsidR="00227C6E" w:rsidRDefault="00227C6E" w:rsidP="00882C6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62855B3C" w14:textId="19B4AF6F" w:rsidR="00227C6E" w:rsidRDefault="00035921" w:rsidP="00882C6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43BAF84F" wp14:editId="7A82B43C">
                <wp:simplePos x="0" y="0"/>
                <wp:positionH relativeFrom="column">
                  <wp:posOffset>-97134</wp:posOffset>
                </wp:positionH>
                <wp:positionV relativeFrom="paragraph">
                  <wp:posOffset>-376206</wp:posOffset>
                </wp:positionV>
                <wp:extent cx="4111200" cy="775080"/>
                <wp:effectExtent l="38100" t="38100" r="42545" b="4445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4110355" cy="77508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FAA7A9" id="Ink 201" o:spid="_x0000_s1026" type="#_x0000_t75" style="position:absolute;margin-left:-8.35pt;margin-top:-30.3pt;width:325.05pt;height:62.45pt;z-index:2518579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">
                <v:imagedata r:id="rId257" o:title=""/>
              </v:shape>
            </w:pict>
          </mc:Fallback>
        </mc:AlternateContent>
      </w:r>
    </w:p>
    <w:p w14:paraId="74D26787" w14:textId="70F155D0" w:rsidR="00227C6E" w:rsidRDefault="00227C6E" w:rsidP="00882C6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0FA87331" w14:textId="565FC993" w:rsidR="00882C66" w:rsidRDefault="00882C66" w:rsidP="00E73FAF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sz w:val="24"/>
          <w:szCs w:val="24"/>
        </w:rPr>
        <w:t>2</w:t>
      </w:r>
      <w:r w:rsidRPr="00882C66">
        <w:rPr>
          <w:rFonts w:ascii="LiberationSerif" w:eastAsia="LiberationSerif" w:hAnsi="LiberationSerif" w:cs="LiberationSerif"/>
          <w:sz w:val="24"/>
          <w:szCs w:val="24"/>
        </w:rPr>
        <w:t>)</w:t>
      </w:r>
      <w:r>
        <w:rPr>
          <w:rFonts w:ascii="LiberationSerif" w:eastAsia="LiberationSerif" w:hAnsi="LiberationSerif" w:cs="LiberationSerif"/>
          <w:sz w:val="24"/>
          <w:szCs w:val="24"/>
        </w:rPr>
        <w:t xml:space="preserve"> Finish the truth table</w:t>
      </w:r>
    </w:p>
    <w:p w14:paraId="20674106" w14:textId="520DD7FF" w:rsidR="00882C66" w:rsidRDefault="00882C66" w:rsidP="00E73FAF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73"/>
        <w:gridCol w:w="473"/>
        <w:gridCol w:w="473"/>
        <w:gridCol w:w="473"/>
      </w:tblGrid>
      <w:tr w:rsidR="00882C66" w14:paraId="25F5E5D2" w14:textId="77777777" w:rsidTr="00882C66">
        <w:trPr>
          <w:trHeight w:val="645"/>
          <w:jc w:val="center"/>
        </w:trPr>
        <w:tc>
          <w:tcPr>
            <w:tcW w:w="473" w:type="dxa"/>
          </w:tcPr>
          <w:p w14:paraId="73F575FC" w14:textId="77777777" w:rsidR="00882C66" w:rsidRDefault="00882C66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sz w:val="24"/>
                <w:szCs w:val="24"/>
              </w:rPr>
              <w:t>A</w:t>
            </w:r>
          </w:p>
        </w:tc>
        <w:tc>
          <w:tcPr>
            <w:tcW w:w="473" w:type="dxa"/>
          </w:tcPr>
          <w:p w14:paraId="2ABC2787" w14:textId="77777777" w:rsidR="00882C66" w:rsidRDefault="00882C66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sz w:val="24"/>
                <w:szCs w:val="24"/>
              </w:rPr>
              <w:t>B</w:t>
            </w:r>
          </w:p>
        </w:tc>
        <w:tc>
          <w:tcPr>
            <w:tcW w:w="473" w:type="dxa"/>
          </w:tcPr>
          <w:p w14:paraId="0F453DF0" w14:textId="77777777" w:rsidR="00882C66" w:rsidRDefault="00882C66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sz w:val="24"/>
                <w:szCs w:val="24"/>
              </w:rPr>
              <w:t>C</w:t>
            </w:r>
          </w:p>
        </w:tc>
        <w:tc>
          <w:tcPr>
            <w:tcW w:w="473" w:type="dxa"/>
          </w:tcPr>
          <w:p w14:paraId="53D4CE29" w14:textId="07F6AC29" w:rsidR="00882C66" w:rsidRDefault="00882C66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sz w:val="24"/>
                <w:szCs w:val="24"/>
              </w:rPr>
              <w:t>F</w:t>
            </w:r>
          </w:p>
        </w:tc>
      </w:tr>
      <w:tr w:rsidR="00882C66" w14:paraId="11D4B1D3" w14:textId="77777777" w:rsidTr="00882C66">
        <w:trPr>
          <w:trHeight w:val="645"/>
          <w:jc w:val="center"/>
        </w:trPr>
        <w:tc>
          <w:tcPr>
            <w:tcW w:w="473" w:type="dxa"/>
          </w:tcPr>
          <w:p w14:paraId="657E647B" w14:textId="60A2E9D5" w:rsidR="00882C66" w:rsidRDefault="00543215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16960" behindDoc="0" locked="0" layoutInCell="1" allowOverlap="1" wp14:anchorId="64F1796D" wp14:editId="0FB35653">
                      <wp:simplePos x="0" y="0"/>
                      <wp:positionH relativeFrom="column">
                        <wp:posOffset>-4685</wp:posOffset>
                      </wp:positionH>
                      <wp:positionV relativeFrom="paragraph">
                        <wp:posOffset>132713</wp:posOffset>
                      </wp:positionV>
                      <wp:extent cx="144411" cy="191363"/>
                      <wp:effectExtent l="38100" t="38100" r="27305" b="56515"/>
                      <wp:wrapNone/>
                      <wp:docPr id="160" name="Ink 1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411" cy="191363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1BFB94" id="Ink 160" o:spid="_x0000_s1026" type="#_x0000_t75" style="position:absolute;margin-left:-1.05pt;margin-top:9.75pt;width:12.75pt;height:16.4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">
                      <v:imagedata r:id="rId259" o:title=""/>
                    </v:shape>
                  </w:pict>
                </mc:Fallback>
              </mc:AlternateContent>
            </w:r>
            <w:r w:rsidR="00882C66">
              <w:rPr>
                <w:rFonts w:ascii="LiberationSerif" w:eastAsia="LiberationSerif" w:hAnsi="LiberationSerif" w:cs="LiberationSerif"/>
                <w:sz w:val="24"/>
                <w:szCs w:val="24"/>
              </w:rPr>
              <w:t xml:space="preserve"> </w:t>
            </w:r>
          </w:p>
        </w:tc>
        <w:tc>
          <w:tcPr>
            <w:tcW w:w="473" w:type="dxa"/>
          </w:tcPr>
          <w:p w14:paraId="3CE1AF8E" w14:textId="3C93203F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25152" behindDoc="0" locked="0" layoutInCell="1" allowOverlap="1" wp14:anchorId="7348E720" wp14:editId="57F1389E">
                      <wp:simplePos x="0" y="0"/>
                      <wp:positionH relativeFrom="column">
                        <wp:posOffset>-32028</wp:posOffset>
                      </wp:positionH>
                      <wp:positionV relativeFrom="paragraph">
                        <wp:posOffset>122674</wp:posOffset>
                      </wp:positionV>
                      <wp:extent cx="164445" cy="184763"/>
                      <wp:effectExtent l="57150" t="38100" r="7620" b="44450"/>
                      <wp:wrapNone/>
                      <wp:docPr id="168" name="Ink 1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4445" cy="184763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02D8C2" id="Ink 168" o:spid="_x0000_s1026" type="#_x0000_t75" style="position:absolute;margin-left:-3.2pt;margin-top:8.95pt;width:14.4pt;height:16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">
                      <v:imagedata r:id="rId261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3918B181" w14:textId="2FDBD3B9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26176" behindDoc="0" locked="0" layoutInCell="1" allowOverlap="1" wp14:anchorId="1F563A46" wp14:editId="62770CAD">
                      <wp:simplePos x="0" y="0"/>
                      <wp:positionH relativeFrom="column">
                        <wp:posOffset>-33685</wp:posOffset>
                      </wp:positionH>
                      <wp:positionV relativeFrom="paragraph">
                        <wp:posOffset>139195</wp:posOffset>
                      </wp:positionV>
                      <wp:extent cx="156279" cy="177927"/>
                      <wp:effectExtent l="57150" t="38100" r="15240" b="50800"/>
                      <wp:wrapNone/>
                      <wp:docPr id="169" name="Ink 1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6279" cy="177927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3D680B" id="Ink 169" o:spid="_x0000_s1026" type="#_x0000_t75" style="position:absolute;margin-left:-3.35pt;margin-top:10.25pt;width:13.7pt;height:15.4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">
                      <v:imagedata r:id="rId263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59078DB8" w14:textId="27CAAE57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49728" behindDoc="0" locked="0" layoutInCell="1" allowOverlap="1" wp14:anchorId="258F0A03" wp14:editId="1F3A84B4">
                      <wp:simplePos x="0" y="0"/>
                      <wp:positionH relativeFrom="column">
                        <wp:posOffset>37575</wp:posOffset>
                      </wp:positionH>
                      <wp:positionV relativeFrom="paragraph">
                        <wp:posOffset>102788</wp:posOffset>
                      </wp:positionV>
                      <wp:extent cx="47662" cy="184003"/>
                      <wp:effectExtent l="57150" t="38100" r="47625" b="45085"/>
                      <wp:wrapNone/>
                      <wp:docPr id="192" name="Ink 1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662" cy="184003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3BC1EF" id="Ink 192" o:spid="_x0000_s1026" type="#_x0000_t75" style="position:absolute;margin-left:2.25pt;margin-top:7.4pt;width:5.15pt;height:15.9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">
                      <v:imagedata r:id="rId265" o:title=""/>
                    </v:shape>
                  </w:pict>
                </mc:Fallback>
              </mc:AlternateContent>
            </w:r>
          </w:p>
        </w:tc>
      </w:tr>
      <w:tr w:rsidR="00882C66" w14:paraId="1B41FF5C" w14:textId="77777777" w:rsidTr="00882C66">
        <w:trPr>
          <w:trHeight w:val="678"/>
          <w:jc w:val="center"/>
        </w:trPr>
        <w:tc>
          <w:tcPr>
            <w:tcW w:w="473" w:type="dxa"/>
          </w:tcPr>
          <w:p w14:paraId="27B6A74C" w14:textId="70A876E6" w:rsidR="00882C66" w:rsidRDefault="003E1DDF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17984" behindDoc="0" locked="0" layoutInCell="1" allowOverlap="1" wp14:anchorId="09E63744" wp14:editId="216AF8E7">
                      <wp:simplePos x="0" y="0"/>
                      <wp:positionH relativeFrom="column">
                        <wp:posOffset>-13838</wp:posOffset>
                      </wp:positionH>
                      <wp:positionV relativeFrom="paragraph">
                        <wp:posOffset>94327</wp:posOffset>
                      </wp:positionV>
                      <wp:extent cx="181130" cy="258578"/>
                      <wp:effectExtent l="38100" t="38100" r="28575" b="46355"/>
                      <wp:wrapNone/>
                      <wp:docPr id="161" name="Ink 1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1130" cy="258578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D9D92E" id="Ink 161" o:spid="_x0000_s1026" type="#_x0000_t75" style="position:absolute;margin-left:-1.8pt;margin-top:6.75pt;width:15.65pt;height:21.7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">
                      <v:imagedata r:id="rId267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253CD891" w14:textId="3A6FC8E9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27200" behindDoc="0" locked="0" layoutInCell="1" allowOverlap="1" wp14:anchorId="6D7B69A2" wp14:editId="1C5DCBEA">
                      <wp:simplePos x="0" y="0"/>
                      <wp:positionH relativeFrom="column">
                        <wp:posOffset>-28420</wp:posOffset>
                      </wp:positionH>
                      <wp:positionV relativeFrom="paragraph">
                        <wp:posOffset>101341</wp:posOffset>
                      </wp:positionV>
                      <wp:extent cx="178307" cy="187991"/>
                      <wp:effectExtent l="38100" t="38100" r="12700" b="40640"/>
                      <wp:wrapNone/>
                      <wp:docPr id="170" name="Ink 1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8307" cy="187991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C20198" id="Ink 170" o:spid="_x0000_s1026" type="#_x0000_t75" style="position:absolute;margin-left:-2.95pt;margin-top:7.3pt;width:15.5pt;height:16.2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">
                      <v:imagedata r:id="rId269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2A4CF0DE" w14:textId="213CB134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28224" behindDoc="0" locked="0" layoutInCell="1" allowOverlap="1" wp14:anchorId="3066ED29" wp14:editId="182E93DC">
                      <wp:simplePos x="0" y="0"/>
                      <wp:positionH relativeFrom="column">
                        <wp:posOffset>49866</wp:posOffset>
                      </wp:positionH>
                      <wp:positionV relativeFrom="paragraph">
                        <wp:posOffset>108557</wp:posOffset>
                      </wp:positionV>
                      <wp:extent cx="3608" cy="191029"/>
                      <wp:effectExtent l="57150" t="38100" r="53975" b="57150"/>
                      <wp:wrapNone/>
                      <wp:docPr id="171" name="Ink 1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8" cy="191029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D57F39" id="Ink 171" o:spid="_x0000_s1026" type="#_x0000_t75" style="position:absolute;margin-left:3.15pt;margin-top:7.85pt;width:1.9pt;height:16.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">
                      <v:imagedata r:id="rId271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658E32DC" w14:textId="311F9B24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42560" behindDoc="0" locked="0" layoutInCell="1" allowOverlap="1" wp14:anchorId="248F7D23" wp14:editId="29C445E7">
                      <wp:simplePos x="0" y="0"/>
                      <wp:positionH relativeFrom="column">
                        <wp:posOffset>-19393</wp:posOffset>
                      </wp:positionH>
                      <wp:positionV relativeFrom="paragraph">
                        <wp:posOffset>138174</wp:posOffset>
                      </wp:positionV>
                      <wp:extent cx="134633" cy="170711"/>
                      <wp:effectExtent l="38100" t="38100" r="36830" b="58420"/>
                      <wp:wrapNone/>
                      <wp:docPr id="185" name="Ink 1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4633" cy="170711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7E5528" id="Ink 185" o:spid="_x0000_s1026" type="#_x0000_t75" style="position:absolute;margin-left:-2.25pt;margin-top:10.2pt;width:12pt;height:14.9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">
                      <v:imagedata r:id="rId273" o:title=""/>
                    </v:shape>
                  </w:pict>
                </mc:Fallback>
              </mc:AlternateContent>
            </w:r>
          </w:p>
        </w:tc>
      </w:tr>
      <w:tr w:rsidR="00882C66" w14:paraId="360615B4" w14:textId="77777777" w:rsidTr="00882C66">
        <w:trPr>
          <w:trHeight w:val="645"/>
          <w:jc w:val="center"/>
        </w:trPr>
        <w:tc>
          <w:tcPr>
            <w:tcW w:w="473" w:type="dxa"/>
          </w:tcPr>
          <w:p w14:paraId="4DEE334E" w14:textId="57CFDDB9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19008" behindDoc="0" locked="0" layoutInCell="1" allowOverlap="1" wp14:anchorId="5C79D4A0" wp14:editId="3EA67EF7">
                      <wp:simplePos x="0" y="0"/>
                      <wp:positionH relativeFrom="column">
                        <wp:posOffset>-26572</wp:posOffset>
                      </wp:positionH>
                      <wp:positionV relativeFrom="paragraph">
                        <wp:posOffset>106830</wp:posOffset>
                      </wp:positionV>
                      <wp:extent cx="157989" cy="181535"/>
                      <wp:effectExtent l="57150" t="38100" r="33020" b="47625"/>
                      <wp:wrapNone/>
                      <wp:docPr id="162" name="Ink 1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7989" cy="1815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AAE5C6" id="Ink 162" o:spid="_x0000_s1026" type="#_x0000_t75" style="position:absolute;margin-left:-2.8pt;margin-top:7.7pt;width:13.9pt;height:15.7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">
                      <v:imagedata r:id="rId275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46330ABB" w14:textId="1C4C8343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29248" behindDoc="0" locked="0" layoutInCell="1" allowOverlap="1" wp14:anchorId="3E546C0B" wp14:editId="12B270DE">
                      <wp:simplePos x="0" y="0"/>
                      <wp:positionH relativeFrom="column">
                        <wp:posOffset>15255</wp:posOffset>
                      </wp:positionH>
                      <wp:positionV relativeFrom="paragraph">
                        <wp:posOffset>63610</wp:posOffset>
                      </wp:positionV>
                      <wp:extent cx="43865" cy="237932"/>
                      <wp:effectExtent l="38100" t="38100" r="51435" b="48260"/>
                      <wp:wrapNone/>
                      <wp:docPr id="172" name="Ink 1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865" cy="237932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900514" id="Ink 172" o:spid="_x0000_s1026" type="#_x0000_t75" style="position:absolute;margin-left:.5pt;margin-top:4.3pt;width:4.85pt;height:20.1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">
                      <v:imagedata r:id="rId277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2F2F8825" w14:textId="3450EBA3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0272" behindDoc="0" locked="0" layoutInCell="1" allowOverlap="1" wp14:anchorId="1F6C9952" wp14:editId="30C87D66">
                      <wp:simplePos x="0" y="0"/>
                      <wp:positionH relativeFrom="column">
                        <wp:posOffset>-33685</wp:posOffset>
                      </wp:positionH>
                      <wp:positionV relativeFrom="paragraph">
                        <wp:posOffset>158935</wp:posOffset>
                      </wp:positionV>
                      <wp:extent cx="140518" cy="179636"/>
                      <wp:effectExtent l="38100" t="38100" r="50165" b="49530"/>
                      <wp:wrapNone/>
                      <wp:docPr id="173" name="Ink 1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0518" cy="179636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B76F05" id="Ink 173" o:spid="_x0000_s1026" type="#_x0000_t75" style="position:absolute;margin-left:-3.35pt;margin-top:11.8pt;width:12.45pt;height:15.6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">
                      <v:imagedata r:id="rId279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430BC80B" w14:textId="1698E14C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50752" behindDoc="0" locked="0" layoutInCell="1" allowOverlap="1" wp14:anchorId="0207DD15" wp14:editId="2BA48D40">
                      <wp:simplePos x="0" y="0"/>
                      <wp:positionH relativeFrom="column">
                        <wp:posOffset>-9328</wp:posOffset>
                      </wp:positionH>
                      <wp:positionV relativeFrom="paragraph">
                        <wp:posOffset>141590</wp:posOffset>
                      </wp:positionV>
                      <wp:extent cx="134632" cy="163116"/>
                      <wp:effectExtent l="38100" t="38100" r="55880" b="46990"/>
                      <wp:wrapNone/>
                      <wp:docPr id="193" name="Ink 1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4632" cy="163116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43E4C7" id="Ink 193" o:spid="_x0000_s1026" type="#_x0000_t75" style="position:absolute;margin-left:-1.45pt;margin-top:10.45pt;width:12pt;height:14.3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">
                      <v:imagedata r:id="rId281" o:title=""/>
                    </v:shape>
                  </w:pict>
                </mc:Fallback>
              </mc:AlternateContent>
            </w:r>
          </w:p>
        </w:tc>
      </w:tr>
      <w:tr w:rsidR="00882C66" w14:paraId="2FEADA6B" w14:textId="77777777" w:rsidTr="00882C66">
        <w:trPr>
          <w:trHeight w:val="645"/>
          <w:jc w:val="center"/>
        </w:trPr>
        <w:tc>
          <w:tcPr>
            <w:tcW w:w="473" w:type="dxa"/>
          </w:tcPr>
          <w:p w14:paraId="227B6DB7" w14:textId="21A39877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20032" behindDoc="0" locked="0" layoutInCell="1" allowOverlap="1" wp14:anchorId="1C1CE4C0" wp14:editId="02AB1DF5">
                      <wp:simplePos x="0" y="0"/>
                      <wp:positionH relativeFrom="column">
                        <wp:posOffset>-34168</wp:posOffset>
                      </wp:positionH>
                      <wp:positionV relativeFrom="paragraph">
                        <wp:posOffset>89484</wp:posOffset>
                      </wp:positionV>
                      <wp:extent cx="193119" cy="203373"/>
                      <wp:effectExtent l="57150" t="38100" r="35560" b="44450"/>
                      <wp:wrapNone/>
                      <wp:docPr id="163" name="Ink 1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3119" cy="203373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331C6C" id="Ink 163" o:spid="_x0000_s1026" type="#_x0000_t75" style="position:absolute;margin-left:-3.4pt;margin-top:6.35pt;width:16.6pt;height:17.4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">
                      <v:imagedata r:id="rId283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742CB85B" w14:textId="45C73D05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1296" behindDoc="0" locked="0" layoutInCell="1" allowOverlap="1" wp14:anchorId="077CC9B4" wp14:editId="478FE68A">
                      <wp:simplePos x="0" y="0"/>
                      <wp:positionH relativeFrom="column">
                        <wp:posOffset>58930</wp:posOffset>
                      </wp:positionH>
                      <wp:positionV relativeFrom="paragraph">
                        <wp:posOffset>76267</wp:posOffset>
                      </wp:positionV>
                      <wp:extent cx="20318" cy="224640"/>
                      <wp:effectExtent l="38100" t="38100" r="56515" b="42545"/>
                      <wp:wrapNone/>
                      <wp:docPr id="174" name="Ink 1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318" cy="224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1A6E57" id="Ink 174" o:spid="_x0000_s1026" type="#_x0000_t75" style="position:absolute;margin-left:3.9pt;margin-top:5.3pt;width:3.1pt;height:19.1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">
                      <v:imagedata r:id="rId285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72A961B5" w14:textId="57344509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2320" behindDoc="0" locked="0" layoutInCell="1" allowOverlap="1" wp14:anchorId="0B494EAD" wp14:editId="29A2CC96">
                      <wp:simplePos x="0" y="0"/>
                      <wp:positionH relativeFrom="column">
                        <wp:posOffset>2963</wp:posOffset>
                      </wp:positionH>
                      <wp:positionV relativeFrom="paragraph">
                        <wp:posOffset>103041</wp:posOffset>
                      </wp:positionV>
                      <wp:extent cx="40447" cy="251415"/>
                      <wp:effectExtent l="57150" t="38100" r="55245" b="53975"/>
                      <wp:wrapNone/>
                      <wp:docPr id="175" name="Ink 1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447" cy="2514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441E79" id="Ink 175" o:spid="_x0000_s1026" type="#_x0000_t75" style="position:absolute;margin-left:-.45pt;margin-top:7.4pt;width:4.65pt;height:21.2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">
                      <v:imagedata r:id="rId287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5F1E7E94" w14:textId="7051B9FB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51776" behindDoc="0" locked="0" layoutInCell="1" allowOverlap="1" wp14:anchorId="0A58CDE5" wp14:editId="0AF7BC97">
                      <wp:simplePos x="0" y="0"/>
                      <wp:positionH relativeFrom="column">
                        <wp:posOffset>356</wp:posOffset>
                      </wp:positionH>
                      <wp:positionV relativeFrom="paragraph">
                        <wp:posOffset>109433</wp:posOffset>
                      </wp:positionV>
                      <wp:extent cx="158558" cy="211538"/>
                      <wp:effectExtent l="57150" t="38100" r="13335" b="55245"/>
                      <wp:wrapNone/>
                      <wp:docPr id="194" name="Ink 1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8558" cy="211538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B5AB02" id="Ink 194" o:spid="_x0000_s1026" type="#_x0000_t75" style="position:absolute;margin-left:-.65pt;margin-top:7.9pt;width:13.95pt;height:18.0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">
                      <v:imagedata r:id="rId289" o:title=""/>
                    </v:shape>
                  </w:pict>
                </mc:Fallback>
              </mc:AlternateContent>
            </w:r>
          </w:p>
        </w:tc>
      </w:tr>
      <w:tr w:rsidR="00882C66" w14:paraId="60725CFC" w14:textId="77777777" w:rsidTr="00882C66">
        <w:trPr>
          <w:trHeight w:val="645"/>
          <w:jc w:val="center"/>
        </w:trPr>
        <w:tc>
          <w:tcPr>
            <w:tcW w:w="473" w:type="dxa"/>
          </w:tcPr>
          <w:p w14:paraId="2BA994CA" w14:textId="52A36104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21056" behindDoc="0" locked="0" layoutInCell="1" allowOverlap="1" wp14:anchorId="60CDAC8B" wp14:editId="55A5587A">
                      <wp:simplePos x="0" y="0"/>
                      <wp:positionH relativeFrom="column">
                        <wp:posOffset>30965</wp:posOffset>
                      </wp:positionH>
                      <wp:positionV relativeFrom="paragraph">
                        <wp:posOffset>95875</wp:posOffset>
                      </wp:positionV>
                      <wp:extent cx="47282" cy="214576"/>
                      <wp:effectExtent l="38100" t="38100" r="48260" b="52705"/>
                      <wp:wrapNone/>
                      <wp:docPr id="164" name="Ink 1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282" cy="214576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82EF25" id="Ink 164" o:spid="_x0000_s1026" type="#_x0000_t75" style="position:absolute;margin-left:1.75pt;margin-top:6.85pt;width:5.1pt;height:18.3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">
                      <v:imagedata r:id="rId291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23BDD4EA" w14:textId="5ED1D620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3344" behindDoc="0" locked="0" layoutInCell="1" allowOverlap="1" wp14:anchorId="33106843" wp14:editId="63503B77">
                      <wp:simplePos x="0" y="0"/>
                      <wp:positionH relativeFrom="column">
                        <wp:posOffset>-31268</wp:posOffset>
                      </wp:positionH>
                      <wp:positionV relativeFrom="paragraph">
                        <wp:posOffset>119116</wp:posOffset>
                      </wp:positionV>
                      <wp:extent cx="179066" cy="188371"/>
                      <wp:effectExtent l="38100" t="38100" r="50165" b="40640"/>
                      <wp:wrapNone/>
                      <wp:docPr id="176" name="Ink 1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9066" cy="188371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20FB06" id="Ink 176" o:spid="_x0000_s1026" type="#_x0000_t75" style="position:absolute;margin-left:-3.15pt;margin-top:8.7pt;width:15.55pt;height:16.2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">
                      <v:imagedata r:id="rId293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449DCC15" w14:textId="35FFA4A4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4368" behindDoc="0" locked="0" layoutInCell="1" allowOverlap="1" wp14:anchorId="2B5C059D" wp14:editId="6912A0B7">
                      <wp:simplePos x="0" y="0"/>
                      <wp:positionH relativeFrom="column">
                        <wp:posOffset>-18494</wp:posOffset>
                      </wp:positionH>
                      <wp:positionV relativeFrom="paragraph">
                        <wp:posOffset>139245</wp:posOffset>
                      </wp:positionV>
                      <wp:extent cx="182484" cy="161216"/>
                      <wp:effectExtent l="38100" t="57150" r="27305" b="48895"/>
                      <wp:wrapNone/>
                      <wp:docPr id="177" name="Ink 1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2484" cy="161216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46835A" id="Ink 177" o:spid="_x0000_s1026" type="#_x0000_t75" style="position:absolute;margin-left:-2.15pt;margin-top:10.25pt;width:15.75pt;height:14.1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">
                      <v:imagedata r:id="rId295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74AB0882" w14:textId="0E552F33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52800" behindDoc="0" locked="0" layoutInCell="1" allowOverlap="1" wp14:anchorId="75007DDF" wp14:editId="01E1884E">
                      <wp:simplePos x="0" y="0"/>
                      <wp:positionH relativeFrom="column">
                        <wp:posOffset>-15974</wp:posOffset>
                      </wp:positionH>
                      <wp:positionV relativeFrom="paragraph">
                        <wp:posOffset>213138</wp:posOffset>
                      </wp:positionV>
                      <wp:extent cx="115453" cy="144506"/>
                      <wp:effectExtent l="38100" t="38100" r="37465" b="46355"/>
                      <wp:wrapNone/>
                      <wp:docPr id="195" name="Ink 1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453" cy="144506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57CE53" id="Ink 195" o:spid="_x0000_s1026" type="#_x0000_t75" style="position:absolute;margin-left:-1.95pt;margin-top:16.1pt;width:10.55pt;height:12.8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">
                      <v:imagedata r:id="rId297" o:title=""/>
                    </v:shape>
                  </w:pict>
                </mc:Fallback>
              </mc:AlternateContent>
            </w:r>
          </w:p>
        </w:tc>
      </w:tr>
      <w:tr w:rsidR="00882C66" w14:paraId="39741288" w14:textId="77777777" w:rsidTr="00882C66">
        <w:trPr>
          <w:trHeight w:val="645"/>
          <w:jc w:val="center"/>
        </w:trPr>
        <w:tc>
          <w:tcPr>
            <w:tcW w:w="473" w:type="dxa"/>
          </w:tcPr>
          <w:p w14:paraId="0F94A8AB" w14:textId="3F7DDBEC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22080" behindDoc="0" locked="0" layoutInCell="1" allowOverlap="1" wp14:anchorId="5A6AD076" wp14:editId="36349E6B">
                      <wp:simplePos x="0" y="0"/>
                      <wp:positionH relativeFrom="column">
                        <wp:posOffset>7608</wp:posOffset>
                      </wp:positionH>
                      <wp:positionV relativeFrom="paragraph">
                        <wp:posOffset>145440</wp:posOffset>
                      </wp:positionV>
                      <wp:extent cx="13672" cy="211158"/>
                      <wp:effectExtent l="38100" t="38100" r="43815" b="55880"/>
                      <wp:wrapNone/>
                      <wp:docPr id="165" name="Ink 1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72" cy="211158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16B63C" id="Ink 165" o:spid="_x0000_s1026" type="#_x0000_t75" style="position:absolute;margin-left:-.1pt;margin-top:10.75pt;width:2.5pt;height:18.0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">
                      <v:imagedata r:id="rId299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55175D65" w14:textId="64F92F6F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5392" behindDoc="0" locked="0" layoutInCell="1" allowOverlap="1" wp14:anchorId="469D92E9" wp14:editId="613A266F">
                      <wp:simplePos x="0" y="0"/>
                      <wp:positionH relativeFrom="column">
                        <wp:posOffset>-45320</wp:posOffset>
                      </wp:positionH>
                      <wp:positionV relativeFrom="paragraph">
                        <wp:posOffset>121778</wp:posOffset>
                      </wp:positionV>
                      <wp:extent cx="181345" cy="170711"/>
                      <wp:effectExtent l="38100" t="38100" r="47625" b="58420"/>
                      <wp:wrapNone/>
                      <wp:docPr id="178" name="Ink 1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1345" cy="170711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8DE026" id="Ink 178" o:spid="_x0000_s1026" type="#_x0000_t75" style="position:absolute;margin-left:-4.25pt;margin-top:8.9pt;width:15.7pt;height:14.9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">
                      <v:imagedata r:id="rId301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7C66CB26" w14:textId="48FD1998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6416" behindDoc="0" locked="0" layoutInCell="1" allowOverlap="1" wp14:anchorId="30CBAC8B" wp14:editId="4D151141">
                      <wp:simplePos x="0" y="0"/>
                      <wp:positionH relativeFrom="column">
                        <wp:posOffset>36574</wp:posOffset>
                      </wp:positionH>
                      <wp:positionV relativeFrom="paragraph">
                        <wp:posOffset>138868</wp:posOffset>
                      </wp:positionV>
                      <wp:extent cx="30382" cy="227868"/>
                      <wp:effectExtent l="38100" t="38100" r="46355" b="58420"/>
                      <wp:wrapNone/>
                      <wp:docPr id="179" name="Ink 1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382" cy="227868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F84F8D" id="Ink 179" o:spid="_x0000_s1026" type="#_x0000_t75" style="position:absolute;margin-left:2.2pt;margin-top:10.25pt;width:3.85pt;height:19.4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">
                      <v:imagedata r:id="rId303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0E8C5A62" w14:textId="2D9F5B34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53824" behindDoc="0" locked="0" layoutInCell="1" allowOverlap="1" wp14:anchorId="557AAC16" wp14:editId="009B77BC">
                      <wp:simplePos x="0" y="0"/>
                      <wp:positionH relativeFrom="column">
                        <wp:posOffset>-14455</wp:posOffset>
                      </wp:positionH>
                      <wp:positionV relativeFrom="paragraph">
                        <wp:posOffset>91922</wp:posOffset>
                      </wp:positionV>
                      <wp:extent cx="116022" cy="206221"/>
                      <wp:effectExtent l="57150" t="38100" r="36830" b="41910"/>
                      <wp:wrapNone/>
                      <wp:docPr id="196" name="Ink 1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6022" cy="206221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618BDE" id="Ink 196" o:spid="_x0000_s1026" type="#_x0000_t75" style="position:absolute;margin-left:-1.85pt;margin-top:6.55pt;width:10.6pt;height:17.7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">
                      <v:imagedata r:id="rId305" o:title=""/>
                    </v:shape>
                  </w:pict>
                </mc:Fallback>
              </mc:AlternateContent>
            </w:r>
          </w:p>
        </w:tc>
      </w:tr>
      <w:tr w:rsidR="00882C66" w14:paraId="572BAFC4" w14:textId="77777777" w:rsidTr="00882C66">
        <w:trPr>
          <w:trHeight w:val="645"/>
          <w:jc w:val="center"/>
        </w:trPr>
        <w:tc>
          <w:tcPr>
            <w:tcW w:w="473" w:type="dxa"/>
          </w:tcPr>
          <w:p w14:paraId="147550E2" w14:textId="42419918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w:lastRenderedPageBreak/>
              <mc:AlternateContent>
                <mc:Choice Requires="wpi">
                  <w:drawing>
                    <wp:anchor distT="0" distB="0" distL="114300" distR="114300" simplePos="0" relativeHeight="251823104" behindDoc="0" locked="0" layoutInCell="1" allowOverlap="1" wp14:anchorId="699AF44D" wp14:editId="31D7CDB0">
                      <wp:simplePos x="0" y="0"/>
                      <wp:positionH relativeFrom="column">
                        <wp:posOffset>14254</wp:posOffset>
                      </wp:positionH>
                      <wp:positionV relativeFrom="paragraph">
                        <wp:posOffset>91256</wp:posOffset>
                      </wp:positionV>
                      <wp:extent cx="47283" cy="227868"/>
                      <wp:effectExtent l="38100" t="38100" r="48260" b="58420"/>
                      <wp:wrapNone/>
                      <wp:docPr id="166" name="Ink 1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283" cy="227868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78192B" id="Ink 166" o:spid="_x0000_s1026" type="#_x0000_t75" style="position:absolute;margin-left:.4pt;margin-top:6.5pt;width:5.1pt;height:19.4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">
                      <v:imagedata r:id="rId307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73AC9A62" w14:textId="652A848E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7440" behindDoc="0" locked="0" layoutInCell="1" allowOverlap="1" wp14:anchorId="2B2C2EC1" wp14:editId="786D028E">
                      <wp:simplePos x="0" y="0"/>
                      <wp:positionH relativeFrom="column">
                        <wp:posOffset>35383</wp:posOffset>
                      </wp:positionH>
                      <wp:positionV relativeFrom="paragraph">
                        <wp:posOffset>91330</wp:posOffset>
                      </wp:positionV>
                      <wp:extent cx="30383" cy="221222"/>
                      <wp:effectExtent l="38100" t="38100" r="46355" b="45720"/>
                      <wp:wrapNone/>
                      <wp:docPr id="180" name="Ink 1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383" cy="221222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50D465" id="Ink 180" o:spid="_x0000_s1026" type="#_x0000_t75" style="position:absolute;margin-left:2.1pt;margin-top:6.5pt;width:3.85pt;height:18.8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">
                      <v:imagedata r:id="rId309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3FAB88DA" w14:textId="69D8C2B1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8464" behindDoc="0" locked="0" layoutInCell="1" allowOverlap="1" wp14:anchorId="3BB1E2AF" wp14:editId="156BCA28">
                      <wp:simplePos x="0" y="0"/>
                      <wp:positionH relativeFrom="column">
                        <wp:posOffset>-13557</wp:posOffset>
                      </wp:positionH>
                      <wp:positionV relativeFrom="paragraph">
                        <wp:posOffset>124940</wp:posOffset>
                      </wp:positionV>
                      <wp:extent cx="160267" cy="170711"/>
                      <wp:effectExtent l="57150" t="38100" r="49530" b="58420"/>
                      <wp:wrapNone/>
                      <wp:docPr id="181" name="Ink 1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0267" cy="170711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5DF21E" id="Ink 181" o:spid="_x0000_s1026" type="#_x0000_t75" style="position:absolute;margin-left:-1.75pt;margin-top:9.15pt;width:14pt;height:14.9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">
                      <v:imagedata r:id="rId311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32ADF8B9" w14:textId="06BE99F8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54848" behindDoc="0" locked="0" layoutInCell="1" allowOverlap="1" wp14:anchorId="59257929" wp14:editId="0B899E5E">
                      <wp:simplePos x="0" y="0"/>
                      <wp:positionH relativeFrom="column">
                        <wp:posOffset>-59459</wp:posOffset>
                      </wp:positionH>
                      <wp:positionV relativeFrom="paragraph">
                        <wp:posOffset>114907</wp:posOffset>
                      </wp:positionV>
                      <wp:extent cx="154570" cy="190839"/>
                      <wp:effectExtent l="57150" t="38100" r="55245" b="57150"/>
                      <wp:wrapNone/>
                      <wp:docPr id="197" name="Ink 1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4570" cy="190839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FC1F75" id="Ink 197" o:spid="_x0000_s1026" type="#_x0000_t75" style="position:absolute;margin-left:-5.4pt;margin-top:8.35pt;width:13.55pt;height:16.4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">
                      <v:imagedata r:id="rId313" o:title=""/>
                    </v:shape>
                  </w:pict>
                </mc:Fallback>
              </mc:AlternateContent>
            </w:r>
          </w:p>
        </w:tc>
      </w:tr>
      <w:tr w:rsidR="00882C66" w14:paraId="166921C7" w14:textId="77777777" w:rsidTr="00882C66">
        <w:trPr>
          <w:trHeight w:val="645"/>
          <w:jc w:val="center"/>
        </w:trPr>
        <w:tc>
          <w:tcPr>
            <w:tcW w:w="473" w:type="dxa"/>
          </w:tcPr>
          <w:p w14:paraId="1F7F3289" w14:textId="37A950CD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24128" behindDoc="0" locked="0" layoutInCell="1" allowOverlap="1" wp14:anchorId="758D8EC1" wp14:editId="338ED898">
                      <wp:simplePos x="0" y="0"/>
                      <wp:positionH relativeFrom="column">
                        <wp:posOffset>64575</wp:posOffset>
                      </wp:positionH>
                      <wp:positionV relativeFrom="paragraph">
                        <wp:posOffset>70682</wp:posOffset>
                      </wp:positionV>
                      <wp:extent cx="20508" cy="264707"/>
                      <wp:effectExtent l="38100" t="38100" r="55880" b="40640"/>
                      <wp:wrapNone/>
                      <wp:docPr id="167" name="Ink 1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08" cy="264707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AF4A81" id="Ink 167" o:spid="_x0000_s1026" type="#_x0000_t75" style="position:absolute;margin-left:4.4pt;margin-top:4.85pt;width:3pt;height:22.3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">
                      <v:imagedata r:id="rId315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6DC28443" w14:textId="5038EECE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9488" behindDoc="0" locked="0" layoutInCell="1" allowOverlap="1" wp14:anchorId="332E46CE" wp14:editId="383EE9C1">
                      <wp:simplePos x="0" y="0"/>
                      <wp:positionH relativeFrom="column">
                        <wp:posOffset>65196</wp:posOffset>
                      </wp:positionH>
                      <wp:positionV relativeFrom="paragraph">
                        <wp:posOffset>100948</wp:posOffset>
                      </wp:positionV>
                      <wp:extent cx="13862" cy="194258"/>
                      <wp:effectExtent l="38100" t="57150" r="43815" b="53975"/>
                      <wp:wrapNone/>
                      <wp:docPr id="182" name="Ink 1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862" cy="194258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FE82AD" id="Ink 182" o:spid="_x0000_s1026" type="#_x0000_t75" style="position:absolute;margin-left:4.45pt;margin-top:7.25pt;width:2.5pt;height:16.7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">
                      <v:imagedata r:id="rId317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5A58FE04" w14:textId="5C4E0357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40512" behindDoc="0" locked="0" layoutInCell="1" allowOverlap="1" wp14:anchorId="37E30FA6" wp14:editId="1E74B932">
                      <wp:simplePos x="0" y="0"/>
                      <wp:positionH relativeFrom="column">
                        <wp:posOffset>63348</wp:posOffset>
                      </wp:positionH>
                      <wp:positionV relativeFrom="paragraph">
                        <wp:posOffset>120887</wp:posOffset>
                      </wp:positionV>
                      <wp:extent cx="33611" cy="217994"/>
                      <wp:effectExtent l="38100" t="38100" r="43180" b="48895"/>
                      <wp:wrapNone/>
                      <wp:docPr id="183" name="Ink 1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611" cy="217994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433E1E" id="Ink 183" o:spid="_x0000_s1026" type="#_x0000_t75" style="position:absolute;margin-left:4.3pt;margin-top:8.8pt;width:4.1pt;height:18.5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">
                      <v:imagedata r:id="rId319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</w:tcPr>
          <w:p w14:paraId="2315CD13" w14:textId="21BE7AB9" w:rsidR="00882C66" w:rsidRDefault="00035921" w:rsidP="00AD060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55872" behindDoc="0" locked="0" layoutInCell="1" allowOverlap="1" wp14:anchorId="2376C0A2" wp14:editId="1CB4442A">
                      <wp:simplePos x="0" y="0"/>
                      <wp:positionH relativeFrom="column">
                        <wp:posOffset>-39331</wp:posOffset>
                      </wp:positionH>
                      <wp:positionV relativeFrom="paragraph">
                        <wp:posOffset>124215</wp:posOffset>
                      </wp:positionV>
                      <wp:extent cx="164445" cy="229197"/>
                      <wp:effectExtent l="57150" t="38100" r="7620" b="57150"/>
                      <wp:wrapNone/>
                      <wp:docPr id="199" name="Ink 1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4445" cy="229197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91F002" id="Ink 199" o:spid="_x0000_s1026" type="#_x0000_t75" style="position:absolute;margin-left:-3.8pt;margin-top:9.1pt;width:14.4pt;height:19.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">
                      <v:imagedata r:id="rId321" o:title=""/>
                    </v:shape>
                  </w:pict>
                </mc:Fallback>
              </mc:AlternateContent>
            </w:r>
          </w:p>
        </w:tc>
      </w:tr>
    </w:tbl>
    <w:p w14:paraId="1504664E" w14:textId="6D2FAD34" w:rsidR="004F4409" w:rsidRDefault="00882C66" w:rsidP="00E73FAF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sz w:val="24"/>
          <w:szCs w:val="24"/>
        </w:rPr>
        <w:t>3) Analyse the function of the circuit</w:t>
      </w:r>
    </w:p>
    <w:p w14:paraId="59148C6A" w14:textId="0212E12E" w:rsidR="00882C66" w:rsidRDefault="00C87EAC" w:rsidP="00E73FAF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 wp14:anchorId="35374EDF" wp14:editId="0F11F7AF">
                <wp:simplePos x="0" y="0"/>
                <wp:positionH relativeFrom="column">
                  <wp:posOffset>3652576</wp:posOffset>
                </wp:positionH>
                <wp:positionV relativeFrom="paragraph">
                  <wp:posOffset>50081</wp:posOffset>
                </wp:positionV>
                <wp:extent cx="177084" cy="58523"/>
                <wp:effectExtent l="38100" t="38100" r="33020" b="36830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77084" cy="5852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34DCD" id="Ink 896" o:spid="_x0000_s1026" type="#_x0000_t75" style="position:absolute;margin-left:287.25pt;margin-top:3.6pt;width:14.65pt;height:5.3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">
                <v:imagedata r:id="rId323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 wp14:anchorId="1905EDCA" wp14:editId="475CD47E">
                <wp:simplePos x="0" y="0"/>
                <wp:positionH relativeFrom="column">
                  <wp:posOffset>3923823</wp:posOffset>
                </wp:positionH>
                <wp:positionV relativeFrom="paragraph">
                  <wp:posOffset>-3577</wp:posOffset>
                </wp:positionV>
                <wp:extent cx="110516" cy="111750"/>
                <wp:effectExtent l="38100" t="38100" r="41910" b="41275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110516" cy="111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B6C86" id="Ink 894" o:spid="_x0000_s1026" type="#_x0000_t75" style="position:absolute;margin-left:308.6pt;margin-top:-.65pt;width:9.4pt;height:9.5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">
                <v:imagedata r:id="rId325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 wp14:anchorId="59BF9945" wp14:editId="7D69B675">
                <wp:simplePos x="0" y="0"/>
                <wp:positionH relativeFrom="column">
                  <wp:posOffset>3468466</wp:posOffset>
                </wp:positionH>
                <wp:positionV relativeFrom="paragraph">
                  <wp:posOffset>-3292</wp:posOffset>
                </wp:positionV>
                <wp:extent cx="88679" cy="115263"/>
                <wp:effectExtent l="38100" t="38100" r="6985" b="37465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88679" cy="11526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6F630" id="Ink 890" o:spid="_x0000_s1026" type="#_x0000_t75" style="position:absolute;margin-left:272.75pt;margin-top:-.6pt;width:7.7pt;height:9.8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">
                <v:imagedata r:id="rId327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 wp14:anchorId="577E137E" wp14:editId="251357F8">
                <wp:simplePos x="0" y="0"/>
                <wp:positionH relativeFrom="column">
                  <wp:posOffset>3312472</wp:posOffset>
                </wp:positionH>
                <wp:positionV relativeFrom="paragraph">
                  <wp:posOffset>-8419</wp:posOffset>
                </wp:positionV>
                <wp:extent cx="67221" cy="118776"/>
                <wp:effectExtent l="38100" t="38100" r="28575" b="33655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67221" cy="11877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40C1AC" id="Ink 889" o:spid="_x0000_s1026" type="#_x0000_t75" style="position:absolute;margin-left:260.45pt;margin-top:-1pt;width:6pt;height:10.0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">
                <v:imagedata r:id="rId329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 wp14:anchorId="207F5181" wp14:editId="126FBB1D">
                <wp:simplePos x="0" y="0"/>
                <wp:positionH relativeFrom="column">
                  <wp:posOffset>3248858</wp:posOffset>
                </wp:positionH>
                <wp:positionV relativeFrom="paragraph">
                  <wp:posOffset>61745</wp:posOffset>
                </wp:positionV>
                <wp:extent cx="35320" cy="36934"/>
                <wp:effectExtent l="38100" t="38100" r="41275" b="39370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35320" cy="3693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B7259" id="Ink 888" o:spid="_x0000_s1026" type="#_x0000_t75" style="position:absolute;margin-left:255.45pt;margin-top:4.5pt;width:3.5pt;height:3.6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">
                <v:imagedata r:id="rId331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 wp14:anchorId="09FDF5AD" wp14:editId="074C010C">
                <wp:simplePos x="0" y="0"/>
                <wp:positionH relativeFrom="column">
                  <wp:posOffset>3160939</wp:posOffset>
                </wp:positionH>
                <wp:positionV relativeFrom="paragraph">
                  <wp:posOffset>48358</wp:posOffset>
                </wp:positionV>
                <wp:extent cx="56303" cy="55353"/>
                <wp:effectExtent l="38100" t="38100" r="39370" b="4000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56303" cy="5535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1496B" id="Ink 887" o:spid="_x0000_s1026" type="#_x0000_t75" style="position:absolute;margin-left:248.55pt;margin-top:3.45pt;width:5.15pt;height:5.05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">
                <v:imagedata r:id="rId333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 wp14:anchorId="655F0FC3" wp14:editId="3E82B8B2">
                <wp:simplePos x="0" y="0"/>
                <wp:positionH relativeFrom="column">
                  <wp:posOffset>2997758</wp:posOffset>
                </wp:positionH>
                <wp:positionV relativeFrom="paragraph">
                  <wp:posOffset>-18582</wp:posOffset>
                </wp:positionV>
                <wp:extent cx="98966" cy="172482"/>
                <wp:effectExtent l="38100" t="38100" r="34925" b="37465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98966" cy="17248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19A40" id="Ink 886" o:spid="_x0000_s1026" type="#_x0000_t75" style="position:absolute;margin-left:235.7pt;margin-top:-1.8pt;width:8.5pt;height:14.3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">
                <v:imagedata r:id="rId335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 wp14:anchorId="53C4DD06" wp14:editId="52A16FA1">
                <wp:simplePos x="0" y="0"/>
                <wp:positionH relativeFrom="column">
                  <wp:posOffset>2930698</wp:posOffset>
                </wp:positionH>
                <wp:positionV relativeFrom="paragraph">
                  <wp:posOffset>105299</wp:posOffset>
                </wp:positionV>
                <wp:extent cx="15191" cy="33611"/>
                <wp:effectExtent l="38100" t="38100" r="42545" b="43180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15191" cy="3361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E4057" id="Ink 882" o:spid="_x0000_s1026" type="#_x0000_t75" style="position:absolute;margin-left:230.4pt;margin-top:7.95pt;width:1.95pt;height:3.4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">
                <v:imagedata r:id="rId337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 wp14:anchorId="6190C703" wp14:editId="767D8404">
                <wp:simplePos x="0" y="0"/>
                <wp:positionH relativeFrom="column">
                  <wp:posOffset>2785068</wp:posOffset>
                </wp:positionH>
                <wp:positionV relativeFrom="paragraph">
                  <wp:posOffset>-21932</wp:posOffset>
                </wp:positionV>
                <wp:extent cx="93345" cy="131445"/>
                <wp:effectExtent l="38100" t="38100" r="40005" b="40005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93345" cy="131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00F46" id="Ink 881" o:spid="_x0000_s1026" type="#_x0000_t75" style="position:absolute;margin-left:218.95pt;margin-top:-2.1pt;width:8.05pt;height:11.0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">
                <v:imagedata r:id="rId339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 wp14:anchorId="4454546F" wp14:editId="7FE03439">
                <wp:simplePos x="0" y="0"/>
                <wp:positionH relativeFrom="column">
                  <wp:posOffset>2525486</wp:posOffset>
                </wp:positionH>
                <wp:positionV relativeFrom="paragraph">
                  <wp:posOffset>-18582</wp:posOffset>
                </wp:positionV>
                <wp:extent cx="167897" cy="125095"/>
                <wp:effectExtent l="38100" t="38100" r="41910" b="46355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167897" cy="125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66149" id="Ink 876" o:spid="_x0000_s1026" type="#_x0000_t75" style="position:absolute;margin-left:198.5pt;margin-top:-1.8pt;width:13.9pt;height:10.5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">
                <v:imagedata r:id="rId341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 wp14:anchorId="4D71406E" wp14:editId="57406505">
                <wp:simplePos x="0" y="0"/>
                <wp:positionH relativeFrom="column">
                  <wp:posOffset>2270927</wp:posOffset>
                </wp:positionH>
                <wp:positionV relativeFrom="paragraph">
                  <wp:posOffset>50081</wp:posOffset>
                </wp:positionV>
                <wp:extent cx="55284" cy="144000"/>
                <wp:effectExtent l="38100" t="38100" r="40005" b="46990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55284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A7FFC" id="Ink 877" o:spid="_x0000_s1026" type="#_x0000_t75" style="position:absolute;margin-left:178.45pt;margin-top:3.6pt;width:5.05pt;height:12.0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">
                <v:imagedata r:id="rId343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 wp14:anchorId="679AF477" wp14:editId="5C704376">
                <wp:simplePos x="0" y="0"/>
                <wp:positionH relativeFrom="column">
                  <wp:posOffset>1934308</wp:posOffset>
                </wp:positionH>
                <wp:positionV relativeFrom="paragraph">
                  <wp:posOffset>23286</wp:posOffset>
                </wp:positionV>
                <wp:extent cx="85899" cy="107840"/>
                <wp:effectExtent l="38100" t="38100" r="47625" b="45085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85899" cy="10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D0278" id="Ink 878" o:spid="_x0000_s1026" type="#_x0000_t75" style="position:absolute;margin-left:151.95pt;margin-top:1.5pt;width:7.45pt;height:9.2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">
                <v:imagedata r:id="rId345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 wp14:anchorId="45C64667" wp14:editId="74C970DD">
                <wp:simplePos x="0" y="0"/>
                <wp:positionH relativeFrom="column">
                  <wp:posOffset>2418279</wp:posOffset>
                </wp:positionH>
                <wp:positionV relativeFrom="paragraph">
                  <wp:posOffset>39977</wp:posOffset>
                </wp:positionV>
                <wp:extent cx="82128" cy="59531"/>
                <wp:effectExtent l="38100" t="38100" r="32385" b="36195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82128" cy="5953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82C65" id="Ink 873" o:spid="_x0000_s1026" type="#_x0000_t75" style="position:absolute;margin-left:190.05pt;margin-top:2.8pt;width:7.15pt;height:5.4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">
                <v:imagedata r:id="rId347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 wp14:anchorId="19C35F47" wp14:editId="3802ECF5">
                <wp:simplePos x="0" y="0"/>
                <wp:positionH relativeFrom="column">
                  <wp:posOffset>2243960</wp:posOffset>
                </wp:positionH>
                <wp:positionV relativeFrom="paragraph">
                  <wp:posOffset>11493</wp:posOffset>
                </wp:positionV>
                <wp:extent cx="3608" cy="97224"/>
                <wp:effectExtent l="38100" t="38100" r="34925" b="36195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3608" cy="9722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9F7AA" id="Ink 870" o:spid="_x0000_s1026" type="#_x0000_t75" style="position:absolute;margin-left:176.35pt;margin-top:.55pt;width:1pt;height:8.3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">
                <v:imagedata r:id="rId162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 wp14:anchorId="03EDCE00" wp14:editId="011B7211">
                <wp:simplePos x="0" y="0"/>
                <wp:positionH relativeFrom="column">
                  <wp:posOffset>2170378</wp:posOffset>
                </wp:positionH>
                <wp:positionV relativeFrom="paragraph">
                  <wp:posOffset>73588</wp:posOffset>
                </wp:positionV>
                <wp:extent cx="40256" cy="41870"/>
                <wp:effectExtent l="38100" t="38100" r="36195" b="34925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40256" cy="41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E7399" id="Ink 869" o:spid="_x0000_s1026" type="#_x0000_t75" style="position:absolute;margin-left:170.55pt;margin-top:5.45pt;width:3.85pt;height:4.0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">
                <v:imagedata r:id="rId350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 wp14:anchorId="520D4F11" wp14:editId="2E700CAA">
                <wp:simplePos x="0" y="0"/>
                <wp:positionH relativeFrom="column">
                  <wp:posOffset>2102492</wp:posOffset>
                </wp:positionH>
                <wp:positionV relativeFrom="paragraph">
                  <wp:posOffset>75297</wp:posOffset>
                </wp:positionV>
                <wp:extent cx="39782" cy="43484"/>
                <wp:effectExtent l="38100" t="38100" r="36830" b="3302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39782" cy="4348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7482A" id="Ink 868" o:spid="_x0000_s1026" type="#_x0000_t75" style="position:absolute;margin-left:165.2pt;margin-top:5.6pt;width:3.85pt;height:4.1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">
                <v:imagedata r:id="rId352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 wp14:anchorId="7DE316BC" wp14:editId="1F65AC2B">
                <wp:simplePos x="0" y="0"/>
                <wp:positionH relativeFrom="column">
                  <wp:posOffset>1752525</wp:posOffset>
                </wp:positionH>
                <wp:positionV relativeFrom="paragraph">
                  <wp:posOffset>91247</wp:posOffset>
                </wp:positionV>
                <wp:extent cx="57916" cy="37599"/>
                <wp:effectExtent l="38100" t="38100" r="37465" b="38735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57916" cy="3759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9BF95" id="Ink 865" o:spid="_x0000_s1026" type="#_x0000_t75" style="position:absolute;margin-left:137.65pt;margin-top:6.85pt;width:5.25pt;height:3.6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">
                <v:imagedata r:id="rId354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 wp14:anchorId="3D49EC9F" wp14:editId="0DA63D04">
                <wp:simplePos x="0" y="0"/>
                <wp:positionH relativeFrom="column">
                  <wp:posOffset>1272791</wp:posOffset>
                </wp:positionH>
                <wp:positionV relativeFrom="paragraph">
                  <wp:posOffset>50081</wp:posOffset>
                </wp:positionV>
                <wp:extent cx="339706" cy="93412"/>
                <wp:effectExtent l="38100" t="38100" r="22860" b="40005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339706" cy="9341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A0953" id="Ink 864" o:spid="_x0000_s1026" type="#_x0000_t75" style="position:absolute;margin-left:99.85pt;margin-top:3.6pt;width:27.5pt;height:8.0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">
                <v:imagedata r:id="rId356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 wp14:anchorId="0D05E576" wp14:editId="602FEBB5">
                <wp:simplePos x="0" y="0"/>
                <wp:positionH relativeFrom="column">
                  <wp:posOffset>1160542</wp:posOffset>
                </wp:positionH>
                <wp:positionV relativeFrom="paragraph">
                  <wp:posOffset>29913</wp:posOffset>
                </wp:positionV>
                <wp:extent cx="5127" cy="83836"/>
                <wp:effectExtent l="38100" t="19050" r="33020" b="49530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5127" cy="8383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71E35" id="Ink 856" o:spid="_x0000_s1026" type="#_x0000_t75" style="position:absolute;margin-left:91.1pt;margin-top:2pt;width:1pt;height:7.3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">
                <v:imagedata r:id="rId358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 wp14:anchorId="3D52A06C" wp14:editId="0B86463A">
                <wp:simplePos x="0" y="0"/>
                <wp:positionH relativeFrom="column">
                  <wp:posOffset>1130919</wp:posOffset>
                </wp:positionH>
                <wp:positionV relativeFrom="paragraph">
                  <wp:posOffset>36654</wp:posOffset>
                </wp:positionV>
                <wp:extent cx="6267" cy="85545"/>
                <wp:effectExtent l="38100" t="19050" r="32385" b="48260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6267" cy="85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58346E" id="Ink 855" o:spid="_x0000_s1026" type="#_x0000_t75" style="position:absolute;margin-left:88.7pt;margin-top:2.55pt;width:1.25pt;height:7.4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">
                <v:imagedata r:id="rId360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 wp14:anchorId="473FB4B0" wp14:editId="1A2B755B">
                <wp:simplePos x="0" y="0"/>
                <wp:positionH relativeFrom="column">
                  <wp:posOffset>1100252</wp:posOffset>
                </wp:positionH>
                <wp:positionV relativeFrom="paragraph">
                  <wp:posOffset>73493</wp:posOffset>
                </wp:positionV>
                <wp:extent cx="3513" cy="5127"/>
                <wp:effectExtent l="38100" t="38100" r="34925" b="33020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3513" cy="512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CBD18" id="Ink 854" o:spid="_x0000_s1026" type="#_x0000_t75" style="position:absolute;margin-left:86.3pt;margin-top:5.5pt;width:1pt;height:1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">
                <v:imagedata r:id="rId245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 wp14:anchorId="29DDA128" wp14:editId="3E56F51C">
                <wp:simplePos x="0" y="0"/>
                <wp:positionH relativeFrom="column">
                  <wp:posOffset>1105094</wp:posOffset>
                </wp:positionH>
                <wp:positionV relativeFrom="paragraph">
                  <wp:posOffset>112040</wp:posOffset>
                </wp:positionV>
                <wp:extent cx="1899" cy="11773"/>
                <wp:effectExtent l="38100" t="38100" r="36830" b="4572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1899" cy="1177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68F5E" id="Ink 853" o:spid="_x0000_s1026" type="#_x0000_t75" style="position:absolute;margin-left:86.65pt;margin-top:8.45pt;width:.9pt;height:1.6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">
                <v:imagedata r:id="rId363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 wp14:anchorId="18C9D92C" wp14:editId="07D79AD9">
                <wp:simplePos x="0" y="0"/>
                <wp:positionH relativeFrom="column">
                  <wp:posOffset>1002933</wp:posOffset>
                </wp:positionH>
                <wp:positionV relativeFrom="paragraph">
                  <wp:posOffset>80139</wp:posOffset>
                </wp:positionV>
                <wp:extent cx="68930" cy="46903"/>
                <wp:effectExtent l="38100" t="19050" r="45720" b="48895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68930" cy="4690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0B056" id="Ink 852" o:spid="_x0000_s1026" type="#_x0000_t75" style="position:absolute;margin-left:78.6pt;margin-top:5.95pt;width:6.15pt;height:4.4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">
                <v:imagedata r:id="rId365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 wp14:anchorId="46C5B229" wp14:editId="192BAEB7">
                <wp:simplePos x="0" y="0"/>
                <wp:positionH relativeFrom="column">
                  <wp:posOffset>825640</wp:posOffset>
                </wp:positionH>
                <wp:positionV relativeFrom="paragraph">
                  <wp:posOffset>61804</wp:posOffset>
                </wp:positionV>
                <wp:extent cx="59040" cy="76835"/>
                <wp:effectExtent l="38100" t="38100" r="17780" b="37465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59040" cy="76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13C21" id="Ink 847" o:spid="_x0000_s1026" type="#_x0000_t75" style="position:absolute;margin-left:64.65pt;margin-top:4.5pt;width:5.4pt;height:6.7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">
                <v:imagedata r:id="rId367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 wp14:anchorId="040813FA" wp14:editId="3BDA665E">
                <wp:simplePos x="0" y="0"/>
                <wp:positionH relativeFrom="column">
                  <wp:posOffset>602901</wp:posOffset>
                </wp:positionH>
                <wp:positionV relativeFrom="paragraph">
                  <wp:posOffset>78552</wp:posOffset>
                </wp:positionV>
                <wp:extent cx="197868" cy="62905"/>
                <wp:effectExtent l="38100" t="38100" r="31115" b="32385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97868" cy="62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1865F" id="Ink 848" o:spid="_x0000_s1026" type="#_x0000_t75" style="position:absolute;margin-left:47.1pt;margin-top:5.85pt;width:16.3pt;height:5.6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">
                <v:imagedata r:id="rId369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 wp14:anchorId="745D6A7B" wp14:editId="4495ED5A">
                <wp:simplePos x="0" y="0"/>
                <wp:positionH relativeFrom="column">
                  <wp:posOffset>482321</wp:posOffset>
                </wp:positionH>
                <wp:positionV relativeFrom="paragraph">
                  <wp:posOffset>76877</wp:posOffset>
                </wp:positionV>
                <wp:extent cx="94144" cy="80010"/>
                <wp:effectExtent l="38100" t="38100" r="39370" b="34290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94144" cy="80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941AAD" id="Ink 849" o:spid="_x0000_s1026" type="#_x0000_t75" style="position:absolute;margin-left:37.65pt;margin-top:5.7pt;width:8.1pt;height:7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">
                <v:imagedata r:id="rId371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 wp14:anchorId="13350648" wp14:editId="69FB085A">
                <wp:simplePos x="0" y="0"/>
                <wp:positionH relativeFrom="column">
                  <wp:posOffset>266281</wp:posOffset>
                </wp:positionH>
                <wp:positionV relativeFrom="paragraph">
                  <wp:posOffset>81901</wp:posOffset>
                </wp:positionV>
                <wp:extent cx="75959" cy="68979"/>
                <wp:effectExtent l="38100" t="38100" r="38735" b="45720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75959" cy="6897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C6A5D" id="Ink 835" o:spid="_x0000_s1026" type="#_x0000_t75" style="position:absolute;margin-left:20.6pt;margin-top:6.1pt;width:6.7pt;height:6.1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">
                <v:imagedata r:id="rId373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 wp14:anchorId="2B90EEED" wp14:editId="5E7C6040">
                <wp:simplePos x="0" y="0"/>
                <wp:positionH relativeFrom="column">
                  <wp:posOffset>51916</wp:posOffset>
                </wp:positionH>
                <wp:positionV relativeFrom="paragraph">
                  <wp:posOffset>33334</wp:posOffset>
                </wp:positionV>
                <wp:extent cx="179824" cy="113665"/>
                <wp:effectExtent l="0" t="38100" r="48895" b="38735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179824" cy="113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73B47" id="Ink 836" o:spid="_x0000_s1026" type="#_x0000_t75" style="position:absolute;margin-left:3.75pt;margin-top:2.25pt;width:14.85pt;height:9.6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">
                <v:imagedata r:id="rId375" o:title=""/>
              </v:shape>
            </w:pict>
          </mc:Fallback>
        </mc:AlternateContent>
      </w:r>
    </w:p>
    <w:p w14:paraId="02128E7D" w14:textId="36160FEE" w:rsidR="00882C66" w:rsidRDefault="00882C66" w:rsidP="00E73FAF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5D8617AA" w14:textId="5F455148" w:rsidR="004F4409" w:rsidRDefault="004F4409" w:rsidP="00E73FAF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014C14AC" w14:textId="190D1417" w:rsidR="00227C6E" w:rsidRDefault="00227C6E" w:rsidP="00E73FAF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25C87572" w14:textId="77777777" w:rsidR="00227C6E" w:rsidRPr="00331045" w:rsidRDefault="00227C6E" w:rsidP="00E73FAF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68F53C6C" w14:textId="51F1C56E" w:rsidR="00A21838" w:rsidRDefault="00A21838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7A925904" w14:textId="2D69C236" w:rsidR="00C73C49" w:rsidRDefault="00C73C49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sz w:val="24"/>
          <w:szCs w:val="24"/>
        </w:rPr>
        <w:t xml:space="preserve">Problem </w:t>
      </w:r>
      <w:r w:rsidR="00896FC3">
        <w:rPr>
          <w:rFonts w:ascii="LiberationSerif" w:eastAsia="LiberationSerif" w:hAnsi="LiberationSerif" w:cs="LiberationSerif"/>
          <w:b/>
          <w:sz w:val="24"/>
          <w:szCs w:val="24"/>
        </w:rPr>
        <w:t>4</w:t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  <w:t>(</w:t>
      </w:r>
      <w:r w:rsidR="00AB710E">
        <w:rPr>
          <w:rFonts w:ascii="LiberationSerif" w:eastAsia="LiberationSerif" w:hAnsi="LiberationSerif" w:cs="LiberationSerif"/>
          <w:b/>
          <w:sz w:val="24"/>
          <w:szCs w:val="24"/>
        </w:rPr>
        <w:t>12</w:t>
      </w:r>
      <w:r w:rsidR="00506486">
        <w:rPr>
          <w:rFonts w:ascii="LiberationSerif" w:eastAsia="LiberationSerif" w:hAnsi="LiberationSerif" w:cs="LiberationSerif"/>
          <w:b/>
          <w:sz w:val="24"/>
          <w:szCs w:val="24"/>
        </w:rPr>
        <w:t xml:space="preserve"> pts)</w:t>
      </w:r>
    </w:p>
    <w:p w14:paraId="7D57C701" w14:textId="14C28009" w:rsidR="009C4C4F" w:rsidRDefault="00882C6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sz w:val="24"/>
          <w:szCs w:val="24"/>
        </w:rPr>
        <w:t>Using NAND gate to design a c</w:t>
      </w:r>
      <w:r w:rsidRPr="00882C66">
        <w:rPr>
          <w:rFonts w:ascii="LiberationSerif" w:eastAsia="LiberationSerif" w:hAnsi="LiberationSerif" w:cs="LiberationSerif"/>
          <w:sz w:val="24"/>
          <w:szCs w:val="24"/>
        </w:rPr>
        <w:t>ombinational</w:t>
      </w:r>
      <w:r>
        <w:rPr>
          <w:rFonts w:ascii="LiberationSerif" w:eastAsia="LiberationSerif" w:hAnsi="LiberationSerif" w:cs="LiberationSerif"/>
          <w:sz w:val="24"/>
          <w:szCs w:val="24"/>
        </w:rPr>
        <w:t xml:space="preserve"> logical circuit. There are 3 binary inputs (</w:t>
      </w:r>
      <w:proofErr w:type="gramStart"/>
      <w:r>
        <w:rPr>
          <w:rFonts w:ascii="LiberationSerif" w:eastAsia="LiberationSerif" w:hAnsi="LiberationSerif" w:cs="LiberationSerif"/>
          <w:sz w:val="24"/>
          <w:szCs w:val="24"/>
        </w:rPr>
        <w:t>A,B</w:t>
      </w:r>
      <w:proofErr w:type="gramEnd"/>
      <w:r>
        <w:rPr>
          <w:rFonts w:ascii="LiberationSerif" w:eastAsia="LiberationSerif" w:hAnsi="LiberationSerif" w:cs="LiberationSerif"/>
          <w:sz w:val="24"/>
          <w:szCs w:val="24"/>
        </w:rPr>
        <w:t xml:space="preserve">,C) and one output (F). </w:t>
      </w:r>
      <w:r w:rsidR="00900432">
        <w:rPr>
          <w:rFonts w:ascii="LiberationSerif" w:eastAsia="LiberationSerif" w:hAnsi="LiberationSerif" w:cs="LiberationSerif"/>
          <w:sz w:val="24"/>
          <w:szCs w:val="24"/>
        </w:rPr>
        <w:t>When there are odd 1s in the inputs, the output is 1, otherwise 0. (You need to show your steps)</w:t>
      </w:r>
      <w:r>
        <w:rPr>
          <w:rFonts w:ascii="LiberationSerif" w:eastAsia="LiberationSerif" w:hAnsi="LiberationSerif" w:cs="LiberationSerif"/>
          <w:sz w:val="24"/>
          <w:szCs w:val="24"/>
        </w:rPr>
        <w:t xml:space="preserve"> </w:t>
      </w:r>
    </w:p>
    <w:p w14:paraId="04B6A2DA" w14:textId="140FDF33" w:rsidR="00900432" w:rsidRDefault="00900432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3FF2766D" w14:textId="0A714CD3" w:rsidR="00900432" w:rsidRDefault="00AB710E">
      <w:pPr>
        <w:spacing w:after="0" w:line="240" w:lineRule="auto"/>
        <w:rPr>
          <w:rFonts w:ascii="LiberationSerif" w:eastAsia="LiberationSerif" w:hAnsi="LiberationSerif" w:cs="LiberationSerif"/>
          <w:color w:val="auto"/>
          <w:sz w:val="24"/>
          <w:szCs w:val="24"/>
        </w:rPr>
      </w:pPr>
      <w:r>
        <w:rPr>
          <w:rFonts w:ascii="LiberationSerif" w:eastAsia="LiberationSerif" w:hAnsi="LiberationSerif" w:cs="LiberationSerif"/>
          <w:color w:val="auto"/>
          <w:sz w:val="24"/>
          <w:szCs w:val="24"/>
        </w:rPr>
        <w:t>1) C</w:t>
      </w:r>
      <w:r w:rsidRPr="00AB710E">
        <w:rPr>
          <w:rFonts w:ascii="LiberationSerif" w:eastAsia="LiberationSerif" w:hAnsi="LiberationSerif" w:cs="LiberationSerif" w:hint="eastAsia"/>
          <w:color w:val="auto"/>
          <w:sz w:val="24"/>
          <w:szCs w:val="24"/>
        </w:rPr>
        <w:t>ompl</w:t>
      </w:r>
      <w:r>
        <w:rPr>
          <w:rFonts w:ascii="LiberationSerif" w:eastAsia="LiberationSerif" w:hAnsi="LiberationSerif" w:cs="LiberationSerif"/>
          <w:color w:val="auto"/>
          <w:sz w:val="24"/>
          <w:szCs w:val="24"/>
        </w:rPr>
        <w:t>ete the truth table of the circuit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73"/>
        <w:gridCol w:w="473"/>
        <w:gridCol w:w="473"/>
        <w:gridCol w:w="473"/>
      </w:tblGrid>
      <w:tr w:rsidR="00AB710E" w14:paraId="1EA6EF14" w14:textId="77777777" w:rsidTr="00AB710E">
        <w:trPr>
          <w:trHeight w:val="645"/>
          <w:jc w:val="center"/>
        </w:trPr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6791B8" w14:textId="77777777" w:rsidR="00AB710E" w:rsidRDefault="00AB710E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sz w:val="24"/>
                <w:szCs w:val="24"/>
              </w:rPr>
              <w:t>A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4E0035" w14:textId="77777777" w:rsidR="00AB710E" w:rsidRDefault="00AB710E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sz w:val="24"/>
                <w:szCs w:val="24"/>
              </w:rPr>
              <w:t>B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6ACC37" w14:textId="77777777" w:rsidR="00AB710E" w:rsidRDefault="00AB710E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sz w:val="24"/>
                <w:szCs w:val="24"/>
              </w:rPr>
              <w:t>C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294773" w14:textId="77777777" w:rsidR="00AB710E" w:rsidRDefault="00AB710E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sz w:val="24"/>
                <w:szCs w:val="24"/>
              </w:rPr>
              <w:t>F</w:t>
            </w:r>
          </w:p>
        </w:tc>
      </w:tr>
      <w:tr w:rsidR="00AB710E" w14:paraId="294A6039" w14:textId="77777777" w:rsidTr="00AB710E">
        <w:trPr>
          <w:trHeight w:val="645"/>
          <w:jc w:val="center"/>
        </w:trPr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2EA61D" w14:textId="5C8C308A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07840" behindDoc="0" locked="0" layoutInCell="1" allowOverlap="1" wp14:anchorId="092EFC52" wp14:editId="5982BB62">
                      <wp:simplePos x="0" y="0"/>
                      <wp:positionH relativeFrom="column">
                        <wp:posOffset>28858</wp:posOffset>
                      </wp:positionH>
                      <wp:positionV relativeFrom="paragraph">
                        <wp:posOffset>91955</wp:posOffset>
                      </wp:positionV>
                      <wp:extent cx="102379" cy="147901"/>
                      <wp:effectExtent l="38100" t="38100" r="31115" b="43180"/>
                      <wp:wrapNone/>
                      <wp:docPr id="979" name="Ink 9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379" cy="147901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F2A295" id="Ink 979" o:spid="_x0000_s1026" type="#_x0000_t75" style="position:absolute;margin-left:1.9pt;margin-top:6.9pt;width:8.75pt;height:12.4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">
                      <v:imagedata r:id="rId377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A763D3" w14:textId="5455910F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08864" behindDoc="0" locked="0" layoutInCell="1" allowOverlap="1" wp14:anchorId="71AAD68C" wp14:editId="0D64F014">
                      <wp:simplePos x="0" y="0"/>
                      <wp:positionH relativeFrom="column">
                        <wp:posOffset>13715</wp:posOffset>
                      </wp:positionH>
                      <wp:positionV relativeFrom="paragraph">
                        <wp:posOffset>101802</wp:posOffset>
                      </wp:positionV>
                      <wp:extent cx="128207" cy="141585"/>
                      <wp:effectExtent l="38100" t="38100" r="5715" b="49530"/>
                      <wp:wrapNone/>
                      <wp:docPr id="980" name="Ink 9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8207" cy="14158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A317B5" id="Ink 980" o:spid="_x0000_s1026" type="#_x0000_t75" style="position:absolute;margin-left:.75pt;margin-top:7.65pt;width:10.85pt;height:11.9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">
                      <v:imagedata r:id="rId379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AD85D2" w14:textId="53A4DA9D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09888" behindDoc="0" locked="0" layoutInCell="1" allowOverlap="1" wp14:anchorId="76639857" wp14:editId="75DB2B66">
                      <wp:simplePos x="0" y="0"/>
                      <wp:positionH relativeFrom="column">
                        <wp:posOffset>-1055</wp:posOffset>
                      </wp:positionH>
                      <wp:positionV relativeFrom="paragraph">
                        <wp:posOffset>111836</wp:posOffset>
                      </wp:positionV>
                      <wp:extent cx="111670" cy="148088"/>
                      <wp:effectExtent l="38100" t="38100" r="41275" b="42545"/>
                      <wp:wrapNone/>
                      <wp:docPr id="981" name="Ink 9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670" cy="148088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B247C0" id="Ink 981" o:spid="_x0000_s1026" type="#_x0000_t75" style="position:absolute;margin-left:-.45pt;margin-top:8.45pt;width:9.5pt;height:12.3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">
                      <v:imagedata r:id="rId381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F39FE7" w14:textId="112A3D1B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10912" behindDoc="0" locked="0" layoutInCell="1" allowOverlap="1" wp14:anchorId="1C76E91C" wp14:editId="0366926F">
                      <wp:simplePos x="0" y="0"/>
                      <wp:positionH relativeFrom="column">
                        <wp:posOffset>39359</wp:posOffset>
                      </wp:positionH>
                      <wp:positionV relativeFrom="paragraph">
                        <wp:posOffset>101988</wp:posOffset>
                      </wp:positionV>
                      <wp:extent cx="92160" cy="141399"/>
                      <wp:effectExtent l="38100" t="38100" r="41275" b="49530"/>
                      <wp:wrapNone/>
                      <wp:docPr id="982" name="Ink 9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160" cy="141399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525977" id="Ink 982" o:spid="_x0000_s1026" type="#_x0000_t75" style="position:absolute;margin-left:2.75pt;margin-top:7.7pt;width:7.95pt;height:11.85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">
                      <v:imagedata r:id="rId383" o:title=""/>
                    </v:shape>
                  </w:pict>
                </mc:Fallback>
              </mc:AlternateContent>
            </w:r>
          </w:p>
        </w:tc>
      </w:tr>
      <w:tr w:rsidR="00AB710E" w14:paraId="3A725732" w14:textId="77777777" w:rsidTr="00AB710E">
        <w:trPr>
          <w:trHeight w:val="678"/>
          <w:jc w:val="center"/>
        </w:trPr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5A3590" w14:textId="74F93FFB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11936" behindDoc="0" locked="0" layoutInCell="1" allowOverlap="1" wp14:anchorId="19187D17" wp14:editId="5E84407D">
                      <wp:simplePos x="0" y="0"/>
                      <wp:positionH relativeFrom="column">
                        <wp:posOffset>2845</wp:posOffset>
                      </wp:positionH>
                      <wp:positionV relativeFrom="paragraph">
                        <wp:posOffset>69753</wp:posOffset>
                      </wp:positionV>
                      <wp:extent cx="160908" cy="218880"/>
                      <wp:effectExtent l="38100" t="38100" r="29845" b="48260"/>
                      <wp:wrapNone/>
                      <wp:docPr id="984" name="Ink 9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0908" cy="218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10CA87" id="Ink 984" o:spid="_x0000_s1026" type="#_x0000_t75" style="position:absolute;margin-left:-.15pt;margin-top:5.15pt;width:13.35pt;height:17.9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">
                      <v:imagedata r:id="rId385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59A66" w14:textId="19FB7D1D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12960" behindDoc="0" locked="0" layoutInCell="1" allowOverlap="1" wp14:anchorId="5FFB90A8" wp14:editId="20697A4F">
                      <wp:simplePos x="0" y="0"/>
                      <wp:positionH relativeFrom="column">
                        <wp:posOffset>13715</wp:posOffset>
                      </wp:positionH>
                      <wp:positionV relativeFrom="paragraph">
                        <wp:posOffset>128282</wp:posOffset>
                      </wp:positionV>
                      <wp:extent cx="148088" cy="180976"/>
                      <wp:effectExtent l="38100" t="38100" r="23495" b="47625"/>
                      <wp:wrapNone/>
                      <wp:docPr id="985" name="Ink 9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8088" cy="180976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666FB1" id="Ink 985" o:spid="_x0000_s1026" type="#_x0000_t75" style="position:absolute;margin-left:.75pt;margin-top:9.75pt;width:12.35pt;height:14.9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">
                      <v:imagedata r:id="rId387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100AB" w14:textId="34CAB38E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13984" behindDoc="0" locked="0" layoutInCell="1" allowOverlap="1" wp14:anchorId="5F57244D" wp14:editId="1751E565">
                      <wp:simplePos x="0" y="0"/>
                      <wp:positionH relativeFrom="column">
                        <wp:posOffset>67693</wp:posOffset>
                      </wp:positionH>
                      <wp:positionV relativeFrom="paragraph">
                        <wp:posOffset>115462</wp:posOffset>
                      </wp:positionV>
                      <wp:extent cx="26385" cy="183762"/>
                      <wp:effectExtent l="38100" t="38100" r="31115" b="45085"/>
                      <wp:wrapNone/>
                      <wp:docPr id="986" name="Ink 9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385" cy="183762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A05465" id="Ink 986" o:spid="_x0000_s1026" type="#_x0000_t75" style="position:absolute;margin-left:5pt;margin-top:8.75pt;width:2.8pt;height:15.1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">
                      <v:imagedata r:id="rId389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4349C9" w14:textId="14371913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15008" behindDoc="0" locked="0" layoutInCell="1" allowOverlap="1" wp14:anchorId="20C997F0" wp14:editId="3657F558">
                      <wp:simplePos x="0" y="0"/>
                      <wp:positionH relativeFrom="column">
                        <wp:posOffset>16505</wp:posOffset>
                      </wp:positionH>
                      <wp:positionV relativeFrom="paragraph">
                        <wp:posOffset>95766</wp:posOffset>
                      </wp:positionV>
                      <wp:extent cx="13378" cy="154220"/>
                      <wp:effectExtent l="38100" t="38100" r="43815" b="36830"/>
                      <wp:wrapNone/>
                      <wp:docPr id="987" name="Ink 9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78" cy="1542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2E0A0B" id="Ink 987" o:spid="_x0000_s1026" type="#_x0000_t75" style="position:absolute;margin-left:.95pt;margin-top:7.2pt;width:1.7pt;height:12.9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">
                      <v:imagedata r:id="rId391" o:title=""/>
                    </v:shape>
                  </w:pict>
                </mc:Fallback>
              </mc:AlternateContent>
            </w:r>
          </w:p>
        </w:tc>
      </w:tr>
      <w:tr w:rsidR="00AB710E" w14:paraId="07312DF5" w14:textId="77777777" w:rsidTr="00AB710E">
        <w:trPr>
          <w:trHeight w:val="645"/>
          <w:jc w:val="center"/>
        </w:trPr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87F553" w14:textId="66164905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16032" behindDoc="0" locked="0" layoutInCell="1" allowOverlap="1" wp14:anchorId="7FFC4338" wp14:editId="75A64DB4">
                      <wp:simplePos x="0" y="0"/>
                      <wp:positionH relativeFrom="column">
                        <wp:posOffset>32574</wp:posOffset>
                      </wp:positionH>
                      <wp:positionV relativeFrom="paragraph">
                        <wp:posOffset>117828</wp:posOffset>
                      </wp:positionV>
                      <wp:extent cx="117429" cy="169456"/>
                      <wp:effectExtent l="38100" t="38100" r="35560" b="40640"/>
                      <wp:wrapNone/>
                      <wp:docPr id="988" name="Ink 9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429" cy="169456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295CCD" id="Ink 988" o:spid="_x0000_s1026" type="#_x0000_t75" style="position:absolute;margin-left:2.2pt;margin-top:8.95pt;width:10pt;height:14.05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">
                      <v:imagedata r:id="rId393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DB5B07" w14:textId="7A714A70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17056" behindDoc="0" locked="0" layoutInCell="1" allowOverlap="1" wp14:anchorId="6741AAF7" wp14:editId="05A3E4AA">
                      <wp:simplePos x="0" y="0"/>
                      <wp:positionH relativeFrom="column">
                        <wp:posOffset>76332</wp:posOffset>
                      </wp:positionH>
                      <wp:positionV relativeFrom="paragraph">
                        <wp:posOffset>104636</wp:posOffset>
                      </wp:positionV>
                      <wp:extent cx="19881" cy="167412"/>
                      <wp:effectExtent l="38100" t="38100" r="37465" b="42545"/>
                      <wp:wrapNone/>
                      <wp:docPr id="989" name="Ink 9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881" cy="167412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1BDFFE" id="Ink 989" o:spid="_x0000_s1026" type="#_x0000_t75" style="position:absolute;margin-left:5.65pt;margin-top:7.9pt;width:2.25pt;height:13.9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">
                      <v:imagedata r:id="rId395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FE845" w14:textId="470B89BD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18080" behindDoc="0" locked="0" layoutInCell="1" allowOverlap="1" wp14:anchorId="20AFEC1B" wp14:editId="2CE665A2">
                      <wp:simplePos x="0" y="0"/>
                      <wp:positionH relativeFrom="column">
                        <wp:posOffset>10279</wp:posOffset>
                      </wp:positionH>
                      <wp:positionV relativeFrom="paragraph">
                        <wp:posOffset>107980</wp:posOffset>
                      </wp:positionV>
                      <wp:extent cx="115386" cy="166669"/>
                      <wp:effectExtent l="38100" t="38100" r="37465" b="43180"/>
                      <wp:wrapNone/>
                      <wp:docPr id="990" name="Ink 9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386" cy="166669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E30910" id="Ink 990" o:spid="_x0000_s1026" type="#_x0000_t75" style="position:absolute;margin-left:.45pt;margin-top:8.15pt;width:9.8pt;height:13.8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">
                      <v:imagedata r:id="rId397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BE78E8" w14:textId="18ADC2FC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19104" behindDoc="0" locked="0" layoutInCell="1" allowOverlap="1" wp14:anchorId="5D1E06D3" wp14:editId="6E544EF9">
                      <wp:simplePos x="0" y="0"/>
                      <wp:positionH relativeFrom="column">
                        <wp:posOffset>35829</wp:posOffset>
                      </wp:positionH>
                      <wp:positionV relativeFrom="paragraph">
                        <wp:posOffset>101291</wp:posOffset>
                      </wp:positionV>
                      <wp:extent cx="3716" cy="124677"/>
                      <wp:effectExtent l="38100" t="38100" r="34925" b="46990"/>
                      <wp:wrapNone/>
                      <wp:docPr id="991" name="Ink 9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16" cy="124677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D2BE57" id="Ink 991" o:spid="_x0000_s1026" type="#_x0000_t75" style="position:absolute;margin-left:2.45pt;margin-top:7.65pt;width:1.05pt;height:10.5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">
                      <v:imagedata r:id="rId399" o:title=""/>
                    </v:shape>
                  </w:pict>
                </mc:Fallback>
              </mc:AlternateContent>
            </w:r>
          </w:p>
        </w:tc>
      </w:tr>
      <w:tr w:rsidR="00AB710E" w14:paraId="7E3156E6" w14:textId="77777777" w:rsidTr="00AB710E">
        <w:trPr>
          <w:trHeight w:val="645"/>
          <w:jc w:val="center"/>
        </w:trPr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CC309" w14:textId="11F47528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20128" behindDoc="0" locked="0" layoutInCell="1" allowOverlap="1" wp14:anchorId="6A3F2E95" wp14:editId="55A11E8F">
                      <wp:simplePos x="0" y="0"/>
                      <wp:positionH relativeFrom="column">
                        <wp:posOffset>23841</wp:posOffset>
                      </wp:positionH>
                      <wp:positionV relativeFrom="paragraph">
                        <wp:posOffset>72215</wp:posOffset>
                      </wp:positionV>
                      <wp:extent cx="143257" cy="212006"/>
                      <wp:effectExtent l="38100" t="38100" r="47625" b="36195"/>
                      <wp:wrapNone/>
                      <wp:docPr id="992" name="Ink 9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3257" cy="212006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1E6B8D" id="Ink 992" o:spid="_x0000_s1026" type="#_x0000_t75" style="position:absolute;margin-left:1.55pt;margin-top:5.35pt;width:12pt;height:17.4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">
                      <v:imagedata r:id="rId401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92D821" w14:textId="6538FCB0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21152" behindDoc="0" locked="0" layoutInCell="1" allowOverlap="1" wp14:anchorId="5642D6DC" wp14:editId="160AA74C">
                      <wp:simplePos x="0" y="0"/>
                      <wp:positionH relativeFrom="column">
                        <wp:posOffset>89524</wp:posOffset>
                      </wp:positionH>
                      <wp:positionV relativeFrom="paragraph">
                        <wp:posOffset>78719</wp:posOffset>
                      </wp:positionV>
                      <wp:extent cx="13193" cy="167411"/>
                      <wp:effectExtent l="38100" t="38100" r="44450" b="42545"/>
                      <wp:wrapNone/>
                      <wp:docPr id="993" name="Ink 9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193" cy="167411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19E483" id="Ink 993" o:spid="_x0000_s1026" type="#_x0000_t75" style="position:absolute;margin-left:6.7pt;margin-top:5.85pt;width:1.75pt;height:13.9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">
                      <v:imagedata r:id="rId403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7A5C1B" w14:textId="0876B1C4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22176" behindDoc="0" locked="0" layoutInCell="1" allowOverlap="1" wp14:anchorId="4C8E568A" wp14:editId="5D28CABC">
                      <wp:simplePos x="0" y="0"/>
                      <wp:positionH relativeFrom="column">
                        <wp:posOffset>14924</wp:posOffset>
                      </wp:positionH>
                      <wp:positionV relativeFrom="paragraph">
                        <wp:posOffset>78719</wp:posOffset>
                      </wp:positionV>
                      <wp:extent cx="10405" cy="150875"/>
                      <wp:effectExtent l="38100" t="38100" r="46990" b="40005"/>
                      <wp:wrapNone/>
                      <wp:docPr id="994" name="Ink 9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05" cy="15087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E1DC23" id="Ink 994" o:spid="_x0000_s1026" type="#_x0000_t75" style="position:absolute;margin-left:.85pt;margin-top:5.85pt;width:1.45pt;height:12.6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">
                      <v:imagedata r:id="rId405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2C43C9" w14:textId="77AF7092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23200" behindDoc="0" locked="0" layoutInCell="1" allowOverlap="1" wp14:anchorId="207E8255" wp14:editId="03D169E4">
                      <wp:simplePos x="0" y="0"/>
                      <wp:positionH relativeFrom="column">
                        <wp:posOffset>3498</wp:posOffset>
                      </wp:positionH>
                      <wp:positionV relativeFrom="paragraph">
                        <wp:posOffset>114765</wp:posOffset>
                      </wp:positionV>
                      <wp:extent cx="86772" cy="169641"/>
                      <wp:effectExtent l="38100" t="38100" r="46990" b="40005"/>
                      <wp:wrapNone/>
                      <wp:docPr id="995" name="Ink 9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772" cy="169641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08ADC8" id="Ink 995" o:spid="_x0000_s1026" type="#_x0000_t75" style="position:absolute;margin-left:-.05pt;margin-top:8.7pt;width:7.55pt;height:14.05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">
                      <v:imagedata r:id="rId407" o:title=""/>
                    </v:shape>
                  </w:pict>
                </mc:Fallback>
              </mc:AlternateContent>
            </w:r>
          </w:p>
        </w:tc>
      </w:tr>
      <w:tr w:rsidR="00AB710E" w14:paraId="20BD04E2" w14:textId="77777777" w:rsidTr="00AB710E">
        <w:trPr>
          <w:trHeight w:val="645"/>
          <w:jc w:val="center"/>
        </w:trPr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DFB070" w14:textId="7D314654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24224" behindDoc="0" locked="0" layoutInCell="1" allowOverlap="1" wp14:anchorId="66641247" wp14:editId="589A76B4">
                      <wp:simplePos x="0" y="0"/>
                      <wp:positionH relativeFrom="column">
                        <wp:posOffset>84971</wp:posOffset>
                      </wp:positionH>
                      <wp:positionV relativeFrom="paragraph">
                        <wp:posOffset>108538</wp:posOffset>
                      </wp:positionV>
                      <wp:extent cx="5017" cy="200113"/>
                      <wp:effectExtent l="38100" t="19050" r="33655" b="47625"/>
                      <wp:wrapNone/>
                      <wp:docPr id="997" name="Ink 9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17" cy="200113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07DA3A" id="Ink 997" o:spid="_x0000_s1026" type="#_x0000_t75" style="position:absolute;margin-left:6.35pt;margin-top:8.2pt;width:1.1pt;height:16.45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">
                      <v:imagedata r:id="rId176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808E55" w14:textId="1F9CF407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25248" behindDoc="0" locked="0" layoutInCell="1" allowOverlap="1" wp14:anchorId="634A84E9" wp14:editId="773F4CC4">
                      <wp:simplePos x="0" y="0"/>
                      <wp:positionH relativeFrom="column">
                        <wp:posOffset>10371</wp:posOffset>
                      </wp:positionH>
                      <wp:positionV relativeFrom="paragraph">
                        <wp:posOffset>160935</wp:posOffset>
                      </wp:positionV>
                      <wp:extent cx="84728" cy="121704"/>
                      <wp:effectExtent l="38100" t="19050" r="48895" b="31115"/>
                      <wp:wrapNone/>
                      <wp:docPr id="998" name="Ink 9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728" cy="121704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197E4B" id="Ink 998" o:spid="_x0000_s1026" type="#_x0000_t75" style="position:absolute;margin-left:.45pt;margin-top:12.3pt;width:7.35pt;height:10.3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">
                      <v:imagedata r:id="rId410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E11DF5" w14:textId="1D46B3D2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26272" behindDoc="0" locked="0" layoutInCell="1" allowOverlap="1" wp14:anchorId="3C6D2E0B" wp14:editId="5DD29C8A">
                      <wp:simplePos x="0" y="0"/>
                      <wp:positionH relativeFrom="column">
                        <wp:posOffset>25144</wp:posOffset>
                      </wp:positionH>
                      <wp:positionV relativeFrom="paragraph">
                        <wp:posOffset>128233</wp:posOffset>
                      </wp:positionV>
                      <wp:extent cx="108325" cy="141027"/>
                      <wp:effectExtent l="38100" t="38100" r="25400" b="49530"/>
                      <wp:wrapNone/>
                      <wp:docPr id="999" name="Ink 9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325" cy="141027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F12A60" id="Ink 999" o:spid="_x0000_s1026" type="#_x0000_t75" style="position:absolute;margin-left:1.65pt;margin-top:9.75pt;width:9.25pt;height:11.8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">
                      <v:imagedata r:id="rId412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4719FD" w14:textId="070F064E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27296" behindDoc="0" locked="0" layoutInCell="1" allowOverlap="1" wp14:anchorId="66718585" wp14:editId="57AD10FE">
                      <wp:simplePos x="0" y="0"/>
                      <wp:positionH relativeFrom="column">
                        <wp:posOffset>82280</wp:posOffset>
                      </wp:positionH>
                      <wp:positionV relativeFrom="paragraph">
                        <wp:posOffset>59299</wp:posOffset>
                      </wp:positionV>
                      <wp:extent cx="6689" cy="216465"/>
                      <wp:effectExtent l="38100" t="38100" r="31750" b="31750"/>
                      <wp:wrapNone/>
                      <wp:docPr id="1000" name="Ink 10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89" cy="2164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5EC9F8" id="Ink 1000" o:spid="_x0000_s1026" type="#_x0000_t75" style="position:absolute;margin-left:6.15pt;margin-top:4.3pt;width:1.3pt;height:17.8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">
                      <v:imagedata r:id="rId414" o:title=""/>
                    </v:shape>
                  </w:pict>
                </mc:Fallback>
              </mc:AlternateContent>
            </w:r>
          </w:p>
        </w:tc>
      </w:tr>
      <w:tr w:rsidR="00AB710E" w14:paraId="01258EA7" w14:textId="77777777" w:rsidTr="00AB710E">
        <w:trPr>
          <w:trHeight w:val="645"/>
          <w:jc w:val="center"/>
        </w:trPr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712341" w14:textId="3817367D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28320" behindDoc="0" locked="0" layoutInCell="1" allowOverlap="1" wp14:anchorId="6D9226F5" wp14:editId="0CD1C138">
                      <wp:simplePos x="0" y="0"/>
                      <wp:positionH relativeFrom="column">
                        <wp:posOffset>81255</wp:posOffset>
                      </wp:positionH>
                      <wp:positionV relativeFrom="paragraph">
                        <wp:posOffset>85965</wp:posOffset>
                      </wp:positionV>
                      <wp:extent cx="10591" cy="203458"/>
                      <wp:effectExtent l="19050" t="38100" r="46990" b="44450"/>
                      <wp:wrapNone/>
                      <wp:docPr id="1001" name="Ink 10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91" cy="203458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494156" id="Ink 1001" o:spid="_x0000_s1026" type="#_x0000_t75" style="position:absolute;margin-left:6.05pt;margin-top:6.4pt;width:1.55pt;height:16.7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">
                      <v:imagedata r:id="rId416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621D3A" w14:textId="54E31E29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29344" behindDoc="0" locked="0" layoutInCell="1" allowOverlap="1" wp14:anchorId="2808E795" wp14:editId="75018812">
                      <wp:simplePos x="0" y="0"/>
                      <wp:positionH relativeFrom="column">
                        <wp:posOffset>25050</wp:posOffset>
                      </wp:positionH>
                      <wp:positionV relativeFrom="paragraph">
                        <wp:posOffset>128515</wp:posOffset>
                      </wp:positionV>
                      <wp:extent cx="93832" cy="144186"/>
                      <wp:effectExtent l="38100" t="38100" r="40005" b="46355"/>
                      <wp:wrapNone/>
                      <wp:docPr id="1002" name="Ink 10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832" cy="144186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D3081A" id="Ink 1002" o:spid="_x0000_s1026" type="#_x0000_t75" style="position:absolute;margin-left:1.6pt;margin-top:9.75pt;width:8.1pt;height:12.05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">
                      <v:imagedata r:id="rId418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07FEC8" w14:textId="3449684C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30368" behindDoc="0" locked="0" layoutInCell="1" allowOverlap="1" wp14:anchorId="7F32E85F" wp14:editId="00D36F33">
                      <wp:simplePos x="0" y="0"/>
                      <wp:positionH relativeFrom="column">
                        <wp:posOffset>54129</wp:posOffset>
                      </wp:positionH>
                      <wp:positionV relativeFrom="paragraph">
                        <wp:posOffset>95813</wp:posOffset>
                      </wp:positionV>
                      <wp:extent cx="3902" cy="164067"/>
                      <wp:effectExtent l="38100" t="38100" r="34290" b="45720"/>
                      <wp:wrapNone/>
                      <wp:docPr id="1003" name="Ink 10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02" cy="164067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1D068A" id="Ink 1003" o:spid="_x0000_s1026" type="#_x0000_t75" style="position:absolute;margin-left:3.9pt;margin-top:7.2pt;width:1pt;height:13.6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">
                      <v:imagedata r:id="rId420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C607CA" w14:textId="541A2E2E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31392" behindDoc="0" locked="0" layoutInCell="1" allowOverlap="1" wp14:anchorId="0B6A8A5C" wp14:editId="60170143">
                      <wp:simplePos x="0" y="0"/>
                      <wp:positionH relativeFrom="column">
                        <wp:posOffset>-16383</wp:posOffset>
                      </wp:positionH>
                      <wp:positionV relativeFrom="paragraph">
                        <wp:posOffset>108819</wp:posOffset>
                      </wp:positionV>
                      <wp:extent cx="160165" cy="165740"/>
                      <wp:effectExtent l="19050" t="38100" r="11430" b="43815"/>
                      <wp:wrapNone/>
                      <wp:docPr id="1004" name="Ink 10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0165" cy="1657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E1889A" id="Ink 1004" o:spid="_x0000_s1026" type="#_x0000_t75" style="position:absolute;margin-left:-1.65pt;margin-top:8.2pt;width:13.3pt;height:13.75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">
                      <v:imagedata r:id="rId422" o:title=""/>
                    </v:shape>
                  </w:pict>
                </mc:Fallback>
              </mc:AlternateContent>
            </w:r>
          </w:p>
        </w:tc>
      </w:tr>
      <w:tr w:rsidR="00AB710E" w14:paraId="4E32B86C" w14:textId="77777777" w:rsidTr="00AB710E">
        <w:trPr>
          <w:trHeight w:val="645"/>
          <w:jc w:val="center"/>
        </w:trPr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DE4DF9" w14:textId="35737C35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32416" behindDoc="0" locked="0" layoutInCell="1" allowOverlap="1" wp14:anchorId="2A70C723" wp14:editId="582B5FB2">
                      <wp:simplePos x="0" y="0"/>
                      <wp:positionH relativeFrom="column">
                        <wp:posOffset>88316</wp:posOffset>
                      </wp:positionH>
                      <wp:positionV relativeFrom="paragraph">
                        <wp:posOffset>145147</wp:posOffset>
                      </wp:positionV>
                      <wp:extent cx="19881" cy="141027"/>
                      <wp:effectExtent l="38100" t="38100" r="37465" b="49530"/>
                      <wp:wrapNone/>
                      <wp:docPr id="1005" name="Ink 10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881" cy="141027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F2B5EB" id="Ink 1005" o:spid="_x0000_s1026" type="#_x0000_t75" style="position:absolute;margin-left:6.6pt;margin-top:11.1pt;width:2.25pt;height:11.8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">
                      <v:imagedata r:id="rId424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6210DE" w14:textId="6216E316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33440" behindDoc="0" locked="0" layoutInCell="1" allowOverlap="1" wp14:anchorId="2312AC1E" wp14:editId="04EBAADF">
                      <wp:simplePos x="0" y="0"/>
                      <wp:positionH relativeFrom="column">
                        <wp:posOffset>30438</wp:posOffset>
                      </wp:positionH>
                      <wp:positionV relativeFrom="paragraph">
                        <wp:posOffset>105942</wp:posOffset>
                      </wp:positionV>
                      <wp:extent cx="10034" cy="170570"/>
                      <wp:effectExtent l="19050" t="38100" r="47625" b="39370"/>
                      <wp:wrapNone/>
                      <wp:docPr id="1006" name="Ink 10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34" cy="1705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49B4C4" id="Ink 1006" o:spid="_x0000_s1026" type="#_x0000_t75" style="position:absolute;margin-left:2.05pt;margin-top:8pt;width:1.5pt;height:14.1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">
                      <v:imagedata r:id="rId138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2DD79A" w14:textId="3A031171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34464" behindDoc="0" locked="0" layoutInCell="1" allowOverlap="1" wp14:anchorId="22C0FBBC" wp14:editId="364D689F">
                      <wp:simplePos x="0" y="0"/>
                      <wp:positionH relativeFrom="column">
                        <wp:posOffset>-4214</wp:posOffset>
                      </wp:positionH>
                      <wp:positionV relativeFrom="paragraph">
                        <wp:posOffset>138830</wp:posOffset>
                      </wp:positionV>
                      <wp:extent cx="108325" cy="154219"/>
                      <wp:effectExtent l="38100" t="38100" r="44450" b="36830"/>
                      <wp:wrapNone/>
                      <wp:docPr id="1008" name="Ink 10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325" cy="154219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C96611" id="Ink 1008" o:spid="_x0000_s1026" type="#_x0000_t75" style="position:absolute;margin-left:-.7pt;margin-top:10.6pt;width:9.25pt;height:12.9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">
                      <v:imagedata r:id="rId427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B4DA97" w14:textId="26E82154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35488" behindDoc="0" locked="0" layoutInCell="1" allowOverlap="1" wp14:anchorId="325352D5" wp14:editId="7DE6625D">
                      <wp:simplePos x="0" y="0"/>
                      <wp:positionH relativeFrom="column">
                        <wp:posOffset>6657</wp:posOffset>
                      </wp:positionH>
                      <wp:positionV relativeFrom="paragraph">
                        <wp:posOffset>102598</wp:posOffset>
                      </wp:positionV>
                      <wp:extent cx="123561" cy="177816"/>
                      <wp:effectExtent l="19050" t="38100" r="29210" b="31750"/>
                      <wp:wrapNone/>
                      <wp:docPr id="1009" name="Ink 10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3561" cy="177816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94C1F1" id="Ink 1009" o:spid="_x0000_s1026" type="#_x0000_t75" style="position:absolute;margin-left:.15pt;margin-top:7.75pt;width:10.45pt;height:14.7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">
                      <v:imagedata r:id="rId429" o:title=""/>
                    </v:shape>
                  </w:pict>
                </mc:Fallback>
              </mc:AlternateContent>
            </w:r>
          </w:p>
        </w:tc>
      </w:tr>
      <w:tr w:rsidR="00AB710E" w14:paraId="51E8E056" w14:textId="77777777" w:rsidTr="00AB710E">
        <w:trPr>
          <w:trHeight w:val="645"/>
          <w:jc w:val="center"/>
        </w:trPr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D9D623" w14:textId="395F6A87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36512" behindDoc="0" locked="0" layoutInCell="1" allowOverlap="1" wp14:anchorId="1C868BCC" wp14:editId="3930C877">
                      <wp:simplePos x="0" y="0"/>
                      <wp:positionH relativeFrom="column">
                        <wp:posOffset>74938</wp:posOffset>
                      </wp:positionH>
                      <wp:positionV relativeFrom="paragraph">
                        <wp:posOffset>43978</wp:posOffset>
                      </wp:positionV>
                      <wp:extent cx="29914" cy="232815"/>
                      <wp:effectExtent l="38100" t="38100" r="46355" b="34290"/>
                      <wp:wrapNone/>
                      <wp:docPr id="1010" name="Ink 10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914" cy="2328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8243D2" id="Ink 1010" o:spid="_x0000_s1026" type="#_x0000_t75" style="position:absolute;margin-left:5.55pt;margin-top:3.1pt;width:3.05pt;height:19.05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">
                      <v:imagedata r:id="rId431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F8BA74" w14:textId="0ED915D2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37536" behindDoc="0" locked="0" layoutInCell="1" allowOverlap="1" wp14:anchorId="3926D083" wp14:editId="0B4E6751">
                      <wp:simplePos x="0" y="0"/>
                      <wp:positionH relativeFrom="column">
                        <wp:posOffset>56637</wp:posOffset>
                      </wp:positionH>
                      <wp:positionV relativeFrom="paragraph">
                        <wp:posOffset>119229</wp:posOffset>
                      </wp:positionV>
                      <wp:extent cx="23226" cy="206617"/>
                      <wp:effectExtent l="38100" t="38100" r="34290" b="41275"/>
                      <wp:wrapNone/>
                      <wp:docPr id="1011" name="Ink 10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226" cy="206617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84EFD0" id="Ink 1011" o:spid="_x0000_s1026" type="#_x0000_t75" style="position:absolute;margin-left:4.1pt;margin-top:9.05pt;width:2.55pt;height:16.9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">
                      <v:imagedata r:id="rId433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15E7C2" w14:textId="21056552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38560" behindDoc="0" locked="0" layoutInCell="1" allowOverlap="1" wp14:anchorId="670CBD2C" wp14:editId="4D535AA5">
                      <wp:simplePos x="0" y="0"/>
                      <wp:positionH relativeFrom="column">
                        <wp:posOffset>90548</wp:posOffset>
                      </wp:positionH>
                      <wp:positionV relativeFrom="paragraph">
                        <wp:posOffset>83183</wp:posOffset>
                      </wp:positionV>
                      <wp:extent cx="20067" cy="190266"/>
                      <wp:effectExtent l="38100" t="38100" r="37465" b="38735"/>
                      <wp:wrapNone/>
                      <wp:docPr id="1012" name="Ink 10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067" cy="190266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B8F0AE" id="Ink 1012" o:spid="_x0000_s1026" type="#_x0000_t75" style="position:absolute;margin-left:6.8pt;margin-top:6.2pt;width:2.3pt;height:15.7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">
                      <v:imagedata r:id="rId435" o:title=""/>
                    </v:shape>
                  </w:pict>
                </mc:Fallback>
              </mc:AlternateConten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68BB5E" w14:textId="04B80A6F" w:rsidR="00AB710E" w:rsidRDefault="00B07153">
            <w:pPr>
              <w:rPr>
                <w:rFonts w:ascii="LiberationSerif" w:eastAsia="LiberationSerif" w:hAnsi="LiberationSerif" w:cs="LiberationSerif"/>
                <w:sz w:val="24"/>
                <w:szCs w:val="24"/>
              </w:rPr>
            </w:pPr>
            <w:r>
              <w:rPr>
                <w:rFonts w:ascii="LiberationSerif" w:eastAsia="LiberationSerif" w:hAnsi="LiberationSerif" w:cs="LiberationSerif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739584" behindDoc="0" locked="0" layoutInCell="1" allowOverlap="1" wp14:anchorId="23750417" wp14:editId="79B01093">
                      <wp:simplePos x="0" y="0"/>
                      <wp:positionH relativeFrom="column">
                        <wp:posOffset>32856</wp:posOffset>
                      </wp:positionH>
                      <wp:positionV relativeFrom="paragraph">
                        <wp:posOffset>66832</wp:posOffset>
                      </wp:positionV>
                      <wp:extent cx="26384" cy="236160"/>
                      <wp:effectExtent l="38100" t="38100" r="31115" b="31115"/>
                      <wp:wrapNone/>
                      <wp:docPr id="1013" name="Ink 10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384" cy="236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9E1C06" id="Ink 1013" o:spid="_x0000_s1026" type="#_x0000_t75" style="position:absolute;margin-left:2.25pt;margin-top:4.9pt;width:2.8pt;height:19.35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">
                      <v:imagedata r:id="rId437" o:title=""/>
                    </v:shape>
                  </w:pict>
                </mc:Fallback>
              </mc:AlternateContent>
            </w:r>
          </w:p>
        </w:tc>
      </w:tr>
    </w:tbl>
    <w:p w14:paraId="4C8F7CCB" w14:textId="6E5D3A99" w:rsidR="00AB710E" w:rsidRDefault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23D307B4" w14:textId="3F0A4DDA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sz w:val="24"/>
          <w:szCs w:val="24"/>
        </w:rPr>
        <w:t>2) Express F in terms of A B, and C</w:t>
      </w:r>
    </w:p>
    <w:p w14:paraId="099DEEDB" w14:textId="01C8F4F1" w:rsidR="00AB710E" w:rsidRDefault="00B07153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 wp14:anchorId="119FE50C" wp14:editId="0CE14575">
                <wp:simplePos x="0" y="0"/>
                <wp:positionH relativeFrom="column">
                  <wp:posOffset>2005781</wp:posOffset>
                </wp:positionH>
                <wp:positionV relativeFrom="paragraph">
                  <wp:posOffset>-42668</wp:posOffset>
                </wp:positionV>
                <wp:extent cx="206103" cy="157708"/>
                <wp:effectExtent l="38100" t="38100" r="22860" b="33020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206103" cy="15770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44534" id="Ink 1073" o:spid="_x0000_s1026" type="#_x0000_t75" style="position:absolute;margin-left:157.6pt;margin-top:-3.7pt;width:16.95pt;height:13.1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">
                <v:imagedata r:id="rId439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 wp14:anchorId="16E2DFFB" wp14:editId="39325346">
                <wp:simplePos x="0" y="0"/>
                <wp:positionH relativeFrom="column">
                  <wp:posOffset>1858297</wp:posOffset>
                </wp:positionH>
                <wp:positionV relativeFrom="paragraph">
                  <wp:posOffset>-6616</wp:posOffset>
                </wp:positionV>
                <wp:extent cx="105335" cy="123292"/>
                <wp:effectExtent l="19050" t="19050" r="47625" b="48260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105335" cy="12329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5C711" id="Ink 1074" o:spid="_x0000_s1026" type="#_x0000_t75" style="position:absolute;margin-left:145.95pt;margin-top:-.85pt;width:9pt;height:10.4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">
                <v:imagedata r:id="rId441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 wp14:anchorId="190C58DA" wp14:editId="08C47E7A">
                <wp:simplePos x="0" y="0"/>
                <wp:positionH relativeFrom="column">
                  <wp:posOffset>1743587</wp:posOffset>
                </wp:positionH>
                <wp:positionV relativeFrom="paragraph">
                  <wp:posOffset>55655</wp:posOffset>
                </wp:positionV>
                <wp:extent cx="53032" cy="52070"/>
                <wp:effectExtent l="38100" t="38100" r="42545" b="43180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53032" cy="52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4EBD3" id="Ink 1063" o:spid="_x0000_s1026" type="#_x0000_t75" style="position:absolute;margin-left:136.95pt;margin-top:4.05pt;width:4.9pt;height:4.75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">
                <v:imagedata r:id="rId443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 wp14:anchorId="186A618D" wp14:editId="7534B56E">
                <wp:simplePos x="0" y="0"/>
                <wp:positionH relativeFrom="column">
                  <wp:posOffset>1550219</wp:posOffset>
                </wp:positionH>
                <wp:positionV relativeFrom="paragraph">
                  <wp:posOffset>19603</wp:posOffset>
                </wp:positionV>
                <wp:extent cx="52070" cy="117864"/>
                <wp:effectExtent l="38100" t="38100" r="43180" b="34925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52070" cy="11786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2C530" id="Ink 1064" o:spid="_x0000_s1026" type="#_x0000_t75" style="position:absolute;margin-left:121.7pt;margin-top:1.2pt;width:4.75pt;height:10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">
                <v:imagedata r:id="rId445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 wp14:anchorId="47570A51" wp14:editId="02213620">
                <wp:simplePos x="0" y="0"/>
                <wp:positionH relativeFrom="column">
                  <wp:posOffset>1448619</wp:posOffset>
                </wp:positionH>
                <wp:positionV relativeFrom="paragraph">
                  <wp:posOffset>32713</wp:posOffset>
                </wp:positionV>
                <wp:extent cx="65160" cy="105022"/>
                <wp:effectExtent l="38100" t="38100" r="49530" b="47625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65160" cy="10502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6952E" id="Ink 1065" o:spid="_x0000_s1026" type="#_x0000_t75" style="position:absolute;margin-left:113.7pt;margin-top:2.25pt;width:5.85pt;height:8.95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">
                <v:imagedata r:id="rId447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 wp14:anchorId="268F94D6" wp14:editId="4F261229">
                <wp:simplePos x="0" y="0"/>
                <wp:positionH relativeFrom="column">
                  <wp:posOffset>1274916</wp:posOffset>
                </wp:positionH>
                <wp:positionV relativeFrom="paragraph">
                  <wp:posOffset>35990</wp:posOffset>
                </wp:positionV>
                <wp:extent cx="108749" cy="125095"/>
                <wp:effectExtent l="19050" t="38100" r="5715" b="46355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108749" cy="125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0CB98" id="Ink 1066" o:spid="_x0000_s1026" type="#_x0000_t75" style="position:absolute;margin-left:100.05pt;margin-top:2.5pt;width:9.25pt;height:10.5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">
                <v:imagedata r:id="rId449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 wp14:anchorId="30C54966" wp14:editId="103491EF">
                <wp:simplePos x="0" y="0"/>
                <wp:positionH relativeFrom="column">
                  <wp:posOffset>1638709</wp:posOffset>
                </wp:positionH>
                <wp:positionV relativeFrom="paragraph">
                  <wp:posOffset>-23117</wp:posOffset>
                </wp:positionV>
                <wp:extent cx="36418" cy="157564"/>
                <wp:effectExtent l="38100" t="19050" r="40005" b="33020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36418" cy="15756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DEEEE" id="Ink 1056" o:spid="_x0000_s1026" type="#_x0000_t75" style="position:absolute;margin-left:128.7pt;margin-top:-2.15pt;width:3.55pt;height:13.1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">
                <v:imagedata r:id="rId451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 wp14:anchorId="4DE8115C" wp14:editId="3CE804E1">
                <wp:simplePos x="0" y="0"/>
                <wp:positionH relativeFrom="column">
                  <wp:posOffset>1170039</wp:posOffset>
                </wp:positionH>
                <wp:positionV relativeFrom="paragraph">
                  <wp:posOffset>58932</wp:posOffset>
                </wp:positionV>
                <wp:extent cx="39600" cy="80645"/>
                <wp:effectExtent l="19050" t="38100" r="36830" b="33655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39600" cy="80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888B7" id="Ink 1046" o:spid="_x0000_s1026" type="#_x0000_t75" style="position:absolute;margin-left:91.8pt;margin-top:4.3pt;width:3.8pt;height:7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">
                <v:imagedata r:id="rId453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 wp14:anchorId="02B42D84" wp14:editId="2C101145">
                <wp:simplePos x="0" y="0"/>
                <wp:positionH relativeFrom="column">
                  <wp:posOffset>976671</wp:posOffset>
                </wp:positionH>
                <wp:positionV relativeFrom="paragraph">
                  <wp:posOffset>35990</wp:posOffset>
                </wp:positionV>
                <wp:extent cx="144043" cy="134640"/>
                <wp:effectExtent l="38100" t="38100" r="27940" b="36830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144043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5CF7C" id="Ink 1047" o:spid="_x0000_s1026" type="#_x0000_t75" style="position:absolute;margin-left:76.55pt;margin-top:2.5pt;width:12.05pt;height:11.3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">
                <v:imagedata r:id="rId455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 wp14:anchorId="11120FB0" wp14:editId="59AB3BC1">
                <wp:simplePos x="0" y="0"/>
                <wp:positionH relativeFrom="column">
                  <wp:posOffset>871794</wp:posOffset>
                </wp:positionH>
                <wp:positionV relativeFrom="paragraph">
                  <wp:posOffset>72042</wp:posOffset>
                </wp:positionV>
                <wp:extent cx="67680" cy="107520"/>
                <wp:effectExtent l="38100" t="38100" r="46990" b="45085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67680" cy="10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30FF2" id="Ink 1041" o:spid="_x0000_s1026" type="#_x0000_t75" style="position:absolute;margin-left:68.3pt;margin-top:5.3pt;width:6.05pt;height:9.15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">
                <v:imagedata r:id="rId457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 wp14:anchorId="5EAA332C" wp14:editId="6A730681">
                <wp:simplePos x="0" y="0"/>
                <wp:positionH relativeFrom="column">
                  <wp:posOffset>865196</wp:posOffset>
                </wp:positionH>
                <wp:positionV relativeFrom="paragraph">
                  <wp:posOffset>29280</wp:posOffset>
                </wp:positionV>
                <wp:extent cx="49425" cy="6875"/>
                <wp:effectExtent l="38100" t="38100" r="46355" b="31750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49425" cy="6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53646" id="Ink 1040" o:spid="_x0000_s1026" type="#_x0000_t75" style="position:absolute;margin-left:67.8pt;margin-top:1.95pt;width:4.65pt;height:1.3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">
                <v:imagedata r:id="rId459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 wp14:anchorId="3A1A146A" wp14:editId="00871F7E">
                <wp:simplePos x="0" y="0"/>
                <wp:positionH relativeFrom="column">
                  <wp:posOffset>743974</wp:posOffset>
                </wp:positionH>
                <wp:positionV relativeFrom="paragraph">
                  <wp:posOffset>52377</wp:posOffset>
                </wp:positionV>
                <wp:extent cx="78740" cy="130462"/>
                <wp:effectExtent l="38100" t="38100" r="35560" b="41275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78740" cy="13046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2EDB6" id="Ink 1037" o:spid="_x0000_s1026" type="#_x0000_t75" style="position:absolute;margin-left:58.25pt;margin-top:3.75pt;width:6.9pt;height:10.95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">
                <v:imagedata r:id="rId461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 wp14:anchorId="65D09972" wp14:editId="479451A5">
                <wp:simplePos x="0" y="0"/>
                <wp:positionH relativeFrom="column">
                  <wp:posOffset>684778</wp:posOffset>
                </wp:positionH>
                <wp:positionV relativeFrom="paragraph">
                  <wp:posOffset>62168</wp:posOffset>
                </wp:positionV>
                <wp:extent cx="23226" cy="154219"/>
                <wp:effectExtent l="19050" t="38100" r="34290" b="36830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23226" cy="15421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D44D7" id="Ink 1033" o:spid="_x0000_s1026" type="#_x0000_t75" style="position:absolute;margin-left:53.55pt;margin-top:4.55pt;width:2.55pt;height:12.9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">
                <v:imagedata r:id="rId463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 wp14:anchorId="47109272" wp14:editId="7F9292BB">
                <wp:simplePos x="0" y="0"/>
                <wp:positionH relativeFrom="column">
                  <wp:posOffset>524387</wp:posOffset>
                </wp:positionH>
                <wp:positionV relativeFrom="paragraph">
                  <wp:posOffset>114648</wp:posOffset>
                </wp:positionV>
                <wp:extent cx="62640" cy="65405"/>
                <wp:effectExtent l="38100" t="38100" r="33020" b="48895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62640" cy="65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65BDC" id="Ink 1030" o:spid="_x0000_s1026" type="#_x0000_t75" style="position:absolute;margin-left:40.95pt;margin-top:8.7pt;width:5.65pt;height:5.85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">
                <v:imagedata r:id="rId465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 wp14:anchorId="6002361F" wp14:editId="35140233">
                <wp:simplePos x="0" y="0"/>
                <wp:positionH relativeFrom="column">
                  <wp:posOffset>9832</wp:posOffset>
                </wp:positionH>
                <wp:positionV relativeFrom="paragraph">
                  <wp:posOffset>78597</wp:posOffset>
                </wp:positionV>
                <wp:extent cx="127164" cy="176632"/>
                <wp:effectExtent l="38100" t="38100" r="44450" b="33020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127164" cy="17663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D48CA" id="Ink 1031" o:spid="_x0000_s1026" type="#_x0000_t75" style="position:absolute;margin-left:.4pt;margin-top:5.85pt;width:10.7pt;height:14.6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">
                <v:imagedata r:id="rId467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 wp14:anchorId="400AE2E8" wp14:editId="5BA53884">
                <wp:simplePos x="0" y="0"/>
                <wp:positionH relativeFrom="column">
                  <wp:posOffset>199923</wp:posOffset>
                </wp:positionH>
                <wp:positionV relativeFrom="paragraph">
                  <wp:posOffset>81874</wp:posOffset>
                </wp:positionV>
                <wp:extent cx="69157" cy="144862"/>
                <wp:effectExtent l="38100" t="38100" r="45720" b="45720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69157" cy="14486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58105" id="Ink 1032" o:spid="_x0000_s1026" type="#_x0000_t75" style="position:absolute;margin-left:15.4pt;margin-top:6.1pt;width:6.2pt;height:12.1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">
                <v:imagedata r:id="rId469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 wp14:anchorId="179C31CB" wp14:editId="7C8E0D43">
                <wp:simplePos x="0" y="0"/>
                <wp:positionH relativeFrom="column">
                  <wp:posOffset>416102</wp:posOffset>
                </wp:positionH>
                <wp:positionV relativeFrom="paragraph">
                  <wp:posOffset>91540</wp:posOffset>
                </wp:positionV>
                <wp:extent cx="33074" cy="134710"/>
                <wp:effectExtent l="38100" t="38100" r="43180" b="36830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33074" cy="134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8BCAF" id="Ink 1026" o:spid="_x0000_s1026" type="#_x0000_t75" style="position:absolute;margin-left:32.4pt;margin-top:6.85pt;width:3.3pt;height:11.3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">
                <v:imagedata r:id="rId471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 wp14:anchorId="0FA0F69D" wp14:editId="7728887F">
                <wp:simplePos x="0" y="0"/>
                <wp:positionH relativeFrom="column">
                  <wp:posOffset>307777</wp:posOffset>
                </wp:positionH>
                <wp:positionV relativeFrom="paragraph">
                  <wp:posOffset>97858</wp:posOffset>
                </wp:positionV>
                <wp:extent cx="72465" cy="120588"/>
                <wp:effectExtent l="38100" t="38100" r="41910" b="32385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72465" cy="12058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40AFB" id="Ink 1025" o:spid="_x0000_s1026" type="#_x0000_t75" style="position:absolute;margin-left:23.9pt;margin-top:7.35pt;width:6.4pt;height:10.25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">
                <v:imagedata r:id="rId473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 wp14:anchorId="7863DF57" wp14:editId="47C0389F">
                <wp:simplePos x="0" y="0"/>
                <wp:positionH relativeFrom="column">
                  <wp:posOffset>-104877</wp:posOffset>
                </wp:positionH>
                <wp:positionV relativeFrom="paragraph">
                  <wp:posOffset>131035</wp:posOffset>
                </wp:positionV>
                <wp:extent cx="58829" cy="50092"/>
                <wp:effectExtent l="38100" t="38100" r="36830" b="45720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58829" cy="5009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B7829" id="Ink 1019" o:spid="_x0000_s1026" type="#_x0000_t75" style="position:absolute;margin-left:-8.6pt;margin-top:9.95pt;width:5.35pt;height:4.7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">
                <v:imagedata r:id="rId475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 wp14:anchorId="7D0C00E3" wp14:editId="34491051">
                <wp:simplePos x="0" y="0"/>
                <wp:positionH relativeFrom="column">
                  <wp:posOffset>-291690</wp:posOffset>
                </wp:positionH>
                <wp:positionV relativeFrom="paragraph">
                  <wp:posOffset>55655</wp:posOffset>
                </wp:positionV>
                <wp:extent cx="99000" cy="209406"/>
                <wp:effectExtent l="38100" t="38100" r="34925" b="38735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99000" cy="20940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173F3" id="Ink 1020" o:spid="_x0000_s1026" type="#_x0000_t75" style="position:absolute;margin-left:-23.3pt;margin-top:4.05pt;width:8.55pt;height:17.2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">
                <v:imagedata r:id="rId477" o:title=""/>
              </v:shape>
            </w:pict>
          </mc:Fallback>
        </mc:AlternateContent>
      </w:r>
    </w:p>
    <w:p w14:paraId="1CF4B74A" w14:textId="66368048" w:rsidR="00AB710E" w:rsidRDefault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53E43334" w14:textId="5B3DC57E" w:rsidR="00AB710E" w:rsidRDefault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6BCE6928" w14:textId="16202C71" w:rsidR="00AB710E" w:rsidRDefault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6B559742" w14:textId="2F37698D" w:rsidR="00EA4461" w:rsidRDefault="00EA4461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7BD91E56" w14:textId="08128EFD" w:rsidR="00EA4461" w:rsidRDefault="00EA4461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4B04369C" w14:textId="77777777" w:rsidR="00EA4461" w:rsidRDefault="00EA4461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6DB350B8" w14:textId="77777777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sz w:val="24"/>
          <w:szCs w:val="24"/>
        </w:rPr>
        <w:lastRenderedPageBreak/>
        <w:t>3) Draw this logical circuit using NAND gates</w:t>
      </w:r>
    </w:p>
    <w:p w14:paraId="30AEF3D2" w14:textId="1C80EED3" w:rsidR="00AB710E" w:rsidRPr="009C4C4F" w:rsidRDefault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5A9A917E" w14:textId="28E5DBD7" w:rsidR="00B64E4D" w:rsidRDefault="00B64E4D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</w:p>
    <w:p w14:paraId="41E6C38C" w14:textId="4E762950" w:rsidR="00227C6E" w:rsidRDefault="00227C6E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</w:p>
    <w:p w14:paraId="0804CD03" w14:textId="5A174E1B" w:rsidR="00227C6E" w:rsidRDefault="00227C6E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</w:p>
    <w:p w14:paraId="166B5696" w14:textId="6C35D491" w:rsidR="00227C6E" w:rsidRDefault="00227C6E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</w:p>
    <w:p w14:paraId="75719E49" w14:textId="4B1C5A98" w:rsidR="00227C6E" w:rsidRDefault="00227C6E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</w:p>
    <w:p w14:paraId="061AF44A" w14:textId="4E7221AB" w:rsidR="00227C6E" w:rsidRDefault="00227C6E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</w:p>
    <w:p w14:paraId="02CB2C91" w14:textId="19CC4B91" w:rsidR="00227C6E" w:rsidRDefault="00227C6E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</w:p>
    <w:p w14:paraId="1D0AE263" w14:textId="4563AA50" w:rsidR="00227C6E" w:rsidRDefault="00BB3F36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990912" behindDoc="0" locked="0" layoutInCell="1" allowOverlap="1" wp14:anchorId="234DED6B" wp14:editId="3A8CE513">
                <wp:simplePos x="0" y="0"/>
                <wp:positionH relativeFrom="column">
                  <wp:posOffset>-368037</wp:posOffset>
                </wp:positionH>
                <wp:positionV relativeFrom="paragraph">
                  <wp:posOffset>-1321635</wp:posOffset>
                </wp:positionV>
                <wp:extent cx="5614035" cy="2759710"/>
                <wp:effectExtent l="57150" t="38100" r="43815" b="40640"/>
                <wp:wrapNone/>
                <wp:docPr id="2573" name="Ink 2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5614035" cy="2759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7E3BB" id="Ink 2573" o:spid="_x0000_s1026" type="#_x0000_t75" style="position:absolute;margin-left:-29.7pt;margin-top:-104.4pt;width:443.1pt;height:218.3pt;z-index:25399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">
                <v:imagedata r:id="rId479" o:title=""/>
              </v:shape>
            </w:pict>
          </mc:Fallback>
        </mc:AlternateContent>
      </w:r>
    </w:p>
    <w:p w14:paraId="095AB8AB" w14:textId="30DBFEED" w:rsidR="00227C6E" w:rsidRDefault="00227C6E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</w:p>
    <w:p w14:paraId="47929922" w14:textId="47C3BB3F" w:rsidR="00227C6E" w:rsidRDefault="00227C6E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</w:p>
    <w:p w14:paraId="75BD1D99" w14:textId="74D0A03B" w:rsidR="00227C6E" w:rsidRDefault="00227C6E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</w:p>
    <w:p w14:paraId="39E3B1F1" w14:textId="77707939" w:rsidR="00227C6E" w:rsidRDefault="00EA4461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 wp14:anchorId="25DAE0FD" wp14:editId="10725AED">
                <wp:simplePos x="0" y="0"/>
                <wp:positionH relativeFrom="column">
                  <wp:posOffset>-1471893</wp:posOffset>
                </wp:positionH>
                <wp:positionV relativeFrom="paragraph">
                  <wp:posOffset>696</wp:posOffset>
                </wp:positionV>
                <wp:extent cx="66564" cy="571467"/>
                <wp:effectExtent l="38100" t="38100" r="48260" b="38735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66564" cy="57146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EF5C7" id="Ink 1644" o:spid="_x0000_s1026" type="#_x0000_t75" style="position:absolute;margin-left:-116.25pt;margin-top:-.3pt;width:5.95pt;height:45.75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">
                <v:imagedata r:id="rId481" o:title=""/>
              </v:shape>
            </w:pict>
          </mc:Fallback>
        </mc:AlternateContent>
      </w:r>
    </w:p>
    <w:p w14:paraId="05D93872" w14:textId="303A7ADD" w:rsidR="00227C6E" w:rsidRDefault="00EA4461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 wp14:anchorId="3F9EEBA8" wp14:editId="687C8058">
                <wp:simplePos x="0" y="0"/>
                <wp:positionH relativeFrom="column">
                  <wp:posOffset>-1416986</wp:posOffset>
                </wp:positionH>
                <wp:positionV relativeFrom="paragraph">
                  <wp:posOffset>-304376</wp:posOffset>
                </wp:positionV>
                <wp:extent cx="80061" cy="1052751"/>
                <wp:effectExtent l="38100" t="38100" r="34290" b="33655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80061" cy="105275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41DB1" id="Ink 1643" o:spid="_x0000_s1026" type="#_x0000_t75" style="position:absolute;margin-left:-111.9pt;margin-top:-24.3pt;width:7pt;height:83.6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">
                <v:imagedata r:id="rId483" o:title=""/>
              </v:shape>
            </w:pict>
          </mc:Fallback>
        </mc:AlternateContent>
      </w:r>
    </w:p>
    <w:p w14:paraId="6022137E" w14:textId="239BE590" w:rsidR="00227C6E" w:rsidRDefault="00227C6E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</w:p>
    <w:p w14:paraId="5BAC2DB4" w14:textId="2491B92E" w:rsidR="00227C6E" w:rsidRDefault="00227C6E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</w:p>
    <w:p w14:paraId="23362F05" w14:textId="21E4BF67" w:rsidR="00A21838" w:rsidRDefault="003A46D0">
      <w:pPr>
        <w:spacing w:after="0" w:line="240" w:lineRule="auto"/>
        <w:rPr>
          <w:rFonts w:ascii="LiberationSerif" w:eastAsia="LiberationSerif" w:hAnsi="LiberationSerif" w:cs="LiberationSerif"/>
          <w:b/>
          <w:sz w:val="24"/>
          <w:szCs w:val="24"/>
        </w:rPr>
      </w:pPr>
      <w:r>
        <w:rPr>
          <w:rFonts w:ascii="LiberationSerif" w:eastAsia="LiberationSerif" w:hAnsi="LiberationSerif" w:cs="LiberationSerif"/>
          <w:b/>
          <w:sz w:val="24"/>
          <w:szCs w:val="24"/>
        </w:rPr>
        <w:t xml:space="preserve">Problem </w:t>
      </w:r>
      <w:r w:rsidR="00896FC3">
        <w:rPr>
          <w:rFonts w:ascii="LiberationSerif" w:eastAsia="LiberationSerif" w:hAnsi="LiberationSerif" w:cs="LiberationSerif"/>
          <w:b/>
          <w:sz w:val="24"/>
          <w:szCs w:val="24"/>
        </w:rPr>
        <w:t>5</w:t>
      </w:r>
      <w:r>
        <w:rPr>
          <w:rFonts w:ascii="LiberationSerif" w:eastAsia="LiberationSerif" w:hAnsi="LiberationSerif" w:cs="LiberationSerif"/>
          <w:b/>
          <w:sz w:val="24"/>
          <w:szCs w:val="24"/>
        </w:rPr>
        <w:t xml:space="preserve">: </w:t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</w:r>
      <w:r>
        <w:rPr>
          <w:rFonts w:ascii="LiberationSerif" w:eastAsia="LiberationSerif" w:hAnsi="LiberationSerif" w:cs="LiberationSerif"/>
          <w:b/>
          <w:sz w:val="24"/>
          <w:szCs w:val="24"/>
        </w:rPr>
        <w:tab/>
        <w:t>(</w:t>
      </w:r>
      <w:r w:rsidR="00AB710E">
        <w:rPr>
          <w:rFonts w:ascii="LiberationSerif" w:eastAsia="LiberationSerif" w:hAnsi="LiberationSerif" w:cs="LiberationSerif"/>
          <w:b/>
          <w:sz w:val="24"/>
          <w:szCs w:val="24"/>
        </w:rPr>
        <w:t>12</w:t>
      </w:r>
      <w:r w:rsidR="00506486">
        <w:rPr>
          <w:rFonts w:ascii="LiberationSerif" w:eastAsia="LiberationSerif" w:hAnsi="LiberationSerif" w:cs="LiberationSerif"/>
          <w:b/>
          <w:sz w:val="24"/>
          <w:szCs w:val="24"/>
        </w:rPr>
        <w:t xml:space="preserve"> pts)</w:t>
      </w:r>
    </w:p>
    <w:p w14:paraId="5DC7DC9E" w14:textId="1D6E8A83" w:rsidR="007572F6" w:rsidRPr="007572F6" w:rsidRDefault="007572F6" w:rsidP="007572F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 w:rsidRPr="007572F6">
        <w:rPr>
          <w:rFonts w:ascii="LiberationSerif" w:eastAsia="LiberationSerif" w:hAnsi="LiberationSerif" w:cs="LiberationSerif"/>
          <w:sz w:val="24"/>
          <w:szCs w:val="24"/>
        </w:rPr>
        <w:t>Consider a finite state machine (FSM) that recognizes the pattern "1101". The input to the FSM is a</w:t>
      </w:r>
      <w:r>
        <w:rPr>
          <w:rFonts w:ascii="LiberationSerif" w:eastAsia="LiberationSerif" w:hAnsi="LiberationSerif" w:cs="LiberationSerif"/>
          <w:sz w:val="24"/>
          <w:szCs w:val="24"/>
        </w:rPr>
        <w:t xml:space="preserve"> </w:t>
      </w:r>
      <w:r w:rsidRPr="007572F6">
        <w:rPr>
          <w:rFonts w:ascii="LiberationSerif" w:eastAsia="LiberationSerif" w:hAnsi="LiberationSerif" w:cs="LiberationSerif"/>
          <w:sz w:val="24"/>
          <w:szCs w:val="24"/>
        </w:rPr>
        <w:t>sequence of binary bits, one after the other. When the FSM receives 1101 as inputs in successive</w:t>
      </w:r>
      <w:r>
        <w:rPr>
          <w:rFonts w:ascii="LiberationSerif" w:eastAsia="LiberationSerif" w:hAnsi="LiberationSerif" w:cs="LiberationSerif"/>
          <w:sz w:val="24"/>
          <w:szCs w:val="24"/>
        </w:rPr>
        <w:t xml:space="preserve"> </w:t>
      </w:r>
      <w:r w:rsidRPr="007572F6">
        <w:rPr>
          <w:rFonts w:ascii="LiberationSerif" w:eastAsia="LiberationSerif" w:hAnsi="LiberationSerif" w:cs="LiberationSerif"/>
          <w:sz w:val="24"/>
          <w:szCs w:val="24"/>
        </w:rPr>
        <w:t>bits, it should output 1. Otherwise, the output should be 0.</w:t>
      </w:r>
    </w:p>
    <w:p w14:paraId="57677748" w14:textId="77777777" w:rsidR="007572F6" w:rsidRPr="007572F6" w:rsidRDefault="007572F6" w:rsidP="007572F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 w:rsidRPr="007572F6">
        <w:rPr>
          <w:rFonts w:ascii="LiberationSerif" w:eastAsia="LiberationSerif" w:hAnsi="LiberationSerif" w:cs="LiberationSerif"/>
          <w:sz w:val="24"/>
          <w:szCs w:val="24"/>
        </w:rPr>
        <w:t>For example</w:t>
      </w:r>
    </w:p>
    <w:p w14:paraId="3757F5D9" w14:textId="77777777" w:rsidR="007572F6" w:rsidRPr="007572F6" w:rsidRDefault="007572F6" w:rsidP="007572F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 w:rsidRPr="007572F6">
        <w:rPr>
          <w:rFonts w:ascii="LiberationSerif" w:eastAsia="LiberationSerif" w:hAnsi="LiberationSerif" w:cs="LiberationSerif"/>
          <w:sz w:val="24"/>
          <w:szCs w:val="24"/>
        </w:rPr>
        <w:t>Input sequence: 11011011001101</w:t>
      </w:r>
    </w:p>
    <w:p w14:paraId="627843E8" w14:textId="6C43C43A" w:rsidR="006F48FD" w:rsidRDefault="007572F6" w:rsidP="007572F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 w:rsidRPr="007572F6">
        <w:rPr>
          <w:rFonts w:ascii="LiberationSerif" w:eastAsia="LiberationSerif" w:hAnsi="LiberationSerif" w:cs="LiberationSerif"/>
          <w:sz w:val="24"/>
          <w:szCs w:val="24"/>
        </w:rPr>
        <w:t>FSM output: 00010010000001</w:t>
      </w:r>
    </w:p>
    <w:p w14:paraId="7ECBCAD2" w14:textId="3286C168" w:rsidR="007572F6" w:rsidRDefault="007572F6" w:rsidP="007572F6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5A46517A" w14:textId="44D7D72F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sz w:val="24"/>
          <w:szCs w:val="24"/>
        </w:rPr>
        <w:t>1) Draw the state diagram for this FSM and describe what each state represents</w:t>
      </w:r>
    </w:p>
    <w:p w14:paraId="27670948" w14:textId="5051890B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538DFEDC" w14:textId="0E21E7B4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798036A2" w14:textId="065A9ADF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5BDA41DD" w14:textId="785B8B95" w:rsidR="00AB710E" w:rsidRDefault="00955D19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84736" behindDoc="0" locked="0" layoutInCell="1" allowOverlap="1" wp14:anchorId="4AF05527" wp14:editId="5A7D7349">
                <wp:simplePos x="0" y="0"/>
                <wp:positionH relativeFrom="column">
                  <wp:posOffset>196770</wp:posOffset>
                </wp:positionH>
                <wp:positionV relativeFrom="paragraph">
                  <wp:posOffset>-552884</wp:posOffset>
                </wp:positionV>
                <wp:extent cx="2918460" cy="1417955"/>
                <wp:effectExtent l="38100" t="19050" r="34290" b="48895"/>
                <wp:wrapNone/>
                <wp:docPr id="2268" name="Ink 2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2918460" cy="1417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399CC" id="Ink 2268" o:spid="_x0000_s1026" type="#_x0000_t75" style="position:absolute;margin-left:15.15pt;margin-top:-43.9pt;width:230.5pt;height:112.35pt;z-index:2536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">
                <v:imagedata r:id="rId485" o:title=""/>
              </v:shape>
            </w:pict>
          </mc:Fallback>
        </mc:AlternateContent>
      </w:r>
    </w:p>
    <w:p w14:paraId="39D09AE3" w14:textId="16EA8B5A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346BE914" w14:textId="4AF670B7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39C2EBD6" w14:textId="34FD2E48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2B1D9C2A" w14:textId="33F0FF46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3A6FDF46" w14:textId="77777777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sz w:val="24"/>
          <w:szCs w:val="24"/>
        </w:rPr>
        <w:t>2) How many bits are required to represent all the states?</w:t>
      </w:r>
    </w:p>
    <w:p w14:paraId="6ED68411" w14:textId="15E1B012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0E2C7124" w14:textId="470BE7D8" w:rsidR="00AB710E" w:rsidRDefault="00955D19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94976" behindDoc="0" locked="0" layoutInCell="1" allowOverlap="1" wp14:anchorId="1B7545BC" wp14:editId="26BE972B">
                <wp:simplePos x="0" y="0"/>
                <wp:positionH relativeFrom="column">
                  <wp:posOffset>667778</wp:posOffset>
                </wp:positionH>
                <wp:positionV relativeFrom="paragraph">
                  <wp:posOffset>-23363</wp:posOffset>
                </wp:positionV>
                <wp:extent cx="559982" cy="307248"/>
                <wp:effectExtent l="38100" t="38100" r="12065" b="36195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559982" cy="30724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184C9" id="Ink 2278" o:spid="_x0000_s1026" type="#_x0000_t75" style="position:absolute;margin-left:52.25pt;margin-top:-2.2pt;width:44.8pt;height:24.9pt;z-index:2536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">
                <v:imagedata r:id="rId487" o:title=""/>
              </v:shape>
            </w:pict>
          </mc:Fallback>
        </mc:AlternateContent>
      </w: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85760" behindDoc="0" locked="0" layoutInCell="1" allowOverlap="1" wp14:anchorId="7D577137" wp14:editId="47406772">
                <wp:simplePos x="0" y="0"/>
                <wp:positionH relativeFrom="column">
                  <wp:posOffset>257861</wp:posOffset>
                </wp:positionH>
                <wp:positionV relativeFrom="paragraph">
                  <wp:posOffset>-96027</wp:posOffset>
                </wp:positionV>
                <wp:extent cx="220051" cy="416226"/>
                <wp:effectExtent l="19050" t="38100" r="46990" b="41275"/>
                <wp:wrapNone/>
                <wp:docPr id="2269" name="Ink 2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220051" cy="41622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0253C" id="Ink 2269" o:spid="_x0000_s1026" type="#_x0000_t75" style="position:absolute;margin-left:19.95pt;margin-top:-7.9pt;width:18.05pt;height:33.45pt;z-index:25368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">
                <v:imagedata r:id="rId489" o:title=""/>
              </v:shape>
            </w:pict>
          </mc:Fallback>
        </mc:AlternateContent>
      </w:r>
    </w:p>
    <w:p w14:paraId="0B12AF8B" w14:textId="2ECA1E84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1690E6B9" w14:textId="77777777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6A577317" w14:textId="77777777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sz w:val="24"/>
          <w:szCs w:val="24"/>
        </w:rPr>
        <w:t>3) Draw the output truth table for this FSM (e.g. if you need 2 bits (Q1, Q0) to represent all the states, then the truth table has 3 columns (Q1, Q0|output))</w:t>
      </w:r>
    </w:p>
    <w:p w14:paraId="1A8D8009" w14:textId="4381092A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7F6B67F2" w14:textId="7AB2B697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275AEB6E" w14:textId="1107FE47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02C27C9B" w14:textId="415B8879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2133CFD8" w14:textId="52A0C818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68E5CF8C" w14:textId="6EC0E1E0" w:rsidR="00AB710E" w:rsidRDefault="00955D19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766656" behindDoc="0" locked="0" layoutInCell="1" allowOverlap="1" wp14:anchorId="0E5657C8" wp14:editId="7EC16BBF">
                <wp:simplePos x="0" y="0"/>
                <wp:positionH relativeFrom="column">
                  <wp:posOffset>30354</wp:posOffset>
                </wp:positionH>
                <wp:positionV relativeFrom="paragraph">
                  <wp:posOffset>-878453</wp:posOffset>
                </wp:positionV>
                <wp:extent cx="3035520" cy="2029460"/>
                <wp:effectExtent l="38100" t="38100" r="0" b="46990"/>
                <wp:wrapNone/>
                <wp:docPr id="2348" name="Ink 2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3035520" cy="2029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3FB4F" id="Ink 2348" o:spid="_x0000_s1026" type="#_x0000_t75" style="position:absolute;margin-left:2.05pt;margin-top:-69.5pt;width:239.7pt;height:160.5pt;z-index:25376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">
                <v:imagedata r:id="rId491" o:title=""/>
              </v:shape>
            </w:pict>
          </mc:Fallback>
        </mc:AlternateContent>
      </w:r>
    </w:p>
    <w:p w14:paraId="3448491D" w14:textId="6295FB28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2ED10918" w14:textId="5744A26E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7F183484" w14:textId="3A6E2D49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2FCC19C5" w14:textId="236E87DC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625EC42F" w14:textId="77777777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398985E8" w14:textId="1AB33076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6756E945" w14:textId="1EF3F55E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1018DF75" w14:textId="1BB54919" w:rsidR="00AB710E" w:rsidRDefault="00AB710E" w:rsidP="00AB710E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6BC8F0D0" w14:textId="7C968BC4" w:rsidR="003C292B" w:rsidRDefault="00AB710E" w:rsidP="00B64E4D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sz w:val="24"/>
          <w:szCs w:val="24"/>
        </w:rPr>
        <w:t>4) Draw the next state logic truth table for this FSM (e.g. if you need 2 bits (Q1, Q0) to represent all the states, then the truth table has 5 columns (input, Q1, Q0|Q1, Q0))</w:t>
      </w:r>
    </w:p>
    <w:p w14:paraId="53B60413" w14:textId="2C446723" w:rsidR="00227C6E" w:rsidRDefault="00227C6E" w:rsidP="00B64E4D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0E53AE33" w14:textId="126B17E3" w:rsidR="00227C6E" w:rsidRDefault="00227C6E" w:rsidP="00B64E4D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27D32463" w14:textId="2747F9ED" w:rsidR="00227C6E" w:rsidRDefault="00227C6E" w:rsidP="00B64E4D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bookmarkStart w:id="1" w:name="_GoBack"/>
      <w:bookmarkEnd w:id="1"/>
    </w:p>
    <w:p w14:paraId="52C94C56" w14:textId="779EE773" w:rsidR="00227C6E" w:rsidRDefault="00227C6E" w:rsidP="00B64E4D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02704A61" w14:textId="5E3905EE" w:rsidR="00227C6E" w:rsidRDefault="00227C6E" w:rsidP="00B64E4D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</w:p>
    <w:p w14:paraId="6611BF83" w14:textId="1A97755D" w:rsidR="00227C6E" w:rsidRDefault="009335BB" w:rsidP="00B64E4D">
      <w:pPr>
        <w:spacing w:after="0" w:line="240" w:lineRule="auto"/>
        <w:rPr>
          <w:rFonts w:ascii="LiberationSerif" w:eastAsia="LiberationSerif" w:hAnsi="LiberationSerif" w:cs="LiberationSerif"/>
          <w:sz w:val="24"/>
          <w:szCs w:val="24"/>
        </w:rPr>
      </w:pPr>
      <w:r>
        <w:rPr>
          <w:rFonts w:ascii="LiberationSerif" w:eastAsia="LiberationSerif" w:hAnsi="LiberationSerif" w:cs="LiberationSerif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985792" behindDoc="0" locked="0" layoutInCell="1" allowOverlap="1" wp14:anchorId="0F4E9BF9" wp14:editId="6C840B16">
                <wp:simplePos x="0" y="0"/>
                <wp:positionH relativeFrom="column">
                  <wp:posOffset>-227651</wp:posOffset>
                </wp:positionH>
                <wp:positionV relativeFrom="paragraph">
                  <wp:posOffset>-886141</wp:posOffset>
                </wp:positionV>
                <wp:extent cx="4876165" cy="3076575"/>
                <wp:effectExtent l="38100" t="38100" r="38735" b="47625"/>
                <wp:wrapNone/>
                <wp:docPr id="2568" name="Ink 2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4876165" cy="3076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5D711" id="Ink 2568" o:spid="_x0000_s1026" type="#_x0000_t75" style="position:absolute;margin-left:-18.3pt;margin-top:-70.1pt;width:384.65pt;height:242.95pt;z-index:25398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">
                <v:imagedata r:id="rId493" o:title=""/>
              </v:shape>
            </w:pict>
          </mc:Fallback>
        </mc:AlternateContent>
      </w:r>
    </w:p>
    <w:sectPr w:rsidR="00227C6E">
      <w:headerReference w:type="default" r:id="rId494"/>
      <w:footerReference w:type="default" r:id="rId495"/>
      <w:footerReference w:type="first" r:id="rId496"/>
      <w:pgSz w:w="11906" w:h="16838"/>
      <w:pgMar w:top="1440" w:right="1440" w:bottom="1440" w:left="1440" w:header="510" w:footer="567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92775B" w14:textId="77777777" w:rsidR="009A0823" w:rsidRDefault="009A0823">
      <w:pPr>
        <w:spacing w:after="0" w:line="240" w:lineRule="auto"/>
      </w:pPr>
      <w:r>
        <w:separator/>
      </w:r>
    </w:p>
  </w:endnote>
  <w:endnote w:type="continuationSeparator" w:id="0">
    <w:p w14:paraId="4C3167DE" w14:textId="77777777" w:rsidR="009A0823" w:rsidRDefault="009A08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LiberationSerif">
    <w:altName w:val="Calibri"/>
    <w:charset w:val="00"/>
    <w:family w:val="auto"/>
    <w:pitch w:val="default"/>
  </w:font>
  <w:font w:name="LiberationSerif-Bold">
    <w:altName w:val="Calibri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8464DB" w14:textId="2D57FD6D" w:rsidR="00A21838" w:rsidRDefault="00506486">
    <w:pPr>
      <w:tabs>
        <w:tab w:val="center" w:pos="4513"/>
        <w:tab w:val="right" w:pos="9026"/>
      </w:tabs>
      <w:spacing w:after="0" w:line="240" w:lineRule="auto"/>
      <w:jc w:val="center"/>
    </w:pPr>
    <w:r>
      <w:fldChar w:fldCharType="begin"/>
    </w:r>
    <w:r>
      <w:instrText>PAGE</w:instrText>
    </w:r>
    <w:r>
      <w:fldChar w:fldCharType="separate"/>
    </w:r>
    <w:r w:rsidR="00CB3E84">
      <w:rPr>
        <w:noProof/>
      </w:rPr>
      <w:t>5</w:t>
    </w:r>
    <w:r>
      <w:fldChar w:fldCharType="end"/>
    </w:r>
  </w:p>
  <w:p w14:paraId="391E1EA5" w14:textId="77777777" w:rsidR="00A21838" w:rsidRDefault="00A21838">
    <w:pPr>
      <w:tabs>
        <w:tab w:val="center" w:pos="4513"/>
        <w:tab w:val="right" w:pos="9026"/>
      </w:tabs>
      <w:spacing w:after="0" w:line="240" w:lineRule="auto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BCDE5D" w14:textId="2D885606" w:rsidR="00A21838" w:rsidRDefault="00506486">
    <w:pPr>
      <w:tabs>
        <w:tab w:val="center" w:pos="4513"/>
        <w:tab w:val="right" w:pos="9026"/>
      </w:tabs>
      <w:spacing w:after="0" w:line="240" w:lineRule="auto"/>
      <w:jc w:val="center"/>
    </w:pPr>
    <w:r>
      <w:fldChar w:fldCharType="begin"/>
    </w:r>
    <w:r>
      <w:instrText>PAGE</w:instrText>
    </w:r>
    <w:r>
      <w:fldChar w:fldCharType="separate"/>
    </w:r>
    <w:r w:rsidR="00BB3F36">
      <w:rPr>
        <w:noProof/>
      </w:rPr>
      <w:t>1</w:t>
    </w:r>
    <w:r>
      <w:fldChar w:fldCharType="end"/>
    </w:r>
  </w:p>
  <w:p w14:paraId="0BAB8D26" w14:textId="77777777" w:rsidR="00A21838" w:rsidRDefault="00A21838">
    <w:pPr>
      <w:tabs>
        <w:tab w:val="center" w:pos="4513"/>
        <w:tab w:val="right" w:pos="9026"/>
      </w:tabs>
      <w:spacing w:after="0" w:line="240" w:lineRule="auto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B219EAC" w14:textId="77777777" w:rsidR="009A0823" w:rsidRDefault="009A0823">
      <w:pPr>
        <w:spacing w:after="0" w:line="240" w:lineRule="auto"/>
      </w:pPr>
      <w:r>
        <w:separator/>
      </w:r>
    </w:p>
  </w:footnote>
  <w:footnote w:type="continuationSeparator" w:id="0">
    <w:p w14:paraId="7525ED3C" w14:textId="77777777" w:rsidR="009A0823" w:rsidRDefault="009A08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268DD2" w14:textId="6689B977" w:rsidR="00A21838" w:rsidRDefault="00506486">
    <w:pPr>
      <w:tabs>
        <w:tab w:val="center" w:pos="4513"/>
        <w:tab w:val="right" w:pos="9026"/>
      </w:tabs>
      <w:spacing w:after="0" w:line="240" w:lineRule="auto"/>
    </w:pPr>
    <w:r>
      <w:t xml:space="preserve">Homework </w:t>
    </w:r>
    <w:r w:rsidR="00227C6E">
      <w:rPr>
        <w:rFonts w:hint="eastAsia"/>
        <w:lang w:eastAsia="zh-CN"/>
      </w:rPr>
      <w:t>4</w:t>
    </w:r>
    <w:r w:rsidR="00660E18">
      <w:tab/>
    </w:r>
    <w:r>
      <w:t>CS/ECE 252 Introduction to Computer Engineering Spring 2018</w:t>
    </w:r>
    <w:r w:rsidR="00660E18">
      <w:tab/>
      <w:t>2/1/201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44505C"/>
    <w:multiLevelType w:val="multilevel"/>
    <w:tmpl w:val="47BA31C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1F57F5"/>
    <w:multiLevelType w:val="multilevel"/>
    <w:tmpl w:val="5A70D7E8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BA65B3"/>
    <w:multiLevelType w:val="multilevel"/>
    <w:tmpl w:val="B970855A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1838"/>
    <w:rsid w:val="00035921"/>
    <w:rsid w:val="00054F92"/>
    <w:rsid w:val="000D6C3A"/>
    <w:rsid w:val="001142AC"/>
    <w:rsid w:val="00124345"/>
    <w:rsid w:val="00145CBE"/>
    <w:rsid w:val="00151D5C"/>
    <w:rsid w:val="00164018"/>
    <w:rsid w:val="00172925"/>
    <w:rsid w:val="001D23C1"/>
    <w:rsid w:val="00227C6E"/>
    <w:rsid w:val="002B2453"/>
    <w:rsid w:val="002C3E4B"/>
    <w:rsid w:val="002E5A89"/>
    <w:rsid w:val="003224F0"/>
    <w:rsid w:val="00365821"/>
    <w:rsid w:val="003A46D0"/>
    <w:rsid w:val="003C292B"/>
    <w:rsid w:val="003D356A"/>
    <w:rsid w:val="003D759E"/>
    <w:rsid w:val="003E1DDF"/>
    <w:rsid w:val="004662B5"/>
    <w:rsid w:val="004715AA"/>
    <w:rsid w:val="0047422C"/>
    <w:rsid w:val="004F4409"/>
    <w:rsid w:val="00506486"/>
    <w:rsid w:val="00543215"/>
    <w:rsid w:val="00544368"/>
    <w:rsid w:val="005656FA"/>
    <w:rsid w:val="00622334"/>
    <w:rsid w:val="006431FD"/>
    <w:rsid w:val="00653ADF"/>
    <w:rsid w:val="00660E18"/>
    <w:rsid w:val="006843E3"/>
    <w:rsid w:val="006C3454"/>
    <w:rsid w:val="006C5580"/>
    <w:rsid w:val="006F48FD"/>
    <w:rsid w:val="00703C2E"/>
    <w:rsid w:val="007207A8"/>
    <w:rsid w:val="0073380E"/>
    <w:rsid w:val="007572F6"/>
    <w:rsid w:val="00781C81"/>
    <w:rsid w:val="007B2CFF"/>
    <w:rsid w:val="007D0286"/>
    <w:rsid w:val="007E2908"/>
    <w:rsid w:val="008130EC"/>
    <w:rsid w:val="008150A4"/>
    <w:rsid w:val="00860AD8"/>
    <w:rsid w:val="00882C66"/>
    <w:rsid w:val="00896FC3"/>
    <w:rsid w:val="008C2971"/>
    <w:rsid w:val="00900432"/>
    <w:rsid w:val="009335BB"/>
    <w:rsid w:val="00955D19"/>
    <w:rsid w:val="009A0106"/>
    <w:rsid w:val="009A0823"/>
    <w:rsid w:val="009A1217"/>
    <w:rsid w:val="009C4C4F"/>
    <w:rsid w:val="00A21838"/>
    <w:rsid w:val="00A31F20"/>
    <w:rsid w:val="00A70A4C"/>
    <w:rsid w:val="00A7270B"/>
    <w:rsid w:val="00A91465"/>
    <w:rsid w:val="00AA70B8"/>
    <w:rsid w:val="00AB6068"/>
    <w:rsid w:val="00AB710E"/>
    <w:rsid w:val="00AE1D96"/>
    <w:rsid w:val="00AE6916"/>
    <w:rsid w:val="00AF3AB4"/>
    <w:rsid w:val="00B05E0B"/>
    <w:rsid w:val="00B07153"/>
    <w:rsid w:val="00B24373"/>
    <w:rsid w:val="00B24D5B"/>
    <w:rsid w:val="00B43DEE"/>
    <w:rsid w:val="00B64E4D"/>
    <w:rsid w:val="00BB3F36"/>
    <w:rsid w:val="00C13ADB"/>
    <w:rsid w:val="00C34B00"/>
    <w:rsid w:val="00C47898"/>
    <w:rsid w:val="00C7238B"/>
    <w:rsid w:val="00C73C49"/>
    <w:rsid w:val="00C87EAC"/>
    <w:rsid w:val="00C93A51"/>
    <w:rsid w:val="00CB1FC0"/>
    <w:rsid w:val="00CB3E84"/>
    <w:rsid w:val="00CE20D3"/>
    <w:rsid w:val="00D82DF8"/>
    <w:rsid w:val="00D906D0"/>
    <w:rsid w:val="00E04176"/>
    <w:rsid w:val="00E60910"/>
    <w:rsid w:val="00E73FAF"/>
    <w:rsid w:val="00EA4461"/>
    <w:rsid w:val="00EC54D1"/>
    <w:rsid w:val="00EF4378"/>
    <w:rsid w:val="00F1114A"/>
    <w:rsid w:val="00F16F04"/>
    <w:rsid w:val="00F621B5"/>
    <w:rsid w:val="00F76693"/>
    <w:rsid w:val="00FF75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0B97EA"/>
  <w15:docId w15:val="{E7FC16E7-0BAD-4EF1-B9A4-0CDAE9E050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SimSun" w:hAnsi="Calibri" w:cs="Calibri"/>
        <w:color w:val="000000"/>
        <w:sz w:val="22"/>
        <w:szCs w:val="22"/>
        <w:lang w:val="en-IN" w:eastAsia="en-IN" w:bidi="ar-SA"/>
      </w:rPr>
    </w:rPrDefault>
    <w:pPrDefault>
      <w:pPr>
        <w:pBdr>
          <w:top w:val="nil"/>
          <w:left w:val="nil"/>
          <w:bottom w:val="nil"/>
          <w:right w:val="nil"/>
          <w:between w:val="nil"/>
        </w:pBd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  <w:style w:type="paragraph" w:styleId="NormalWeb">
    <w:name w:val="Normal (Web)"/>
    <w:basedOn w:val="Normal"/>
    <w:uiPriority w:val="99"/>
    <w:semiHidden/>
    <w:unhideWhenUsed/>
    <w:rsid w:val="00D82DF8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</w:rPr>
  </w:style>
  <w:style w:type="character" w:styleId="Strong">
    <w:name w:val="Strong"/>
    <w:basedOn w:val="DefaultParagraphFont"/>
    <w:uiPriority w:val="22"/>
    <w:qFormat/>
    <w:rsid w:val="00D82DF8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660E1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60E18"/>
  </w:style>
  <w:style w:type="paragraph" w:styleId="Footer">
    <w:name w:val="footer"/>
    <w:basedOn w:val="Normal"/>
    <w:link w:val="FooterChar"/>
    <w:uiPriority w:val="99"/>
    <w:unhideWhenUsed/>
    <w:rsid w:val="00660E1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0E18"/>
  </w:style>
  <w:style w:type="table" w:styleId="TableGrid">
    <w:name w:val="Table Grid"/>
    <w:basedOn w:val="TableNormal"/>
    <w:uiPriority w:val="39"/>
    <w:rsid w:val="007B2C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64E4D"/>
    <w:rPr>
      <w:color w:val="808080"/>
    </w:rPr>
  </w:style>
  <w:style w:type="paragraph" w:styleId="ListParagraph">
    <w:name w:val="List Paragraph"/>
    <w:basedOn w:val="Normal"/>
    <w:uiPriority w:val="34"/>
    <w:qFormat/>
    <w:rsid w:val="00882C6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200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98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89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31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17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4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059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961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035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3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4.xml"/><Relationship Id="rId299" Type="http://schemas.openxmlformats.org/officeDocument/2006/relationships/image" Target="media/image480.png"/><Relationship Id="rId21" Type="http://schemas.openxmlformats.org/officeDocument/2006/relationships/customXml" Target="ink/ink8.xml"/><Relationship Id="rId63" Type="http://schemas.openxmlformats.org/officeDocument/2006/relationships/customXml" Target="ink/ink29.xml"/><Relationship Id="rId159" Type="http://schemas.openxmlformats.org/officeDocument/2006/relationships/customXml" Target="ink/ink75.xml"/><Relationship Id="rId324" Type="http://schemas.openxmlformats.org/officeDocument/2006/relationships/customXml" Target="ink/ink158.xml"/><Relationship Id="rId366" Type="http://schemas.openxmlformats.org/officeDocument/2006/relationships/customXml" Target="ink/ink180.xml"/><Relationship Id="rId170" Type="http://schemas.openxmlformats.org/officeDocument/2006/relationships/image" Target="media/image82.png"/><Relationship Id="rId226" Type="http://schemas.openxmlformats.org/officeDocument/2006/relationships/customXml" Target="ink/ink109.xml"/><Relationship Id="rId433" Type="http://schemas.openxmlformats.org/officeDocument/2006/relationships/image" Target="media/image163.png"/><Relationship Id="rId268" Type="http://schemas.openxmlformats.org/officeDocument/2006/relationships/customXml" Target="ink/ink130.xml"/><Relationship Id="rId475" Type="http://schemas.openxmlformats.org/officeDocument/2006/relationships/image" Target="media/image184.png"/><Relationship Id="rId32" Type="http://schemas.openxmlformats.org/officeDocument/2006/relationships/image" Target="media/image13.png"/><Relationship Id="rId74" Type="http://schemas.openxmlformats.org/officeDocument/2006/relationships/image" Target="media/image34.png"/><Relationship Id="rId128" Type="http://schemas.openxmlformats.org/officeDocument/2006/relationships/image" Target="media/image61.png"/><Relationship Id="rId335" Type="http://schemas.openxmlformats.org/officeDocument/2006/relationships/image" Target="media/image116.png"/><Relationship Id="rId377" Type="http://schemas.openxmlformats.org/officeDocument/2006/relationships/image" Target="media/image136.png"/><Relationship Id="rId5" Type="http://schemas.openxmlformats.org/officeDocument/2006/relationships/footnotes" Target="footnotes.xml"/><Relationship Id="rId181" Type="http://schemas.openxmlformats.org/officeDocument/2006/relationships/customXml" Target="ink/ink86.xml"/><Relationship Id="rId237" Type="http://schemas.openxmlformats.org/officeDocument/2006/relationships/image" Target="media/image200.png"/><Relationship Id="rId402" Type="http://schemas.openxmlformats.org/officeDocument/2006/relationships/customXml" Target="ink/ink198.xml"/><Relationship Id="rId279" Type="http://schemas.openxmlformats.org/officeDocument/2006/relationships/image" Target="media/image380.png"/><Relationship Id="rId444" Type="http://schemas.openxmlformats.org/officeDocument/2006/relationships/customXml" Target="ink/ink220.xml"/><Relationship Id="rId486" Type="http://schemas.openxmlformats.org/officeDocument/2006/relationships/customXml" Target="ink/ink241.xml"/><Relationship Id="rId43" Type="http://schemas.openxmlformats.org/officeDocument/2006/relationships/customXml" Target="ink/ink19.xml"/><Relationship Id="rId139" Type="http://schemas.openxmlformats.org/officeDocument/2006/relationships/customXml" Target="ink/ink65.xml"/><Relationship Id="rId290" Type="http://schemas.openxmlformats.org/officeDocument/2006/relationships/customXml" Target="ink/ink141.xml"/><Relationship Id="rId304" Type="http://schemas.openxmlformats.org/officeDocument/2006/relationships/customXml" Target="ink/ink148.xml"/><Relationship Id="rId346" Type="http://schemas.openxmlformats.org/officeDocument/2006/relationships/customXml" Target="ink/ink169.xml"/><Relationship Id="rId388" Type="http://schemas.openxmlformats.org/officeDocument/2006/relationships/customXml" Target="ink/ink191.xml"/><Relationship Id="rId85" Type="http://schemas.openxmlformats.org/officeDocument/2006/relationships/customXml" Target="ink/ink40.xml"/><Relationship Id="rId150" Type="http://schemas.openxmlformats.org/officeDocument/2006/relationships/image" Target="media/image72.png"/><Relationship Id="rId192" Type="http://schemas.openxmlformats.org/officeDocument/2006/relationships/image" Target="media/image93.png"/><Relationship Id="rId206" Type="http://schemas.openxmlformats.org/officeDocument/2006/relationships/customXml" Target="ink/ink99.xml"/><Relationship Id="rId413" Type="http://schemas.openxmlformats.org/officeDocument/2006/relationships/customXml" Target="ink/ink204.xml"/><Relationship Id="rId248" Type="http://schemas.openxmlformats.org/officeDocument/2006/relationships/customXml" Target="ink/ink120.xml"/><Relationship Id="rId455" Type="http://schemas.openxmlformats.org/officeDocument/2006/relationships/image" Target="media/image174.png"/><Relationship Id="rId497" Type="http://schemas.openxmlformats.org/officeDocument/2006/relationships/fontTable" Target="fontTable.xml"/><Relationship Id="rId12" Type="http://schemas.openxmlformats.org/officeDocument/2006/relationships/image" Target="media/image3.png"/><Relationship Id="rId108" Type="http://schemas.openxmlformats.org/officeDocument/2006/relationships/image" Target="media/image51.png"/><Relationship Id="rId315" Type="http://schemas.openxmlformats.org/officeDocument/2006/relationships/image" Target="media/image560.png"/><Relationship Id="rId357" Type="http://schemas.openxmlformats.org/officeDocument/2006/relationships/customXml" Target="ink/ink175.xml"/><Relationship Id="rId54" Type="http://schemas.openxmlformats.org/officeDocument/2006/relationships/image" Target="media/image24.png"/><Relationship Id="rId96" Type="http://schemas.openxmlformats.org/officeDocument/2006/relationships/image" Target="media/image45.png"/><Relationship Id="rId161" Type="http://schemas.openxmlformats.org/officeDocument/2006/relationships/customXml" Target="ink/ink76.xml"/><Relationship Id="rId217" Type="http://schemas.openxmlformats.org/officeDocument/2006/relationships/image" Target="media/image105.png"/><Relationship Id="rId399" Type="http://schemas.openxmlformats.org/officeDocument/2006/relationships/image" Target="media/image147.png"/><Relationship Id="rId259" Type="http://schemas.openxmlformats.org/officeDocument/2006/relationships/image" Target="media/image280.png"/><Relationship Id="rId424" Type="http://schemas.openxmlformats.org/officeDocument/2006/relationships/image" Target="media/image159.png"/><Relationship Id="rId466" Type="http://schemas.openxmlformats.org/officeDocument/2006/relationships/customXml" Target="ink/ink231.xml"/><Relationship Id="rId23" Type="http://schemas.openxmlformats.org/officeDocument/2006/relationships/customXml" Target="ink/ink9.xml"/><Relationship Id="rId119" Type="http://schemas.openxmlformats.org/officeDocument/2006/relationships/customXml" Target="ink/ink55.xml"/><Relationship Id="rId270" Type="http://schemas.openxmlformats.org/officeDocument/2006/relationships/customXml" Target="ink/ink131.xml"/><Relationship Id="rId326" Type="http://schemas.openxmlformats.org/officeDocument/2006/relationships/customXml" Target="ink/ink159.xml"/><Relationship Id="rId65" Type="http://schemas.openxmlformats.org/officeDocument/2006/relationships/customXml" Target="ink/ink30.xml"/><Relationship Id="rId130" Type="http://schemas.openxmlformats.org/officeDocument/2006/relationships/image" Target="media/image62.png"/><Relationship Id="rId368" Type="http://schemas.openxmlformats.org/officeDocument/2006/relationships/customXml" Target="ink/ink181.xml"/><Relationship Id="rId172" Type="http://schemas.openxmlformats.org/officeDocument/2006/relationships/image" Target="media/image83.png"/><Relationship Id="rId228" Type="http://schemas.openxmlformats.org/officeDocument/2006/relationships/customXml" Target="ink/ink110.xml"/><Relationship Id="rId435" Type="http://schemas.openxmlformats.org/officeDocument/2006/relationships/image" Target="media/image164.png"/><Relationship Id="rId477" Type="http://schemas.openxmlformats.org/officeDocument/2006/relationships/image" Target="media/image185.png"/><Relationship Id="rId281" Type="http://schemas.openxmlformats.org/officeDocument/2006/relationships/image" Target="media/image390.png"/><Relationship Id="rId337" Type="http://schemas.openxmlformats.org/officeDocument/2006/relationships/image" Target="media/image117.png"/><Relationship Id="rId34" Type="http://schemas.openxmlformats.org/officeDocument/2006/relationships/image" Target="media/image14.png"/><Relationship Id="rId76" Type="http://schemas.openxmlformats.org/officeDocument/2006/relationships/image" Target="media/image35.png"/><Relationship Id="rId141" Type="http://schemas.openxmlformats.org/officeDocument/2006/relationships/customXml" Target="ink/ink66.xml"/><Relationship Id="rId379" Type="http://schemas.openxmlformats.org/officeDocument/2006/relationships/image" Target="media/image137.png"/><Relationship Id="rId7" Type="http://schemas.openxmlformats.org/officeDocument/2006/relationships/customXml" Target="ink/ink1.xml"/><Relationship Id="rId183" Type="http://schemas.openxmlformats.org/officeDocument/2006/relationships/customXml" Target="ink/ink87.xml"/><Relationship Id="rId239" Type="http://schemas.openxmlformats.org/officeDocument/2006/relationships/image" Target="media/image210.png"/><Relationship Id="rId390" Type="http://schemas.openxmlformats.org/officeDocument/2006/relationships/customXml" Target="ink/ink192.xml"/><Relationship Id="rId404" Type="http://schemas.openxmlformats.org/officeDocument/2006/relationships/customXml" Target="ink/ink199.xml"/><Relationship Id="rId446" Type="http://schemas.openxmlformats.org/officeDocument/2006/relationships/customXml" Target="ink/ink221.xml"/><Relationship Id="rId250" Type="http://schemas.openxmlformats.org/officeDocument/2006/relationships/customXml" Target="ink/ink121.xml"/><Relationship Id="rId292" Type="http://schemas.openxmlformats.org/officeDocument/2006/relationships/customXml" Target="ink/ink142.xml"/><Relationship Id="rId306" Type="http://schemas.openxmlformats.org/officeDocument/2006/relationships/customXml" Target="ink/ink149.xml"/><Relationship Id="rId488" Type="http://schemas.openxmlformats.org/officeDocument/2006/relationships/customXml" Target="ink/ink242.xml"/><Relationship Id="rId45" Type="http://schemas.openxmlformats.org/officeDocument/2006/relationships/customXml" Target="ink/ink20.xml"/><Relationship Id="rId87" Type="http://schemas.openxmlformats.org/officeDocument/2006/relationships/customXml" Target="ink/ink41.xml"/><Relationship Id="rId110" Type="http://schemas.openxmlformats.org/officeDocument/2006/relationships/oleObject" Target="embeddings/oleObject1.bin"/><Relationship Id="rId348" Type="http://schemas.openxmlformats.org/officeDocument/2006/relationships/customXml" Target="ink/ink170.xml"/><Relationship Id="rId152" Type="http://schemas.openxmlformats.org/officeDocument/2006/relationships/image" Target="media/image73.png"/><Relationship Id="rId194" Type="http://schemas.openxmlformats.org/officeDocument/2006/relationships/image" Target="media/image94.png"/><Relationship Id="rId208" Type="http://schemas.openxmlformats.org/officeDocument/2006/relationships/image" Target="media/image100.png"/><Relationship Id="rId415" Type="http://schemas.openxmlformats.org/officeDocument/2006/relationships/customXml" Target="ink/ink205.xml"/><Relationship Id="rId457" Type="http://schemas.openxmlformats.org/officeDocument/2006/relationships/image" Target="media/image175.png"/><Relationship Id="rId261" Type="http://schemas.openxmlformats.org/officeDocument/2006/relationships/image" Target="media/image290.png"/><Relationship Id="rId14" Type="http://schemas.openxmlformats.org/officeDocument/2006/relationships/image" Target="media/image4.png"/><Relationship Id="rId56" Type="http://schemas.openxmlformats.org/officeDocument/2006/relationships/image" Target="media/image25.png"/><Relationship Id="rId317" Type="http://schemas.openxmlformats.org/officeDocument/2006/relationships/image" Target="media/image570.png"/><Relationship Id="rId359" Type="http://schemas.openxmlformats.org/officeDocument/2006/relationships/customXml" Target="ink/ink176.xml"/><Relationship Id="rId98" Type="http://schemas.openxmlformats.org/officeDocument/2006/relationships/image" Target="media/image46.png"/><Relationship Id="rId121" Type="http://schemas.openxmlformats.org/officeDocument/2006/relationships/customXml" Target="ink/ink56.xml"/><Relationship Id="rId163" Type="http://schemas.openxmlformats.org/officeDocument/2006/relationships/customXml" Target="ink/ink77.xml"/><Relationship Id="rId219" Type="http://schemas.openxmlformats.org/officeDocument/2006/relationships/image" Target="media/image106.png"/><Relationship Id="rId370" Type="http://schemas.openxmlformats.org/officeDocument/2006/relationships/customXml" Target="ink/ink182.xml"/><Relationship Id="rId426" Type="http://schemas.openxmlformats.org/officeDocument/2006/relationships/customXml" Target="ink/ink211.xml"/><Relationship Id="rId230" Type="http://schemas.openxmlformats.org/officeDocument/2006/relationships/customXml" Target="ink/ink111.xml"/><Relationship Id="rId468" Type="http://schemas.openxmlformats.org/officeDocument/2006/relationships/customXml" Target="ink/ink232.xml"/><Relationship Id="rId25" Type="http://schemas.openxmlformats.org/officeDocument/2006/relationships/customXml" Target="ink/ink10.xml"/><Relationship Id="rId67" Type="http://schemas.openxmlformats.org/officeDocument/2006/relationships/customXml" Target="ink/ink31.xml"/><Relationship Id="rId272" Type="http://schemas.openxmlformats.org/officeDocument/2006/relationships/customXml" Target="ink/ink132.xml"/><Relationship Id="rId328" Type="http://schemas.openxmlformats.org/officeDocument/2006/relationships/customXml" Target="ink/ink160.xml"/><Relationship Id="rId132" Type="http://schemas.openxmlformats.org/officeDocument/2006/relationships/image" Target="media/image63.png"/><Relationship Id="rId174" Type="http://schemas.openxmlformats.org/officeDocument/2006/relationships/image" Target="media/image84.png"/><Relationship Id="rId381" Type="http://schemas.openxmlformats.org/officeDocument/2006/relationships/image" Target="media/image138.png"/><Relationship Id="rId241" Type="http://schemas.openxmlformats.org/officeDocument/2006/relationships/image" Target="media/image220.png"/><Relationship Id="rId437" Type="http://schemas.openxmlformats.org/officeDocument/2006/relationships/image" Target="media/image165.png"/><Relationship Id="rId479" Type="http://schemas.openxmlformats.org/officeDocument/2006/relationships/image" Target="media/image186.png"/><Relationship Id="rId36" Type="http://schemas.openxmlformats.org/officeDocument/2006/relationships/image" Target="media/image15.png"/><Relationship Id="rId283" Type="http://schemas.openxmlformats.org/officeDocument/2006/relationships/image" Target="media/image400.png"/><Relationship Id="rId339" Type="http://schemas.openxmlformats.org/officeDocument/2006/relationships/image" Target="media/image118.png"/><Relationship Id="rId490" Type="http://schemas.openxmlformats.org/officeDocument/2006/relationships/customXml" Target="ink/ink243.xml"/><Relationship Id="rId78" Type="http://schemas.openxmlformats.org/officeDocument/2006/relationships/image" Target="media/image36.png"/><Relationship Id="rId101" Type="http://schemas.openxmlformats.org/officeDocument/2006/relationships/customXml" Target="ink/ink48.xml"/><Relationship Id="rId143" Type="http://schemas.openxmlformats.org/officeDocument/2006/relationships/customXml" Target="ink/ink67.xml"/><Relationship Id="rId185" Type="http://schemas.openxmlformats.org/officeDocument/2006/relationships/customXml" Target="ink/ink88.xml"/><Relationship Id="rId350" Type="http://schemas.openxmlformats.org/officeDocument/2006/relationships/image" Target="media/image123.png"/><Relationship Id="rId406" Type="http://schemas.openxmlformats.org/officeDocument/2006/relationships/customXml" Target="ink/ink200.xml"/><Relationship Id="rId9" Type="http://schemas.openxmlformats.org/officeDocument/2006/relationships/customXml" Target="ink/ink2.xml"/><Relationship Id="rId210" Type="http://schemas.openxmlformats.org/officeDocument/2006/relationships/image" Target="media/image101.png"/><Relationship Id="rId392" Type="http://schemas.openxmlformats.org/officeDocument/2006/relationships/customXml" Target="ink/ink193.xml"/><Relationship Id="rId448" Type="http://schemas.openxmlformats.org/officeDocument/2006/relationships/customXml" Target="ink/ink222.xml"/><Relationship Id="rId252" Type="http://schemas.openxmlformats.org/officeDocument/2006/relationships/customXml" Target="ink/ink122.xml"/><Relationship Id="rId294" Type="http://schemas.openxmlformats.org/officeDocument/2006/relationships/customXml" Target="ink/ink143.xml"/><Relationship Id="rId308" Type="http://schemas.openxmlformats.org/officeDocument/2006/relationships/customXml" Target="ink/ink150.xml"/><Relationship Id="rId47" Type="http://schemas.openxmlformats.org/officeDocument/2006/relationships/customXml" Target="ink/ink21.xml"/><Relationship Id="rId89" Type="http://schemas.openxmlformats.org/officeDocument/2006/relationships/customXml" Target="ink/ink42.xml"/><Relationship Id="rId112" Type="http://schemas.openxmlformats.org/officeDocument/2006/relationships/oleObject" Target="embeddings/oleObject2.bin"/><Relationship Id="rId154" Type="http://schemas.openxmlformats.org/officeDocument/2006/relationships/image" Target="media/image74.png"/><Relationship Id="rId361" Type="http://schemas.openxmlformats.org/officeDocument/2006/relationships/customXml" Target="ink/ink177.xml"/><Relationship Id="rId196" Type="http://schemas.openxmlformats.org/officeDocument/2006/relationships/image" Target="media/image95.png"/><Relationship Id="rId417" Type="http://schemas.openxmlformats.org/officeDocument/2006/relationships/customXml" Target="ink/ink206.xml"/><Relationship Id="rId459" Type="http://schemas.openxmlformats.org/officeDocument/2006/relationships/image" Target="media/image176.png"/><Relationship Id="rId16" Type="http://schemas.openxmlformats.org/officeDocument/2006/relationships/image" Target="media/image5.png"/><Relationship Id="rId221" Type="http://schemas.openxmlformats.org/officeDocument/2006/relationships/image" Target="media/image1210.png"/><Relationship Id="rId263" Type="http://schemas.openxmlformats.org/officeDocument/2006/relationships/image" Target="media/image300.png"/><Relationship Id="rId319" Type="http://schemas.openxmlformats.org/officeDocument/2006/relationships/image" Target="media/image580.png"/><Relationship Id="rId470" Type="http://schemas.openxmlformats.org/officeDocument/2006/relationships/customXml" Target="ink/ink233.xml"/><Relationship Id="rId58" Type="http://schemas.openxmlformats.org/officeDocument/2006/relationships/image" Target="media/image26.png"/><Relationship Id="rId123" Type="http://schemas.openxmlformats.org/officeDocument/2006/relationships/customXml" Target="ink/ink57.xml"/><Relationship Id="rId330" Type="http://schemas.openxmlformats.org/officeDocument/2006/relationships/customXml" Target="ink/ink161.xml"/><Relationship Id="rId165" Type="http://schemas.openxmlformats.org/officeDocument/2006/relationships/customXml" Target="ink/ink78.xml"/><Relationship Id="rId372" Type="http://schemas.openxmlformats.org/officeDocument/2006/relationships/customXml" Target="ink/ink183.xml"/><Relationship Id="rId428" Type="http://schemas.openxmlformats.org/officeDocument/2006/relationships/customXml" Target="ink/ink212.xml"/><Relationship Id="rId232" Type="http://schemas.openxmlformats.org/officeDocument/2006/relationships/customXml" Target="ink/ink112.xml"/><Relationship Id="rId274" Type="http://schemas.openxmlformats.org/officeDocument/2006/relationships/customXml" Target="ink/ink133.xml"/><Relationship Id="rId481" Type="http://schemas.openxmlformats.org/officeDocument/2006/relationships/image" Target="media/image187.png"/><Relationship Id="rId27" Type="http://schemas.openxmlformats.org/officeDocument/2006/relationships/customXml" Target="ink/ink11.xml"/><Relationship Id="rId69" Type="http://schemas.openxmlformats.org/officeDocument/2006/relationships/customXml" Target="ink/ink32.xml"/><Relationship Id="rId134" Type="http://schemas.openxmlformats.org/officeDocument/2006/relationships/image" Target="media/image64.png"/><Relationship Id="rId80" Type="http://schemas.openxmlformats.org/officeDocument/2006/relationships/image" Target="media/image37.png"/><Relationship Id="rId176" Type="http://schemas.openxmlformats.org/officeDocument/2006/relationships/image" Target="media/image85.png"/><Relationship Id="rId341" Type="http://schemas.openxmlformats.org/officeDocument/2006/relationships/image" Target="media/image119.png"/><Relationship Id="rId383" Type="http://schemas.openxmlformats.org/officeDocument/2006/relationships/image" Target="media/image139.png"/><Relationship Id="rId439" Type="http://schemas.openxmlformats.org/officeDocument/2006/relationships/image" Target="media/image166.png"/><Relationship Id="rId201" Type="http://schemas.openxmlformats.org/officeDocument/2006/relationships/image" Target="media/image97.png"/><Relationship Id="rId243" Type="http://schemas.openxmlformats.org/officeDocument/2006/relationships/image" Target="media/image230.png"/><Relationship Id="rId285" Type="http://schemas.openxmlformats.org/officeDocument/2006/relationships/image" Target="media/image410.png"/><Relationship Id="rId450" Type="http://schemas.openxmlformats.org/officeDocument/2006/relationships/customXml" Target="ink/ink223.xml"/><Relationship Id="rId38" Type="http://schemas.openxmlformats.org/officeDocument/2006/relationships/image" Target="media/image16.png"/><Relationship Id="rId103" Type="http://schemas.openxmlformats.org/officeDocument/2006/relationships/customXml" Target="ink/ink49.xml"/><Relationship Id="rId310" Type="http://schemas.openxmlformats.org/officeDocument/2006/relationships/customXml" Target="ink/ink151.xml"/><Relationship Id="rId492" Type="http://schemas.openxmlformats.org/officeDocument/2006/relationships/customXml" Target="ink/ink244.xml"/><Relationship Id="rId91" Type="http://schemas.openxmlformats.org/officeDocument/2006/relationships/customXml" Target="ink/ink43.xml"/><Relationship Id="rId145" Type="http://schemas.openxmlformats.org/officeDocument/2006/relationships/customXml" Target="ink/ink68.xml"/><Relationship Id="rId187" Type="http://schemas.openxmlformats.org/officeDocument/2006/relationships/customXml" Target="ink/ink89.xml"/><Relationship Id="rId352" Type="http://schemas.openxmlformats.org/officeDocument/2006/relationships/image" Target="media/image124.png"/><Relationship Id="rId394" Type="http://schemas.openxmlformats.org/officeDocument/2006/relationships/customXml" Target="ink/ink194.xml"/><Relationship Id="rId408" Type="http://schemas.openxmlformats.org/officeDocument/2006/relationships/customXml" Target="ink/ink201.xml"/><Relationship Id="rId212" Type="http://schemas.openxmlformats.org/officeDocument/2006/relationships/image" Target="media/image102.png"/><Relationship Id="rId254" Type="http://schemas.openxmlformats.org/officeDocument/2006/relationships/customXml" Target="ink/ink123.xml"/><Relationship Id="rId49" Type="http://schemas.openxmlformats.org/officeDocument/2006/relationships/customXml" Target="ink/ink22.xml"/><Relationship Id="rId114" Type="http://schemas.openxmlformats.org/officeDocument/2006/relationships/image" Target="media/image54.png"/><Relationship Id="rId296" Type="http://schemas.openxmlformats.org/officeDocument/2006/relationships/customXml" Target="ink/ink144.xml"/><Relationship Id="rId461" Type="http://schemas.openxmlformats.org/officeDocument/2006/relationships/image" Target="media/image177.png"/><Relationship Id="rId60" Type="http://schemas.openxmlformats.org/officeDocument/2006/relationships/image" Target="media/image27.png"/><Relationship Id="rId156" Type="http://schemas.openxmlformats.org/officeDocument/2006/relationships/image" Target="media/image75.png"/><Relationship Id="rId198" Type="http://schemas.openxmlformats.org/officeDocument/2006/relationships/image" Target="media/image96.png"/><Relationship Id="rId321" Type="http://schemas.openxmlformats.org/officeDocument/2006/relationships/image" Target="media/image590.png"/><Relationship Id="rId363" Type="http://schemas.openxmlformats.org/officeDocument/2006/relationships/image" Target="media/image129.png"/><Relationship Id="rId419" Type="http://schemas.openxmlformats.org/officeDocument/2006/relationships/customXml" Target="ink/ink207.xml"/><Relationship Id="rId223" Type="http://schemas.openxmlformats.org/officeDocument/2006/relationships/image" Target="media/image1310.png"/><Relationship Id="rId430" Type="http://schemas.openxmlformats.org/officeDocument/2006/relationships/customXml" Target="ink/ink213.xml"/><Relationship Id="rId18" Type="http://schemas.openxmlformats.org/officeDocument/2006/relationships/image" Target="media/image6.png"/><Relationship Id="rId265" Type="http://schemas.openxmlformats.org/officeDocument/2006/relationships/image" Target="media/image310.png"/><Relationship Id="rId472" Type="http://schemas.openxmlformats.org/officeDocument/2006/relationships/customXml" Target="ink/ink234.xml"/><Relationship Id="rId125" Type="http://schemas.openxmlformats.org/officeDocument/2006/relationships/customXml" Target="ink/ink58.xml"/><Relationship Id="rId167" Type="http://schemas.openxmlformats.org/officeDocument/2006/relationships/customXml" Target="ink/ink79.xml"/><Relationship Id="rId332" Type="http://schemas.openxmlformats.org/officeDocument/2006/relationships/customXml" Target="ink/ink162.xml"/><Relationship Id="rId374" Type="http://schemas.openxmlformats.org/officeDocument/2006/relationships/customXml" Target="ink/ink184.xml"/><Relationship Id="rId71" Type="http://schemas.openxmlformats.org/officeDocument/2006/relationships/customXml" Target="ink/ink33.xml"/><Relationship Id="rId234" Type="http://schemas.openxmlformats.org/officeDocument/2006/relationships/customXml" Target="ink/ink113.xml"/><Relationship Id="rId2" Type="http://schemas.openxmlformats.org/officeDocument/2006/relationships/styles" Target="styles.xml"/><Relationship Id="rId29" Type="http://schemas.openxmlformats.org/officeDocument/2006/relationships/customXml" Target="ink/ink12.xml"/><Relationship Id="rId276" Type="http://schemas.openxmlformats.org/officeDocument/2006/relationships/customXml" Target="ink/ink134.xml"/><Relationship Id="rId441" Type="http://schemas.openxmlformats.org/officeDocument/2006/relationships/image" Target="media/image167.png"/><Relationship Id="rId483" Type="http://schemas.openxmlformats.org/officeDocument/2006/relationships/image" Target="media/image188.png"/><Relationship Id="rId40" Type="http://schemas.openxmlformats.org/officeDocument/2006/relationships/image" Target="media/image17.png"/><Relationship Id="rId136" Type="http://schemas.openxmlformats.org/officeDocument/2006/relationships/image" Target="media/image65.png"/><Relationship Id="rId178" Type="http://schemas.openxmlformats.org/officeDocument/2006/relationships/image" Target="media/image86.png"/><Relationship Id="rId301" Type="http://schemas.openxmlformats.org/officeDocument/2006/relationships/image" Target="media/image490.png"/><Relationship Id="rId343" Type="http://schemas.openxmlformats.org/officeDocument/2006/relationships/image" Target="media/image120.png"/><Relationship Id="rId82" Type="http://schemas.openxmlformats.org/officeDocument/2006/relationships/image" Target="media/image38.png"/><Relationship Id="rId203" Type="http://schemas.openxmlformats.org/officeDocument/2006/relationships/image" Target="media/image98.png"/><Relationship Id="rId385" Type="http://schemas.openxmlformats.org/officeDocument/2006/relationships/image" Target="media/image140.png"/><Relationship Id="rId245" Type="http://schemas.openxmlformats.org/officeDocument/2006/relationships/image" Target="media/image107.png"/><Relationship Id="rId287" Type="http://schemas.openxmlformats.org/officeDocument/2006/relationships/image" Target="media/image420.png"/><Relationship Id="rId410" Type="http://schemas.openxmlformats.org/officeDocument/2006/relationships/image" Target="media/image152.png"/><Relationship Id="rId452" Type="http://schemas.openxmlformats.org/officeDocument/2006/relationships/customXml" Target="ink/ink224.xml"/><Relationship Id="rId494" Type="http://schemas.openxmlformats.org/officeDocument/2006/relationships/header" Target="header1.xml"/><Relationship Id="rId105" Type="http://schemas.openxmlformats.org/officeDocument/2006/relationships/customXml" Target="ink/ink50.xml"/><Relationship Id="rId147" Type="http://schemas.openxmlformats.org/officeDocument/2006/relationships/customXml" Target="ink/ink69.xml"/><Relationship Id="rId312" Type="http://schemas.openxmlformats.org/officeDocument/2006/relationships/customXml" Target="ink/ink152.xml"/><Relationship Id="rId354" Type="http://schemas.openxmlformats.org/officeDocument/2006/relationships/image" Target="media/image125.png"/><Relationship Id="rId51" Type="http://schemas.openxmlformats.org/officeDocument/2006/relationships/customXml" Target="ink/ink23.xml"/><Relationship Id="rId93" Type="http://schemas.openxmlformats.org/officeDocument/2006/relationships/customXml" Target="ink/ink44.xml"/><Relationship Id="rId189" Type="http://schemas.openxmlformats.org/officeDocument/2006/relationships/customXml" Target="ink/ink90.xml"/><Relationship Id="rId396" Type="http://schemas.openxmlformats.org/officeDocument/2006/relationships/customXml" Target="ink/ink195.xml"/><Relationship Id="rId214" Type="http://schemas.openxmlformats.org/officeDocument/2006/relationships/image" Target="media/image103.png"/><Relationship Id="rId256" Type="http://schemas.openxmlformats.org/officeDocument/2006/relationships/customXml" Target="ink/ink124.xml"/><Relationship Id="rId298" Type="http://schemas.openxmlformats.org/officeDocument/2006/relationships/customXml" Target="ink/ink145.xml"/><Relationship Id="rId421" Type="http://schemas.openxmlformats.org/officeDocument/2006/relationships/customXml" Target="ink/ink208.xml"/><Relationship Id="rId463" Type="http://schemas.openxmlformats.org/officeDocument/2006/relationships/image" Target="media/image178.png"/><Relationship Id="rId116" Type="http://schemas.openxmlformats.org/officeDocument/2006/relationships/image" Target="media/image55.png"/><Relationship Id="rId158" Type="http://schemas.openxmlformats.org/officeDocument/2006/relationships/image" Target="media/image76.png"/><Relationship Id="rId323" Type="http://schemas.openxmlformats.org/officeDocument/2006/relationships/image" Target="media/image110.png"/><Relationship Id="rId20" Type="http://schemas.openxmlformats.org/officeDocument/2006/relationships/image" Target="media/image7.png"/><Relationship Id="rId62" Type="http://schemas.openxmlformats.org/officeDocument/2006/relationships/image" Target="media/image28.png"/><Relationship Id="rId365" Type="http://schemas.openxmlformats.org/officeDocument/2006/relationships/image" Target="media/image130.png"/><Relationship Id="rId225" Type="http://schemas.openxmlformats.org/officeDocument/2006/relationships/image" Target="media/image1410.png"/><Relationship Id="rId267" Type="http://schemas.openxmlformats.org/officeDocument/2006/relationships/image" Target="media/image320.png"/><Relationship Id="rId432" Type="http://schemas.openxmlformats.org/officeDocument/2006/relationships/customXml" Target="ink/ink214.xml"/><Relationship Id="rId474" Type="http://schemas.openxmlformats.org/officeDocument/2006/relationships/customXml" Target="ink/ink235.xml"/><Relationship Id="rId106" Type="http://schemas.openxmlformats.org/officeDocument/2006/relationships/image" Target="media/image50.png"/><Relationship Id="rId127" Type="http://schemas.openxmlformats.org/officeDocument/2006/relationships/customXml" Target="ink/ink59.xml"/><Relationship Id="rId313" Type="http://schemas.openxmlformats.org/officeDocument/2006/relationships/image" Target="media/image550.png"/><Relationship Id="rId495" Type="http://schemas.openxmlformats.org/officeDocument/2006/relationships/footer" Target="footer1.xml"/><Relationship Id="rId10" Type="http://schemas.openxmlformats.org/officeDocument/2006/relationships/image" Target="media/image2.png"/><Relationship Id="rId31" Type="http://schemas.openxmlformats.org/officeDocument/2006/relationships/customXml" Target="ink/ink13.xml"/><Relationship Id="rId52" Type="http://schemas.openxmlformats.org/officeDocument/2006/relationships/image" Target="media/image23.png"/><Relationship Id="rId73" Type="http://schemas.openxmlformats.org/officeDocument/2006/relationships/customXml" Target="ink/ink34.xml"/><Relationship Id="rId94" Type="http://schemas.openxmlformats.org/officeDocument/2006/relationships/image" Target="media/image44.png"/><Relationship Id="rId148" Type="http://schemas.openxmlformats.org/officeDocument/2006/relationships/image" Target="media/image71.png"/><Relationship Id="rId169" Type="http://schemas.openxmlformats.org/officeDocument/2006/relationships/customXml" Target="ink/ink80.xml"/><Relationship Id="rId334" Type="http://schemas.openxmlformats.org/officeDocument/2006/relationships/customXml" Target="ink/ink163.xml"/><Relationship Id="rId355" Type="http://schemas.openxmlformats.org/officeDocument/2006/relationships/customXml" Target="ink/ink174.xml"/><Relationship Id="rId376" Type="http://schemas.openxmlformats.org/officeDocument/2006/relationships/customXml" Target="ink/ink185.xml"/><Relationship Id="rId397" Type="http://schemas.openxmlformats.org/officeDocument/2006/relationships/image" Target="media/image146.png"/><Relationship Id="rId4" Type="http://schemas.openxmlformats.org/officeDocument/2006/relationships/webSettings" Target="webSettings.xml"/><Relationship Id="rId180" Type="http://schemas.openxmlformats.org/officeDocument/2006/relationships/image" Target="media/image87.png"/><Relationship Id="rId215" Type="http://schemas.openxmlformats.org/officeDocument/2006/relationships/image" Target="media/image104.png"/><Relationship Id="rId236" Type="http://schemas.openxmlformats.org/officeDocument/2006/relationships/customXml" Target="ink/ink114.xml"/><Relationship Id="rId257" Type="http://schemas.openxmlformats.org/officeDocument/2006/relationships/image" Target="media/image270.png"/><Relationship Id="rId278" Type="http://schemas.openxmlformats.org/officeDocument/2006/relationships/customXml" Target="ink/ink135.xml"/><Relationship Id="rId401" Type="http://schemas.openxmlformats.org/officeDocument/2006/relationships/image" Target="media/image148.png"/><Relationship Id="rId422" Type="http://schemas.openxmlformats.org/officeDocument/2006/relationships/image" Target="media/image158.png"/><Relationship Id="rId443" Type="http://schemas.openxmlformats.org/officeDocument/2006/relationships/image" Target="media/image168.png"/><Relationship Id="rId464" Type="http://schemas.openxmlformats.org/officeDocument/2006/relationships/customXml" Target="ink/ink230.xml"/><Relationship Id="rId303" Type="http://schemas.openxmlformats.org/officeDocument/2006/relationships/image" Target="media/image500.png"/><Relationship Id="rId485" Type="http://schemas.openxmlformats.org/officeDocument/2006/relationships/image" Target="media/image189.png"/><Relationship Id="rId42" Type="http://schemas.openxmlformats.org/officeDocument/2006/relationships/image" Target="media/image18.png"/><Relationship Id="rId84" Type="http://schemas.openxmlformats.org/officeDocument/2006/relationships/image" Target="media/image39.png"/><Relationship Id="rId138" Type="http://schemas.openxmlformats.org/officeDocument/2006/relationships/image" Target="media/image66.png"/><Relationship Id="rId345" Type="http://schemas.openxmlformats.org/officeDocument/2006/relationships/image" Target="media/image121.png"/><Relationship Id="rId387" Type="http://schemas.openxmlformats.org/officeDocument/2006/relationships/image" Target="media/image141.png"/><Relationship Id="rId191" Type="http://schemas.openxmlformats.org/officeDocument/2006/relationships/customXml" Target="ink/ink91.xml"/><Relationship Id="rId205" Type="http://schemas.openxmlformats.org/officeDocument/2006/relationships/image" Target="media/image99.png"/><Relationship Id="rId247" Type="http://schemas.openxmlformats.org/officeDocument/2006/relationships/image" Target="media/image108.png"/><Relationship Id="rId412" Type="http://schemas.openxmlformats.org/officeDocument/2006/relationships/image" Target="media/image153.png"/><Relationship Id="rId107" Type="http://schemas.openxmlformats.org/officeDocument/2006/relationships/customXml" Target="ink/ink51.xml"/><Relationship Id="rId289" Type="http://schemas.openxmlformats.org/officeDocument/2006/relationships/image" Target="media/image430.png"/><Relationship Id="rId454" Type="http://schemas.openxmlformats.org/officeDocument/2006/relationships/customXml" Target="ink/ink225.xml"/><Relationship Id="rId496" Type="http://schemas.openxmlformats.org/officeDocument/2006/relationships/footer" Target="footer2.xml"/><Relationship Id="rId11" Type="http://schemas.openxmlformats.org/officeDocument/2006/relationships/customXml" Target="ink/ink3.xml"/><Relationship Id="rId53" Type="http://schemas.openxmlformats.org/officeDocument/2006/relationships/customXml" Target="ink/ink24.xml"/><Relationship Id="rId149" Type="http://schemas.openxmlformats.org/officeDocument/2006/relationships/customXml" Target="ink/ink70.xml"/><Relationship Id="rId314" Type="http://schemas.openxmlformats.org/officeDocument/2006/relationships/customXml" Target="ink/ink153.xml"/><Relationship Id="rId356" Type="http://schemas.openxmlformats.org/officeDocument/2006/relationships/image" Target="media/image126.png"/><Relationship Id="rId398" Type="http://schemas.openxmlformats.org/officeDocument/2006/relationships/customXml" Target="ink/ink196.xml"/><Relationship Id="rId95" Type="http://schemas.openxmlformats.org/officeDocument/2006/relationships/customXml" Target="ink/ink45.xml"/><Relationship Id="rId160" Type="http://schemas.openxmlformats.org/officeDocument/2006/relationships/image" Target="media/image77.png"/><Relationship Id="rId216" Type="http://schemas.openxmlformats.org/officeDocument/2006/relationships/customXml" Target="ink/ink104.xml"/><Relationship Id="rId423" Type="http://schemas.openxmlformats.org/officeDocument/2006/relationships/customXml" Target="ink/ink209.xml"/><Relationship Id="rId258" Type="http://schemas.openxmlformats.org/officeDocument/2006/relationships/customXml" Target="ink/ink125.xml"/><Relationship Id="rId465" Type="http://schemas.openxmlformats.org/officeDocument/2006/relationships/image" Target="media/image179.png"/><Relationship Id="rId22" Type="http://schemas.openxmlformats.org/officeDocument/2006/relationships/image" Target="media/image8.png"/><Relationship Id="rId64" Type="http://schemas.openxmlformats.org/officeDocument/2006/relationships/image" Target="media/image29.png"/><Relationship Id="rId118" Type="http://schemas.openxmlformats.org/officeDocument/2006/relationships/image" Target="media/image56.png"/><Relationship Id="rId325" Type="http://schemas.openxmlformats.org/officeDocument/2006/relationships/image" Target="media/image111.png"/><Relationship Id="rId367" Type="http://schemas.openxmlformats.org/officeDocument/2006/relationships/image" Target="media/image131.png"/><Relationship Id="rId171" Type="http://schemas.openxmlformats.org/officeDocument/2006/relationships/customXml" Target="ink/ink81.xml"/><Relationship Id="rId227" Type="http://schemas.openxmlformats.org/officeDocument/2006/relationships/image" Target="media/image1510.png"/><Relationship Id="rId269" Type="http://schemas.openxmlformats.org/officeDocument/2006/relationships/image" Target="media/image330.png"/><Relationship Id="rId434" Type="http://schemas.openxmlformats.org/officeDocument/2006/relationships/customXml" Target="ink/ink215.xml"/><Relationship Id="rId476" Type="http://schemas.openxmlformats.org/officeDocument/2006/relationships/customXml" Target="ink/ink236.xml"/><Relationship Id="rId33" Type="http://schemas.openxmlformats.org/officeDocument/2006/relationships/customXml" Target="ink/ink14.xml"/><Relationship Id="rId129" Type="http://schemas.openxmlformats.org/officeDocument/2006/relationships/customXml" Target="ink/ink60.xml"/><Relationship Id="rId280" Type="http://schemas.openxmlformats.org/officeDocument/2006/relationships/customXml" Target="ink/ink136.xml"/><Relationship Id="rId336" Type="http://schemas.openxmlformats.org/officeDocument/2006/relationships/customXml" Target="ink/ink164.xml"/><Relationship Id="rId75" Type="http://schemas.openxmlformats.org/officeDocument/2006/relationships/customXml" Target="ink/ink35.xml"/><Relationship Id="rId140" Type="http://schemas.openxmlformats.org/officeDocument/2006/relationships/image" Target="media/image67.png"/><Relationship Id="rId182" Type="http://schemas.openxmlformats.org/officeDocument/2006/relationships/image" Target="media/image88.png"/><Relationship Id="rId378" Type="http://schemas.openxmlformats.org/officeDocument/2006/relationships/customXml" Target="ink/ink186.xml"/><Relationship Id="rId403" Type="http://schemas.openxmlformats.org/officeDocument/2006/relationships/image" Target="media/image149.png"/><Relationship Id="rId6" Type="http://schemas.openxmlformats.org/officeDocument/2006/relationships/endnotes" Target="endnotes.xml"/><Relationship Id="rId238" Type="http://schemas.openxmlformats.org/officeDocument/2006/relationships/customXml" Target="ink/ink115.xml"/><Relationship Id="rId445" Type="http://schemas.openxmlformats.org/officeDocument/2006/relationships/image" Target="media/image169.png"/><Relationship Id="rId487" Type="http://schemas.openxmlformats.org/officeDocument/2006/relationships/image" Target="media/image190.png"/><Relationship Id="rId291" Type="http://schemas.openxmlformats.org/officeDocument/2006/relationships/image" Target="media/image440.png"/><Relationship Id="rId305" Type="http://schemas.openxmlformats.org/officeDocument/2006/relationships/image" Target="media/image510.png"/><Relationship Id="rId347" Type="http://schemas.openxmlformats.org/officeDocument/2006/relationships/image" Target="media/image122.png"/><Relationship Id="rId44" Type="http://schemas.openxmlformats.org/officeDocument/2006/relationships/image" Target="media/image19.png"/><Relationship Id="rId86" Type="http://schemas.openxmlformats.org/officeDocument/2006/relationships/image" Target="media/image40.png"/><Relationship Id="rId151" Type="http://schemas.openxmlformats.org/officeDocument/2006/relationships/customXml" Target="ink/ink71.xml"/><Relationship Id="rId389" Type="http://schemas.openxmlformats.org/officeDocument/2006/relationships/image" Target="media/image142.png"/><Relationship Id="rId193" Type="http://schemas.openxmlformats.org/officeDocument/2006/relationships/customXml" Target="ink/ink92.xml"/><Relationship Id="rId207" Type="http://schemas.openxmlformats.org/officeDocument/2006/relationships/customXml" Target="ink/ink100.xml"/><Relationship Id="rId249" Type="http://schemas.openxmlformats.org/officeDocument/2006/relationships/image" Target="media/image240.png"/><Relationship Id="rId414" Type="http://schemas.openxmlformats.org/officeDocument/2006/relationships/image" Target="media/image154.png"/><Relationship Id="rId456" Type="http://schemas.openxmlformats.org/officeDocument/2006/relationships/customXml" Target="ink/ink226.xml"/><Relationship Id="rId498" Type="http://schemas.openxmlformats.org/officeDocument/2006/relationships/theme" Target="theme/theme1.xml"/><Relationship Id="rId13" Type="http://schemas.openxmlformats.org/officeDocument/2006/relationships/customXml" Target="ink/ink4.xml"/><Relationship Id="rId109" Type="http://schemas.openxmlformats.org/officeDocument/2006/relationships/image" Target="media/image52.wmf"/><Relationship Id="rId260" Type="http://schemas.openxmlformats.org/officeDocument/2006/relationships/customXml" Target="ink/ink126.xml"/><Relationship Id="rId316" Type="http://schemas.openxmlformats.org/officeDocument/2006/relationships/customXml" Target="ink/ink154.xml"/><Relationship Id="rId55" Type="http://schemas.openxmlformats.org/officeDocument/2006/relationships/customXml" Target="ink/ink25.xml"/><Relationship Id="rId97" Type="http://schemas.openxmlformats.org/officeDocument/2006/relationships/customXml" Target="ink/ink46.xml"/><Relationship Id="rId120" Type="http://schemas.openxmlformats.org/officeDocument/2006/relationships/image" Target="media/image57.png"/><Relationship Id="rId358" Type="http://schemas.openxmlformats.org/officeDocument/2006/relationships/image" Target="media/image127.png"/><Relationship Id="rId162" Type="http://schemas.openxmlformats.org/officeDocument/2006/relationships/image" Target="media/image78.png"/><Relationship Id="rId218" Type="http://schemas.openxmlformats.org/officeDocument/2006/relationships/customXml" Target="ink/ink105.xml"/><Relationship Id="rId425" Type="http://schemas.openxmlformats.org/officeDocument/2006/relationships/customXml" Target="ink/ink210.xml"/><Relationship Id="rId467" Type="http://schemas.openxmlformats.org/officeDocument/2006/relationships/image" Target="media/image180.png"/><Relationship Id="rId271" Type="http://schemas.openxmlformats.org/officeDocument/2006/relationships/image" Target="media/image340.png"/><Relationship Id="rId24" Type="http://schemas.openxmlformats.org/officeDocument/2006/relationships/image" Target="media/image9.png"/><Relationship Id="rId66" Type="http://schemas.openxmlformats.org/officeDocument/2006/relationships/image" Target="media/image30.png"/><Relationship Id="rId131" Type="http://schemas.openxmlformats.org/officeDocument/2006/relationships/customXml" Target="ink/ink61.xml"/><Relationship Id="rId327" Type="http://schemas.openxmlformats.org/officeDocument/2006/relationships/image" Target="media/image112.png"/><Relationship Id="rId369" Type="http://schemas.openxmlformats.org/officeDocument/2006/relationships/image" Target="media/image132.png"/><Relationship Id="rId173" Type="http://schemas.openxmlformats.org/officeDocument/2006/relationships/customXml" Target="ink/ink82.xml"/><Relationship Id="rId229" Type="http://schemas.openxmlformats.org/officeDocument/2006/relationships/image" Target="media/image1610.png"/><Relationship Id="rId380" Type="http://schemas.openxmlformats.org/officeDocument/2006/relationships/customXml" Target="ink/ink187.xml"/><Relationship Id="rId436" Type="http://schemas.openxmlformats.org/officeDocument/2006/relationships/customXml" Target="ink/ink216.xml"/><Relationship Id="rId240" Type="http://schemas.openxmlformats.org/officeDocument/2006/relationships/customXml" Target="ink/ink116.xml"/><Relationship Id="rId478" Type="http://schemas.openxmlformats.org/officeDocument/2006/relationships/customXml" Target="ink/ink237.xml"/><Relationship Id="rId35" Type="http://schemas.openxmlformats.org/officeDocument/2006/relationships/customXml" Target="ink/ink15.xml"/><Relationship Id="rId77" Type="http://schemas.openxmlformats.org/officeDocument/2006/relationships/customXml" Target="ink/ink36.xml"/><Relationship Id="rId100" Type="http://schemas.openxmlformats.org/officeDocument/2006/relationships/image" Target="media/image47.png"/><Relationship Id="rId282" Type="http://schemas.openxmlformats.org/officeDocument/2006/relationships/customXml" Target="ink/ink137.xml"/><Relationship Id="rId338" Type="http://schemas.openxmlformats.org/officeDocument/2006/relationships/customXml" Target="ink/ink165.xml"/><Relationship Id="rId8" Type="http://schemas.openxmlformats.org/officeDocument/2006/relationships/image" Target="media/image1.png"/><Relationship Id="rId142" Type="http://schemas.openxmlformats.org/officeDocument/2006/relationships/image" Target="media/image68.png"/><Relationship Id="rId184" Type="http://schemas.openxmlformats.org/officeDocument/2006/relationships/image" Target="media/image89.png"/><Relationship Id="rId391" Type="http://schemas.openxmlformats.org/officeDocument/2006/relationships/image" Target="media/image143.png"/><Relationship Id="rId405" Type="http://schemas.openxmlformats.org/officeDocument/2006/relationships/image" Target="media/image150.png"/><Relationship Id="rId447" Type="http://schemas.openxmlformats.org/officeDocument/2006/relationships/image" Target="media/image170.png"/><Relationship Id="rId251" Type="http://schemas.openxmlformats.org/officeDocument/2006/relationships/image" Target="media/image250.png"/><Relationship Id="rId489" Type="http://schemas.openxmlformats.org/officeDocument/2006/relationships/image" Target="media/image191.png"/><Relationship Id="rId46" Type="http://schemas.openxmlformats.org/officeDocument/2006/relationships/image" Target="media/image20.png"/><Relationship Id="rId293" Type="http://schemas.openxmlformats.org/officeDocument/2006/relationships/image" Target="media/image450.png"/><Relationship Id="rId307" Type="http://schemas.openxmlformats.org/officeDocument/2006/relationships/image" Target="media/image52.png"/><Relationship Id="rId349" Type="http://schemas.openxmlformats.org/officeDocument/2006/relationships/customXml" Target="ink/ink171.xml"/><Relationship Id="rId88" Type="http://schemas.openxmlformats.org/officeDocument/2006/relationships/image" Target="media/image41.png"/><Relationship Id="rId111" Type="http://schemas.openxmlformats.org/officeDocument/2006/relationships/image" Target="media/image53.wmf"/><Relationship Id="rId153" Type="http://schemas.openxmlformats.org/officeDocument/2006/relationships/customXml" Target="ink/ink72.xml"/><Relationship Id="rId195" Type="http://schemas.openxmlformats.org/officeDocument/2006/relationships/customXml" Target="ink/ink93.xml"/><Relationship Id="rId209" Type="http://schemas.openxmlformats.org/officeDocument/2006/relationships/customXml" Target="ink/ink101.xml"/><Relationship Id="rId360" Type="http://schemas.openxmlformats.org/officeDocument/2006/relationships/image" Target="media/image128.png"/><Relationship Id="rId416" Type="http://schemas.openxmlformats.org/officeDocument/2006/relationships/image" Target="media/image155.png"/><Relationship Id="rId220" Type="http://schemas.openxmlformats.org/officeDocument/2006/relationships/customXml" Target="ink/ink106.xml"/><Relationship Id="rId458" Type="http://schemas.openxmlformats.org/officeDocument/2006/relationships/customXml" Target="ink/ink227.xml"/><Relationship Id="rId15" Type="http://schemas.openxmlformats.org/officeDocument/2006/relationships/customXml" Target="ink/ink5.xml"/><Relationship Id="rId57" Type="http://schemas.openxmlformats.org/officeDocument/2006/relationships/customXml" Target="ink/ink26.xml"/><Relationship Id="rId262" Type="http://schemas.openxmlformats.org/officeDocument/2006/relationships/customXml" Target="ink/ink127.xml"/><Relationship Id="rId318" Type="http://schemas.openxmlformats.org/officeDocument/2006/relationships/customXml" Target="ink/ink155.xml"/><Relationship Id="rId99" Type="http://schemas.openxmlformats.org/officeDocument/2006/relationships/customXml" Target="ink/ink47.xml"/><Relationship Id="rId122" Type="http://schemas.openxmlformats.org/officeDocument/2006/relationships/image" Target="media/image58.png"/><Relationship Id="rId164" Type="http://schemas.openxmlformats.org/officeDocument/2006/relationships/image" Target="media/image79.png"/><Relationship Id="rId371" Type="http://schemas.openxmlformats.org/officeDocument/2006/relationships/image" Target="media/image133.png"/><Relationship Id="rId427" Type="http://schemas.openxmlformats.org/officeDocument/2006/relationships/image" Target="media/image160.png"/><Relationship Id="rId469" Type="http://schemas.openxmlformats.org/officeDocument/2006/relationships/image" Target="media/image181.png"/><Relationship Id="rId26" Type="http://schemas.openxmlformats.org/officeDocument/2006/relationships/image" Target="media/image10.png"/><Relationship Id="rId231" Type="http://schemas.openxmlformats.org/officeDocument/2006/relationships/image" Target="media/image1710.png"/><Relationship Id="rId273" Type="http://schemas.openxmlformats.org/officeDocument/2006/relationships/image" Target="media/image350.png"/><Relationship Id="rId329" Type="http://schemas.openxmlformats.org/officeDocument/2006/relationships/image" Target="media/image113.png"/><Relationship Id="rId480" Type="http://schemas.openxmlformats.org/officeDocument/2006/relationships/customXml" Target="ink/ink238.xml"/><Relationship Id="rId68" Type="http://schemas.openxmlformats.org/officeDocument/2006/relationships/image" Target="media/image31.png"/><Relationship Id="rId133" Type="http://schemas.openxmlformats.org/officeDocument/2006/relationships/customXml" Target="ink/ink62.xml"/><Relationship Id="rId175" Type="http://schemas.openxmlformats.org/officeDocument/2006/relationships/customXml" Target="ink/ink83.xml"/><Relationship Id="rId340" Type="http://schemas.openxmlformats.org/officeDocument/2006/relationships/customXml" Target="ink/ink166.xml"/><Relationship Id="rId200" Type="http://schemas.openxmlformats.org/officeDocument/2006/relationships/customXml" Target="ink/ink96.xml"/><Relationship Id="rId382" Type="http://schemas.openxmlformats.org/officeDocument/2006/relationships/customXml" Target="ink/ink188.xml"/><Relationship Id="rId438" Type="http://schemas.openxmlformats.org/officeDocument/2006/relationships/customXml" Target="ink/ink217.xml"/><Relationship Id="rId242" Type="http://schemas.openxmlformats.org/officeDocument/2006/relationships/customXml" Target="ink/ink117.xml"/><Relationship Id="rId284" Type="http://schemas.openxmlformats.org/officeDocument/2006/relationships/customXml" Target="ink/ink138.xml"/><Relationship Id="rId491" Type="http://schemas.openxmlformats.org/officeDocument/2006/relationships/image" Target="media/image192.png"/><Relationship Id="rId37" Type="http://schemas.openxmlformats.org/officeDocument/2006/relationships/customXml" Target="ink/ink16.xml"/><Relationship Id="rId79" Type="http://schemas.openxmlformats.org/officeDocument/2006/relationships/customXml" Target="ink/ink37.xml"/><Relationship Id="rId102" Type="http://schemas.openxmlformats.org/officeDocument/2006/relationships/image" Target="media/image48.png"/><Relationship Id="rId144" Type="http://schemas.openxmlformats.org/officeDocument/2006/relationships/image" Target="media/image69.png"/><Relationship Id="rId90" Type="http://schemas.openxmlformats.org/officeDocument/2006/relationships/image" Target="media/image42.png"/><Relationship Id="rId186" Type="http://schemas.openxmlformats.org/officeDocument/2006/relationships/image" Target="media/image90.png"/><Relationship Id="rId351" Type="http://schemas.openxmlformats.org/officeDocument/2006/relationships/customXml" Target="ink/ink172.xml"/><Relationship Id="rId393" Type="http://schemas.openxmlformats.org/officeDocument/2006/relationships/image" Target="media/image144.png"/><Relationship Id="rId407" Type="http://schemas.openxmlformats.org/officeDocument/2006/relationships/image" Target="media/image151.png"/><Relationship Id="rId449" Type="http://schemas.openxmlformats.org/officeDocument/2006/relationships/image" Target="media/image171.png"/><Relationship Id="rId211" Type="http://schemas.openxmlformats.org/officeDocument/2006/relationships/customXml" Target="ink/ink102.xml"/><Relationship Id="rId253" Type="http://schemas.openxmlformats.org/officeDocument/2006/relationships/image" Target="media/image260.png"/><Relationship Id="rId295" Type="http://schemas.openxmlformats.org/officeDocument/2006/relationships/image" Target="media/image460.png"/><Relationship Id="rId309" Type="http://schemas.openxmlformats.org/officeDocument/2006/relationships/image" Target="media/image53.png"/><Relationship Id="rId460" Type="http://schemas.openxmlformats.org/officeDocument/2006/relationships/customXml" Target="ink/ink228.xml"/><Relationship Id="rId48" Type="http://schemas.openxmlformats.org/officeDocument/2006/relationships/image" Target="media/image21.png"/><Relationship Id="rId113" Type="http://schemas.openxmlformats.org/officeDocument/2006/relationships/customXml" Target="ink/ink52.xml"/><Relationship Id="rId320" Type="http://schemas.openxmlformats.org/officeDocument/2006/relationships/customXml" Target="ink/ink156.xml"/><Relationship Id="rId155" Type="http://schemas.openxmlformats.org/officeDocument/2006/relationships/customXml" Target="ink/ink73.xml"/><Relationship Id="rId197" Type="http://schemas.openxmlformats.org/officeDocument/2006/relationships/customXml" Target="ink/ink94.xml"/><Relationship Id="rId362" Type="http://schemas.openxmlformats.org/officeDocument/2006/relationships/customXml" Target="ink/ink178.xml"/><Relationship Id="rId418" Type="http://schemas.openxmlformats.org/officeDocument/2006/relationships/image" Target="media/image156.png"/><Relationship Id="rId222" Type="http://schemas.openxmlformats.org/officeDocument/2006/relationships/customXml" Target="ink/ink107.xml"/><Relationship Id="rId264" Type="http://schemas.openxmlformats.org/officeDocument/2006/relationships/customXml" Target="ink/ink128.xml"/><Relationship Id="rId471" Type="http://schemas.openxmlformats.org/officeDocument/2006/relationships/image" Target="media/image182.png"/><Relationship Id="rId17" Type="http://schemas.openxmlformats.org/officeDocument/2006/relationships/customXml" Target="ink/ink6.xml"/><Relationship Id="rId59" Type="http://schemas.openxmlformats.org/officeDocument/2006/relationships/customXml" Target="ink/ink27.xml"/><Relationship Id="rId124" Type="http://schemas.openxmlformats.org/officeDocument/2006/relationships/image" Target="media/image59.png"/><Relationship Id="rId70" Type="http://schemas.openxmlformats.org/officeDocument/2006/relationships/image" Target="media/image32.png"/><Relationship Id="rId166" Type="http://schemas.openxmlformats.org/officeDocument/2006/relationships/image" Target="media/image80.png"/><Relationship Id="rId331" Type="http://schemas.openxmlformats.org/officeDocument/2006/relationships/image" Target="media/image114.png"/><Relationship Id="rId373" Type="http://schemas.openxmlformats.org/officeDocument/2006/relationships/image" Target="media/image134.png"/><Relationship Id="rId429" Type="http://schemas.openxmlformats.org/officeDocument/2006/relationships/image" Target="media/image161.png"/><Relationship Id="rId1" Type="http://schemas.openxmlformats.org/officeDocument/2006/relationships/numbering" Target="numbering.xml"/><Relationship Id="rId233" Type="http://schemas.openxmlformats.org/officeDocument/2006/relationships/image" Target="media/image1810.png"/><Relationship Id="rId440" Type="http://schemas.openxmlformats.org/officeDocument/2006/relationships/customXml" Target="ink/ink218.xml"/><Relationship Id="rId28" Type="http://schemas.openxmlformats.org/officeDocument/2006/relationships/image" Target="media/image11.png"/><Relationship Id="rId275" Type="http://schemas.openxmlformats.org/officeDocument/2006/relationships/image" Target="media/image360.png"/><Relationship Id="rId300" Type="http://schemas.openxmlformats.org/officeDocument/2006/relationships/customXml" Target="ink/ink146.xml"/><Relationship Id="rId482" Type="http://schemas.openxmlformats.org/officeDocument/2006/relationships/customXml" Target="ink/ink239.xml"/><Relationship Id="rId81" Type="http://schemas.openxmlformats.org/officeDocument/2006/relationships/customXml" Target="ink/ink38.xml"/><Relationship Id="rId135" Type="http://schemas.openxmlformats.org/officeDocument/2006/relationships/customXml" Target="ink/ink63.xml"/><Relationship Id="rId177" Type="http://schemas.openxmlformats.org/officeDocument/2006/relationships/customXml" Target="ink/ink84.xml"/><Relationship Id="rId342" Type="http://schemas.openxmlformats.org/officeDocument/2006/relationships/customXml" Target="ink/ink167.xml"/><Relationship Id="rId384" Type="http://schemas.openxmlformats.org/officeDocument/2006/relationships/customXml" Target="ink/ink189.xml"/><Relationship Id="rId202" Type="http://schemas.openxmlformats.org/officeDocument/2006/relationships/customXml" Target="ink/ink97.xml"/><Relationship Id="rId244" Type="http://schemas.openxmlformats.org/officeDocument/2006/relationships/customXml" Target="ink/ink118.xml"/><Relationship Id="rId39" Type="http://schemas.openxmlformats.org/officeDocument/2006/relationships/customXml" Target="ink/ink17.xml"/><Relationship Id="rId286" Type="http://schemas.openxmlformats.org/officeDocument/2006/relationships/customXml" Target="ink/ink139.xml"/><Relationship Id="rId451" Type="http://schemas.openxmlformats.org/officeDocument/2006/relationships/image" Target="media/image172.png"/><Relationship Id="rId493" Type="http://schemas.openxmlformats.org/officeDocument/2006/relationships/image" Target="media/image193.png"/><Relationship Id="rId50" Type="http://schemas.openxmlformats.org/officeDocument/2006/relationships/image" Target="media/image22.png"/><Relationship Id="rId104" Type="http://schemas.openxmlformats.org/officeDocument/2006/relationships/image" Target="media/image49.png"/><Relationship Id="rId146" Type="http://schemas.openxmlformats.org/officeDocument/2006/relationships/image" Target="media/image70.png"/><Relationship Id="rId188" Type="http://schemas.openxmlformats.org/officeDocument/2006/relationships/image" Target="media/image91.png"/><Relationship Id="rId311" Type="http://schemas.openxmlformats.org/officeDocument/2006/relationships/image" Target="media/image540.png"/><Relationship Id="rId353" Type="http://schemas.openxmlformats.org/officeDocument/2006/relationships/customXml" Target="ink/ink173.xml"/><Relationship Id="rId395" Type="http://schemas.openxmlformats.org/officeDocument/2006/relationships/image" Target="media/image145.png"/><Relationship Id="rId409" Type="http://schemas.openxmlformats.org/officeDocument/2006/relationships/customXml" Target="ink/ink202.xml"/><Relationship Id="rId92" Type="http://schemas.openxmlformats.org/officeDocument/2006/relationships/image" Target="media/image43.png"/><Relationship Id="rId213" Type="http://schemas.openxmlformats.org/officeDocument/2006/relationships/customXml" Target="ink/ink103.xml"/><Relationship Id="rId420" Type="http://schemas.openxmlformats.org/officeDocument/2006/relationships/image" Target="media/image157.png"/><Relationship Id="rId255" Type="http://schemas.openxmlformats.org/officeDocument/2006/relationships/image" Target="media/image109.png"/><Relationship Id="rId297" Type="http://schemas.openxmlformats.org/officeDocument/2006/relationships/image" Target="media/image470.png"/><Relationship Id="rId462" Type="http://schemas.openxmlformats.org/officeDocument/2006/relationships/customXml" Target="ink/ink229.xml"/><Relationship Id="rId115" Type="http://schemas.openxmlformats.org/officeDocument/2006/relationships/customXml" Target="ink/ink53.xml"/><Relationship Id="rId157" Type="http://schemas.openxmlformats.org/officeDocument/2006/relationships/customXml" Target="ink/ink74.xml"/><Relationship Id="rId322" Type="http://schemas.openxmlformats.org/officeDocument/2006/relationships/customXml" Target="ink/ink157.xml"/><Relationship Id="rId364" Type="http://schemas.openxmlformats.org/officeDocument/2006/relationships/customXml" Target="ink/ink179.xml"/><Relationship Id="rId61" Type="http://schemas.openxmlformats.org/officeDocument/2006/relationships/customXml" Target="ink/ink28.xml"/><Relationship Id="rId199" Type="http://schemas.openxmlformats.org/officeDocument/2006/relationships/customXml" Target="ink/ink95.xml"/><Relationship Id="rId19" Type="http://schemas.openxmlformats.org/officeDocument/2006/relationships/customXml" Target="ink/ink7.xml"/><Relationship Id="rId224" Type="http://schemas.openxmlformats.org/officeDocument/2006/relationships/customXml" Target="ink/ink108.xml"/><Relationship Id="rId266" Type="http://schemas.openxmlformats.org/officeDocument/2006/relationships/customXml" Target="ink/ink129.xml"/><Relationship Id="rId431" Type="http://schemas.openxmlformats.org/officeDocument/2006/relationships/image" Target="media/image162.png"/><Relationship Id="rId473" Type="http://schemas.openxmlformats.org/officeDocument/2006/relationships/image" Target="media/image183.png"/><Relationship Id="rId30" Type="http://schemas.openxmlformats.org/officeDocument/2006/relationships/image" Target="media/image12.png"/><Relationship Id="rId126" Type="http://schemas.openxmlformats.org/officeDocument/2006/relationships/image" Target="media/image60.png"/><Relationship Id="rId168" Type="http://schemas.openxmlformats.org/officeDocument/2006/relationships/image" Target="media/image81.png"/><Relationship Id="rId333" Type="http://schemas.openxmlformats.org/officeDocument/2006/relationships/image" Target="media/image115.png"/><Relationship Id="rId72" Type="http://schemas.openxmlformats.org/officeDocument/2006/relationships/image" Target="media/image33.png"/><Relationship Id="rId375" Type="http://schemas.openxmlformats.org/officeDocument/2006/relationships/image" Target="media/image135.png"/><Relationship Id="rId3" Type="http://schemas.openxmlformats.org/officeDocument/2006/relationships/settings" Target="settings.xml"/><Relationship Id="rId235" Type="http://schemas.openxmlformats.org/officeDocument/2006/relationships/image" Target="media/image194.png"/><Relationship Id="rId277" Type="http://schemas.openxmlformats.org/officeDocument/2006/relationships/image" Target="media/image370.png"/><Relationship Id="rId400" Type="http://schemas.openxmlformats.org/officeDocument/2006/relationships/customXml" Target="ink/ink197.xml"/><Relationship Id="rId442" Type="http://schemas.openxmlformats.org/officeDocument/2006/relationships/customXml" Target="ink/ink219.xml"/><Relationship Id="rId484" Type="http://schemas.openxmlformats.org/officeDocument/2006/relationships/customXml" Target="ink/ink240.xml"/><Relationship Id="rId137" Type="http://schemas.openxmlformats.org/officeDocument/2006/relationships/customXml" Target="ink/ink64.xml"/><Relationship Id="rId302" Type="http://schemas.openxmlformats.org/officeDocument/2006/relationships/customXml" Target="ink/ink147.xml"/><Relationship Id="rId344" Type="http://schemas.openxmlformats.org/officeDocument/2006/relationships/customXml" Target="ink/ink168.xml"/><Relationship Id="rId41" Type="http://schemas.openxmlformats.org/officeDocument/2006/relationships/customXml" Target="ink/ink18.xml"/><Relationship Id="rId83" Type="http://schemas.openxmlformats.org/officeDocument/2006/relationships/customXml" Target="ink/ink39.xml"/><Relationship Id="rId179" Type="http://schemas.openxmlformats.org/officeDocument/2006/relationships/customXml" Target="ink/ink85.xml"/><Relationship Id="rId386" Type="http://schemas.openxmlformats.org/officeDocument/2006/relationships/customXml" Target="ink/ink190.xml"/><Relationship Id="rId190" Type="http://schemas.openxmlformats.org/officeDocument/2006/relationships/image" Target="media/image92.png"/><Relationship Id="rId204" Type="http://schemas.openxmlformats.org/officeDocument/2006/relationships/customXml" Target="ink/ink98.xml"/><Relationship Id="rId246" Type="http://schemas.openxmlformats.org/officeDocument/2006/relationships/customXml" Target="ink/ink119.xml"/><Relationship Id="rId288" Type="http://schemas.openxmlformats.org/officeDocument/2006/relationships/customXml" Target="ink/ink140.xml"/><Relationship Id="rId411" Type="http://schemas.openxmlformats.org/officeDocument/2006/relationships/customXml" Target="ink/ink203.xml"/><Relationship Id="rId453" Type="http://schemas.openxmlformats.org/officeDocument/2006/relationships/image" Target="media/image173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5:34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0 17407,'0'7'0,"0"-3"0,0-1 0,0 1 0,-1 0 0,0 2 0,-3 20 0,1 0 33,-2 9 41,-1 5-34,1-3 25,-1-1 37,-1 1 45,-2-1 54,4-20-98,-3 9 161,-1 1 27,4-9-140,2-3-82,-1 0-73,3-10-133,0 0 56,1-1 48,-1 1 41,-1 3 85,-1 8 253,2-9-277,0-1-81,0-2-40,1 0-37,-1 0-59,1 0-57,0 1-64,-1-1-71,1 0-78,0 0-83,0 1-91,0-1-97,0 0-430,0-2 703,-1 0-38,1-1 39,0 1-38,0-1-45,0 1-51,-1-1-54,1 0-51,-1 0-45,1 1-39,-1-1-193,0 0-38,0 0-231,0 0-643</inkml:trace>
  <inkml:trace contextRef="#ctx0" brushRef="#br0" timeOffset="197.4021">40 401 11008,'3'-3'45,"0"0"94,-1 0 94,0 0 98,-1 1-87,0 0 36,0 0 36,1 0 37,8-12 1547,-6 8-1118,1-1-15,-1 0-89,-2 4-382,1 0-33,-1 0-37,0 0-40,6-7 491,0 0-95,-2 3-199,0 0-45,0-1-40,-1 1-37,2-2 11,0 0-38,4-5 59,-1 0-47,0 1-120,1 2-43,12-10-14,-21 19-47,1-1-1,0 0 1,-1 1 0,2-4-22,5-5 41,1 4 44,-7 1-64,-2 6-37,0-1-42,-1 1-43,1 0-66,-1 0 24,0 0-35,1 0-39,-1-1-43,0 1-47,0 0-51,1 0-54,-1 0-59,0 0 48,0-1-38,0 1-37,0 0-33,1 0-628,-1-1-112,0 0-381,0 1-112,0-1-460,0-1-1232</inkml:trace>
  <inkml:trace contextRef="#ctx0" brushRef="#br0" timeOffset="470.9906">80 274 19071,'0'1'-2,"0"0"0,0-1 0,1 1 0,-1 0 0,0-1 0,0 1 0,0 0-1,0-1 1,1 1 0,-1-1 0,0 1 0,1-1 0,-1 1 0,1 0 0,-1-1-1,0 1 1,1-1 0,-1 1 0,1-1 2,3 4 54,-1 1 103,-2-1 79,0 2 213,2 4 268,-2-7-514,0 1-37,4 10 242,5 11 165,-5-15-371,2 4 121,0 3 48,-4-7-198,8 29 473,-5-24-420,-5-13-312,-1 0 37,1 1 43,1 2 118,0 1 167,-1-2-105,0-1-110,-1-1-61,1 1-59,0-1-45,0-1-57,-1 1-65,1 0-71,0-1-11,-1 1-59,1-1-63,0 0-68,0 0-72,0 1-76,0-1-79,0 0-86,-1-1 372,0 0-35,0 0-564,1 1-113,-1-1-100,0 0-361,0 0-98,0 0-437,0 0-1177</inkml:trace>
  <inkml:trace contextRef="#ctx0" brushRef="#br0" timeOffset="967.0651">280 408 20479,'3'4'16,"1"0"78,0-1 104,-2-2-53,0 0 35,1-1 38,0-1 41,-1 1-116,1-1 69,1 0 157,5-3 600,-5 3-670,-1-1-101,-1 1-62,1 0-79,-1-1-94,3-2 196,-1 1 0,1-1 0,2-5-159,5-7 277,-4 2-110,-3-2-85,-5 15-79,1 0 0,-1 0 1,0 0-1,0 0 0,0-1 0,0 1 1,0 0-1,-1-1-3,1 1-1,0-1 1,-1 0-1,1 1 1,-1-1-1,0 1 0,1-1 1,-1 1-1,-1-1 1,2 1-2,-1 0 1,0 1-1,1-1 0,-1 0 0,0 1 0,0-1 0,0 1 0,1-1 0,-1 1 1,0-1-1,0 1 0,0-1 0,0 1 0,0 0 0,0 0 0,0 0 1,0-1-1,0 1 0,0 0 0,-1 0 2,0 0-10,0 0 0,0 0 0,-1 1 0,1-1 0,0 1 0,0-1 1,-3 1 9,-5 6-21,4-3 20,2-1 1,0 0 0,-1-1 0,1 1 0,1 1 0,-1-1 0,0 0 0,1 1 0,0 0 0,-2 2 0,1-1 0,1 0 0,0 0 0,0 0 0,0 0 0,1 1 0,-1-1 0,1 1 0,-1 5 0,-2 18 36,5-23-13,-1 1 0,1-1 0,1 1 0,-1-1-23,0-3 16,1 0-1,0 0 1,-1 0-1,1 0 1,0 0-1,0 0 1,1 0-1,0 2-15,0-3 10,-1 0-1,0-1 1,0 1-1,1-1 0,-1 1 1,1-1-1,-1 1 1,1-1-1,0 0 1,-1 0-1,1 0 0,0 0 1,0 0-1,0 0-9,0 0 37,0-1 0,1 1 0,-1-1 0,0 0 0,1 1-37,4-1 71,1 1 0,14 2 114,-2-5-23,-12 0-110,4 1-26,1 0 4,-5 0-54,-2-1-46,1-2-63,-5 3-109,0 0 93,5-4-120,-5 4 176,0-1-39,-1 1-55,1 0-64,-1 0-79,1 0-90,0-1-105,-1 1-118,0 0 274,0 1-34,0-1-36,0 0-37,-1 1 6,1-1-37,0 1-35,-1-1-33,2 0-665,-1 0-109,1 0-391,-1-1-107,1 0-473,1-1-1276</inkml:trace>
  <inkml:trace contextRef="#ctx0" brushRef="#br0" timeOffset="1166.8712">568 468 20223,'-6'17'43,"4"-5"60,0-3 80,0-4-46,1-1 37,-1 1 129,1 0 73,-1 1 165,-3 9 803,3-11-971,1 0-46,-2 3 122,2-1-87,-1-1-66,2 0-50,-2 4 151,0-4-210,-1-2 10,2-2-27,1-3 1,0-25 426,0 20-566,1-1 0,0 0-1,0 1 1,2-4-31,9-30 63,-3 12-57,-4 14-6,0 1 0,1-1 0,1 1 0,0 1 0,1-1 0,0 1 0,1 1 0,1 0 0,0 0 0,8-7 0,-13 14 2,0 0-1,1 0 1,0 1 0,0-1-1,3 0-1,-5 3-4,0 0 0,0 0 0,0 1-1,1-1 5,-2 1-19,0 1-1,1-1 1,-1 1-1,1-1 1,1 1 18,-4 0-131,0 0 41,1 0 12,0 1 95,2 0 123,-3 0-134,0-1-48,0 1-66,0-1-84,0 1-101,0-1-119,0 1 152,-1-1-37,1 0-40,0 1-42,-1-1-45,1 0-46,-1 1-49,1-1-51,-1 0 62,1 0-43,-1 1-40,0-1-40,1 0-36,-1 0-33,1 1-796,-1-1 545,1 0-35,-1 1-1077,1 0-535,1 1-1434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15:49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63 18687,'0'0'128,"0"0"-42,-1 1-1,-2 2 202,1 0 1,0 0-1,-1 0 0,1 1-287,0-1 357,0 1 1,0 1-1,-1 1-357,1-2 325,1 1 0,0 0 1,0 1-326,0-2 287,0 1 0,1-1 1,0 3-288,1 3 382,1 0-35,1-1-38,1 0-40,1-2-43,2 0-44,1-1-47,2-1-49,-3-3 96,0-3-37,-1-1-43,0 0-48,-4 1-47,2-1-8,0 1-1,0-1 1,3-3 1,3-2 26,-8 5-12,0 0 0,0 1 0,0-1 0,-1 0 0,1-1-14,0 1 18,-1 0 1,0 0-1,0 0 1,0 0-1,0 0 1,0 0-1,0-1 1,-1 1-1,1 0 1,-1-1-1,0 1 1,1 0-1,-1-1 1,0-1-19,-1 2 6,1 1 1,0-1 0,-1 0-1,1 0 1,-1-1-7,-2-4-18,-1-4-68,4 10 68,-1-1-1,0 1 0,0-1 1,0 1-1,0 0 0,0 0 1,0-1 18,-7-4-97,-2 1-43,3 2 11,0 0-39,5 2 4,0 1 35,-1-1-45,0 0 81,-4 1-42,5 0 60,0 0-41,-1 1-93,1-1-100,0 1 42,1-1-60,-1 0-65,1 0-73,-1 1-78,0-1-86,1 0-92,-1 0-99,2 0 377,-1 0-33,1 0-572,0 0-114,-1 0-98,1 0-365,0 0-97,0 0-440,0 0-1187</inkml:trace>
  <inkml:trace contextRef="#ctx0" brushRef="#br0" timeOffset="265.7152">105 0 19839,'0'1'256,"-2"6"22,-3 0-95,0 2 36,-7 9 275,2 0 14,0 1-90,-1 2 3,-3 11 152,7-16-215,1-1-87,1-1-96,0-1-105,1 0 1,2-1-67,0-2-79,1-8 18,1 0-67,-1-2-77,1 1 57,0-1-33,-1 1-204,1-1-123,0 0 202,-1 1-38,1-1-39,0 0-41,0 0 420,0 0-463,0 0-41,0 0-40,0 0-36,-1 0-684,1 1-121,0-1 503,0 0-34,0 0-1003,0 0-500,0 0-1339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2:14.943"/>
    </inkml:context>
    <inkml:brush xml:id="br0">
      <inkml:brushProperty name="width" value="0.025" units="cm"/>
      <inkml:brushProperty name="height" value="0.025" units="cm"/>
    </inkml:brush>
    <inkml:brush xml:id="br1">
      <inkml:brushProperty name="width" value="0.025" units="cm"/>
      <inkml:brushProperty name="height" value="0.025" units="cm"/>
    </inkml:brush>
  </inkml:definitions>
  <inkml:trace contextRef="#ctx0" brushRef="#br0">0 122 24191,'7'0'-15,"0"-1"-1,0 0 1,0 0-1,-1-1 1,5-1 15,3 0-29,39-10 12,43-11 12,-23 6 48,-17 6 314,46-4-357,7 4 328,-60 7-138,16 0 104,-1 2-89,-17 1-101,1 2-34,48-1-4,-59 1-59,15 2-7,27 6 0,-71-8-144,-1 0 87,0 0 58,9-1 65,-7-1-97,-4 1-54,1 0-70,-1 0-69,0 1-90,0-1-105,0 0-118,-2 1 220,-1-1-34,1 1-37,0 0-39,-1 0-39,1 0-42,0-1-43,0 1-46,-3 0 138,1 0-35,1 0-591,-1 0-117,0 0-102,1 0-375,-1 0-101,1 0-453,1 0-1226</inkml:trace>
  <inkml:trace contextRef="#ctx0" brushRef="#br1" timeOffset="309666.8764">615 149 17151,'-19'9'22,"16"-8"28,0 0 1,0-1-1,0 1 1,0-1-1,0 0 0,0 0 1,-3 0-51,-3 0 103,1 1-69,2 0-19,0 1 56,0 1 50,1 0 41,-6 3 243,-14 12 692,19-11-808,0 0-60,2-3-131,1 0-33,0 0-39,0 0-44,-10 23 245,-4 15 51,16-38-249,-2 3 48,1 1 0,0-1 0,0 1 0,1-1 0,0 5-77,0-3 72,1 1 0,1-1 0,-1 1 0,2 0-72,1 6 96,0-1-1,1 0 1,1 0 0,1-1 0,1 3-96,7 10 218,-11-23-176,0 0 0,0 1 0,0-1 0,1-1 0,0 1 0,3 3-42,-4-5 28,0 0 0,0 0 0,0-1 0,0 1 1,0-1-1,0 1 0,1-1 0,-1 0 0,0 0 1,2 0-29,-1-1 54,0 1 0,0-1 1,1 0-1,-1 0 1,4-1-55,-2 0 84,-1 0 0,1 0 0,-1 0 0,1-1 0,3-2-84,-4 2 88,1-1 0,-1 0 0,0-1 0,4-2-88,17-19 249,-14 10-175,0 0-39,-6 7-1,0-1-1,-1 0 1,0 0 0,-1 0-1,0-1 1,2-6-34,-1 0 89,-2-1 0,1 1 1,-1-12-90,-2 22 10,0 0 1,-1 0 0,0 0 0,-1 0 0,1 0 0,-1 0 0,0 0-1,0 0 1,-1 0 0,0 0 0,-2-5-11,-8-9-7,-5 1-63,10 12-123,-1 1 72,5 3 83,-1 1-1,1 0 0,-1 0 0,0 0 1,-2 0 38,-5-2-145,5 3-1,0 0-64,-1 0-77,0 1-92,0-1-107,0 1-120,4 0 252,-1 0-35,0 0-38,0 0-39,1 0 68,1 0-46,0 0-35,-2 0-579,0 0-121,-1 0-104,0 0-373,0 0-105,-1 0-451,-3 0-1219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7:23.4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968 1290 16256,'2'4'128,"4"10"-9,2 3 36,10 23 274,-11-25-192,-1 0 53,-2 1 46,0 3 39,0 3 12,5 10 274,-4-14-339,0 1-74,-2-6-141,-1 0-62,0 2 10,4 25 13,-3-23-66,0 0 1,4 7-3,-6-21-14,-1-1-37,1-1-38,-1 0-58,0 1-144,0-1 93,1 0-41,-1 0-42,0 0-48,0-1-51,1 1-54,-1 0 48,0 0-35,1 1-519,0 0-117,0 0-103,0 0-348,0 0-102,0 1-419,2 2-112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1:02.5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206 4335 23679,'-1'0'0,"0"0"0,0 0 0,0 0 0,0 0 0,0 0 0,0 1 0,0-1 0,0 1 0,-1-1 0,1 1 0,1-1 0,-1 1 0,0-1 0,-9 5 0,10-5 0,-2 0 0,0 1 0,0 0 0,0-1 0,0 1 0,0 0 0,0 0 0,0 0 0,0 0 0,1 1 0,-1-1 0,0 0 0,1 1 0,-1-1 0,1 1 0,-1 0 0,1-1 0,0 1 0,-1 1 0,-5 6 20,1 0-1,0 1 1,-1 3-20,5-9 10,0 0 0,0 1 0,0 0 0,1-1 0,0 1 0,0 0 0,0-1 1,1 1-1,-1 3-10,4 21 65,0-15-44,0 0-1,1 0 1,1 0 0,2 3-21,-3-7 43,0-1 0,1 0 0,2 2-43,-2-4 68,1 1 0,0-1 1,0 0-1,3 1-68,-2-2 72,0 0 1,0 0-1,1-1 0,0 0 1,0 0-1,1-1 1,2 1-73,-6-3 44,0 0 1,0 0 0,1-1-1,-1 0 1,1 0 0,-1 0 0,1-1-1,-1 1 1,1-1 0,-1-1 0,1 1-1,1-1-44,-3 0 33,0 0 0,0 0-1,0-1 1,0 0-1,0 1 1,0-1 0,0-1-1,0 1 1,-1 0 0,3-3-33,-3 3 34,-1-1 0,1 0 0,-1 0 1,1 0-1,-1 0 0,0 0 0,0 0 1,0-1-1,-1 1 0,1-1 0,-1 1 1,0-1-35,2-5 119,-1 0 0,0 0 0,0-10-119,-2 10 78,0 0 1,0 0 0,0 0 0,-1 0-1,-1 0 1,0 0 0,0 0 0,0 1-1,-1-1 1,0 1 0,-2-2-79,1 1 93,-1 0-1,-1 0 1,-3-5-93,3 6 60,-1 0 0,-7-6-60,0 1 9,-2 1-41,-1 2-44,-1 2-50,-1 2-55,0 3-59,11 2 71,3 0-38,1 1-68,2 0 90,0 0-36,-2 0-238,3 0 181,-1 0-34,0 0-39,1 0-38,-1 0-43,0 0-44,1 0-47,-1 0-43,0 0-43,1 0-39,-1 0-38,0 0-34,-1 0-818,1 0 561,0 0-37,-2 0-1106,-1 0-549,-2 0-1474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1:02.2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713 4283 21631,'-8'23'59,"7"-12"15,0 0-1,0 1 1,1-1-1,0 3-73,0 5 31,0 3-31,0 12 0,2 10 0,2 0-29,1 17-176,7 23 205,-11-80-115,-1 1 50,1 1 43,1 0 47,3 22 295,-3-19-299,0 0-107,-1-4-23,0 0-54,0 1-59,0-1-66,0 0-75,0 0-80,1 0-88,-1 1-95,0-2-127,0-1-112,0 1-99,0 0-90,0 1-314,0 0-96,0-2 315,0 1-36,1 3-1260,-1-2 46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6:36.5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51 3159 10624,'0'0'640,"0"0"-238,0 0-79,0 0 181,0 0 80,0 0 132,0 0-323,0 0-121,0 0 11,0 0 186,0 0-42,0 0 85,0 0 106,0 0 22,0 0 0,0 0 0,0 0 0,0 0-269,0 0-166,0 0-52,0 0 14,4 2 68,-1-1-177,1 1-1,0-1 1,0 0 0,0 0-1,0 0 1,1-1 0,2 1-58,36-1 442,-21-1-136,-7 1-162,15 0 220,-20 0-275,-1 2-46,0 1-22,1 1 15,0-3 78,-4-1-37,0 0 13,0 0 42,-1 0-11,-1-2 35,5-2-8,-8 3-114,1 1 1,0-1-1,0 1 1,0-1-1,0 1 1,1 0-1,-1-1 1,1 1-35,8 0 130,13 0 150,35 0 240,-40 0-325,0 0 48,-18 0-233,1 1 1,0-1 0,0 0 0,0 0-1,0 1 1,0-1 0,0 1 0,1 0-11,5 3 63,-6-3-61,-1-1 0,1 1 1,0-1-1,-1 0 0,1 0 1,0 1-1,-1-1 0,1 0 0,0 0 1,0-1-1,0 1-2,5 0 18,15 0 143,27 0 286,-34 0-347,0 0-40,-14 0-53,0 0 0,0 0 1,0-1-1,0 1 0,0 0 0,0 0 1,0 0-1,-1-1 0,1 1 1,0 0-1,0-1 0,0 1 1,0-1-1,0 1-7,6-4 26,-1 3-8,1 0 60,15 1 297,-13 0-249,1 0 71,-2 0-82,19 0 72,-20 0-113,0 0 36,15 0 66,0 0-81,44 0 17,-65 0-99,0 0 0,0 1 0,0-1 0,0 0 0,0 0 0,0 1-1,0-1 1,0 0 0,0 1 0,0-1 0,0 1 0,0-1-1,0 1-12,6 3 111,0-3-5,2-1 85,15 0 349,-18 0-435,0 0-66,9 0 9,0 0 44,2 0 87,32 0 462,-24 0-399,1 0-92,5 0-94,-22 0-56,-5 0-17,-2 0-44,-1 0-47,0 0-69,0 0-69,-1 0 68,0 0-53,1 0-177,-1 0 154,0 0-40,0 0-289,0 0 242,0 0-34,1 0-37,-1 0-39,0 0-41,0 0-42,1 0-45,-1 0-43,0 0-39,0 0-39,1 0-36,-1 0-33,1 0-861,-1 0 599,1 0-35,0 0-1154,0 0-565,1 0-152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7:12.03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51 2352 11392,'12'0'806,"-8"0"-397,-1 0-140,0 0 39,-1 0 48,1 0 56,-2 0-56,-1 0 56,0 0 206,0 0-84,0 0-22,2 0 21,3-1-144,1 0-66,-1 0-53,0-1-38,-2 1-93,0 0 0,0 0 0,0 1 0,0-1 0,0 1 0,1-1-139,5 1 176,-2 1-43,15-1 219,-10-2-139,-1-1-47,-6 2-48,1-1 1,0 1 0,0 1-1,5-1-118,3 0 192,6-3 17,-9 1-98,8-1 122,7-2 11,-13 5-102,36 1 123,-38 0-167,0 0 37,1 0 71,0 0 73,1 0 86,-1 0 100,-1 0-249,1-3-46,9-3 69,-16 4-194,0 0 0,0 1 0,0-1 1,1 1-1,-1 1 0,2-1-45,5 0 159,2-3-82,-2 1-12,-2 2 61,-2 0 105,-2-1-56,-2 0-49,1-2-39,0 1-26,6-2-16,15-5-45,-6 7 22,5-3 136,-15 5-49,2 1 72,-4 0-145,-2 0-35,0 0 0,-1 0 1,1 0-1,0-1 0,0 0-1,2-2 8,0 1 18,0 0 35,7 1 100,-14 1-148,0 0 1,0 0-1,0 0 0,0 0 0,-1-1 0,1 1 0,0 0 1,0 0-1,0-1 0,0 1 0,0-1 0,-1 1 1,1-1-14,7-3 63,-4 4-58,-1-1 0,1 0 0,0 1 0,0 0 0,1 0-5,9 0 60,1 0 37,5 1 126,-9-1-60,0 0-87,23 0-59,-34 0-17,0 0 0,1 0 0,-1 0 0,0 0 0,0 0 0,1 0 0,-1 0 0,0 0 0,1 0 0,-1 0 0,0 0 0,1 0 0,-1 0 0,0 0 0,0-1 0,1 1 0,-1 0 0,0 0 0,0 0 0,1 0 0,-1-1 0,0 1 0,0 0 0,1 0 0,-1 0 0,0-1 0,0 1 0,0 0 0,0 0 0,5-5 0,8 3-14,-2 1 35,0 2 36,0-1 50,-2 1 44,-2-1 60,78 0 98,-41 0-255,-35-2-12,-2-1 59,-6 2-84,-1 1 0,1-1 0,0 1 0,0-1-1,0 1 1,0 0 0,0-1 0,0 1 0,0 0 0,-1 0 0,1 0 0,0-1 0,1 1-17,4 0 194,1 0-40,9 0 53,4 0-83,4 0-35,-23 0-87,0 0-1,0 0 1,0 0 0,0 0 0,0 0 0,0 0 0,0-1-1,0 1 1,0 0 0,0-1 0,0 1 0,-1-1 0,1 1-1,0-1-1,7-2-4,3 1 31,13 2 74,0 0 0,-12-1-74,-5-3-27,-6 3 1,0 1 1,0-1-1,0 1 1,0 0 0,0-1-1,0 1 1,0 0-1,0-1 1,0 1-1,-1 0 1,1 0-1,0 0 1,0 0-1,1 0-1,33 0 201,-15 0-158,-4 0-52,-16 0 9,1 0 0,-1 0 0,0 0 0,1 0 0,-1 0 0,0 0 0,1 0 0,-1 0 0,0 0 0,1 0 0,-1 0 0,1 0 0,-1 0 0,0 0 0,1 0 0,-1-1 0,0 1 0,1 0 0,-1 0 0,0 0 0,0 0 0,1-1 0,-1 1 0,0 0 0,0 0 0,1-1 0,-1 1 0,0 0 0,0-1 0,5-3 21,-3 3-25,2 1 35,18 0 262,-18 0-271,2 0-1,-4 0-21,-1 0 0,0 0 0,0 0 0,0 0 0,0 0 0,1 0 0,-1-1 0,0 1 0,0 0 0,0-1 0,1 1 0,0-1 10,1 0 0,-1 0 0,1 0 0,0 0-1,-1 0 1,3 0-10,20 0 178,-22 1-159,4 1 205,0-1-95,1 0-38,-7 0-80,1 0 0,-1 0 0,1 0 1,-1 0-1,0-1 0,1 1 0,-1-1 0,1 1-11,3-3 44,-4 2-31,0 1 1,-1-1 0,1 1-1,0-1 1,0 1 0,0-1-1,0 1 1,0 0 0,0 0-1,0-1 1,0 1 0,0 0-1,0 0 1,0 0-14,7-1 93,-3-2-60,-4 2-33,0 0 0,0 1 0,0-1 0,0 1 1,0-1-1,0 1 0,0 0 0,1-1 0,-1 1 1,0 0-1,0 0 0,0 0 0,1 0 0,4 0 0,-3 0 0,0 1 0,0-1 0,0 0 0,0 0 0,-1 0 0,1-1 0,0 1 0,0-1 0,1 0 0,5-5 0,1 4 0,5 2-23,1 0 71,35 0 314,-29 0-256,-11 0-95,0 0-42,0 0-48,0 0-59,-10 0 138,0 0 0,1 0 0,-1 0 0,0 0 0,0-1 0,0 1 0,0 0 0,0-1 0,0 1 0,0 0 0,-1-1 0,1 0 0,0 1 0,0-1 0,0 1 0,0-1 0,0 1 0,0-1 0,0 1 0,0-1 0,0 1 0,0 0 0,0 0 0,0-1 0,0 1 0,0 0 0,0 0 0,11 0 5,-1 0 34,27 0 168,-22 0-159,2 0-76,-10 0-27,1 0-33,13-1 170,-13-2-39,-3-1-40,-4 4-3,-1-1 0,1 1 0,0 0 0,0-1 0,-1 1 0,1 0 0,0 0 0,0 0 0,-1 0 0,1 0 0,0 0 0,3 1 0,6-1-5,15 0 136,-16 0-129,-2-1-9,0-3-55,-1 0 8,-1 4 49,7 0 5,-10 1 0,-1-1 0,0 0 0,0 0 0,0 0 0,0 0 0,0 0 0,0-1 0,0 1 0,1-1 0,-1 1 0,0-1 0,2 0-9,2-1 21,2-1 32,10 1 144,-6 3-114,-9-1-80,0 1 0,1-1 0,-1 0 1,0 0-1,0 0 0,1-1 0,-1 1 0,0-1 0,2 0 6,-3 0 1,12-5 10,-2 5 84,-3 1-53,1 2 65,-6 1-39,2 0-36,0-2 45,6-1 87,-12 0-406,0 0 66,0 0 61,0 0 54,0 0 46,0 0 35,1 0 102,0 0 108,0 0 402,0 0-469,0 0-92,-1 0-61,1 0-75,-1 0-88,1 0 25,-1 0-34,0 0-36,0 0-38,1 0-41,-1 0-43,0 0-45,0 0-48,0 0-50,0 0-53,1 0-53,-1 0-58,0 0-59,0 0-61,0 0-65,0 0-65,0 0 293,0 0-45,0 0-42,0 0-41,0 0-39,0 0-35,0 0-884,0 0 612,0 0-37,0 0-1190,0 0-584,0 0-1578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6:15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0 14080,'-6'8'339,"2"0"55,1 2 132,2 8 319,3 1-6,0-7-323,0-2-134,0-1-58,0 1-48,0-1-110,0 5 255,0-1-92,0 2-27,0 7 32,2 7 42,-1-7-47,-1-8-231,1 8 77,-1-1 0,0 10-175,-2 0 121,0 10-3,0-13 5,0-4 46,0 1 89,0-7-151,0-8-87,-1-4-39,-1 0-123,0-7-106,-1-2-73,2 0 28,0 2 50,0 1 14,1 0-36,0 0-91,0 0-28,0 0-94,0 0-106,0 0-119,0 0-130,0 0-119,0 0-106,0 0-94,0 0-334,0 0-93,0 0-404,0 0-1091</inkml:trace>
  <inkml:trace contextRef="#ctx0" brushRef="#br0" timeOffset="473.7206">1 48 14720,'0'3'-153,"-1"-1"104,1 0 94,0-1 81,0-1 69,0-1 59,0 0 46,0 0 35,0-6 891,1 3-730,-1 1-26,1 1-281,-1 1-40,3-3 367,1 0-46,1 1-43,1 0-43,0 1-40,0 0-40,0 0-38,0 1-36,0-1-16,-1 1-41,1-1 57,-1 0-54,-1 0-41,1 1-40,10-2 59,11 2 119,14 1 149,-18 3-221,-11 3-38,-9-4-96,1 0 0,-1 0 1,0 0-1,1 1 0,-1-1 0,0 1 1,0-1-1,0 3-67,2 2 125,-3 1-55,-1-5-61,0 0 1,-1 0-1,0 0 1,1 0-1,-1 0 1,0 0-1,0 0 1,-1 0-1,1 0 1,0 0-1,-1-1-9,-21 30 114,14-20-98,1-1 10,-2 6 82,-6 7 86,3-9-138,3 1-18,9-16-36,1 1-1,0-1 1,0 1 0,-1-1 0,1 0 0,0 1 0,0-1 0,0 1 0,0-1 0,0 1 0,-1-1 0,1 1 0,0-1 0,0 1-1,0-1 1,0 1 0,1-1 0,-1 1 0,0-1 0,0 1 0,0-1 0,0 1 0,0-1 0,1 1 0,-1-1 0,0 0 0,0 1-1,1-1 1,-1 1 0,0-1 0,0 0 0,1 1 0,-1-1 0,1 0 0,-1 1 0,1-1-2,8 3 25,-6-2-8,0 0 0,0 0 0,0 1 0,0-1 1,0 0-1,1 2-17,0-1 3,-1 0 0,1 0 0,0-1 0,-1 1 0,1-1 0,0 0 0,0-1 0,0 1 0,2 0-3,-1-1-1,0 1 0,0 0 0,0 1 0,0-1 0,0 1 0,2 1 1,28 17-4,-17-8 30,-16-10-12,1 0 1,0 1 0,-1-1-1,0 1 1,1 0 0,-1 0-15,0 0 3,0 1 1,1 0-1,-2 0 1,1 0-1,0 0 1,-1 0 0,0 0-4,5 29-11,-6-13 37,0-17-11,0 1 1,0-1 0,-1 1 0,0-1 0,1 1 0,-1-1 0,-1 1 0,1-1-1,0 0 1,-1 0 0,0 0 0,1 1 0,-3 1-16,0 2 28,-10 11 59,12-16-78,-1 0 1,0 0-1,0 0 1,0 0-1,-3 1-9,-5 4 16,-9 5 49,13-7-46,0 0 0,-1-1 0,0 0-1,-2 1-18,-13 1 73,10-4-66,-21-2 75,16 0-128,14 0-101,-2-2-130,3 1 47,1 0 50,0 0-53,1-1-65,0 1-77,0-1-6,0 0-70,1 1-75,-1-1-84,1 0-91,-1-1-98,1 1-104,0-1-112,0 2 107,0-1-108,0 0-95,0 0-84,0-1-331,0 1-83,0-1-401,0-2-1094</inkml:trace>
  <inkml:trace contextRef="#ctx0" brushRef="#br0" timeOffset="991.506">642 0 17663,'-5'5'121,"1"-1"51,-1-1 57,0-1 62,0 1 69,0-1 75,-2 0 80,0 0 86,3 0-231,-5 2 239,1 1-38,-1 2-39,1 0-41,-3 2 58,-4 3 102,2 1-91,0 1-91,1 1-95,1 1-95,2 1-97,0 2-99,3 1-100,2-9 22,-10 44 98,13-48-71,0 0-1,0 0 1,0 1 0,1-1 0,0 0 0,1 4-32,7 25 213,-4-15-112,6 7 8,-8-24-87,0 0 0,0 0 0,0-1 0,1 1 0,2 1-22,12 10 106,2-3 33,2-4-60,-15-7-73,0 1 0,0-1 0,0-1 0,1 1 0,-1-1 0,0 0-6,3-1-6,0 0-1,-1 0 1,1-1 0,-1 0-1,0 0 1,2-2 6,15-6 19,-20 8-19,0 0 0,0 0 0,0 1 0,2-1 0,9-2 0,-10 0 0,-4 2-84,0-1-67,-1 0-95,-1 1-4,1 0-68,0 1-75,1-1-85,-1 1 70,0 1 76,0-1-13,0 1-82,0 0-91,1-1-118,-2 1 267,1 0-37,-1 0-39,1-1-42,0 1 7,-1 0-35,1-1-611,0 0-118,1 0-101,-1 0-385,0 0-101,1-1-465,0 0-1258,-2 2 3489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6:14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1 11008,'1'-1'74,"1"-1"-46,2-2-102,-3 2 67,1 0 57,-1 0 85,0 0-13,-1 1 40,0 0 46,1 0 49,-1 0 55,-1-1 60,1 1 64,0 0 70,0 1-115,0 0 93,0 0-10,0 0-116,0 0 164,0 0 65,0-1-182,1-1-62,0 1-56,0 0-52,1-1 35,0 0-86,0 0-65,0 1-49,4-5 77,-4 4-29,-1-1 93,3-12 322,-2 7-386,1-1 35,3-8 183,12-25 546,-12 29-676,-1 0-49,2-1-44,-4 7-119,0 1-38,4-12 140,12-26 235,-12 24-69,0 0 0,0-4-291,4-15 108,2 1-42,8-28-27,-11 31-1,17-38 168,-19 55-172,3-5 47,0 10-56,-10 12-25,1 0 0,-1-1 0,0 1 0,0-1 0,0 1 0,0-1 0,0 0 0,-1 1 0,1-1 0,2-5 0,-2 6 0,-1 0 0,0 1 0,1-1 0,-1 1 0,0-1 0,1 1 0,-1-1 0,0 1 0,1 0 0,-1-1 0,1 1 0,-1-1 0,1 1 0,-1 0 0,1-1 0,0 1 0,10 21 0,-10-9-5,-1-9 9,0-1-1,0 0 0,0 1 0,1-1 1,-1 0-1,1 1 0,-1-1 1,1 1-4,1 5 67,0 1 1,0 0-1,-1-1 1,1 10-68,-2 7 71,3 38-58,4-4-111,-5-40 90,-1-1 0,-1 1-1,-1 2 9,1-1 13,0 0-1,1 0-12,3 10 49,-1-6 115,0 24-164,-3-35 27,1 1-1,2 6-26,2 10 75,1-7-26,-1-11 51,-4-9-61,0 0-18,-1-1 14,0 0 33,0 2 111,0-2-146,2 3-24,6-3-30,-7-3-94,0-3 45,-1 0 32,0 4-16,-2-4-266,-3-3-102,2 1 36,1 1-46,0 2 168,1 0-37,0 1-10,0-1-38,0 1-40,0-1-43,0 1-46,0 0-49,0 0-52,0 0-55,0 1-229,0-1-115,0 1-105,0-1-89,-1 1-337,1-1-89,-1 1-406,0-2-1098</inkml:trace>
  <inkml:trace contextRef="#ctx0" brushRef="#br0" timeOffset="329.7252">135 384 16256,'6'1'4,"-2"1"61,-3 0 62,0 3 60,-1-4 53,0 0-53,0-1 410,-1-2-111,1-5 712,0 4-803,1 0-98,-1 1-41,1 1-51,-1-1-59,1 1-69,-1 1-86,3-2 353,2 1-73,2 1-16,3 1 47,-5-1-87,2 0 76,0-1-61,2-1 30,-1-1-69,7-1 126,-3 3-28,-5 1-116,0-1-34,6-2 53,3-1-65,9 1-11,-23 3-114,1 0 1,0-1-1,0 1 1,-1 0-1,1-1 0,0 0 1,-1 0-1,1 0-2,6-1 12,2-1 39,-1 2 18,4 1 36,-14 0-246,0 0 46,1 0 40,-1 0 35,1 0 35,-1 0 36,1-1 221,0 1-78,0 0-99,-1 0-55,1 0-47,-1 0-44,0 0-47,1 0-56,-1 0-62,1 0-16,-1 0-51,0 0-56,1 0-59,-1 0-64,1 1-68,-1-1-71,1 0-75,-1 0 214,0 0-40,0 0-39,0 0-35,0 0-676,0 0-119,0 0 499,0 0-32,0 0-990,0 0-491,0 0-1319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6:09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45 11520,'0'1'171,"0"0"-44,-1 0-40,1 0-34,-1 0-29,1 0-60,-2 3-222,1-3 225,1 0 66,-1 0 43,1 0 54,-1 0 61,1 0 38,0-1 62,-1 1 67,1 0 74,-1 0 79,1 0 86,-1 1 92,0-1 97,1 3 515,0 4-640,0-1-269,0 1-112,0 2-55,0 110 996,0-53-580,0 1-54,0-1-76,0 1-96,0-23-204,0 0-58,0 0-67,0 0-71,0-44 49,-6-1-88,5 0-28,-1-1-44,0 0-25,1 1-47,0-1-53,0 0-60,0 1-6,0-1-50,0 0-56,1 0-60,-1 0-64,0 0-69,1 0-72,-1 0-76,1 0-103,-1 0-116,1 0-104,0 0-90,-1-1-331,1 1-89,0-1-400,0 0-1080</inkml:trace>
  <inkml:trace contextRef="#ctx0" brushRef="#br0" timeOffset="635.5667">12 148 11648,'-2'0'3,"1"0"58,-1-1 53,1 1 47,0-1 160,-1 1 78,1-2 64,1 1 44,-2-5 1643,2 3-1517,0 0-109,1 2-327,-1-1-37,0 1-41,0-1-44,0-1 342,0 0-50,1 1-46,0-1-39,0 1 10,1-1-41,0 0 7,2-1 72,3-3 136,-3 2-100,9-14 70,-9 15-304,0-1 0,0 1 0,1 0 0,-1 0 0,1 1 0,0-1 0,1 0-132,25-11 645,-26 13-590,18-7 259,-13 6-116,-1 0 0,1 0 0,1 1-198,-6 1 73,-1 1-1,1-1 1,-1 1 0,0 0-1,1 1 1,-1-1-1,1 1 1,0 0-73,-2-1 36,0 1 1,0 0-1,-1 1 0,1-1 1,0 0-1,-1 1 0,1-1 1,0 1-37,1 2 59,0-1 0,0 1 0,-1-1 0,1 1 0,2 4-59,-2-2 47,-1-1 0,0 1 0,0 0 0,2 4-47,-3-3 36,0 0-1,0-1 1,1 7-36,-2-7 16,-1 0 0,1 0 0,-1 0 1,0 0-1,-1 0 0,1 0 0,-1 0 0,0 1 0,-1-1 0,1-1 1,-2 3-17,-4 8 120,0 0-45,-2 3-30,-7 7-37,13-21-9,-1-1 1,0 1-1,0 0 1,-1-1-1,1 0 0,-5 3 1,5-4 20,0-1-1,-1 1 0,1-1 1,-1 0-1,-3 1-19,-27 10 22,17-6-12,0-1 1,-1 0-11,13-5 31,-1 0 1,1-1 0,0 1 0,-5-1-32,3-1-3,1 1-36,0 0-55,1 0-68,4 0-35,1 0-53,0 0-98,1 0-222,0 0 202,0 0 52,0 0-27,0 0-102,0 0-21,0 0-102,0 0-118,0 0 294,0 0-35,0 0-36,0 0-35,0 0-595,0 0-118,0 0-103,0 0-378,0 0-102,0 0-457,0 0-123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6:12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4 2690 18175,'10'-7'686,"8"2"254,16 5 582,-17 0-616,-9 0-573,5 0 245,1 0-48,-1 0-51,0 0-49,0 0-51,0 0-50,0 0-51,0 0-52,-5-1-157,1-3-64,-3 0-15,-4 3-21,0 1-83,-1-1-86,0 1 54,-1 0-37,1 0-213,0 0 150,-1 0-35,1 0-38,0 0-40,-1 0-41,1 0-45,-1 0 408,0 0-460,1 0-45,-1 0-42,1 0-41,0 0-38,-1 0-35,1 0-795,0 0 541,0 0-37,0 0-1082,1 0-541,0 0-1448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15:48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22 18431,'0'1'150,"0"5"-56,0-1 47,-1 1 42,0 0 38,0 2 85,-1-1 37,1 2 106,-3 4 268,0 6 335,1-6-420,1 0-303,0 0-64,0-6-79,1 1 0,-2 0 0,1 0-186,-7 18 272,6-18-117,-1-2-6,3-5-87,1-3-17,0-1-25,1-1 0,-1 1 0,1 0 0,0-1 0,0 1 0,1-3-20,4-15 51,-1-7 11,2-12-18,-3 23-44,1-1 0,0 1 0,1 1 0,1-1 0,6-8 0,-12 22 0,7-11 0,8-11 0,-14 21 0,1 1 0,0-1 0,0 1 0,0 0 0,1 0 0,-1 0 0,1 0 0,2-2 0,-1 3 0,-1 0 0,1 0 0,0 0 0,3-1 0,-6 3 0,-1-1 0,1 1 0,0-1 0,0 1 0,0 0 0,0 0 0,-1 0 0,1 0 0,0 0 0,0 1 0,0-1 0,-1 0 0,1 1 0,0 0 0,-1-1 0,1 1 0,-1 0 0,1 0 0,-1 0 0,0 0 0,0 0 0,1 0 0,-1 0 0,0 1 0,0-1 0,0 0 0,0 1 0,0-1 0,-1 1 0,1-1 0,0 1 0,-1-1 0,1 1 0,-1-1 0,1 1 0,-1 0 0,0-1 0,1 1 0,-1 0 0,0-1 0,0 1 0,-1 0 0,0 6 5,-3 12 36,3-17-14,0 1 1,0 0-1,-2 3-27,1-4 23,1-1-1,-1 1 0,0 0 0,0-1-22,-3 4 44,-1 0 0,0-1-1,-5 4-43,9-8 15,0 2 1,-1-1 0,-1 0 0,1 1 0,0-2 0,0 1 0,-1 0 0,1-1 0,-1 1-16,-1 0-20,0-1 36,-8 4 85,9-4-97,0 0-40,0 0-33,0-1-44,0 0-54,0 0-61,2 0-114,0 0-297,1 0 381,1 0 12,0 0-43,0 0-106,0 0-33,0 0-107,0 0-123,0 0 278,0 0-37,0 0-37,0 0-36,0 0-593,0 0-123,0 0-107,0 0-383,0 0-107,0 0-462,0 0-1248</inkml:trace>
  <inkml:trace contextRef="#ctx0" brushRef="#br0" timeOffset="328.1598">215 195 19455,'0'1'384,"0"-1"-325,0 1-1,0 0 0,-1-1 1,1 1-1,0-1 0,0 1 1,-1 0-1,1-1 0,0 1 0,0-1 1,-1 1-59,-1 2 276,1-1-93,1-1-51,-1 1 130,0-2-145,1 1 38,-1-1 13,0 0 43,0 0 52,0 0 59,1 0-203,1-2-3,7-14 262,1-5-30,2 2-72,-4 10-144,-2 0-34,14-19 155,-9 15-96,-5 8-106,20-23 356,-20 22-360,0 1-40,-4 4-9,-1 1-1,1-1 0,-1 1 0,1 0 1,-1-1-1,1 1 0,-1-1 1,1 1-1,-1 0 0,1 0 1,-1-1 2,5 3-137,-3-1 69,0 0-230,3 4-402,-3-3 351,-1 0-44,0 0-111,-1-1 164,0 0-51,0 1-56,0-1-61,1 0-69,-1 0-72,0 1-80,0-1-85,0 0-55,0-1-105,0 0-93,0 1-82,0-1-320,0 0-81,0 0-388,0 0-1056</inkml:trace>
  <inkml:trace contextRef="#ctx0" brushRef="#br0" timeOffset="638.9714">395 103 21887,'0'1'256,"0"4"-9,-3 2-2,1-2-97,-3 7 136,2 1 46,0 2 110,2-10-203,1 0-1,0 0 1,0 4-237,1-5 177,-1-1 0,1 1 0,0 0 1,1 3-178,5 7 438,1-3-110,2-1-47,1-4-134,-9-5-127,-1 0 0,1 0 0,0-1 0,0 1 0,0-1 0,0 0 0,0 1 0,0-1 0,-1 0 0,1 0 0,0 0 0,0-1 0,0 1 0,2-1-20,4-1 45,0-1 0,0 0 0,-1 0 0,1-1 0,-1 0 0,0 0 0,0-1 0,0 0 0,0 0-45,-4 2 23,0-1 0,1 1 0,-1 0 0,-1-1 0,1 0-23,0 1 2,-1-1 0,0 1 0,-1-1 0,1 0 0,0-3-2,-1 5-7,0-1 0,-1 1 0,1 0 0,-1-1 0,0 1 0,1 0 0,-1-1 0,-1 1 1,1-1-1,0 1 0,0 0 0,-1-1 0,0 1 0,1-1 0,-1 1 0,0 0 0,0 0 0,0 0 0,0 0 0,-1-1 0,1 1 7,0 1-13,0 0 0,0 1 0,0-1 1,0 0-1,0 0 0,-1-1 13,-9-3-175,5 3 42,1 0-34,0 1-38,0 1-41,0 1-135,-9 2-360,9-2 401,1 1-21,0-1-95,0 1-117,2-2 235,0 1-38,-1 0-291,1 0-109,0 0-120,1-1 399,0 1-34,0-1-384,0 0-118,1 0-106,-1 0-93,1 0-348,0 1-92,0-1-423,0 0-1145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6:11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9 2590 1536,'0'0'2071,"0"-1"-1063,0 0-38,0 0-38,0 0-36,0 1-36,1-1-35,-1 1-35,0-1-34,0 0-33,0 0 627,1 1-124,0-1-119,-1 0-113,1 1-107,0-1-102,-1 1-96,1 0-90,0-1-85,0 1-79,0 0-73,0 0-122,0 0-41,-1 1-37,1-1-35,1 0 35,0 1-105,-1-1-76,1 1-50,4 1-290,-4 0 244,-1-2 87,0 1 36,0-1 44,1 1 52,-1-1 60,0 1 68,0-1 75,0 1 84,1-1-307,1 1 0,-1-1-1,1 1 1,-1-1 0,1 0 0,-1 0-1,3 0-83,1-1 148,2 1 35,8 0-42,3 0 34,1 0 44,0 0 57,-18 0-464,0 0 83,0 0 70,0 0 59,0 0 47,-1 0 36,8 0 546,-6 0-510,-1 0-83,0 0-75,0 0-47,-1 0-53,1 0-60,-1 0-85,1 0-85,0 0-91,0 0-101,-1 0-107,1 0-117,0 0-124,-2 0 393,1 0-34,-1 0 96,0 0-34,0 0-558,0 0-114,0 0-99,0 0-358,0 0-99,0 0-433,0 0-1169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6:11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8 2388 17919,'-1'10'360,"-4"8"292,3-11-365,0-1 88,2-2-142,-1 0 35,1-1 41,0 2 45,0 2 99,0 1-46,0 0-43,0-1-41,0 1-38,0 0-35,1 7 155,-1-5-190,0 1-46,1 10 60,-1-7-137,-2 43 171,1-42-134,0 1 63,-5 51 617,4-21-342,1-8-182,1-19-192,-1 1-41,1-5-101,0 1 60,0 3 61,0 10 103,0 8 36,-1-13-144,1-4-98,0 1-106,0-4-78,1 0-109,-1-9 116,0 0-33,0 1-35,0-1-37,0-8-1,0 0 29,0 0-39,0 0-108,0 0-30,0-1-110,-1 1 240,1 0-34,0 0-34,0-1-39,-1 1-168,1 0-59,-1-1-55,1 1-50,-1-1-48,1 1-42,-1-1-39,1 0-34,-1 0-598,0 0-62,-1 0-377,0-1-1052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6:36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5 3802 8832,'2'0'44,"-1"0"84,1 0 74,0 0 66,0 0 127,0 0 68,1 0 160,0 0 395,-1 0 414,-2 0-569,0 0-399,-1 0-76,-1 0-95,-1 0-112,6 0 90,0-1-59,5-3 261,-5 3-302,0-1 40,1 0 166,0 1 53,-2 1-166,0 0 36,6 0 343,-1 0-111,1-1-99,-1 1-85,4 0 28,0-1-114,0 1-77,14 1 164,-17 0-213,0 1 35,5 1-41,11 2 124,-7-4 23,2 0 56,16-1 360,-21-3-439,2 0-11,-1 0-97,-2 1-31,1 1 0,7 1-115,-6-1 7,-1-2 51,14-4 171,7-3 138,-23 8-252,41-9 385,-35 6-392,-3 1-63,3 0 142,-3 5-37,-12-1-121,0 0 0,1 0 0,-1 0 1,0 0-1,0 0 0,3-1-29,14-4 108,38-9 275,-34 8-235,-8 2-39,-6 2-2,0 1 19,1 1 45,116 0 318,-84 0-380,1 0-67,-30-2-17,4-6 57,-11 6-70,1 1 48,2 0 57,6 2 107,2 0 24,-6-2-161,-5-1 17,-1-1 29,1 0 55,6 0 48,0 3-111,-7 1-102,39-1-23,-44 0 5,1 0 1,-1 0-1,0 0 0,1-1 0,-1 1 0,1 0 1,-1-1-1,0 1 0,0-1 0,1 1 1,-1-1-1,0 0 0,1 0-5,-1 0 5,0 1-1,0-1 1,0 0 0,0 1-1,1-1 1,-1 1-1,0 0 1,0-1 0,0 1-1,0 0 1,0 0-1,1 0 1,0 0-5,9 0 0,0 1 0,-5 3 1,1 0 32,5-2 40,13-2 7,-5 0 8,-4 0 20,0 0 42,-7 0-14,-3 0-66,13 0-17,-6 0 30,0 2-59,0 2 44,-9-3-27,0 0 1,0 0-1,0 0 0,0 0 0,3-1-41,14 0 160,1 0-40,44 0 167,-40 0-128,-24 0-158,0 0 1,0 0 0,0 1 0,0-1 0,0 0-1,0 1 1,0-1 0,-1 1 0,1-1-1,0 1 1,0 0 0,0 0-2,0 0 2,-1 0-1,1 0 1,-1-1 0,1 1 0,0-1 0,-1 1-1,1-1 1,0 0 0,-1 0 0,1 1 0,0-1-1,0 0-1,-1 0 7,0-1-1,-1 1 0,1 1 1,0-1-1,0 0 1,0 0-1,0 0 0,-1 0 1,1 0-1,0 1 0,0-1 1,-1 0-1,1 1 1,0-1-1,-1 1 0,1-1 1,0 1-7,11 4 99,7-3-72,-16-2 6,1 1 131,-3-1-145,0 0-62,0 1-92,-1 0-67,1-1-100,-1 1-113,0-1 160,0 1-35,0-1-37,0 1-38,0-1-40,0 1-43,0-1-44,0 1-46,0-1-48,0 1-51,0-1 187,0 1-145,0-1-47,0 0-46,0 0-43,0 0-41,0 1-37,0-1-36,0 0-32,0 0-216,0 0-39,0 0-1233,0 0-608,0 0-1638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6:31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9 11 11136,'-1'1'-221,"0"0"117,0 0 110,0 0 112,0 0 99,1-1 87,-1 1 161,0 0 90,0-1 200,0 1 491,0-1 30,1 0-467,-1-1-188,1 0-72,0 0-160,0 0-74,0 0-87,0 0-98,0 1-93,0 0-1,0 0 1,0 0 0,0 0-1,0 0 1,-1 0 0,1 0-1,0 0 1,0 0-1,0 0 1,0 0 0,0 0-1,0 0 1,0 0 0,0 0-1,0 0 1,0 0 0,0 0-1,0 0 1,0 0-1,0 0 1,0 0 0,0 0-1,0 0 1,0 0 0,0 0-1,0 0 1,0 0 0,-1 0-1,1 0 1,0 0-1,0 0 1,0 0 0,0 0-1,0 0 1,0 0 0,0 0-1,0 0 1,0 0 0,0 0-1,0 0 1,0 0-1,0 0 1,0 0 0,0 0-1,0 0-36,-3 3 484,2-1-81,-1 2-71,1-1-64,-1 0-54,1 1-46,-1 3 62,-4 14 136,4-16-252,-1-1 38,-8 18 301,3-4 105,2-1-1,-2 7-557,2-2 362,1-1-47,0 1-63,0-2-82,-4 33-34,7-28-60,1 0-1,1-1 0,3 19-75,-2-35 22,0 0 0,1 0 0,0 1 0,0-1-22,2 3 11,0-1-1,1 0 1,0-1-1,0 1 1,1-1-11,9 13 51,-2-8 261,1-6-91,1-3-76,0-4-60,11-5-35,10-8-52,-20 6 23,-13 5-1,-1 0-39,1 0-44,-1 0-38,2 0-202,0-2-200,-2 2 148,0-3-219,-1 2 272,0 1 74,-1 0 6,0 0-40,0 0 17,0 0-37,1 1-43,-1-1-48,0 1-52,0-1-59,1 1-62,-1-1-70,0 1 134,1 0-36,-1-1-617,1 1-120,0 0-105,0 0-389,0-1-103,1 1-472,0 0-1272</inkml:trace>
  <inkml:trace contextRef="#ctx0" brushRef="#br0" timeOffset="1652.8663">910 429 14592,'-5'-5'32,"4"2"60,1 0 56,2 0 49,4-6 251,-3 3-52,0 1-45,4-6 251,6-13 459,-7 12-570,0-3-75,-1 2-52,1 0-51,-1 0-49,1-1-46,-1 1-46,2-2-43,0-2-42,8-20 96,7-15 36,-7 19-45,0-3-102,-5 8 26,-4 15 2,-2 3-35,3-5 34,0 6 0,-6 9-97,-1 0-1,0 0 1,1-1 0,-1 1 0,0 0-1,0 0 1,1 0 0,-1 0 0,0 0-1,1 0 1,-1 0 0,0 0-1,1-1 1,-1 1 0,1 0 0,-1 0-1,0 1 1,1-1 0,-1 0-1,0 0 1,1 0 0,-1 0 0,0 0-1,1 0 1,-1 0 0,0 0-1,0 1 1,1-1 0,-1 0 0,0 0-1,1 1 1,-1-1-2,1 0 6,0 1 0,-1 0 0,1-1 0,0 1 0,-1 0 1,1 0-1,0 0 0,-1-1 0,1 1 0,-1 0 0,1 0 0,-1 0-6,4 15 32,-3-11-2,1 0-1,-1 0 0,1 1 0,1 1-29,2 4 93,0 0-1,-2 0 1,1 1 0,-1-1-1,0 10-92,2 3 95,1 1-34,4 23 3,-5-14 19,-1-2 56,2 0 87,4 14-9,-2-17-157,-6-16-60,-2-12 0,0-1 0,0 1 0,0 0 0,0-1 0,0 1 0,0-1 0,0 1 0,0 0 0,0-1 0,1 1 0,-1-1 0,0 1 0,0-1 0,1 1 0,-1 0 0,0-1 0,1 0 0,-1 0 0,0 1 0,0-1 0,0 0 0,1 0 0,-1 0 0,0 0 0,0 0 0,1 0 0,-1 0 0,0 0 0,0 0 0,1 0 0,-1 0 0,0 0 0,0 0 0,1 0 0,-1 0 0,0 0 0,0 0 0,1 0 0,-1 0 0,0 0 0,0 0 0,0 0 0,1 0 0,-1 0 0,0-1 0,0 1 0,1 0 0,0-1 21,-1 0 34,1-7 344,-1 6-340,0-1-85,0 0-67,0 1-77,0 0-91,0-1-104,0 1-116,0 1 192,0 0-33,1 0-36,-1-1-37,0 1-40,0 0-40,1 0 36,-1 0-40,0 0-37,1 1-35,0-2-647,-1 0-117,2-1-392,-1 0-113,0 0-476,2-2-1270</inkml:trace>
  <inkml:trace contextRef="#ctx0" brushRef="#br0" timeOffset="1935.8123">1005 248 15744,'5'0'38,"0"0"66,0 0 83,-1 0 166,-8 2 244,4-1-559,1 0 56,-1 0 54,1 0 49,0 0 43,0-1 40,1 2 379,1-1-55,0-1 48,6 2 1401,-5-2-1461,-1 0-35,0 0-49,0 0-63,-1 0-189,0-1-38,0 1-41,-1 0-47,1 0-59,-1 0-37,1 0-39,-1-1-41,0 1-45,0 0-45,0 0-50,0-1-49,10-3 541,0 1 16,3 1-54,-4 2-109,-5 1-79,0-1 0,-1 0 0,1-1 0,-1 1 0,1-1 1,0 0-81,6-3 129,-2 1-52,5 1-6,-7 1-92,-4 1 25,-1-1 0,0 0 1,0 0-1,1 0 0,-1 0 0,0 0 1,0 0-5,5-3-13,-1 0-48,0 1-69,0 0-90,0 3-112,-5 0 165,0-1-31,-1 1-62,0 0 86,0 0-33,1 0-223,-1 0-120,0-1 224,0 1-37,1 0-39,-1 0-41,0-1-42,1 1-41,-1 0-39,0-1-37,1 1-703,0-1-122,0 0 521,-1 1-34,1-2-1027,1 1-508,0-2-1366</inkml:trace>
  <inkml:trace contextRef="#ctx0" brushRef="#br0" timeOffset="34265.5083">69 90 17535,'0'0'150,"0"0"106,0 1-126,0 0-13,1 0 9,-1 2 34,2 3 135,0 1 42,4 20 870,-4-15-738,0 0-124,1-1-106,-2-5-170,0-1-38,0 0-42,0 0-47,2 6 144,8 35 298,-4 2 42,-5-21-195,0 0-50,1 16 18,0 1-59,4 58 155,-5-69-150,1-2 50,-1 16 31,0-13-107,-2-27-109,2 0 0,-1 0-1,1 0 1,0 0-10,1 2-23,-3-13-49,-1-12-89,1 11-34,0-1 46,0-20-347,0 18 266,0 0-109,0 4 89,0 0-53,0 0-61,0 0-66,0 0-75,0 1-81,0-1-88,0 1-95,0 2-102,0 0-119,0 0-107,0 0-94,0 0-341,0 1-93,0 0-413,0 0-1119</inkml:trace>
  <inkml:trace contextRef="#ctx0" brushRef="#br0" timeOffset="34948.1408">34 170 13184,'0'-2'1045,"-1"-4"-494,-1 1-44,1 4-369,0 0 1,0 1 0,0-1-1,0 0 1,0 0 0,-1 0-1,1 1 1,0-1-1,0 1 1,-1-1-139,-9-5 1075,6-1-264,4 5-443,0-1-54,1 0-47,1 0-42,0 0 0,0 0-38,3-6 252,-2 5-211,-1 2-49,0-2 179,1 0-69,-1 0-62,1 1-52,-1 0-24,1 1-51,0-1-26,2 0-9,0-2 38,-1 1 41,8-9 226,-1 4-107,-4 5-152,-1 1 0,1 0 0,0 0 0,0 1 0,3-1-111,4-2 177,6-2-41,1 3 40,-12 3-66,0 1-1,0 0 0,-1 0 0,1 0 0,0 1 0,7 2-109,-8-2 97,0 1 0,0 0 0,-1 1 0,3 1-97,12 8 215,-5 1-78,-2 3-52,-4-3 14,-6-9-49,-1 0 0,1 1-1,-1 0 1,0 0 0,1 2-50,-3-4 10,0 0-1,-1-1 1,1 1 0,0 0 0,-1 0 0,0 0 0,1 0 0,-1 0-10,0 3 11,-1-1 1,1 1-1,-1-1 1,0 1 0,0-1-1,-1 0 1,0 3-12,-15 25 25,-4-3 18,12-20-5,0 0 1,-1-1-1,-1 0 0,1 0 1,-6 3-39,-2 3 21,17-15-20,1 1-1,-1-1 1,1 0 0,0 1-1,-1-1 1,1 1 0,-1-1-1,1 0 1,0 1 0,-1-1-1,1 1 1,0-1 0,0 1-1,0-1 1,-1 1 0,1 0-1,0-1 1,0 1 0,0-1-1,0 1 1,0-1 0,0 1-1,0-1 1,0 1 0,0 0-1,0-1 1,0 1 0,0-1-1,0 1 1,1-1 0,-1 1-1,0-1 1,11 4 84,26 11 3,4 2-27,-40-16-61,14 4 25,-1 0 36,-5-2 14,0 1 0,-1 0 0,1 1 0,-1 0-75,11 8 105,-12-7-64,-3-3-8,0 0-1,0 1 0,0-1 1,1 3-33,12 24 234,-11-21-153,-5-7-56,1 0 0,-1 0 0,1 1 0,-1-1 0,0 0 1,0 1-1,0-1 0,0 1 0,0-1 0,-1 1 0,1-1 1,-1 1-1,0-1 0,1 1 0,-1 0 0,0-1 0,-1 1 0,1 2-25,-2 4 132,0-1-1,0 0 1,-4 8-132,3-8 93,-1 0 0,0 0 0,-4 5-93,2-5 91,0 0 0,-7 8-91,-18 12 101,17-18-89,1 0 0,-2-1 0,0-1-12,-7 3-32,0 0 0,-1-2-1,-2-1 33,21-6-14,-13 3-5,10-5-20,-1-1-73,-1-3-109,7 3 104,0 1-62,1 0-84,0 0 81,1-1-40,-1 1 4,1 0-33,0 0-36,-1 0-38,1 0-40,-1 0-44,1 0-46,0 0-48,0 0-50,-1 0-48,1 0-46,0 0-44,0 0-40,0 0-38,-1 0-36,1 0-33,0 0-207,0 0-40,0 0-1187,0 0-590,0 0-1582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6:33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56 17407,'-1'5'33,"0"0"57,-3 2 209,0 4 217,3-5-323,1 2 189,0 1-84,-1 2 45,2 9 115,1-12-232,-1-2-68,2 7 131,0-1-60,-2 1-47,0 1-38,-1-1-60,1 0 58,1 0 50,0 0 41,1 10 243,-1 15 317,-2-20-598,0 26 272,0-25-294,0 2-36,0-1-85,-1-12-19,0-6-70,1-2-19,-1 0-32,0 0-40,0-1-47,0 1-53,1-1-59,-1 0-66,0 0-73,0 0-79,0 0-86,1 1 155,-1-1-42,0 0-43,1 1-45,0 0 129,-1-1-35,1 1-566,-1 0-116,0-1-102,0 1-363,0 0-101,-1 0-441,0 0-1187</inkml:trace>
  <inkml:trace contextRef="#ctx0" brushRef="#br0" timeOffset="536.9173">1 124 7552,'0'4'1943,"0"-1"1074,0-3-1531,0 0-58,0-1-522,0 0-50,0-1 131,0 0-110,0 1-485,0 0-34,0 0-37,0 0-38,0 0-42,0-1-43,1 1-46,-1 0-48,0 0-50,0-1-53,1 1-55,-1 0-57,1-2 125,1-1 34,2-4 134,1 0 63,11-15 585,-10 16-527,13-8 273,-11 5-251,4-2 55,-11 11-350,1 0 0,-1 0-1,1 0 1,-1 0 0,1 1-1,-1-1 1,1 0 0,0 1 0,-1-1-1,1 1-29,12-3 172,6-1 31,1 0-66,-19 3-121,-1 1 0,1 0-1,0 0 1,0 0 0,0 0-1,0 0 1,0 0 0,0 0-1,0 1-15,15 4 240,-10-3-109,-2 0 8,0 0-34,2 3 22,-2 0-79,4 7-31,-4-4 38,-4-6-47,0-1 0,0 1 0,0 0 0,0 0 0,0 0 0,0 0 0,-1-1 0,1 1 0,-1 0 0,1 0 0,-1 0 0,0 0 1,1 0-1,-1 2-8,-1-1 23,0 0 1,1 1-1,-1-1 1,-1 0-1,1 0 1,0 0-1,-2 3-23,-12 20 89,-1-2-51,13-19-37,-6 6 24,-5 0 57,5-4-10,5-2-16,-1-3-29,14-1-33,45 18 6,-40-16 0,-11-2 0,0-1 0,0 1 0,0 0 0,0 0 0,0 0 0,0 0 0,-1 0 0,1 1 0,0-1 0,-1 1 0,1-1 0,-1 1 0,0 0 0,1 0 0,1 3 0,-1-2 12,1 1 1,-1 0-1,1 1 0,-1-1 0,2 5-12,-3-5 14,-1-1 1,1 1-1,-1-1 1,0 1-1,0 0 1,0-1-1,-1 1 0,1 0 1,-1 0-1,0 0 1,0 0-1,0-1 1,-1 1-1,1 0 1,-1 1-15,-4 12 106,2-11-46,1 0 1,-1 1-1,-1-1 1,1-1-1,-3 4-60,-2 1 60,-2 1-38,6-7-22,-30 28 0,31-30 0,-1 1 0,1-1 0,-1 0 0,1 0 0,-1-1 0,0 1 0,0-1 0,0 1 0,-2-1 0,-11 3 60,12-2-65,-2 0-83,4 0-3,0 0-41,0-2-158,1 1 59,-4-2-386,4-1 278,0 2 119,1-1-44,0 0-52,0 0-58,0 0-151,0 0-106,-1 1-119,2-1 326,-1 1-35,1 0-30,-1 0-39,0-1-34,1 1-34,-1 0-689,0 0-109,-1-1-403,1 1-109,-1 0-486,0 0-1314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6:34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94 3837 20863,'0'4'400,"1"0"-40,2 4 257,0-3-303,0 0-33,1 1 23,2 2 108,-2-3-134,6 6 292,1 1 58,0-1 24,0 2 36,-1-1-293,-1 1-45,0 0-39,-1 1-39,7 13 171,-2 2-116,-3-3-112,-1 1-59,-2-2-48,-3-5-22,-1 0 1,-1-1-1,0 2 1,-2 2-87,0 2 20,0 15 37,-2-17 15,2-20-59,-1-1 0,0 0 0,1 0 0,-1 1 1,0-1-1,0 0 0,-1 0 0,1 0 0,0 0 0,-1 0 0,1 0 0,-1 0 0,0 0-13,-25 19 161,16-14-87,-1 1 47,-2-3-37,0-1-47,1-1-56,-1 0-76,10-2-91,1-1 52,-14 2-278,12-2 189,2 0 67,0 0-38,0 0-161,-1 0-106,2 0 185,0 0-34,0-1-34,0 1-38,0 0-160,0 0-68,-1 0-72,1 0-77,0 0-82,0 0-85,0 0-90,-1 0-94,2 0 118,0 0-105,0 0-94,0 0-83,0 0-347,-1 0-81,1 0-420,-2 0-1148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6:34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2 3868 18687,'-6'6'10,"2"-3"23,3-2 136,0 0-56,0 0-46,1-1-37,-2 0-45,0-1-112,1 1 142,0 0 78,0-1 106,1 1-51,-1 1 37,0-1 127,1 0 81,-1 1 89,-1 0 99,0 1-127,0-1-59,0 1-55,0-1-49,0-1-45,0 1-39,-3 0 106,2-1-163,0 1-34,-8 4 169,6-1-138,-1 3 109,-5 8 41,0 1-41,0 1-39,0 1-40,1 0-38,1 1-38,1 1-36,2-1-37,-4 24 103,2-1 62,5-1 62,3-2 62,3-24-158,0-2-35,6 11 33,-7-19-138,1-1-1,0 1 0,0-1 1,2 2-19,-1-1 0,0-1-1,1 0 1,-1 0 0,1-1-1,0 1 1,1-1 0,-2 0 7,0-1 0,0 0 0,1-1 0,-1 1 0,0-1 0,0 0 0,2 0-7,0 0 27,-1 0-1,1-1 1,0 0-1,0 0 1,0 0-1,0-1 1,6-1-27,0-1 62,-1 0 0,0-1 0,7-3-62,14-8 48,-25 11-84,0-1-72,0 1-67,-1-1-65,-1-1-63,-1 0-58,0 0-57,-1-1-52,-2 4 148,-1 2 80,0-1 9,1 1-40,-1 0 19,0 0-38,0 1-41,0-1-49,1 0-52,-1 0-59,0 0-62,1 1-70,-1-1 137,0 0-37,1 0-623,0 0-119,0 0-106,0 0-391,0-1-104,1 1-474,0-2-1282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6:19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3 12416,'0'57'840,"0"-10"-58,0 62 1106,0-75-1346,0-1-40,0-3-97,0 0-53,0 0-61,0 0-70,0 3-69,0 0-112,0 0-124,0-16-8,0 0-37,0-1-36,0 1-40,0 0-41,0-1-42,0 1-44,0 0-45,0 0-47,0 0-49,0-17-240,0 0-109,0 0-99,0 0-87,0 0-296,0 0-86,0 0-360,0 0-966</inkml:trace>
  <inkml:trace contextRef="#ctx0" brushRef="#br0" timeOffset="597.9264">0 113 8448,'4'-1'520,"-2"1"39,0-2 152,0-1 403,-4-4 735,1 4-1270,0 0-35,0 0-25,-1 0-57,1-1-67,0 1-78,1-1-89,-1 1-98,2 0-109,0 0-119,3-5 252,8-9 66,-7 10-61,2-3 215,1 4-71,2 2 1,7 0 102,-3 1-43,-4 1-116,1-1-42,4 1 40,-1 0-49,-9 2-126,-1 0 1,1 0-1,-1 1 0,1 0 0,2 0-70,14 7 292,-10-3-122,5 3 15,-1 1-49,-13-7-117,0-1 1,0 1-1,0-1 1,0 1-1,-1 0 1,1 0-1,0-1 1,-1 1-1,1 0 1,-1 1-1,0-1 1,1 1-20,3 27 171,-2-16-57,2 9 23,-5-19-110,1 1-1,-1-1 1,0 1-1,0-1 1,-1 5-27,-8 30 224,-4-3-63,3-8-77,-3 1-73,-6-2 33,-4-3 36,-1-4 41,18-16-117,0-1 0,0 0-1,-1 0 1,0-1 0,1 1 0,-2-1-4,0 0-2,8-1 5,-1-1 1,1 0-1,-1 0 0,1 0 0,-1 0 0,0 0 0,1 0 0,-1 0 1,1 0-1,-1 0 0,1 0 0,-1 0 0,1 0 0,-1 0 0,1 0 0,-1 0 1,1-1-4,-2 0-27,0-1-66,0 0-52,1 0-78,0 0-93,0 0-107,0 1 165,1 0-34,-1 0-34,1 0-36,-1 0-39,1 0-41,-1 0-42,1 1-44,-1-1-305,1 1-119,-1-1-106,1 1-94,0 0-334,0 0-93,0 0-404,0 0-1091</inkml:trace>
  <inkml:trace contextRef="#ctx0" brushRef="#br0" timeOffset="1275.9857">362 0 14464,'0'3'57,"0"0"106,0-2 88,1 0 72,1-1 306,1-2 439,0 0-468,-1 1-229,2 0 160,0 0-206,-1 0-214,-1 1-39,2 1 91,1-1 0,-1 1 0,1 0 1,-1 0-1,1 0-163,13 4 400,14 0 48,-8 6-125,0 5-83,-1 3-69,-5-1-52,-4-1-23,12 18 64,-13-12 8,-4-4 38,0 4 103,0 2-24,-3 1-58,-1 3-64,-4 2-70,-1-9 42,-1 0 0,-3 19-135,2-31 58,0 0 1,-1 0-1,-4 10-58,-10 13 152,8-19-76,-1 0 0,-2 0-76,-13 14 67,3-7-59,0-1-64,15-15 38,0 1 1,0-2-1,-1 1 1,-6 2 17,-8 3-76,-1-2-34,22-8 109,1 0 0,-1 0 0,1 0 0,-1 1 0,1-1 0,-1 0 0,1 0 0,-1 0 0,1 0 0,-1 0 0,1 0 0,-1 0 0,1-1 0,-1 1 0,1 0 0,-1 0 0,1 0 0,0 0 0,-1-1 0,1 1 0,-1 0 0,1 0 0,-1-1 0,1 1 0,0 0 0,-1-1 0,1 0 1,-8-11 4,6 7-3,2 4-1,0-1 0,0 1 0,-1-1 0,1 1 0,0 0 0,1-1 0,-1 1 0,0-1 0,0 1 0,0-1 0,1 1 0,-1 0 0,1-1 0,-1 1 0,1 0 0,0-1 0,-1 1 0,1 0 0,0 0 0,0 0 0,1-1 0,-1 0 0,0-1 0,1 1 0,0-1 0,0 0 0,0 1 0,0 0 0,1-1 0,-1 1 0,1 0 0,-1 0 0,1 0 0,0 0 0,0 1 0,0-1 0,-1 1 0,2 0 0,-1 0 0,0 0 0,0 0 0,0 0 0,2 1 0,16-9 32,-17 7-17,0 0 0,0 0 0,0 1 0,1-1 0,0 1-15,1 0 5,0 1 1,1 0-1,-1 0 0,0 1 1,0 0-1,0 0 1,2 1-6,11 2 37,-2-3 37,-1 0 7,-9-1-68,-1 1 0,0 0 0,0 0 0,-1 0 0,2 1-13,12 4 89,-18-5-83,5 1-3,-1 0 0,1-1 0,0 0 0,0 0 0,5 1-3,-10-2 0,0 0 0,1 0 1,-1 0-1,0 0 0,0 0 0,0 1 0,1-1 0,-1 0 0,0 1 0,0-1 0,0 1 0,0-1 0,0 1 1,0-1-1,1 2 0,4 1-23,-2-1-22,-2-2-36,1 0-38,-1 0-63,1 0-270,2-2-408,-4 2 531,0-1-85,-1 0 137,0 0-41,1 1-45,-1-1-52,0 0-55,0 0-61,0 1-67,0-1-71,0 0-196,0 1-112,0-1-97,0 1-87,0 0-328,0 0-85,0 0-397,0 0-1077</inkml:trace>
  <inkml:trace contextRef="#ctx0" brushRef="#br0" timeOffset="1567.8936">881 238 16000,'2'0'1173,"4"0"-462,1 0-50,-1 0-51,1 0-48,0 0-48,1 0-49,-1 0-46,0 0-45,0 0-47,1 0-43,-1 0-44,0 0-43,0 0-42,-1 0-42,0 0-40,0 0-40,9-1 120,-7-1-23,-3-1 8,2 0 35,-6 3-127,4-2 134,0 1-66,1 1-43,4 1-48,-2-1-27,-2 0-213,-2 2 37,-2 1-105,-4 1-31,2-4 56,-2 1-3,1-1 32,0 0-25,0 1-80,0-1-88,0 0-114,0 1 220,0-1-35,1 0-38,-1 0-41,1 1 4,-1-1-34,0 1-556,0-1-112,0 1-99,-1 0-357,1 1-97,-1-1-432,0 1-1165,2-2 3220</inkml:trace>
  <inkml:trace contextRef="#ctx0" brushRef="#br0" timeOffset="1820.6167">914 440 19839,'8'1'274,"-1"0"63,0 1 63,0 0 62,0 0 20,-1 0 52,0-1 52,0-1 51,-1 0-218,-1 1-35,4-1 283,-1 0-121,1 1-108,-1 0-95,0 0-81,0 0-66,-1 0-55,2 0-32,13 2 95,-12-2-93,0-1 36,0 0 67,4 1-87,13-1 146,-18-1-225,-1 0-48,-1-2 34,-3 1-77,0 0-83,1 1-110,-2 0 69,0 1-38,0-1-41,0 1-44,1 0-27,-2 0 24,1 0-46,-2 0 127,1 0-33,0 0-247,0 0-119,0 0 255,-1 0-37,1 0-38,-1 0-40,1 0-43,0 0-41,-1 0-38,1 0-37,0 0-730,0 0-120,0 0 542,-1 0-34,2 0-1057,-1 0-521,2 0-1402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3:48.6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82 1057 11648,'0'0'149,"0"0"86,0 0-1,0 0-210,0 0-57,0 0-45,0 0-65,0 0-36,0 0-64,0 0-72,0 0-83,0 0-88,0 0-81,0 0-73,0 0-63,0 0-213,0 0-62,0 0-257,0 0-68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7:14.2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67 3483 14976,'0'0'128,"0"0"-42,0 0-2,0 0 74,0 0 47,1 0 38,2 0 47,1-1-54,2 1 74,-1 0-40,0 1 20,1 0 76,0 1-37,0 0-1,0-1 1,0 0-1,6 0-328,8 0 499,-10-1-286,-4-1-74,1 1 0,-1 0 0,0 1-1,5 0-138,2 2 133,4 1 80,-9-3-73,1 0 34,4-1 122,2-2 92,-8 0-275,25-3 219,-17 4-158,-3 1 11,-1 0 36,26 1 507,-25-2-524,0-1-49,2 0 37,6-2 11,0 3-86,-12 0-37,1 1 0,-1-1 0,0-1 0,0 1-80,-1-1 99,0 1 1,0 0 0,5 0-100,-6 1 68,0 0 0,0-1 0,-1 0 0,6-1-68,4-1 112,5-1 6,-7 1 26,0 1-1,13 0-143,-20 2 65,-1-1 0,1 1 0,-1-1-1,1 0 1,1-1-65,7-1 229,6 1 72,-10 3-215,-4-1-38,0 0 0,1 0-1,-1-1 1,5 0-48,-5 0 11,5-2-7,0 2-1,-1-1 0,5 1-3,-9 1 0,0-1 0,-1 1 0,1-1 0,0 0 0,1-1 0,3-1 0,14-2 47,-3 1 39,-1-1 45,2 1 53,-13 3-51,1 1 55,-6 0-49,1 0-1,-1 0 0,1-1 1,3 0-139,2-2 74,-6 2-54,0 0-1,0 0 1,-1 0 0,1 0-1,0 1 1,0 0-20,0 0 14,0-1 0,0 1 1,-1-1-1,1 0 0,2 0-14,8-3 78,7 0 31,0 1 16,1-2 46,6-3 125,10-1-31,-3 1-100,-15 3-143,-14 4-18,0-1 0,0 1 0,0 0 0,0 1 0,1-1-4,3 0 56,3-2-24,0-1 20,-1 3 43,-8 1-49,1-1 1,-1 0-1,0 1 0,4-3-46,6 0 122,1 2 62,-14 1-178,1-1 1,-1 1-1,0 0 1,0 0 0,0 0-1,0-1 1,0 1-1,0 0 1,0-1-1,0 1 1,0-1 0,-1 1-1,1-1-6,0 0 7,0 1-1,0-1 1,0 1-1,0-1 1,0 1-1,0 0 1,0-1 0,0 1-1,0 0 1,0 0-1,0-1 1,0 1-1,0 0-6,8-2 79,1-5-26,-1-1 29,-6 7-68,16-7 109,-2 6-111,-15 2-12,1 0 0,-1 0 0,0-1 0,1 1 0,-1-1 0,0 0 0,0 1 0,1-1 0,-1 0 0,1-1 0,1 1 0,-1 0 0,0 0 0,0 1 0,0 0 0,1-1 0,-1 1 0,0 0 0,0 1 0,3-1 0,6 1 21,-10-1 8,0 0 0,0 0 0,0 0 0,0-1 0,0 1 0,0-1-1,0 1 1,0-1 0,0 0 0,0 0 0,0 0 0,0 0-29,0 0 16,9-1 116,-1 2-60,-5 1-41,27-1 94,-10 0-96,2 0-34,-22 0 5,0-1 0,1 1 0,-1 0 0,0-1 0,1 1 0,-1-1 0,0 0 0,0 0 0,0 0 0,2-1 0,-1 1 0,-1 1 0,1-1 0,-1 1 0,1-1 0,-1 1 0,1 0 0,-1 0 1,1 0-1,2 1 0,4-1 20,-1 2 55,-2 1-46,-5-2-29,0-1 0,0 1 1,0-1-1,0 1 0,0-1 0,0 1 1,0-1-1,0 0 0,0 0 0,0 1 1,0-1-1,0 0 0,0 0 0,5 0 26,8-1 88,-9 2-103,-2 0-34,2 2 28,2 1-9,-3-3 47,0-1 41,6 0 53,-2 0-94,1 0-71,12 0-135,-12 0 144,-1 0 42,1 0 43,1 0 54,1 0 64,-9 0-194,17 0 158,-15-1-137,3-3-27,2 0 71,18 4 24,-14 0-69,25 0-31,-30 0 42,1 0-21,8 0-43,-15 0-149,-2 0 49,0 0 54,0 0-41,0 0-48,0 0-40,0 0-84,0 0-195,0 0-32,0 0 112,0 0-4,0 0-89,0 0-106,0 0-90,0 0-228,0 0-565,0 0 570,0 0 260,0 0 56,0 0-69,0 0 48,0 0-70,0 0-79,0 0-91,0 0-95,0 0-91,0 0-80,0 0-69,0 0-321,0 0-68,0 0-387,0 0-1067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15:47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559,'0'1'128,"0"4"98,-1 1 47,1 6 336,0-3-251,1-2-139,0-1-112,0 4 103,0-2-76,4 16 146,-2-14-136,2 9 153,-1-2-66,0-6-140,0-6-70,-4-4-21,0-1-1,0 0 0,0 0 1,0 1-1,0-1 0,0 0 0,1 0 1,-1 1-1,0-1 0,0 0 1,0 0-1,0 1 0,1-1 0,-1 0 1,0 0-1,0 0 0,1 1 1,-1-1-1,0 0 0,0 0 0,0 0 1,1 0-1,-1 0 0,0 0 1,1 0-1,-1 1 0,0-1 0,0 0 1,1 0-1,-1 0 0,0 0 1,1 0 0,-1-1-6,0 1 1,1 0 0,-1 0-1,1-1 1,-1 1-1,0 0 1,1 0 0,-1-1-1,0 1 1,1-1 0,-1 1-1,0 0 6,1-2-19,0 2 17,0-1 0,-1 0 0,1 1-1,-1-1 1,1 0 0,-1 1 0,0-1 0,1 0 0,-1 0 0,0 0 0,1 1 0,-1-1 0,0-1 2,0 1 0,1 0 1,-1 0-1,0 0 1,1 0-1,-1 1 0,0-1 1,1 0-1,-1 0 1,1 0-1,-1 0 1,1 0-1,0 1 0,0-2 0,1 0 0,0 0 0,0 0 0,0 0 0,0 0 0,-1-1 0,1 1 0,-1-1 0,2-2 0,1-6 24,21-46 336,-23 52-319,1-2 77,3-4 86,-6 10-230,0 0 36,1 0 58,-1 0-71,0 0-36,0-1-34,0 0-42,0-1-48,0 3 43,0 0-34,0 0-58,0 0-106,0 0-46,0 0-107,0 0-123,0 0 246,0 0-37,0 0-37,0 0-36,0 0-561,0 0-123,0 0-107,0 0-370,0 0-107,0 0-447,0 0-1202</inkml:trace>
  <inkml:trace contextRef="#ctx0" brushRef="#br0" timeOffset="312.3664">178 96 16384,'1'-1'1279,"1"-1"-771,0 1-117,0 0-95,0-1-71,8-4 460,-8 3-486,0 1 57,2-6 237,1-1 27,-2 4-210,-1 3-223,-1 2-41,0-1 0,0 0 1,0 0-1,0 0 1,-1 0-1,1 0 0,0 0 1,-1 0-47,2-5 219,-2 3-73,0-2 34,0 2-16,-1 1-46,-1-1-6,-1 2-56,2 1-49,0 0 0,1 0-1,-1 0 1,1 0 0,-1 0-1,0 0 1,1 0-1,-1 0 1,0 1 0,0-1-7,-3 2 101,-4 3 6,-1 1 84,7-5-156,1 0-1,0 0 0,0 0 0,0 0 0,0 0 0,0 0 1,0 0-1,0 0 0,1 1 0,-1 0-34,-4 6 185,3-5-107,0 1 0,1-1 1,-1 0-1,0 3-78,2-5 31,0 0 1,-1 0-1,1 1 0,0-1 1,0 0-1,0 0 0,0 0 1,0 0-32,2 4 178,0-1 47,2 0-202,0 0 60,-2-3-22,0 0-1,0 0 1,0 0 0,0 0 0,0 0 0,1 0 0,-1 0-61,7 0 124,-4 0-104,0-1-54,1 1-68,-1-1-79,0 0-92,0-1-105,0 1-116,-2 0 200,-1 0-35,2 0-282,-1 0-100,1 0-106,-1 0-115,-3 0 472,1 0-37,-1 0-599,1 0-122,-1 0-108,0 0-386,0 0-105,1 0-468,-1 0-1255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7:17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203 19967,'-7'7'222,"-6"13"324,9-11-288,-1 1 88,-2 2 96,-2 3 11,1 0-85,-4 9 61,0 2-100,7-11-38,-1 0-1,0 8-290,2-4 230,2-1 46,0 6 16,2 0-70,-1 1-67,2 1-63,-1 10-63,0-10 8,2 1 0,0-1 1,2 0-1,6 22-37,-7-36 17,1 0 1,0 1-1,1-2 1,0 1-1,1 0 1,0-1-1,1 0 1,0-1-1,1 1 0,0-2 1,1 2-18,4 0 7,-1 0 0,1-1 0,1 0-1,4 1-6,10 5 37,-25-14-239,2-1-181,-3-1 71,-1 0-12,0 0 119,-1 0-36,1-1-131,0 1-76,0 0-85,-1 0-95,1 0 142,0 0-42,-1 0-40,1 0-38,-1 0-36,1 0-32,0 0-767,0 0 524,-1 0-35,2 0-1039,-1 0-518,2 0-1387</inkml:trace>
  <inkml:trace contextRef="#ctx0" brushRef="#br0" timeOffset="1339.8785">328 778 17279,'0'-1'4,"0"0"0,0 0 0,0-1-1,0 1 1,1 0 0,-1 0-1,0 0 1,1 0 0,-1 0 0,1 0-1,-1 0 1,1 0 0,-1 0-4,5-9 79,-1-5 20,-3 10-54,1 0-1,-1-1 1,1 1 0,1-2-45,10-20 347,-1-8 907,3-13-1254,-9 30 236,-2 1-39,3-5-13,3-27 120,-7 33-157,0 1 0,3-8-147,5-18 270,-6 22-153,0 2-35,-2 1-7,0 5-38,1 6 18,2 2 36,4 2 56,-9 1-144,-1 0 0,1 1 0,-1-1 0,0 0 0,1 0 0,-1 0 0,1 1 0,-1-1-1,0 0 1,1 0 0,-1 1 0,1-1 0,-1 0 0,0 1 0,0-1 0,1 1 0,-1-1 0,0 0-1,1 1 1,-1-1 0,0 1 0,0-1 0,0 1 0,0-1-3,6 18 43,1 1-28,-4-12-15,0 0 0,-1 0 0,0 1 0,0-1 0,-1 0 0,1 4 0,5 27 0,27 82 0,-1 16 0,-21-76 0,-5-10 0,-6-37 0,1 0 0,0 0 0,1 0 0,0 0 0,2 3 0,0-1-24,0 0-48,-2-8-48,-7-17-48,3 7 82,0 1-16,0 0-34,0 1-62,0-1-142,1 1 120,-1 0-38,1 0-41,0 1-44,-1-1-48,1 0-52,0 0 42,-1 0-36,1-1-533,0 0-116,-1 0-103,1-1-352,0 1-100,0-1-427,0-2-1142</inkml:trace>
  <inkml:trace contextRef="#ctx0" brushRef="#br0" timeOffset="1615.6489">339 587 16128,'3'0'28,"-1"1"52,-1-1 45,1 0 41,0 1 76,-1 0 37,3 2 677,-2-1-401,0-1-222,0 0-93,0 1-45,-2-2 224,0 0-67,0 0-60,0 1-55,1 0 30,-1 0-87,0 0-68,0 0-47,0 2 78,1-2-31,-1-1 77,5 2 431,1 0-258,0 0-60,0-1-37,7 3 165,-3-1-181,1 0-52,9 3 88,2-4-111,9-8-57,-24 4-89,-1 1 1,0 0-1,1 0 1,4 0-29,0 0 56,-4 0-59,-1 0-49,0-1-63,-1 1-42,-1-1-65,1 1-75,-1-1-86,0 1 47,-2 0-54,2 0-46,-2-1 81,-1 1-14,1 0-88,-2 1-9,1-1-90,0 0-103,0 1-117,-1-1-125,1 1-116,-1-1-104,0 1-90,0 0-344,0 0-89,1 0-415,-1 0-1126</inkml:trace>
  <inkml:trace contextRef="#ctx0" brushRef="#br0" timeOffset="1951.2943">758 418 14720,'-4'0'24,"2"1"47,-1 0 41,2 1 37,-1 3 242,1 1 91,5 15 1043,-1-13-941,-2-4-360,0 0-34,0-1-38,0 0-46,1 9 283,0-1-41,0 1-38,0 0-33,1 13 193,0-1-83,8 54 651,-6-53-626,0 0 96,3 19 63,-4-15-238,-1-11-161,-1 1-43,1-1-51,1 1-60,-3-17-208,0 1 71,-1-1 62,1 0 51,0 2 97,0-1 53,0 4 253,0-3-242,0-2-137,-1 0-42,0 0-52,1 0-57,-1 1-94,0-1-92,0 0-104,0 1-115,1 0-125,-1-2 281,0 0-36,0 1-36,0-1-39,0 1-38,0-1-42,0-1 136,0 0-35,0 0-566,0 0-116,0 0-102,0 0-363,0 0-101,0 0-441,0 0-1187</inkml:trace>
  <inkml:trace contextRef="#ctx0" brushRef="#br0" timeOffset="2458.6367">722 389 17407,'0'4'67,"0"0"116,0 0 89,0 0 65,0-1 424,0-7-317,0 0-182,1 0 397,0-1-52,1 1-51,0-1-50,1 1-51,1 0-49,0 0-50,0 0-48,1 0-49,-1 1-48,1-1-48,0 2-46,0-1-47,0 1-46,-1 0-46,1 1-45,6 0 143,1 1 34,3 0 64,3-2 42,-12 0-164,-1 1 0,1 1 1,0-1-1,2 1-52,16 4 175,-16-2-159,-2-1 21,0 0 0,0 1-1,0 0 1,2 2-37,-5-3 22,0 1 0,-1 0 0,1 0 0,-1 0 0,1 0 0,-1 0 0,0 0 0,0 0 0,0 1 0,0-1 0,-1 1-22,1 1 8,0-1 0,0 0 0,-1 1 0,0 0 0,1-1 1,-1 1-1,-1 0 0,1 0 0,-1 0 0,1-1 0,-1 1 0,0 0 0,0 0 1,-1 0-1,1 0 0,-2 2-8,-1 8 13,-1 1 1,-1-2-1,-3 10-13,7-22 1,-2 6 38,-1 0 0,0 1 0,-1-1 0,-4 5-39,-9 16 78,16-17-78,4-1 0,0-9 0,-1-1 0,1 1 0,0-1 0,0 0 0,0 1 0,0-1 0,-1 0 0,1 0 0,0 0 0,0 0 0,0 0 0,1-1 0,4 1 0,2 0 0,-1 0 0,1 0 0,-1 1 0,1 0 0,-1 1 0,1 0 0,-1 0 0,0 1 0,0 0 0,0 1 0,2 0 0,-2 0 0,25 14 0,-31-17 0,0 1 0,0 0 0,1 0 0,-1-1 0,0 1 0,0 0 0,0 1 0,-1-1 0,1 0 0,1 2 0,-1 2 0,0 0 0,0 0 0,-1 0 0,1 0 0,-1 1 0,-1-1 0,1 0 0,-1 2 0,0-2 6,-1 1-1,0-1 0,0 1 1,0-1-1,-1 1 0,-1 1-5,1-2 16,0-1 0,-1 1 0,1-1 0,-1 1 0,-1-1 0,-1 3-16,-20 19 203,-2-4-81,19-17-100,-1-1-1,1 0 1,-2 0-22,1-1-1,0 0-1,0-1 1,0 0 0,0-1 0,-6 1 1,0 0-2,8-2-37,1 0-35,-1 1-40,0-1-46,0 1-54,-1 0-57,5-2-56,0 1 115,-1-1 97,1 0 81,0 0 65,0-1 46,-7-1 312,6 0-254,0 0-79,2 1-73,0 0-38,0-1-46,0 1-51,0-1-58,0 1-62,0-1-69,1 0-75,-1 1-81,0-1-88,1 1-42,0 0-74,1 1-70,-1-1-65,0 0-59,1 1-55,-1-1-49,0 0-45,0 0-708,0 0-81,0 0-445,-1-1-1227</inkml:trace>
  <inkml:trace contextRef="#ctx0" brushRef="#br0" timeOffset="2854.9793">1387 271 19711,'-5'6'16,"2"0"38,0-1 30,0-1 40,1-2-24,0 0 64,1-1 79,-1 1 72,0 0 70,0 2 72,-1 1 142,-2 0-97,2-2-236,0 1-43,0 0-45,-1 2-48,-29 59 1022,24-49-890,2 1-81,-2 4-49,-3 12-40,-6 12 9,13-31-24,0-1-1,1 1 1,1 0-1,-1 8-76,1-7 57,0-1-10,0 0 0,1 1 0,1-1 0,0 0-1,2 3-46,-1-14 9,0 1-1,0-1 0,1 1 1,0-1-1,-1 0 1,1 1-1,0-1 0,1 0 1,-1 1-1,1-1 0,-1 0 1,1 0-1,0 0 0,0-1 1,0 1-1,1 0 0,-1-1 1,1 1-1,-1-1 0,1 0 1,0 0-1,0 0 1,2 1-9,1 0 10,0-1 0,0 0 0,1 0 0,-1-1 0,0 0 0,0 0 1,1-1-1,-1 1 0,0-1 0,6-1-10,5 1 5,-7-1 2,-1 0-1,1 0 1,0-1 0,-1 0-1,6-3-6,23-4-11,-24 7-6,-3 1-95,-6 0 9,0 0-37,0-1-43,1 1-47,-1-2-53,1 1-57,-2 0 84,-2 1 43,1-1-15,-1 1-62,-1 1 70,1-1-34,-1 0-39,1 0-41,-1 1-47,0-1-49,1 0-55,-1 1-57,1-1-60,-1 0-57,0 0-55,1 1-50,-1-1-45,1 0-43,-1 1-38,0-1-35,2 0-618,-1 0-62,1-1-382,1 0-1062</inkml:trace>
  <inkml:trace contextRef="#ctx0" brushRef="#br0" timeOffset="3168.6837">1599 101 7168,'0'1'-62,"0"1"40,0-1 37,0 0 36,-1 0 36,1 0 33,-1 1 218,1 0 120,-1 0 112,0-1 100,0 1 91,0-1 302,1 1 107,-1-1 88,1 0 68,1 0 327,3 0 2288,-3-1-3605,-1 0-64,1 0-57,-1 0-51,0 0-22,1 0-50,-1 1-30,1 0-23,12 12 275,1 0 90,2 2 120,19 22 793,-22-23-884,1 4 29,-6-9-276,-1 1-37,-1 0-43,1 0-48,-1 1-53,-1 0-59,29 65 877,-23-49-584,0 0-41,0 1-40,-1-2-82,2 3 91,-4-1-42,10 51 131,-9-33-79,-7-35-126,0-1 1,-1 1-1,0 0 1,0-1-1,-2 1 1,1 0-52,-3 13 158,-2 1 57,0-9-4,-5-4-82,-3-4-83,-2-2-79,-1-3-81,-1-1-78,1-2-78,1 0-77,12 0 235,-4 0-349,-3 1-133,-1-1-73,4 0 123,1 0-17,2 0 233,1 0-38,-2-1-337,3 1 302,-1 0-35,1 0-39,-1-1-39,1 1-44,-1-1-45,0 1-402,-1-1-122,1 0-107,0 0-95,-1 0-370,0 0-93,-1-1-448,-3 0-1221</inkml:trace>
  <inkml:trace contextRef="#ctx0" brushRef="#br0" timeOffset="3613.6863">282 90 16128,'3'0'90,"5"0"57,-3 0-4,-2 0 30,-1 0 84,-1 0 7,0 0 59,-1 0 122,2-2 294,0 0-291,0 0-42,1 0-39,-1 1-36,3-2 231,0 0-116,1 1-35,1 0-101,-1 1-90,9-1 230,-9 1-233,1 0 52,5-1 142,0 0-50,1 0-46,-1 0-43,0 1-40,1-1-35,11 0 104,-1 0-117,-1 0-60,54-2 118,-41 4-86,10 0-56,0 0 97,15 0 168,83 0 608,-91 0-701,-25 0-165,1 0-34,0 0-39,0 0-46,3 0-62,0 0-70,0 0-79,0 0-86,0 0-94,1 0-102,-1 0-110,0 0-117,-28 0 181,-1 0-49,0 0-48,0 0-44,1 0-43,-1 0-38,0 0-38,1 0-33,-1 0-211,1 0-40,2 0-1201,2 0-598,3 0-1605</inkml:trace>
  <inkml:trace contextRef="#ctx0" brushRef="#br0" timeOffset="3799.612">1388 1 29311,'-4'0'-202,"-1"0"34,-3-1-86,2 1 105,-7 0-143,5 1 55,4-1 57,0 1-50,0 0-61,-1 0-71,2 0-3,-1 0-64,1 0-70,-1 1-78,0 0-84,0 0-90,0 1-96,0-1-104,3-1 449,-1 0-37,1 0-35,-1 0-33,-1 1-697,0-1-109,-1 2-404,0-1-107,-1 0-488,-2 2-1322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7:16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8 15872,'0'0'256,"0"0"21,0 0 107,1 0-74,2-2-23,0 1-85,3-2 166,1-1 91,1-3 106,0-2 124,7-11 85,-5 4-304,-2 3-124,0-1-52,-1 2-97,-1 0-50,0-1-56,0 0-64,16-45 223,-3 2 55,21-54 335,-28 78-576,20-47-25,-22 54-2,-1 0 37,4-6 94,-1 1 111,1-13-108,-5 37-150,-8 6-21,0 0 0,0 0 0,0-1 0,0 1 0,0 0 0,0 0 0,1 0 0,-1-1 0,0 1 0,0 0 0,0 0 0,1 0 0,-1 0 0,0-1 0,0 1 0,0 0 0,1 0 0,-1 0 0,0 0 0,0 0 0,1 0 0,-1 0 0,0 0 0,0 0 0,1 0 0,-1 0 0,0 0 0,0 0 0,1 0 0,-1 0 0,0 0 0,0 0 0,0 0 0,1 0 0,-1 0 0,0 0 0,0 0 0,1 0 0,-1 0 0,0 1 0,0-1 0,0 0 0,1 0 0,-1 0 0,0 0 0,0 0 0,0 1 0,1-1 0,-1 0 0,0 0 0,0 0 0,0 1 0,0-1 0,3 15 0,-3-7 13,1-1 0,0 0 0,0 0 0,1 0-13,2 12 98,0 4 41,-2-2-43,5 27 31,0 5-49,-3 1-36,-2-18-34,1 2 0,2 18 34,-1-5 36,-1-19 10,4 8-88,-3-19 13,-1-1 1,-1 1-1,-1 5-13,-1-23 0,0 1 0,0 0 0,0-1 0,1 1 0,-1 0 0,1-1 0,0 1 0,0-1 0,0 1 0,0-1 0,1 1 0,0 0 0,0 6 5,-2-4-52,0-3-32,0-3-52,0-2-66,0-4-79,0 4-126,0-1 46,-1-1-247,0 0 110,-2-3-569,2 5 687,0 0-57,1 0-48,-1 0-83,0 0-100,0 0-116,1 0-90,-1 1-105,1-1-93,0 1-82,0-1-320,0 1-81,-1-1-388,1 0-1056</inkml:trace>
  <inkml:trace contextRef="#ctx0" brushRef="#br0" timeOffset="236.4055">102 450 17535,'3'0'148,"1"0"53,-1 0 46,1 0 39,3 0 331,12 0 1331,-11 0-1192,-3 0-353,-1 0-84,1 0-106,-3 0-151,0 0-35,2 0 296,0 0-34,3-2 197,0 1-104,-1-1-80,-1 0-64,11 0 323,-7 3-283,3 2 82,-4-1-158,0 0-43,0-1-53,1-1-59,20 0 86,-17 0-117,-5 0-48,-1 0-40,1 0-49,0 0-59,-5 0 66,0 0-53,-1 0-76,0 0 76,-1 0-36,2 0-225,-2 0 166,1-1-34,-1 1-37,1 0-39,-1 0-41,1 0-45,-1-1-44,1 1-45,0 0-41,-1-1-39,1 1-37,-1 0-34,1-1-793,0 0 541,0 1-35,0-1-1076,1-1-536,0 0-143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7:07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02 16767,'2'17'34,"1"-6"65,2 8 152,-1 14 91,-1 0-34,0 1-35,0 0-37,-1-3-53,1 0-33,0-1-35,0 0-36,2 14 105,-1-1-41,-2 37 42,0-34-45,2 15 5,0-15 60,-2 5-205,-1-30 56,-1-14-26,0-1 0,0 1 0,0 0 0,-1-1-1,1 1 1,-2 2-30,2-9-344,0 1 55,-1 0 54,1-1 48,0 1 48,0 0 43,0-1 40,-1 1 38,1-1 41,0 1 45,0 0 38,-1-1 34,1 2 303,-1 0 370,0 0-309,1-1-207,0 0-87,-1-1-47,1 1-69,0 0-46,0 0-50,-1-1-58,1 1-37,0-1-48,0 1-50,0 0-54,-1-1-57,1 1-62,0 0-64,0-1-67,0 1 28,0-1-52,0 1-52,-1 0-56,1-1-58,0 1-59,0 0-62,0-1-63,0 1-66,0-1-67,0 1-69,0 0-72,0-1-73,0 1-76,-1 0-77,1 0-80,0-1 1087,0 0 80,0 0 72,0 0 63,0 0 40,0 0 61,0 0 51,0 0 67</inkml:trace>
  <inkml:trace contextRef="#ctx0" brushRef="#br0" timeOffset="512.9085">12 123 10752,'0'0'1920,"0"-1"-1240,0 1-259,-1-1-107,0-1-44,-5-13 423,4 8-427,1 0 47,0 1-3,1 0 54,1-1 65,1 0 76,5-7-6,-5 11-363,0 1 1,0-1-1,1 1 1,-1 0 0,1 0-1,0-1-136,19-10 810,-6 5-329,-12 6-381,10-4 333,-1 3-87,1 2-76,-1 2-61,9 3 26,10 7-10,-16-6-130,-6-2-2,-1 1-1,1 0 0,-1 1 1,2 1-93,-5-3 38,-1 1 1,1 0 0,-1 1-1,0-1 1,0 1 0,-1 0-1,2 1-38,15 27 139,-14-20 37,-1 2 0,5 13-176,-10-26 13,0 1 1,0 0-1,0 0 1,0 0-1,-1 0 1,1-1-1,-1 1 1,0 0-1,0 0 1,0 0-1,0 0 1,0 0-1,-1 0 1,1 0-1,-1 0 1,0 0-1,0 0 0,0 0 1,0 0-14,-6 16 24,-1 4 20,7-19-28,-1-1 1,1 0-1,-1 1 0,0-1 0,-2 2-16,-16 13 100,10-10-50,-27 27 105,16-15-97,0-2-37,8-9-21,0 0 0,0-1 0,-1 0 0,0-1 0,0-1 0,-14 5 0,19-9-23,1-1-45,1-1-46,2-1-46,-2 1-115,6 0 111,0 0-24,1 0-55,0 0-108,0 0-43,0 0-110,0 0 206,0 0-33,0 0-35,0 0-37,0 0-39,0 0-37,0 0-34,0 0-34,0 0-639,0 0-109,0 0-381,0 0-109,0 0-460,0 0-1240</inkml:trace>
  <inkml:trace contextRef="#ctx0" brushRef="#br0" timeOffset="1084.1981">419 35 19967,'9'0'86,"-1"0"45,9-1 240,-1 1 118,22 1 790,-26-1-927,0 2-52,-7-2-197,10 2 117,25 4 259,-23-3-235,0 3-28,-13-4-153,0 1-1,0-1 1,-1 1-1,4 3-62,12 14 252,-9-7-32,1 3 13,-3 0-95,-2 1-68,-5-13-58,0 1 0,0 0 0,0-1 0,-1 1 0,0 0-1,0 0 1,0 1-12,-5 20 116,1-14-92,0 0 1,-1 0-1,-1-1 0,0 1 0,0-1 1,-1-1-1,-1 1 0,-3 3-24,-3 1 73,0 0-1,-10 8-72,-13 7 173,-7-5 62,44-25-234,0 0-1,-1 0 1,1 0 0,-1 0 0,1 1-1,0-1 1,-1 0 0,1 0 0,0 0-1,-1 1 1,1-1 0,0 0 0,-1 1 0,1-1-1,0 0 1,0 1 0,-1-1 0,1 0-1,0 1 1,0-1 0,0 1 0,-1-1-1,1 0 1,0 1 0,0-1 0,0 1-1,0-1 1,0 1-1,3 0 0,0-1 0,0 1 0,0-1 0,0 1 0,0-1 0,0 0 0,0 0 0,2-1 0,7 1 0,22-1-2,33 2 0,-57-1 7,0 2 0,0-1 0,0 1 0,0 1 1,6 2-6,18 9 79,-23-9-64,0 1 1,-1 0 0,0 0-1,0 1 1,-1 0 0,6 5-16,5 12 84,-18-20-53,1 0-1,-1 1 1,0-1 0,0 0-1,0 2-30,-1-2 41,0 1 0,0-1 1,0 1-1,-1-1 0,1 1 0,-1-1-41,-1 13 167,-3 1 32,-6 8 52,-4-2-86,-4-1-68,-3-1-49,6-8-31,-1 0 0,-17 10-17,6-7 45,15-11-17,0 0-1,-7 3-27,-24 6-8,9-2-39,21-8 16,-27 10-29,24-10-15,3-1-46,0-2-75,-1 0-92,-1-1-114,12-1-22,0 0 49,-3 0-339,3 0 166,1 0-11,1 0 232,0 0-39,0 0 28,1 0-33,-1 0-36,0 0-39,1 0-41,-1 0-45,0 0-48,1 0-50,-1 0-333,1 0-115,-1 0-101,1 0-89,0 0-352,0 0-88,0 0-427,0 0-1161</inkml:trace>
  <inkml:trace contextRef="#ctx0" brushRef="#br0" timeOffset="1349.7246">915 305 15232,'1'0'1024,"6"0"-347,-1-1-58,7-3 492,6-1 447,-9 4-852,2 1-135,0 0-75,0 0-65,0 0-55,1 0-7,0 0-42,31 0 612,-26 0-510,-7 0-142,0 0 32,-5 1-148,-2 0-60,3 3-10,-1 0-78,-2-2 49,-2-2-50,-2 0-39,-2 0-76,0 1-62,1 1-50,0-1-56,0 2-81,-2 1-215,0-2 189,1-1 52,0 1-27,0-1-102,0 0-21,1-1-102,-1 1-118,2-1 294,-1 1-35,0-1-36,1 0-35,-1 1-595,1-1-118,-1 0-103,1 0-378,-1 1-102,1-1-457,0 0-1235</inkml:trace>
  <inkml:trace contextRef="#ctx0" brushRef="#br0" timeOffset="1607.9722">1027 530 22527,'2'0'662,"13"1"185,-1-1-58,3 1 40,-8 0-461,0-2-35,0 1-39,0-1-43,1 0-45,0 0-49,3-3-42,2-1 3,2 4 33,-5 0-82,-5-1-56,-1-1-35,1 0-38,-4 2-1,-2 1-80,0 0-89,0 0 66,0 0-40,-1-1-234,1 1 167,-1 0-37,1 0-40,-1 0-44,0 0-44,1 0-48,-1 0 484,0 0-534,0 0-47,0 0-45,1 0-43,-1 0-41,0 0-37,0 0-850,0 0 580,0 0-39,0 0-1157,0 0-577,0 0-1544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7:16.48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87 4552 13824,'-1'2'-17,"1"0"38,-1 1 119,-1-1 102,1-1 71,-3 3 558,3-1-543,1-2 45,0-1-92,0 0-80,-1 0-68,1 1-45,-1-1-59,-1 0-90,1 0 77,0 0 35,1 0 40,-1 0 107,1 0 109,0 0 46,-1 0 101,1 0 114,0 0-237,1 0 32,3 0 20,0 0-61,1 0-56,-1 0-48,5 0 58,-1 0-99,1 0-58,13-1 60,-15 0-71,8-1 111,-6 0 57,0 0-1,0 1 0,7 1-275,8 0 243,23 0 167,-19-2-81,-11 0-67,8-2 35,1 1-110,6-2 1,0-2 50,-5 0 318,11 1-556,-10 2 155,17-2 141,-27 5-193,-12 1-63,0 0 1,0-1-1,-1 0 0,1 0 0,1-1-40,4 0 55,11-3 142,9-1 154,-16 3-195,0-1-36,7 0-48,25-7 168,-30 6-224,20 2-16,-21 0 0,-1-1 0,1 0 0,0-2 0,-1 1-47,0 0 98,3 0 113,8-1 219,-5 1-17,-12 4-194,1 1-50,-1-1-53,0 0-48,0-2 28,-3 0 12,-1 2 28,-1 1 30,2-1 54,9 1 158,2 0-64,-6 0-143,0 0-57,-10 0-55,0 0 0,0 0-1,0 0 1,0 0-1,-1 0 1,1-1 0,0 1-1,0 0 1,0-1-1,0 1 1,0-1 0,-1 1-1,1-1-11,7-2 105,-2 1 11,1 1-49,4 1-28,17 0-11,-16 1 41,-2-1 82,-3 0-131,-5 1-20,1-1 0,0 0 0,0 0 1,0 0-1,-1 0 0,1 0 0,0-1 0,0 1 0,1-2 0,-2 2 0,12-6-4,-2 5 29,-2 1 164,-2 0-77,5 0-44,9 0-89,-11 0 40,2 0 61,3 0 92,-14 0-123,6 0 97,-1 0-78,0-1-54,9-3-56,-9 1 63,0 1-37,4 2 71,1 1-21,-5-3-86,-5 1 46,11-5 3,0 5 98,33 1-14,63 0-11,-70 0 20,3 0 103,-20 0-46,-1 0 40,-20 0-181,0 0 1,0 0-1,0 1 1,0-1-1,0 0 1,0 0 0,0 1-1,0-1 1,0 1-1,0-1 1,0 1-1,0-1 1,0 1-7,-1-1 7,1 1-1,0 0 1,0-1-1,0 0 1,0 1-1,0-1 1,0 1 0,0-1-1,0 0 1,0 0-1,0 0 1,0 0-1,1 0-6,7 0 42,-2 0-80,0 0-56,7 0-72,-4 0 134,-4 0 67,6 0 69,-3 0-4,6-1 0,-2 4-44,-9 0-56,-3-3 0,0 1 0,0 0 0,0-1 0,0 1 0,0-1 0,0 0 0,-1 1 0,1-1 0,0 0 0,0 0 0,0 1 0,0-1 0,0 0 0,0 0 0,1 0 0,24 0 0,-15 0 3,14 0-155,-22 1 66,5 5 65,-8-5 21,1-1 0,0 0 1,-1 1-1,1-1 0,0 0 0,-1 0 0,1 0 1,0 0-1,-1 1 0,1-1 0,0 0 0,0 0 1,-1 0-1,1-1 0,8 2 83,9 6 66,-15-6-147,0-1 0,1 1 0,-1-1 1,0 1-1,0-1 0,1 0 1,-1 0-1,0 0 0,2-1-2,8 0 1,-11 1-1,0 0 0,0 1 0,0-1 0,0 0 0,0 1 0,0-1 0,0 1 0,0-1 0,0 1 0,0 0 0,0 0 0,0 0 0,-1 0 0,0-1 0,0 1 0,-1-1 0,1 0 0,-1 0 0,1 1 0,0-1 0,-1 0 0,1 0 0,-1 0 0,1 0 0,0 0 0,-1 0 0,1 0 0,0 0 0,-1 0 0,1 0 0,16 0 0,-14-1-3,-2 1 11,3 3-33,7 2-62,-9-3 83,2-2-11,0 0 47,5 0 41,28 0-52,-30-2-21,-5-1-14,-2 0-36,0 2-53,0 1-114,0 0 68,0 0 17,0 0-14,0 0-46,0 0-51,0-1-45,0 0-717,0 0 603,0 0 43,0 0-43,0 1 154,0-1-36,0 1-282,0-1 236,0 1-36,0 0-38,0-1-40,0 1-41,0 0-46,0 0-45,0-1-46,0 1-42,0 0-39,0 0-39,0 0-34,0 0-874,0 0 605,0-1-37,0 1-1175,0 0-577,0 0-1558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8:35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44 943 16128,'0'3'8,"0"0"57,0-2 51,0 0 43,-1-2 250,-2-4 602,1 4-730,-2 0-69,1 3 492,-6 7-195,1-1-82,-1 1-69,1 1-56,-7 8 138,10-10-263,0-1 0,1 1 1,-1 0-1,1 0 0,0 3-177,-6 18 364,1 2-90,1-5-122,-1 0-46,2-2-39,0-1 36,-6 25 191,2 10 173,8-31-69,0 0 1,2 10-399,1-29 44,0 26 168,3 19 152,-1-40-255,0-1-1,0 1 1,2 0-109,8 18 142,-11-28-130,1 1 0,0-1 1,1 0-1,-1 0 0,0 0 0,2 1-12,-1-1 17,-1-1 0,1 0-1,0 0 1,-1 0 0,1-1 0,0 1 0,0 0-1,0-1 1,4 1-17,-1 0 32,0-1 0,0 0 0,0 0 0,7 0-32,13 0 32,-22-1 12,7-2 278,-7 1-250,-2 1-81,0-1-32,0 1-40,0-1-46,0 0-74,0 0-73,0 0-79,1 0-88,-1 0-97,0 0-105,1 0-113,-1 0-122,-1 0 386,-1 1-44,1 0-40,-1-1-38,1 1-37,-1-1-33,2 1-777,-2-1 531,1 0-35,0 0-1054,1 0-525,0-2-1407</inkml:trace>
  <inkml:trace contextRef="#ctx0" brushRef="#br0" timeOffset="756.7244">9479 1580 12416,'0'-3'764,"0"-6"1513,0 6-1353,0 0-182,0 2-413,0 0-32,0 0-12,0 0-82,1 1-39,0 0-6,2-1 17,-1 0 52,2-3 336,2-10 672,-4 10-964,-1 0-45,1 0-56,1 0-71,5-12 372,1-1-38,0-2-50,0 1-61,1-3-50,-1 1-105,7-14 166,-1 0-85,0-1-69,-2 1-50,28-63 112,-33 75-183,0 1-1,0-6-57,5-14 35,-2 15 21,-6 16 3,2-3 82,-7 13-134,0-1 0,0 1 0,0 0 0,0-1 0,0 1 0,0 0 0,1 0 0,-1-1 1,0 1-1,0 0 0,0 0 0,0-1 0,1 1 0,-1 0 0,0 0 0,0 0 0,1-1 1,-1 1-1,0 0 0,0 0 0,1 0 0,-1 0 0,0 0 0,0-1 0,1 1 0,-1 0 1,1 0-8,-4 10 41,2-5-41,0 0 1,0 1-1,0-1 0,0 4 0,1-3 14,1 1-1,0 0 1,0 0-1,1 2-13,2 13 53,-1-3-35,-2-7 9,1 0 1,0-1-1,0 0 1,2 1-28,9 36 27,-2-8-33,-2-13 6,1 1 0,3 19 0,1 6-25,-7-33-16,1 0 1,6 13 40,-12-29-13,-2 1-96,0-1-102,0 0-104,0-1-83,0-1-248,0-2 119,0 0-124,0 0-469,0 0 686,0 0 85,0 0-9,0 0-81,0 0-5,0 0-83,0 0-96,0 0-107,0 0-114,0 0-108,0 0-95,0 0-84,0 0-318,0 0-83,0 0-386,0 0-1048</inkml:trace>
  <inkml:trace contextRef="#ctx0" brushRef="#br0" timeOffset="997.7198">9614 1348 20095,'0'1'4,"7"5"76,-5-7-16,0 0 28,0-2 95,0 2 2,0 0 49,2-1 316,-2 0-178,-1 0-43,0 1-24,1-1-45,1 0-42,3 0-40,2-1 93,1-2-86,4-2-24,-10 6-153,-1 1 0,1-1 0,0 0 0,-1 0 0,1 1 0,0 0 0,-1-1 0,3 1-12,-1 0 8,0 0 0,-1 0 0,1-1 0,0 1 0,0-1 0,2-1-8,9-3 91,-14 5-81,1-1-76,0 1 35,2-1 52,1 1 64,6 0 183,-7 0-210,0 0-36,0 0-49,0 0-61,-1 0-12,-1 0-37,1 0-41,-1 0-44,0 0-1,0 0-35,0 0-38,-1 0-41,1-1-43,0 1-45,-1 0-46,0-1-50,0 1 62,0 0-40,0-1-38,0 1-35,0-1-671,0 0-117,1 0-404,-1 0-115,1-1-489,1 0-1308</inkml:trace>
  <inkml:trace contextRef="#ctx0" brushRef="#br0" timeOffset="1305.7988">9987 1125 22271,'0'4'4,"1"0"1,-1 0-1,1 0 0,0-1 0,0 1 0,0 0 0,1 0 1,-1 0-1,1 0-4,1 2 28,-1-1 0,0 1 0,0 0 0,0 1-28,7 60 480,-5-35 42,7 25-522,-5-34 127,2 10 25,-2-1-47,0 5 1,0-8-84,-6-26-181,1-1 51,-1 0 45,1 0 37,-1 2 54,1 2 170,-1-4-183,0 0-57,-1 0-110,1-1 24,0 0-40,0 0-89,0 0-70,0 1-76,0-1-85,0 1-91,0 0-98,0 0-105,0 0-113,0-2 465,0 0-33,0 1-556,0 0-111,0 0-98,0 0-354,0 0-97,0 1-430,0 0-1157</inkml:trace>
  <inkml:trace contextRef="#ctx0" brushRef="#br0" timeOffset="1792.0097">9942 1124 18175,'0'4'1298,"1"-2"-90,-1-2-650,0 0-36,1-1-41,-1 0-46,1 0-52,0-1-55,0 0-60,0 0-64,0-1-70,1 1-73,0-1-79,1 1-84,2-3 140,8-9 136,2 0 85,-1 1 50,-3 4 85,1 0-1,4-1-393,12-6 417,-25 14-400,35-16 191,8 1 106,-39 15-228,0 1 1,0-1-1,0 1 1,0 1-1,5-1-86,9 4 265,-18-2-215,0 0 0,0 0 0,-1 0 0,1 0 0,-1 0 0,2 2-50,-3-3 5,0 1-1,0 0 1,0 0-1,0 0 1,0 0 0,0 0-1,0 0 1,-1 0-1,1 0 1,0 0-1,-1 1 1,1-1 0,0 0-1,-1 1-4,1 0 2,-1 1 0,1-1 0,-1 0 0,0 0 0,0 1 0,0-1 0,0 0 0,0 2-2,-1 3-3,-1 0 0,0 0 0,0 0-1,0 0 1,-1 1 3,-1 1 0,0 1 0,-1-1 0,0 1 0,0-1 0,-1-1 0,-1 1 0,1-1 0,-1 0 0,-1 0 0,-48 48 0,55-55 0,0 0 0,0 0 0,0 0 0,1 0 0,-1-1 0,0 1 0,0 1 0,1-1 0,-1 0 0,0 0 0,1 0 0,0 0 0,-1 0 0,1 0 0,-1 1 0,1-1 0,0 0 0,0 0 0,0 0 0,0 1 0,2 9 0,-2-10 0,1 0 0,0 0 0,-1 0 0,1-1 0,0 1 0,0 0 0,0 0 0,0-1 0,0 1 0,0-1 0,0 1 0,0-1 0,0 1 0,0-1 0,0 1 0,0-1 0,0 0 0,0 0 0,0 1 0,0-1 0,1 0 0,-1 0 0,9 1 0,44 11 0,-50-11 0,-1 0 0,0 0 0,1 1 0,-1-1 0,0 1 0,0 0 0,0 0 0,0 0 0,0 1 0,0-1 0,0 1 0,1 2 0,-1-2 0,-1-1 4,1 1-1,-1-1 1,0 1-1,0 0 1,0 0-1,0 0-3,5 15 63,-5-8-19,5 12 49,-1 17 140,-5-30-146,-1-1 0,0 0-1,-1 6-86,-4 8 139,3-17-124,-1 0-1,1-1 0,-1 1 1,0-1-1,0 0 0,0 0 0,-1 0 1,0 0-1,-1 1-14,0 0 11,0-1-1,-1 0 1,1-1 0,-4 3-11,-19 5-19,23-10 1,1 0 1,-1 0-1,0-1 0,1 1 0,-1-1 18,-2 0 6,1 0-46,-3 0-98,0 0-95,1 0-93,2-2-94,3 1 208,1 0 22,0 0-26,1 0-70,0 1 62,0-1-38,0 1-44,1-1-47,-1 1-54,0-1-56,0 1-61,0-1-65,0 1 67,0 0-41,0 0-41,0 0-39,0-1-35,0 1-33,-1 0-804,1 0 553,0 0-35,-2 0-1085,0 0-537,-2 0-1442</inkml:trace>
  <inkml:trace contextRef="#ctx0" brushRef="#br0" timeOffset="2236.1076">10586 1011 16639,'-1'2'18,"-1"-1"34,1 0 34,0 1 36,-1-1 34,1 1 36,-1-1 35,1 1 35,-1-1 36,1 0 35,0 1 36,0-1 36,-1 0 36,1 0 37,0 0 35,0 0 37,1 0 157,-1-1-70,1 0-66,-1 1-64,1-1-59,-1 0-58,1 1-52,0-1-51,-1 0-4,1 0-62,-1 0-55,1 0-52,-1 0-24,1 0-81,-1 0-63,1 0-43,-2 0-236,2 0 250,0 0 39,-1 0 48,1 0 45,0 0 54,-1 1 64,-4 8-167,-3-2 47,-4 5 85,0 5 51,-5 14 84,-10 26 300,18-34-355,2 1 43,3 0-74,1 5-31,3 16 23,1-18-58,-2-18-72,1 0-1,1 0 1,0 0 0,0 0-1,1 0 1,0 0 0,0 0-1,1 0 1,0 0 0,1-1-1,0 0 1,0 0 0,1 0-1,0 0 1,4 5-43,-7-11 13,0 0 1,0 1-1,1-1 0,-1 0 1,1 0-1,0 0 0,0 0-13,2 0 14,-1 1 1,1-2-1,0 1 0,0 0 0,-1-1 0,1 0 0,0 0 1,0 0-1,0-1 0,4 1-14,-5-2 12,1 1 0,-1-1 0,0 0 0,0 0 0,0-1 0,1 1 0,2-3-12,12-2 22,-10 4-16,6-1-2,-6 1-47,-2-1-46,1-1-66,-7 4-17,0-1 46,1 0 41,-1 1 33,2-1 28,3-2 127,-4 3-137,-1-1-59,1 0-76,0 1-94,0-1-113,-1 1 94,1-1-49,-1 1-52,1-1-57,-1 1-59,1-1-64,0 1-67,-1-1-71,0 1 170,0 0-43,0-1-40,0 1-39,0 0-36,0-1-33,1 0-816,-1 1 562,0-1-35,2 0-1101,0-1-542,2 0-1463</inkml:trace>
  <inkml:trace contextRef="#ctx0" brushRef="#br0" timeOffset="2485.1673">10912 967 18559,'-4'1'61,"1"-1"107,1 1 16,1 0 41,0 1 311,3-1 450,1-2-532,1-2-81,-3 2 107,0 0-99,0 1-85,0 0-76,0-1-13,1 1-92,1 1 29,-2-1-86,-1 0 35,0 0 68,6 2 991,0 2-685,0 1-40,-1 0-40,1 2-41,-1 0-38,0 0-39,0 1-38,-1-1-36,1 1-29,0 0-40,0 0-52,0-1-1,-1 1 1,-1 0 0,1 1-74,2 9 155,0 1 1,-1 5-156,4 12 162,-1-5-43,0 0-43,-1 7-25,0 15-20,-3 17 55,2-12-65,-7-37-21,-1-1 0,0 1 0,-3 5 0,-2-6 29,-1-8 65,2-6 16,-1-1 53,-1-2 62,-1-2 71,6-1-76,1 0-142,0 0-93,0 0-97,1 0-19,-1 0-54,1 0-60,0 0-67,0 0-71,0 0-79,0 0-84,-1 0-91,2 0 59,-1 0-58,0 0-56,0 0-52,1 0-50,-1 0-46,0 0-43,0 0-40,1 0-234,-1 0-48,0 0-42,0 0-38,1 0-299,-1 0-36,-2 0-3370</inkml:trace>
  <inkml:trace contextRef="#ctx0" brushRef="#br0" timeOffset="3055.9918">9490 763 19071,'2'0'3,"-1"0"0,0 0 0,0 0 0,0-1 0,0 1 0,0 0 0,0 0 0,0-1 0,0 1-1,0-1 1,0 1 0,0-1-3,12-4 115,-6 3-84,1 0 107,0 1 104,1-1 101,0 1 35,0-1 72,1 1 69,1-2 68,0 1-127,0 0-50,1 1-46,-1-1-43,1 0-40,0 1-37,12-2 149,-2 1-132,1 0-66,-2 1-57,39-3 165,-35 3-149,-3 0 12,26-2 113,57-2 319,-35 4-237,44 1 78,-38 0-186,-13 0-90,-1 0-59,96 8 261,-149-7-346,48 5 220,-39-4-119,1 1 33,11 0 127,-10-4-197,-4 1-126,-12 2-149,-2 0 133,1 1-60,-2-2 16,0 1-42,0-2-78,0 1-52,-1-1-104,0 0-237,0 0 218,0 0 53,0 0-31,0 0-114,0 0-24,0 0-114,0 0 266,0 0-35,0 0-37,0 0-38,0 0-41,0 0-39,0 0-37,0 0-34,0 0-721,0 0-114,0 0-419,0 0-115,0 0-506,0 0-1373</inkml:trace>
  <inkml:trace contextRef="#ctx0" brushRef="#br0" timeOffset="3566.7013">11229 661 18943,'0'2'1,"1"-1"-1,-1 1 0,0 0 0,0-1 0,1 0 0,-1 1 0,1-1 0,0 1 0,-1-1 0,1 0 1,0 1-1,0-1 0,0 0 0,-1 0 0,1 1 0,1-1 0,-1 0 0,0 0 0,0 0 0,1 1 0,5 3 20,8 13 118,-2 0 111,-1 4 151,3 14 292,-1-4-145,8 15 183,22 51 711,-37-79-980,-1 0 1,2 11-462,0 17 636,-4 1-71,-5 0-66,-5 1-61,-5-2-55,7-33-216,-1-1-1,-3 4-166,3-5 144,-2-1 0,-5 8-144,6-10 83,-2 0 0,1 0 0,-2 1-83,-13 17 62,17-20-78,-1 1-46,0-1-61,0 0-79,2-3 86,1-3-21,0 1-34,1-1-64,-1 0-101,1 1-103,0-1-120,1 0 230,0-1-37,0 2-61,1-2 103,-1 1 12,1 0-54,0 0-186,0 0 228,-1-1-35,1 1-39,0-1-42,0 1-46,-1-1-48,1 0-427,-1 1-119,0-1-106,0 0-94,0 1-360,0-1-92,-1 0-436,0 0-1182</inkml:trace>
  <inkml:trace contextRef="#ctx0" brushRef="#br0" timeOffset="-684.2146">8866 949 15872,'-4'1'16,"0"0"35,2 1 33,0 1 34,-1 0 174,-2-1 106,4-2-184,0 0 36,-1 2 630,-4 4-248,0 0-61,0 0-56,0 0-53,0 0-50,0 0-45,-1 0-42,1 0-38,-1 1 8,-1 1-42,-7 7 155,2-2-121,-20 20 297,11-9-415,-10 17-3,6-7-11,-23 25 101,21-17-90,18-23-94,0 1 0,2 0 1,0 1-1,-1 5-72,-1 14 143,8-33-127,0 0 0,1 0 0,0 1 0,1-1 0,0 1 0,0 4-16,0-9 9,1 0 0,-1-1 0,1 1 0,0-1 1,0 1-1,0-1 0,0 0 0,0 1 1,1-1-10,-1 0 13,1 1 0,0-1 0,0 0 1,-1 0-1,1 0 0,1-1 1,-1 1-1,0 0 0,2 0-13,1 1 21,1 0 0,-1-1 0,0 0 0,1 0 0,2 0-21,7 2 12,0-2-1,7 1-11,-10-2 0,0-1 0,0 0 0,0-1 0,0-1 0,3 0 0,13-2 0,-3 2 0,-8 1 0,-1-1 0,1 0 0,8-4 0,-4 0-13,4-1-121,6-2-209,-26 7 262,-1 1-5,-2 0-23,0 0-46,0 0-10,0 0-44,0 1-49,-1-1-56,1 1-61,0-1-68,-1 1-73,1-1-80,-1 1 120,0 0-41,0-1-39,0 1-37,1 0-696,1 0-122,-2 0 513,0 0-33,2-1-1019,0 1-505,2 0-1359</inkml:trace>
  <inkml:trace contextRef="#ctx0" brushRef="#br0" timeOffset="21565.9522">8375 1022 9344,'-2'0'52,"0"0"104,0 0 104,1 0 104,-1 0 104,0 0 104,1 0 104,0 0 104,0 0-178,1 0-59,0 0-56,0 0-53,0-1-51,0 1-47,0 0-45,0 0-41,-1 0-39,1-1-35,0 1 81,0-1-106,0 0-83,0 1-60,0-2-89,0 2 86,0 0 39,0 0 113,0 0-25,0 0 43,0-1 185,0 0-42,0 1-40,0-1-37,0 1 141,0-1-115,0 0-105,0 1-58,0 0-45,0-1 84,0 0-11,0 1-28,0 0 34,0 0-115,0-1 1,0 1-1,0 0 1,0 0 0,0 0-1,0 0 1,0 0-1,0 0 1,0 0 0,0 0-1,0 0 1,0 0-1,0 0 1,0 0-1,0 0 1,0 0 0,0 0-1,0 0 1,0 0-1,0 0 1,0 0-1,0 0 1,0 0 0,0 0-1,0 0 1,0 0-1,0 0 1,0 0-1,0-1 1,0 1 0,0 0-1,0 0 1,0 0-1,0 0 1,0 0 0,0 0-1,0 0 1,0 0-1,0 0 1,0 0-1,0 0 1,0 0 0,0 0-1,0 0 1,0 0-1,0 0 1,0 0-1,0 0 1,-1 0 0,1 0-1,0 0 1,0 0-1,0 0 1,0 0-1,0 0 1,0 0 0,0 0-24,0 0 60,0 0 1,-1 0 0,1 0-1,0 0 1,0 0-1,0 0 1,-1 0 0,1 0-1,0 0 1,0 0 0,-1 0-1,1 0 1,0 0-1,0 0 1,0 0 0,-1 0-1,1-1 1,0 1 0,0 0-1,0 0 1,0 0 0,-1 0-1,1 0 1,0-1-1,0 1 1,0 0 0,0 0-1,0-1-60,-1 0 322,1-1-37,0 2-45,-1-1-74,0 1-25,0 0-88,-2 1-23,2-1 9,1 0 38,-3 2 138,-2 2 165,-3 4 220,0-3-261,1 1-63,0 1-55,-1-1-49,0 3-17,0 0-45,-15 18 89,15-17-114,-7 9 87,1 0 0,-2 5-172,0 4 123,5-7-69,3 0-41,-9 28 72,7-25-64,3-7-21,0 1 0,2-1 0,0 2 0,1 8 0,1 1 0,1-1 0,2 20 0,0-33 0,2 25 32,-1-30 16,1 1 0,2 8-48,1 1 49,2 1 56,15 41 360,-13-37-325,1-2 63,1-1 79,2-1 95,-8-13-283,0 3 3,1 1 11,0 0 52,1 0 64,-5-9-117,-1 3-107,4-4-107,-5-1 40,1 0-39,-1 0-53,0 0-85,0 0-100,0 0-87,-1 0-169,1 0-393,-1 0 361,0 0 139,0 0 2,1 0-98,-1 0 4,1 0-101,-1 0-114,1-1 353,0 1-35,0 0-35,-1 0-34,1-1-645,0 1-116,0-1-99,0 1-396,0-1-98,0 0-478,0-1-1297</inkml:trace>
  <inkml:trace contextRef="#ctx0" brushRef="#br0" timeOffset="-73633.9366">125 340 14720,'1'1'0,"0"0"0,0 1 1,0-1-1,-1 0 1,1 0-1,0 1 0,0-1 1,-1 0-1,1 1 0,-1-1 1,1 1-1,-1-1 1,1 0-1,-1 1 0,1 13 38,-1-4 19,2 2 35,5 33 1113,-1 2-1205,-3-16 374,0 1-37,0-5-84,0-1-46,0 1-52,0-2-63,9 48 267,-1 1 36,-2 2 67,-8-69-605,-1 0 51,1 0 45,0 0 41,0 8 93,0 0 92,2 20 357,-2-25-401,-1 0-41,1 0-56,0 1-76,-1-1-91,1 1-108,-1-4-7,0 0-70,0 1-76,1 0-81,-1-1-87,0 1-94,0 0-100,0 0-105,0-8 154,0 0-95,0 0-84,0 0-74,0 0-272,0 1-74,0-1-329,0 2-895</inkml:trace>
  <inkml:trace contextRef="#ctx0" brushRef="#br0" timeOffset="-73215.4384">1 374 17279,'9'10'22,"-5"-8"60,4-3-51,-1-3-27,-4 1 30,-1 1 71,4-1 259,-1 1-65,0 1-55,0-1-40,10-3 242,22-8 42,1 2-69,1 2-63,0 3-55,10 1-1,-1 3-54,10 4-6,-26 1 55,19 4-295,-38-5 38,0 1 0,-1 0-1,1 1 1,-1 1-38,-7-3 25,0 0 0,-1 0 0,0 1 0,1 0 0,0 1-25,-2-1 30,0-1 1,0 1 0,0 0 0,0 1-1,-1-1 1,1 0 0,-1 1-31,2 2 35,-1 1-1,-1-1 1,1 0 0,-1 1-1,0-1 1,0 1 0,-1 0-1,1 5-34,-2-9 10,-1-1 0,1 0 0,0 0 0,-1 0 0,0 0-1,1 0 1,-1 0 0,0 0 0,0 0 0,0 0 0,0 0-1,-1-1 1,1 2-10,-14 18 48,0-1 0,-3 1-48,4-6 11,0-1 0,-1 0-1,-5 3-10,19-16 0,-63 46 5,49-37-31,-16 7 26,8-6-61,-44 18 25,39-18-25,3-2-73,0-1-107,23-7 19,0-1 69,-5 1-182,4-1 112,2 0 56,0 0-48,-1 0-57,1 0-67,0 0-93,-1 0-91,1 0-103,0 0-113,0 0-100,0 0-121,-1 0-108,1 0-94,0 0-337,0 0-94,-1 0-408,0 0-1100</inkml:trace>
  <inkml:trace contextRef="#ctx0" brushRef="#br0" timeOffset="-72734.9852">712 250 17023,'2'9'13,"1"-2"34,-2-6-32,0 0 0,0 0 1,-1 1-1,1-1 0,-1 0 0,1 0 0,-1 1 0,1-1 0,-1 1 0,0-1 0,0 0 0,0 1 0,0 0-15,3 25 171,0-11 4,-1-5-10,0 0 59,-1 0 70,0 2 85,-1 9 195,0-7-237,0 0-50,0-1-43,-1 1-40,0 2-5,0 1-42,-2 9 18,-3 1-48,4-18-104,-8 39 124,2 3 67,6-38-146,-2 29 73,-2-3-94,4-19-27,2-3 39,0-10-10,0-6 79,2-4 0,18-14 28,-8 7-85,-2 0-42,5-9-29,-9 12 6,0 1 0,0 0 0,0 0 0,3 0-6,10-5 84,19-9-84,-5 4 42,-23 11-17,1 0 0,1 0 1,-1 1-1,1 0-25,-1 0 5,-8 3 27,-1 0 51,5-1 325,-4 1-278,-1 0-95,0 0-84,1 0-107,-2 0 29,0 0-35,1 0-39,-1 0-42,0 0-44,1-1-49,-1 1-50,1 0-54,0-1-56,-1 1-61,0-1 124,0 1-39,0 0-37,0-1-36,1 1-641,0-1-116,0-1-389,1 1-114,0 0-472,2-2-1262</inkml:trace>
  <inkml:trace contextRef="#ctx0" brushRef="#br0" timeOffset="-72465.6785">1061 226 18175,'-1'9'22,"0"0"41,-1-1 42,0-1 43,0 1 51,0 1 45,1 0 47,0 2 45,2-3 53,-1 0-64,0 4 49,0 0-97,-1 3-44,0 9-17,-19 177 552,8 102 490,11-274-900,-4 19-358,1-13 96,3-17-105,1-1-52,-1 5-35,-1-15 0,1-3-1,0 1-43,-1-1-52,-1 1-61,2-3 77,1 0-15,0-1-53,0 1-107,-1-1-41,1 0-109,0 0 205,0-1-32,0 1-36,0-1-36,0 1-38,0-1-37,0 1-35,0-1-33,0 2-633,0-1-109,0 0-378,0 0-108,0 1-457,0 1-1229</inkml:trace>
  <inkml:trace contextRef="#ctx0" brushRef="#br0" timeOffset="-72146.6939">1220 611 18303,'1'9'22,"1"-9"-4,0 1 0,0-1 0,0 1 0,0-1 0,0 0 0,0 0 0,0 1 0,-1-1 0,1 0 1,0-1-1,0 1 0,1 0-18,1-1 81,4 1 149,-3-1-58,1 0-22,0-2 11,0 0-11,-1 2-17,0 0 17,1 1 48,-3 0-50,1 0-43,5-1 9,-8 1-104,0 0-1,0 0 1,1 0-1,-1 0 1,0 0-1,0 0 1,0 1-1,0-1 1,0 0-1,1 0 1,-1 1 0,0-1-1,0 1-9,0 0-93,0 0 70,-1 0 61,1 0 80,0 1-27,0-1-134,-1-1-98,1 0 26,-1 1-36,1-1-187,0 0 124,-1 0-32,1 0-36,0 0-37,-1 0-39,1 0-41,-1 0 7,1 0-37,-1 0-527,0 0-119,0 0-106,1 0-353,-1 0-103,0 0-429,0 0-1143</inkml:trace>
  <inkml:trace contextRef="#ctx0" brushRef="#br0" timeOffset="-71899.7077">1242 812 20607,'8'0'170,"7"-5"71,-10 3-103,1 0 81,4 0 594,0 0-110,-1 0-105,0 0-97,-1 1-141,0 0-64,0-1-60,0 0-55,0 0-50,0 0-48,1-1-41,-1 0-39,8-3 123,32-12 59,-27 11-65,-3 1 67,0 0 112,-15 5-249,-1 1-117,0 0-100,-1 0 35,-1 0-40,2 0-212,-2 0 140,1 0-36,-1-1-41,1 1-42,0 0-45,-1 0-48,1 0-48,-1 0-48,1 0-45,-1 0-42,1 0-41,-1 0-36,2 0-820,-2 0 556,1 0-39,0 0-1118,1 0-562,0 0-1497</inkml:trace>
  <inkml:trace contextRef="#ctx0" brushRef="#br0" timeOffset="-68281.9191">1929 259 11136,'0'0'2176,"0"0"-894,-2 0-495,0 0-241,-1 0-53,0-1-47,1-1-45,-1 1-39,1-1-36,-1-1 236,1 2-172,-2 0 30,3 1-367,-1 0-1,1 1 1,0-1-1,-1 0 0,1 1 1,0-1-1,0 0 1,-1 1-1,1-1 0,0 1 1,0 0-1,0 0 0,0-1 1,0 1-1,-1 1-52,-7 6 352,1 3-40,0-2-90,0-1-38,-4 7 17,4-1-40,-4 18 74,9-23-192,-36 109 108,3-5-88,20-57-3,9-29 12,2 0 0,1 1-72,3-10 45,0 0 0,0 0 0,3 9-45,-1-13 22,1 0 1,3 10-23,-4-19 7,0-1 0,1 1-1,0-1 1,-1 1 0,2-1 0,-1 0 0,0 0 0,1 0 0,-1 0 0,3 1-7,-4-3 2,1 0 0,0 0 0,0-1 0,1 1 0,-1-1 0,0 1 0,0-1 1,1 0-1,-1 0 0,0 0 0,1 0 0,-1 0 0,1-1 0,0 1 0,-1-1 0,1 0 0,-1 1 0,3-1-2,4-1 9,0 0-1,0 0 1,0-1 0,0 0-1,2-1-8,46-16 69,-28 8-53,-1 2-16,3-1 0,12-7 0,-39 15-100,1 0 36,4-2 25,0 1 84,13-6 151,-16 7-168,1-1-40,0 0-75,1 0-103,-4 1 17,1 1-53,-1-1-55,1 0-63,-1 0-67,1 1-73,-1-1-78,0 0-83,-2 2 220,-1-1-38,0 1-34,1-1-33,0 0-620,1 0-110,0-1-372,-1 1-108,2-1-451,1 0-1211</inkml:trace>
  <inkml:trace contextRef="#ctx0" brushRef="#br0" timeOffset="-67849.0972">2361 170 11904,'0'2'38,"0"0"72,0-1 64,-1 1 56,1-1 108,-1 1 54,0-1 132,0 1 321,-2 1 165,1 0-407,0 0-180,0 1-97,-3 6 615,-1-3-410,-2-1-149,-3 5 68,-4 19 275,-5 15 105,7-15-375,3-5-186,-2 1-116,6-11 8,1 0 1,-4 16-162,4-11 111,2 0 0,-1 5-111,2 4 110,1 0-1,2 1 1,2 12-110,1-14 61,2-2 40,4-2 47,1 0 54,-8-20-170,0 1 0,1 0 0,-1-1 0,1 1 0,0-1 0,0 0 0,0-1 0,1 1 0,-1-1 0,1 1 0,0-1 0,-1-1 0,2 1-32,1 0 40,-1 0 0,1-1 0,-1 0 0,5 0-40,-2 0 22,-1-1-1,1 0 0,4-1-21,-8 0 30,0 0 49,10-3 325,-9 1-260,-3 1-94,0 0-38,1-1-51,-1 1-65,1-1-77,-1 0-88,-1 1 54,1 0-41,-1 0-43,1 0-45,-1 0-50,1 0-50,-1 0-55,1 0-56,-1 0 103,-1 0-42,0 1-39,1-1-36,1 0-671,0 0-120,-1 0 493,0 1-34,2-2-986,1 1-493,2-2-1319,-7 3 3682</inkml:trace>
  <inkml:trace contextRef="#ctx0" brushRef="#br0" timeOffset="-66880.128">2619 736 18431,'3'-14'56,"4"2"92,-5 10-101,-1 0-1,1 0 1,-1-1-1,0 1 1,0 0-1,0-1 1,0 1-1,0-1-46,1-11 243,0 4-45,0 0 35,1-1 45,1-1 50,9-28 817,-8 21-690,-2 10-274,0 0-42,7-16 17,0 0-73,23-49 20,-22 46-29,-2 0-44,-6 18-30,0 0 1,0 0-1,1 0 1,1 1-1,4-9 0,-7 16 2,-1 0-1,0 0 0,1 0 1,-1 0-1,0-1 0,0 1 1,0-3-2,0-2 32,-1-1 33,0 7-63,0 1 0,0 0 1,0-1-1,0 1 0,0-1 0,0 1 0,0 0 1,0-1-1,0 1 0,0 0 0,0-1 1,0 1-1,0 0 0,0-1 0,1 1 0,-1 0 1,0-1-1,0 1 0,0 0 0,0-1 0,1 1 1,-1 0-1,0 0 0,0-1 0,1 1 1,-1 0-1,0 0 0,0-1 0,1 1 0,-1 0 1,0 0-1,1 0-2,4-4 57,-4 5-55,-1-1-1,1 1 1,0-1 0,0 1-1,0 0 1,-1-1 0,1 1-1,0 0 1,-1 0 0,1-1-1,0 1 1,-1 0 0,1 0-1,-1 0 1,0 0 0,1 0-2,10 22-6,2 36 6,-5-32 27,0 0 47,6 23 146,21 66 403,-22-81-494,0-1-71,-10-26-51,1-1-1,0 0 1,0-1 0,0 1-1,1-1 1,1 1-7,1 3 44,1 0 43,-4-5-5,0 0-52,1 0-45,1 1-60,-4-4 31,-1-1-18,-1 0-26,0-1-39,0 0-65,0 0-77,0 0-65,0-1-130,-1 0-304,1 1 750,-2-2-470,1 1 104,0 0-1,0 0-79,-1 0 1,1 0-80,0-1-91,0 1-104,0 0-118,0 0-105,0 0-94,0 0-80,-1-1-320,1 1-79,-1-1-386,0 0-1046</inkml:trace>
  <inkml:trace contextRef="#ctx0" brushRef="#br0" timeOffset="-66614.8674">2687 543 15488,'3'0'728,"0"0"-40,-1 0-40,1 0-38,0 0-38,-1 0-36,1 0-35,0 0-34,2 0 371,0 0-123,0 0-112,0 0-103,-1 0-207,-1 0-44,1 0-38,-1 0-38,4 0 76,0 0-109,2 0-81,16 0-177,-19 0 122,-1 0 37,0 0 38,0 0 47,-1 0 57,1 0 65,-3 0-228,-1 0 1,0 0-1,1 0 0,-1 0 0,0 0 1,1 1-1,-1-1 0,0 0 0,1 1 1,-1-1-1,0 1 0,0 0 0,2 0-20,4 2 98,2-1-53,-8-2-112,1 0 33,3 0 3,-3 0-21,0 0-76,1 0-110,-2 0 44,0 0-50,0 0-59,-1 0-63,1 0-70,0 0-77,-1 0-81,1 0-89,-1 0 211,0 0-41,0 0-37,1 0-38,-1 0-686,0 0-119,0 0 507,0 0-33,1 0-1004,-1 0-498,0 0-1338</inkml:trace>
  <inkml:trace contextRef="#ctx0" brushRef="#br0" timeOffset="-66311.0751">3105 316 20735,'0'9'160,"1"1"0,-1-1-1,2 4-159,7 16 268,-7-23-220,0 1 1,-1 0-1,1-1 0,0 6-48,-1 5 113,2 3 114,2 13 569,-2-12-328,0-3-124,-1-1-82,1 1-102,-1 1-120,3 15 128,2 13 63,-6-15-12,0-24-132,0 1 0,0 0 0,0-1 0,1 1 0,1 0-87,-2-5 35,0 4-27,-1-3-82,1-1-69,-1 0-96,-1 1-538,-1-1-880,1-4 996,-1-1-98,2 0 331,-1 1-38,0-1-45,1 0-48,-1 0-25,0 1-54,1-1-226,-1 1-96,1 0-85,0-1-74,0 1-307,-1 0-74,1 0-370,0 0-1015</inkml:trace>
  <inkml:trace contextRef="#ctx0" brushRef="#br0" timeOffset="-65795.7473">3061 334 21759,'8'3'34,"-5"1"49,-3-4-6,0-7 7,2-7 188,-2 13-201,1-1-1,0 0 1,0 0 0,0 0-1,0 1 1,0-1 0,0 0-1,1 0-70,11-11 612,-2 5-259,-1 1-129,1-1 12,-7 4-122,0 1-1,1-1 1,-1 1 0,1 0-1,0 1 1,4-3-114,-4 4 80,25-11 313,-26 11-334,1 0 0,-1 0 0,1 0 0,0 0 0,3 1-59,26 5 341,-20-3-216,-11-2-94,1 0-1,-1 1 0,0-1 1,0 1-1,0 0 1,1 0-1,-1 0 1,0 0-1,0 0 1,-1 1-1,1-1 1,2 2-31,5 5 28,17 13 72,-25-20-84,0 1 0,0 0 0,-1-1 0,1 1 0,-1 0 0,0 0 0,0 0 0,1 1 0,-1-1 0,0 0 0,-1 0-1,2 3-14,-2 0 43,1 0 0,-1 0 0,1 0 0,-2 4-44,-3 23 107,-4-1-51,-2-3-33,6-21-23,0 0 0,0 0 0,0 0 0,-1 0 0,0-1 0,-1 0 0,1 0 0,-1 0 0,0 0 0,-1-1 0,-16 17 0,16-14 0,8-5 0,5-3 0,-1 0 6,11 0 43,-9 0 10,0 0 0,0 1 0,1 0 0,4 2-59,7 3 72,-11-3-71,-1 1 0,1 0 0,-1 0 0,5 5-1,-5-4 17,0 1 0,0 0 0,-1 0 1,3 4-18,-4-3 33,1 0 0,-2 0 1,1 0-1,2 7-33,-4-7 40,0 0 0,0 1 0,-1-1-1,0 1 1,0 2-40,-1 8 66,-4 1 63,-3 4 82,4-19-138,0 1-1,0-1 0,0 0 1,-1 1-1,0 0-72,-7 4 203,-1 0-71,-4-1-35,-2-1 4,14-5-79,-1-1-1,1 0 1,-1 0-1,0-1 1,1 1-1,-4-1-21,-17-1 85,8 0-64,-5 1-21,9-1-30,3-1-36,0-1-54,2 1-34,-1-2-58,0-1-66,0 0-78,5 3-151,-2-1-149,2 1 235,0 1 103,1 0 19,1 0-41,-1 0 19,1 0-38,-1 0-44,1 0-49,0 0 35,-1 0-39,1 0-44,1 0-44,-1 0-49,0 0-51,0-1-54,0 1-56,1 0-220,0 0-99,-1 0-87,1 0-78,0-1-333,0 1-76,0-1-403,0 0-1108,0 2 3144</inkml:trace>
  <inkml:trace contextRef="#ctx0" brushRef="#br0" timeOffset="-65347.7294">3818 259 20479,'-9'10'22,"9"-10"-11,0 0 0,0 0 0,-1 1 0,1-1 0,0 0 0,0 0 0,0 0 0,-1 1 0,1-1 0,0 0 0,0 0 0,-1 0 0,1 0 0,0 0 0,0 1 0,-1-1 0,1 0 0,0 0 0,0 0 0,-1 0 0,1 0 0,0 0 0,-1 0 0,1 0 0,0 0 0,0 0 0,-1 0 0,1 0 0,0 0 0,-1 0 0,1-1 0,0 1 0,0 0 0,-1 0 0,1 0 0,0 0 0,0 0 0,0 0 0,-1-1 0,1 1 0,0 0 0,0 0 0,0 0 0,-1-1 0,1 1-11,-2-3 210,1 0 54,0 1 47,0 2-245,1 0 1,-1 0 0,1-1 0,-1 1 0,1 0-1,-1 0 1,1 0 0,-1 0 0,1 0 0,-1 0-1,1 0 1,-1 0 0,0 0 0,1 0 0,-1 0-1,1 0 1,-1 0 0,1 0 0,-1 0-1,1 1 1,-1-1 0,1 0 0,-1 0-67,-3 2 336,0 0-50,0 0-66,1 0-82,1-1-99,0 0-56,-6 3 300,1 1-35,-5 6 160,-1 4-36,-2 9 62,2-4-109,0 1 47,2-1 441,-8 18-813,7-8 414,9-25-328,-12 33 126,11-27-158,1 0-1,0 0 1,1 0-1,-1 7-53,3-16 4,-2 15 27,1 0-1,0 1 1,2-1 0,0 8-31,0-20 8,0 0 1,0-1-1,0 1 1,1 0-1,0 0 0,0-1 1,0 1-1,0-1-8,0-1 7,0-1-1,0 1 1,-1-1-1,1 1 0,1-1 1,-1 0-1,0 0 1,0 0-1,1-1 1,-1 1-1,1 0 0,0-1 1,1 1-7,8 3 23,0-1 0,7 2-23,-11-5 21,1 1-1,-1-1 0,1 0 1,3 0-21,33-7 21,-20 3-6,-7 2 46,0-2-1,15-4-60,-27 6 11,0-1 1,0-1-1,0 1 0,0-1 0,1-1-11,16-14 0,-22 17-103,0 0 50,0-1 41,3-4 73,-3 5-101,-1-1-64,1 0-59,0 1-83,-1 0-97,1-1-111,0 1-11,-1 0-92,0 0-101,1 1-109,-1-1 211,0 1-49,0-1-47,1 0-44,-1 1-41,0-1-39,0 1-36,0-1-34,0 1-210,0-1-40,1-1-1199,-1 1-598,0-2-1602,0 3 4475</inkml:trace>
  <inkml:trace contextRef="#ctx0" brushRef="#br0" timeOffset="-65064.2095">3986 192 22271,'0'0'11,"-1"1"0,1-1 0,0 1 0,0-1 0,0 0 0,0 1 0,0-1 0,0 1-1,1-1 1,-1 0 0,0 1 0,0-1 0,0 1 0,0-1 0,0 0 0,0 1 0,1-1-1,-1 0 1,0 1 0,0-1 0,1 0 0,-1 1 0,0-1 0,0 0 0,1 1 0,-1-1-11,3 1 120,0-1 37,0 0-4,0 0 35,1 1 41,-1 0 48,10 6 676,-1 1-61,-3-3-348,-1 1-52,-2-2-130,1 1-49,-2-1-55,1 0-61,4 6 104,-1 0-99,-3-2-77,7 14 86,-8-13-106,0 0 39,5 7 121,13 27 577,-15-24-507,-1-1-83,0 1-69,1 9-65,2 2-54,-1 0-40,0 5-62,3 22 38,-6-10 7,-6 0 78,-3-17 38,-4 1 70,2-15-25,-1-2-39,-4 6 11,-2-5-44,10-13-78,1-1 0,-1 1-1,0-1 1,1 0 0,-1 0-1,0 0 1,0 0 0,0 0-1,0 0 1,0 0 0,0-1-1,-1 1-17,-22 1 131,19-3-111,2 1-154,-1 0 54,1 0 46,0 0 39,-5-2 112,-14-2 330,15 2-376,2 1-96,0-1-91,1 1-112,2 0 65,0 0-36,-1 0-153,0-1-86,0 1-94,0 0-102,0 0-108,0-1-117,1 1-124,1 1 442,0-1-33,1 1-17,1-1-47,-1 1-45,0 0-41,0-1-41,1 1-36,-2-1-904,1 0 624,1 1-39,-2-1-1218,1-1-601,-2 0-1617</inkml:trace>
  <inkml:trace contextRef="#ctx0" brushRef="#br0" timeOffset="-64387.5208">2552 12 12416,'1'0'200,"-1"-1"-38,1 0 66,0 1-117,-1-1-51,2-1 16,-1 2 24,-1-1-7,0 1 38,1-1 46,-1 1 52,1-1 26,-1 1 53,1 0 58,-1-1 63,1 1 68,-1-1 74,1 0 78,-1 1 84,1-1-364,0 1-73,0 0-65,-1 0-53,2 0-31,-1 1-41,2 0 119,-1-1-101,-2 0-18,1 1 32,9 3 774,2-1-105,1-1-99,0-1-93,1 0-89,0-1-82,0 0-78,0-1-72,3 0-24,-1 1-92,40 0 532,1 0-93,0 0-84,1 0-73,11 0 9,0 0-74,14 0 5,39 0 112,-45 2-99,-23 2 157,11 4-570,-13 1 276,-28-6-83,-1 0-83,0-1-56,30 1 5,-20-3 38,-14 0 20,0 0 63,-3 0 24,0 0 62,-19 0-203,-3 0 59,1 0-77,2 1-48,1 0-54,0 3 15,1-2-18,0-1-51,0 0-66,-2 0-54,0 1-321,2-1 325,0 0 17,1 0-30,0 0-80,0-1 70,-1 1-43,1-1-50,0 1-53,0-1-60,0 1-62,-1-1-70,1 1-72,0-1 75,-1 0-47,1 0-46,0 0-42,-1 1-41,1-1-37,-1 0-901,0 0 620,1 0-39,-1 0-1217,-1 0-603,0 0-1617</inkml:trace>
  <inkml:trace contextRef="#ctx0" brushRef="#br0" timeOffset="-53136.5592">904 1603 18943,'1'0'150,"7"2"84,-5-1-69,0 1 35,1 0 89,0 0 54,2 0 57,0-1 59,0-2-218,2 1 48,6-1 126,-3 1-61,-3 1 47,-3 0-151,0 0 40,0 1-86,0 0-36,4 0 80,-2-1-125,0 0-1,-1 0 0,1 0 1,3-1-123,-4-1 31,-4 1-30,0 0 0,1-1 0,-1 1 0,0 0 0,0 1 0,0-1 0,0 0 0,0 1 0,0-1 0,0 1 0,1-1-1,-3 1 1,12 5 2,-3-2-81,-3 0-75,-1 0-110,-5-3 177,1-1 37,0 2 48,-1-1 79,1 1 53,-1 3 434,0-2-374,-1-2-132,1 0-33,0 0-42,0 0-47,-1 0-40,1 0-49,0 0-53,0 0-58,0-1-63,-1 1-69,1 0-72,0-1-79,0 1 70,-1-1-48,1 1-47,0-1-42,-1 1-42,1-1-37,-1 1-36,1-1-33,-1 1-193,1 0-39,-2 0-1094,1 1-553,-2 0-1473</inkml:trace>
  <inkml:trace contextRef="#ctx0" brushRef="#br0" timeOffset="-52934.7196">961 1880 20095,'0'0'2,"0"-1"0,0 1 0,0-1 0,0 1 0,0-1 0,0 1 1,0-1-1,0 1 0,0-1 0,0 1 0,0-1 0,0 1 0,1 0 0,-1-1 0,0 1 0,0-1 0,1 1 0,-1-1 0,0 1-2,3-1 73,1 1 45,2-1 96,1-1 89,0 0 175,-1 1-46,2 1-43,-1 0-34,9 4 267,0 1-76,3 0 88,-2-1-118,0 0-102,-6-2-178,1 1-46,-1 0-41,1 0-42,-1 0-37,-1 1-36,10 4-65,-19-7-375,1-1 60,-1 1 52,0-1 43,0 0 13,0 1 34,2-1-371,-2 0 302,0-1-134,0 1 44,-1 0-86,1 0-105,0 0-120,-1 0 200,1 0-37,0 0-34,-1 0-34,1 0-671,0 0-109,1 0-394,-1 0-108,1 0-477,0 0-1285</inkml:trace>
  <inkml:trace contextRef="#ctx0" brushRef="#br0" timeOffset="-54134.6483">429 1378 12928,'0'0'99,"0"0"36,0 0 90,0 0 233,0 0 92,0 0-76,0 0 127,0 4 462,0 1-695,1 0-41,-1 0-38,0 0-36,0 5 154,1 1-115,0 2-69,0 0-107,1 2-73,0 10-59,0-11 29,0 1 69,-1-5 32,-1 0 63,9 60 338,1 16 100,-8-56-396,0 0-38,2 31 89,0-5-100,6 70 142,-7-72-190,-3-1 64,-1-12 18,2-34-214,-1-9-45,0-6-42,-3-2-39,3 7-22,-1 0 90,0 0 60,-1-4 64,1 2-89,0 3-35,0-1-49,1 1-60,-1-1-70,1 0-142,-1 1 148,1 1-34,-1-1-35,1 1-38,0-1-40,-1 1-41,1 0 22,0 0-35,-1-2-540,0 1-117,0 0-104,0-1-356,0 0-103,-1 0-431,0-2-1158,2 5 3192</inkml:trace>
  <inkml:trace contextRef="#ctx0" brushRef="#br0" timeOffset="-53749.8226">339 1401 16000,'4'4'19,"-1"2"36,4 4 158,-7-10-205,0 0 0,1 0 0,-1 0 0,0 0 0,0 0 0,0 1 0,0-1 0,0 0 0,0 0 1,1 0-1,-1 0 0,0 0 0,0 0 0,0 0 0,1 0 0,-1 1 0,0-1 0,0 0 0,0 0 0,0 0 0,1 0 1,-1 0-1,0 0 0,0 0 0,0 0 0,1 0 0,-1 0 0,0 0 0,0 0 0,0 0 0,0-1 0,1 1 0,-1 0 1,0 0-1,0 0 0,0 0 0,0 0 0,1 0 0,-1 0 0,0 0 0,0-1-8,3-3 509,1-5 117,-2 2-151,1 3-87,-1 0 3,1 0 79,3-1 20,1 1-96,1 0-78,0 2-63,6-2 62,8 0 84,-12 3-177,-1-1-4,0 1 48,25-5 949,-26 6-991,0-1-35,12 1-116,11 0 101,19 0 137,-17 0-195,-19 0-111,0 0-34,0 0-39,0 0-45,-13 0-82,0 0 32,-1 0-8,0 0-46,0 0-53,0 1-43,-2 0-768,2-1 1081,-2 2-420,1-1 81,0 0-12,0 0-86,0 0-9,0 0-86,0-1-101,0 1-113,-1-1-121,1 1-113,0-1-100,0 0-88,0 1-332,-1-1-87,1 0-401,-2 0-1087</inkml:trace>
  <inkml:trace contextRef="#ctx0" brushRef="#br0" timeOffset="-53493.4122">429 1761 16384,'3'-9'63,"4"7"129,-5 2-15,-2 0 9,11-1 2396,-8 1-2064,1 0-41,0 0-14,-1 0-87,0 1-106,-2-1-180,0 0-33,0 0-38,0 0-71,11 0 402,1-1-35,11-3 220,0 0-113,-1-2-95,5 0-15,-21 5-432,0-1 99,-1 1 78,-1 0 58,10-3 391,-9 3-341,-2 1-117,0-1-40,0 1-52,0-1-59,0 1-35,0 0-53,1 0-58,0-1-63,0 1-68,1 0-74,0 0-78,1 0-84,-7 0 139,1 0-43,-1 0-40,1 0-40,-1 0-36,1 0-33,0 0-764,0 0 520,-1 0-36,2 0-1038,-1 0-520,2 0-1388</inkml:trace>
  <inkml:trace contextRef="#ctx0" brushRef="#br0" timeOffset="-21831.246">1681 1264 10496,'0'0'512,"0"0"-164,0 0-188,0 0 36,0 0 43,0 0 38,0 0 94,0 0 235,0 0 1122,0 0-128,0 0-672,0 0-666,0 0-44,0 0-52,0 0-44,0 0 102,0 0-46,0 0 49,0 0 58,0 0 49,0 0 93,0 0-172,0 0-51,0 0 40,-3 0 140,-11 2-66,2 2-68,-7 7 28,2 3-80,8-5-36,1 1-1,-5 7-161,4-5 132,1 0 33,-8 13 52,2 0-41,-12 29 79,1 12-72,-5 35-11,26-82-155,1 0 1,0 5-18,1 0 110,1 14-110,4 24 197,4 2 101,-2-11-149,-2-42-108,0 0-1,1-1 0,0 1 0,2 1-40,-3-5 37,1 0 1,0-1-1,0 1 0,1-1 0,-1 0 0,3 2-37,6 7 128,0 3 0,-1-9-55,-11-8-62,0-1-1,1 0 1,-1 1-1,0-1 0,0 0 1,0 0-1,0 1 0,0-1 1,0 0-1,0 0 0,1 0 1,-1-1-1,0 1 0,0 0 1,0 0-1,0-1 0,0 1 1,0 0-1,0-1 0,0 1 1,0-1-1,0 1 0,0-1 1,0 0-1,0 0 0,0 1 1,0-1-1,0-1-10,11-5 43,-3 1 42,-8 5-152,0-1 63,2-3 170,-2 3-113,0 0-64,0 0-50,0 0-56,0 1-32,1-1-53,-1 0-60,1 1-65,-1-1 106,0 1 24,0 1-25,0-1-73,-1 0 88,1 1-34,-1-1-36,1 1-40,-1-1-43,1 1-47,-1-1-51,0 1-52,1 0 39,-1 0-38,0-1-36,0 1-34,1 0-672,-1 0-113,0-1-398,0 1-110,0 0-482,0 0-1296</inkml:trace>
  <inkml:trace contextRef="#ctx0" brushRef="#br0" timeOffset="-20780.5131">1931 1320 14080,'-2'15'19,"-2"-3"45,0 2 63,3 4 68,1-14-116,0 0 40,-1 6 218,1-2 35,0 16 829,1-14-724,-1 0-127,1-1-107,0-4-132,2 13 235,-1 1-66,0 4-6,0 15 81,-3-3-138,3 85 440,2-78-532,0 9 70,-2 2-195,-2-21 54,0 54 219,0-46-194,0-11 27,0-42-168,0 6 3,0-1-74,0 0-103,0 3 39,0 0-52,0 0-59,0 1-67,0-1-71,0 1-79,0 0-86,0 0-92,0 1-81,0 1-114,0-1-102,0 1-89,0-1-316,0 0-88,0 0-384,0-2-1032</inkml:trace>
  <inkml:trace contextRef="#ctx0" brushRef="#br0" timeOffset="-20187.6368">1864 1422 16511,'0'-28'429,"0"13"-90,3-4 727,5 3-110,-2 9-524,0 0-36,0 1-37,1 0-39,2-3 77,3-2 77,2 1-66,1 2-59,2 1-53,-1 1-47,1 1-41,16-3 112,-13 6-204,11 2 5,-14 1-38,-13-1-40,0 0 1,0 0-1,0 1 1,0 0 0,0 0-1,0 0 1,1 1-44,-1-1 35,0 1 0,0 0 0,1 1 0,-1-1 0,0 1 0,-1-1 0,1 1 0,0 1 1,1 1-36,-2-1 26,0-1 0,0 0 0,-1 1 0,0 0 0,0-1 0,0 1 0,0 0 0,0 0 0,-1 0 0,1 4-26,-1-5 26,0 1 0,-1 0-1,1 0 1,-1 0 0,0-1 0,-1 1 0,1 0 0,-1 0-26,0 4 18,-2-1-1,1 1 1,-1-1 0,0 0 0,-1 0 0,0-1 0,0 1 0,-4 4-18,-12 23 27,-2 4-2,-15 12 57,24-31-56,2 7-31,7-19 5,4-6 0,-1-1 0,1 0 0,-1 1 0,1-1 0,0 1 0,-1-1 0,1 0 0,0 1 0,0-1 0,-1 1 0,1-1 0,0 1 0,0-1 0,0 1 0,0-1 0,0 1 0,-1-1 0,1 1 0,0-1 0,0 1 0,0 0 0,0-1 0,1 1 0,-1-1 0,0 1 0,0-1 0,0 1 0,0-1 0,0 1 0,1-1 0,-1 1 0,0-1 0,0 1 0,1-1 0,-1 1 0,9 5 0,0-1 0,0 1 0,1-2 0,-1 1 0,1-1 0,0 0 0,30 10 46,-22-9 42,0 2 1,8 4-89,-19-7 20,-1-1 1,0 1-1,-1 0 0,1 0 0,-1 0 0,0 1 0,0 0 0,4 5-20,10 17 119,-15-20-93,0 0 1,-1 0-1,0 0 1,-1 0-1,2 4-26,-3-6 20,0 1-1,0 0 1,0-1-1,-1 1 1,0 0-1,0 0 1,-1 4-20,0-4 25,0-1-1,0 1 1,-1-1 0,0 1 0,-1 1-25,-12 20 86,10-20-39,-1 1 0,0-2 0,-1 1 0,0 0-47,-8 6 115,-1-2 0,0 1 0,-2-1-115,10-6 22,0-1 1,-1 0-1,1 0 1,-1-1-1,0 0 1,-5 1-23,-9 1 107,-21 0-107,-14 3 35,57-7-28,-1-1 1,0 0-1,1 0 0,-1 0 0,0 1 1,0-2-1,1 1 0,-1 0 0,0 0 1,1 0-1,-1-1-7,-4-1-45,1-1-102,0 1-61,3 1-117,0 0-37,-1-1-51,2 2 58,0-1-53,0 0 152,1 1-42,0-1 14,0 0-36,0 1-39,-1-1-42,1 0-45,0 0-48,0 0-52,0 0-53,0 0 120,0 0-36,0 0-612,0 0-118,0 0-105,0 0-386,0-1-102,0 1-468,0-2-1263</inkml:trace>
  <inkml:trace contextRef="#ctx0" brushRef="#br0" timeOffset="-19598.0647">2541 1253 14336,'-2'9'869,"0"-8"-469,0 0-70,-1-1 54,2 0-67,1 0 37,-1 0 109,1 0 281,0 0 9,0 0-285,0 0-123,0 0-55,0 0-66,0 1-38,-1 0 86,1-1-165,0 1-33,0 1-12,0-1-42,0 2-2,0-2 30,-1 0 50,-2 4 136,-3 2 164,-2 1-52,3-1-151,-7 12 51,1 1-1,1 0 0,1 1 1,-2 8-246,2-1 300,1 1-64,1 0-55,2 0-46,-1 25 26,5-21-38,1 1-1,3 21-122,2-13 103,-4-34-63,1 0-1,0 0 1,0 0 0,1-1 0,0 0 0,3 7-40,13 11 49,-12-16-34,-3-4-2,1 0 1,-1 0-1,1 0 1,0 0-1,0-1 1,0 0-14,-1-2 5,0 1 0,0-1 0,0-1 0,0 1 0,1 0-5,20 6 3,-16-5-27,-1-1-36,-7-2 55,0-1 0,0 1 0,0 0 0,0 0 0,0-1 0,0 1 0,0 0 0,0-1 0,0 1 0,0-1 0,-1 0 0,2 0 5,4-2-68,3 1-85,-7 2 84,0 0-63,-1 0-75,-1 0 59,1 0-34,0 0-208,-1 0 150,1 0-34,-1 0-36,0 0-37,1 0-40,-1 0-42,0 0-44,0 0-42,1 0-41,-1 0-37,0 0-36,0 0-33,0 0-753,0 0 513,1 0-34,-1 0-1025,0 0-510,0 0-1370</inkml:trace>
  <inkml:trace contextRef="#ctx0" brushRef="#br0" timeOffset="-18843.8711">2687 1882 20607,'3'-9'134,"0"5"15,1 0 84,-2 2-65,0-1 44,1-4 147,2 0-33,7-15 547,-7 9-479,-1 1-103,0 0-89,0 0-70,1-3-44,10-26-11,-7 23-3,6-11 198,9-29-272,-3 0 117,-9 23-100,-1 3 40,3-17-29,6-18 12,-4 24 69,-4 21-2,2 0-60,-13 22-44,-1 1 0,1-1 0,0 0 0,0 0 0,0 0 0,0 1-1,0-1 1,0 0 0,0 0 0,0 1 0,0-1 0,0 0 0,0 0 0,0 1-1,0-1 1,0 0 0,0 0 0,0 1 0,0-1 0,0 0 0,0 0 0,0 1 0,1-1-1,-1 0 1,0 0 0,0 0 0,0 1 0,0-1-3,1 0 3,0 1-2,-1 0-1,1-1 1,0 1 0,0 0-1,-1 0 1,1-1 0,-1 1 0,1 0-1,-1 0 1,1 0 0,-1 0 0,1 0-1,-1 0 1,0 0 0,1 0 0,-1 0-1,0 0 1,0 0 0,0 0 0,0 0-1,0 0 1,0 0 0,0 0-1,0 0 1,0 0-1,0 6 0,1 0 0,0 0 0,0 0 0,1 4 0,2 7 0,-1-1 0,-1 0 0,2-1 0,0 3 0,6 20 24,-2 3 102,-1 13-126,-1-14 151,11 33-151,1 9 105,-16-74-77,-2-5-17,0-1 0,1 1 0,0-1 0,0 1 0,0-1 0,0 1 0,0-1 1,1 1-1,1 2-11,-1-4-97,-1 1 71,1-1 54,-1 1 38,2 2 169,-1-2-176,0-1-70,-2-1-37,1 0-34,1 0-145,-1-1 65,0 1-35,0-1-39,0 0-41,1 0-44,-1 0-47,-1 0 0,0 0 53,0 0-27,0 0-100,0 0-21,0-1-102,0 1-117,0 0 293,0-1-35,0 1-35,0 0-35,0-1-591,0 0-117,0 0-102,0 0-375,0 0-101,0-1-453,0 0-1226</inkml:trace>
  <inkml:trace contextRef="#ctx0" brushRef="#br0" timeOffset="-18600.1236">2755 1658 18175,'1'1'12,"1"0"42,-1 1 40,4 1 188,-1 0 47,-4-3-288,1 0-1,-1 0 1,0 1-1,1-1 1,-1 0-1,1 0 1,-1 0-1,1 0 1,-1 0-1,1 0 1,-1 0-1,1 0 1,-1 0-1,1 0 1,-1 0-1,0 0 1,1 0-1,-1 0 1,1 0-1,-1 0 1,1 0-41,-1 0 568,0 0 80,0 0 158,0 0-311,0-1-68,2 0 149,0-1-242,1 0-38,1 0-37,-1 1-34,5-1 135,1 1-102,-2 0-111,1 1-41,15 1 79,-9 0-77,-5-1 3,12 0 29,35 0 363,-39 0-397,-2 0-66,-12 0-16,-1-1 40,4-1 253,-5 1-213,0 0-73,0 0-56,-1 1-34,1-1-85,-1 0-84,1 0-97,0 1-109,0-1-122,0 1 228,-1 0-35,1-1-36,0 1-38,0 0-41,0 0-40,-1 0 15,0 0-45,0 0-41,1 0-40,-1 0-38,0 0-34,0 0-798,0 0 545,0 0-37,1 0-1083,-1 0-540,0 0-1446</inkml:trace>
  <inkml:trace contextRef="#ctx0" brushRef="#br0" timeOffset="-18278.1761">3207 1399 20863,'-1'9'-14,"1"6"19,1-9 36,0 0 34,1-1 17,1 5 181,-1-6-120,-1 0 0,-1 1 0,1-1 0,0 0 1,-1 5-154,1 12 291,3 12 98,-1-17-68,-1 1 0,-1 7-321,-1-2 251,0 12 12,2 0-115,1-11-37,0-3 79,-1 1-1,-1 3-189,1 7 115,2-2-34,-1-14-51,-2 0 0,1 7-30,-2-17-52,-1-3-31,1 0-51,0-1-147,0 0 90,-1 0-38,1-1-117,-1 1-71,0-1-78,0 0-85,0 0-90,0 1-98,0-1-104,-1 0-111,2 0 89,-1 0-115,1 0-102,0 0-90,0 0-341,-1 0-88,1 0-411,0 0-1117</inkml:trace>
  <inkml:trace contextRef="#ctx0" brushRef="#br0" timeOffset="-17742.0029">3150 1390 18815,'0'2'15,"0"0"75,0-1 74,0-1 62,1-2 48,-1 0 91,3-9 761,-1 6-670,0 1-102,1 0-74,1 1 67,-1-1-36,3-2 215,-2 2-261,-1 0-38,5-3 135,-1 0-108,16-9 299,-11 11-262,8-2 98,2 3-95,2 1-78,0 3-61,5 3-22,-23-1-103,1-1 0,-1 1 1,0 0-1,1 0 0,-1 0 0,0 1 1,0 0-1,2 2-30,-6-4 1,0 1 1,0 0-1,0 0 1,0 0-1,0 0 1,0 0-1,0 0 1,0 1-2,0 1 15,0 0 1,0-1-1,0 1 1,-1 0-1,1 1-15,0 1 55,-1 1 0,0 0-1,0 0 1,0-1 0,0 7-55,-2-8 16,1 0 0,0 1 1,-1-1-1,0 0 1,0 0-1,-1 0-16,0 0 11,0 0 0,0 0-1,0 0 1,-1-1 0,0 2-11,-5 4 6,0 1-1,-1-2 1,0 1-1,-1-1-5,-4 4-4,-21 31 4,28-36 0,7-5 0,8-3 0,-7 0 0,7 0 1,-2-1-28,0 1 0,0 1 0,-1-1 1,7 2 26,29 6-25,-28-5 28,9 4 36,-13-4 16,-1 2-1,1-1 0,-1 1 0,6 5-54,-10-7 31,-1 1 0,1 0 0,-1-1 0,0 1 0,0 0 0,-1 1 0,1-1 0,-1 0 0,0 1 0,0 0 0,1 3-31,-1-4 6,0 1 0,-1 0 0,0 0 0,0 0-1,0 0 1,0 0 0,-1 0 0,1 1-1,-1 0-5,-1-2 0,0 0-1,1 0 1,-1 0-1,-1 0 0,1 0 1,-1 0-1,1 0 1,-1 0-1,0 0 1,-1-1-1,1 1 0,0-1 1,-1 1-1,0-1 1,0 0-1,-1 0 1,-8 8-1,0 0 0,-1-1 0,0-1 1,-1 0-1,0-1 0,-9 4 1,-7 1 13,1-1 0,-21 4-13,41-13-157,0-1 96,-1 1 78,-15 1 223,14-2-184,2-1-99,5 0-26,-1-1-37,0 1-85,-1 0-74,1-1-85,-1 1-95,0 0-103,1 0-114,-1 0-123,3-1 343,1 1-34,0-1 3,1 1-37,0-1-35,0 0-33,-2 0-671,1 0-113,-1 1-400,1-1-118,-1 0-496,0 0 531,1 0-34,0 0 125</inkml:trace>
  <inkml:trace contextRef="#ctx0" brushRef="#br0" timeOffset="-17363.5364">3861 1331 18943,'-9'10'256,"8"-9"54,0-1-51,-1 1-42,1-1-36,-1 0 79,-2 0 240,3 0-301,0 0 51,-2 0 183,0 0-51,1 0-47,-1 0-44,1 1-41,0-1-37,-2 2 112,2-2-185,-1 1-34,-1 2 22,-8 6-4,9-6-60,-1 0 47,-10 7 41,-10 10 79,8-3-17,-5 11 160,4 1-57,2 0-48,2 2-40,2 7 9,6-19-93,2-1 0,0 2 0,1-1 0,1 14-145,3 14 276,-1-41-241,0 1 1,1 0 0,-1-1 0,1 1 0,3 4-36,13 26 76,-6-22-9,-10-13-62,0 1 1,1-1 0,-1 0 0,1 0 0,0 0 0,1 0-6,1 1 5,1 0 1,0-1-1,0 1 0,1-2 0,2 2-4,-4-2 25,0 0 0,1-1 1,-1 1-1,0-1 0,1 0 1,-1 0-1,0-1 0,5-1-26,7-1 24,0-2-45,-2 1-43,-12 4-130,-1-1 95,0 0 74,-1 0 38,5-2 141,-4 2-113,1-1-69,-1 0-107,0 1-26,-1 0-71,1 0-79,-1 0-92,1 0-100,0 0-110,-1 0-122,0 1 320,0 0-35,0-1-73,-1 1-44,1 0-43,-1 0-40,1 0-39,-1-1-34,2 1-822,-2 0 563,1 0-38,0 0-1113,1 0-553,0 0-1484</inkml:trace>
  <inkml:trace contextRef="#ctx0" brushRef="#br0" timeOffset="-16779.7214">4075 1241 21887,'1'0'21,"-1"0"0,1 0-1,-1 0 1,1 0-1,-1 0 1,0 0-1,1 0 1,-1 0 0,1 0-1,-1 1 1,1-1-1,-1 0 1,0 0 0,1 0-1,-1 0 1,1 1-1,-1-1 1,0 0-1,1 1 1,-1-1 0,0 0-1,1 0 1,-1 1-1,0-1 1,1 1 0,-1-1-1,0 0-20,4 5 372,0-4-141,2-1 40,2 1 42,0 1-56,-1 2-46,0 0-33,17 19 446,-13-11-266,0 1 84,-2 0-47,2 16 285,-6-17-448,3 11 233,0-1-60,-1 1-62,0 0-65,-1-1-65,0 1-70,-2-1-70,0-1-73,0 25 103,-2-23-14,0 1 43,1 18 205,-6-1 45,1-23-252,0-1-56,-2 18-20,1-25-20,0-1 0,-1 0-1,0 0 1,-1 0-34,-6 15 100,6-14-140,-2 0 86,-2-1 74,6-7-49,-1 1 1,1-1-1,-1 0 0,0 0 0,-3 2-71,-4 0 85,1-1-57,0-1-60,0 0-77,0-1-91,0 0-107,0 0-123,5-1 165,0 0-37,0 0-38,1 0-41,-3 0 58,2-1 43,1 0 129,1 0 36,0-1 53,-1 1 34,1-1 38,0 1 43,0 0-43,2 0-105,-1 1-100,2 0 47,-1 0-41,0 0-2,1 0-35,-1 0-35,1 0-40,-1 0-42,1 0-43,-1 0-48,1 0-49,-1 0-52,0 0-48,1 0-48,-1 0-45,1 0-41,-1 0-39,1 0-36,-1 0-35,0 0-206,1 0-40,-2 0-1178,1 0-589,-2 0-1576</inkml:trace>
  <inkml:trace contextRef="#ctx0" brushRef="#br0" timeOffset="-16140.7198">2585 1163 12800,'4'0'47,"-1"0"86,2 0 189,0 0 98,-3 0 350,-3 0-421,-4 0-65,5 0 28,0 0-38,0 0 172,-1-1-120,1 1-102,0-1-83,0 0-60,-1 0-39,1-1-1,0 1 1,0 0 101,0 1-20,1-1 41,-1 1 55,0-1 59,0 1 65,0-1 72,1 1 80,-1 0 87,0 0 94,0 0 101,5 0-310,0 0-109,-2 0-166,0 0-39,4 0 60,1 0-81,10-2 66,-12 2-55,11-4 226,19-1 533,-18 4-595,55 1-59,104 0 489,-124 0-558,0 0-63,-7 0-22,-3-3 50,-2 0 60,2-1 71,-9 1-32,-4 0-130,9-1 94,12 2-207,-14 0 119,-3-2 48,-1 0 34,-1 2 37,-19 2-201,18 0-32,-18 0 21,-2 0 46,2 0 66,1 4-62,0 3-79,5 3-70,-10-7 25,-1-1 32,-3 0-30,0 0-40,0 0-60,-3-1-105,-1 0 76,5-1-192,-4 0 144,0 0 27,-1 0-67,0 0-80,1 1-98,-1-1-111,0 0 229,0 0-33,-1 0-36,1 1-37,0-1-40,-1 0-41,1 0-1,0 1-39,-1-1-40,1 1-35,0-1-726,0 1-119,0 0 538,-1-1-33,2 2-1050,-1-1-517,2 2-1393</inkml:trace>
  <inkml:trace contextRef="#ctx0" brushRef="#br0" timeOffset="-6749.959">5057 1838 16511,'1'0'2,"0"0"0,-1 0 0,1 0 0,-1 0 0,1 0 0,-1 0 0,1 0 0,-1 0-1,1 0 1,-1-1 0,1 1 0,-1 0 0,1 0 0,-1-1 0,1 1 0,-1 0 0,0-1-1,1 1 1,-1-1 0,1 1-2,3-7 120,-1 1 45,2 1 88,2-2 488,-2-1-110,1 0-99,-2 0-85,1-2-7,0-1-85,0-2-11,1-7 82,3-5 112,-6 17-318,0 0 34,2-4 0,0 0-36,4-12 120,-2-2-118,-1-1-98,5-21 52,8-19-18,-8 30-80,4-19 87,-9 31-53,1 0 1,3-5-111,9-14 191,-4 9 0,-6 11 3,-7 11-129,-2 13-59,0-1-1,0 0 1,0 1-1,0-1 1,0 1 0,0-1-1,0 0 1,0 1-1,0-1 1,0 1 0,1-1-1,-1 1 1,0-1-1,0 0 1,1 1-6,-1-1 1,0 1 1,1 0-1,-1 0 0,0 0 1,0 0-1,0 0 1,1-1-1,-1 1 0,0 0 1,0 0-1,1 0 0,-1 0 1,0 0-1,0 0 1,1 0-1,-1 0 0,0 0 1,0 0-1,1 0 0,-1 0 1,0 0-1,0 0 1,1 0-1,-1 1 0,0-1 1,0 0-1,0 0 0,1 0 1,-1 0-1,0 0 1,0 1-2,1-1 7,-1 1 1,1-1 0,-1 1 0,0 0 0,0-1 0,1 1-1,-1 0 1,0 0 0,0-1 0,0 1 0,0 0 0,0 0-1,0-1 1,0 1-8,0 14 75,-1-9-46,1 136 96,0-81-101,1-38 6,1 0-1,1 0 0,2 4-29,-3-10 19,2 0 3,-2-6-22,0 1-1,-1-1 1,0 6 0,0 4 0,1 0 0,1 0 0,1 0 0,5 14 0,-7-30 0,-2-4 0,5 19 9,1-8-60,-5-9 120,0 0-34,-1-1-41,1 0-45,-1 1-51,0-2-55,-1 1-60,1-1-66,-1 0-70,0 0-76,0-1-80,0 0-86,0-1-90,-1-1-95,1 0-101,-1 0-106,2 0 77,-1 1-123,1 0-108,0 0-95,0 0-353,-1-1-94,1 1-428,0-2-1156</inkml:trace>
  <inkml:trace contextRef="#ctx0" brushRef="#br0" timeOffset="-6463.8148">5149 1570 19455,'12'0'-9,"-4"0"37,-2 0 52,0 0 77,-5 0 101,-1 0 252,2 0 408,5 1-218,-1 2-107,-2 0-220,2-1-34,6 0 291,3-1-86,0-1-108,-7-1-267,-1 1-35,3 0-12,-2-1-88,20 1 185,82 0 608,-99-1-742,-7-2-78,-1 2-36,-2-1-26,1 1-39,-1 0-210,-1 1 40,2-1-163,-1 0 63,3 1-340,-3 0 391,0 1 17,-1-1-67,1 0-82,-1 0-97,0 0 193,0 0-37,0 0-102,1 0-39,-1 0-37,0 0-36,0 0-698,1 0-116,-1 0-413,0 0-116,0 0-499,0 0-1345</inkml:trace>
  <inkml:trace contextRef="#ctx0" brushRef="#br0" timeOffset="-6064.2854">5780 1129 19583,'-12'2'0,"6"3"28,3-2 72,3-3-100,-3 3 385,0 1-49,1-1-46,0 0-40,0 2 59,0 0-66,1-1-50,0 1-36,-3 11 261,1-10-247,0 0 43,-16 29 144,3 2-49,-5 20 496,0 6-805,1 15 313,9-23-152,4-9-79,2-3-62,4 1 47,3-1 115,6 0 111,6-3 103,-12-36-363,0 1-1,0-1 1,1 1 0,0-1-1,0 1-32,0-2 14,0 1 1,1-1-1,-1 0 0,0 0 0,1 0 1,0-1-1,0 1 0,1 0-14,0-1 14,1 1 0,-1-1 0,1 0 0,-1-1 0,1 1 0,2-1-14,22 2 109,-26-3-313,0-1 95,-1 1 79,1-1 66,0 0 83,5-3 389,-5 1-344,-1 1-112,-1 1-73,0-1-38,-1 1-46,1 0-51,-1-1-54,1 0-62,0 1-67,-1-1-71,1 0-78,0 1-82,-1-1-47,1 0-84,0 1-86,-1-1-92,0 1 277,0 0-57,0 1-55,-1-1-50,1 0-45,0 0-43,-1 1-38,1-1-35,0 0-618,0 0-62,1-1-382,0 0-1062</inkml:trace>
  <inkml:trace contextRef="#ctx0" brushRef="#br0" timeOffset="-5524.8594">5905 1772 21375,'0'-2'0,"0"1"0,0 0 1,0 0-1,0 0 0,1 0 0,-1 0 0,0 0 0,1 0 0,-1 0 0,1 0 0,-1 0 0,1 0 0,-1 0 0,5-9 21,-3 3 10,0-1 113,0 1 63,0 0 70,0 0 60,1 0 53,1 0-23,-1 0-59,1 1-52,-1 0-47,3-5 73,-1 0-103,0 1-68,5-16 88,-7 18-106,-1-2 37,8-22 94,1 1-43,2-4-22,-2-4-41,-5 11-44,9-35-8,-9 43-10,1-1 47,-3 11 9,0-5 111,-1 3-9,-1 6-102,1 3-60,2 4-18,-5 0-28,1 1 1,-1-1 0,1 0 0,-1 1 0,1-1 0,-1 1 0,0-1 0,0 1 0,0-1 0,0 0 0,0 1 0,0 0-7,1 11 23,2-1-26,-2-8 7,1 1 0,-1 0 0,-1-1 0,1 1 0,0 0 1,-1 2-5,1 11 45,1 1 1,3 13-46,0 1 15,-2-20-15,0 1 0,5 11 0,-3-10 0,-1 0 0,3 16 0,-5-12-3,0-7 9,-1-1 0,1 1 0,1-1 1,0 1-7,3 5 34,9 32 38,-13-38-74,5 21-38,-6-29 31,0-1-1,0 0 1,0 1-1,0-1 0,0 0 1,0 0-1,1 1 1,-1-1-1,2 1 10,-2-2-272,-1-1 59,0 1 53,1-1 47,-1 1 12,0 0 87,1 0 54,-1 1 112,0 0-139,0-1-61,0-1-53,0 1-62,0-1-72,0 1-46,0-1-75,-1 1-81,1-1-90,0 0-98,0 0-104,0 0-112,0 1-121,0-1 483,0 0-37,0 0-614,0 0-121,0 0-106,0 0-390,0 0-104,0 0-472,0 0-1273</inkml:trace>
  <inkml:trace contextRef="#ctx0" brushRef="#br0" timeOffset="-5298.0976">5972 1591 16256,'1'1'-48,"0"0"60,0 0 62,0 0 56,0-1 50,0 1 45,0 0 94,-1 0 44,1-1 115,0 1 290,0-1 3,0-1-286,-1 1-114,0-1-41,1 0-95,-1 0-42,0 0-49,0 0-55,0-1 1042,2 2-591,0 0-92,-1-1-83,1 1-75,0-1-27,-1 1-79,1-1-23,1-1-90,2 0 12,-3 1-10,0 0 52,19-1 349,1 0-74,-11-2-212,2 0 39,-1 3-2,1 0-77,-2-3-64,4 0-59,2 2-68,-15 2 281,0 0-45,1 0-58,-1 0-65,0 0-77,0 0-86,1 0-96,-1 0-106,0 0 34,0 0-54,-1 0-58,1 0-60,0 0-63,0 0-67,-1 0-70,1 0-71,0 0 60,-1 0-55,1 0-55,-1 0-57,0 0-59,1 0-61,-1 0-62,1 0-65,-1 0-65,1 0-69,-1 0-68,0 0-71,1 0-73,-1 0-74,1 0-77,-1 0-77,0 0 1154,0 0 110,0 0 99,0 0 85,1 0 61,-1 0 84,1 0 75,0 0 109</inkml:trace>
  <inkml:trace contextRef="#ctx0" brushRef="#br0" timeOffset="-5013.6261">6354 1378 17663,'0'2'-45,"0"0"46,0-1 49,-1 0 47,1 0 48,-1 0 47,0 0 49,0-1 46,0 1 196,0 0 92,-1 0 94,1 2 92,0-1 22,1 1-119,0 0-109,1 1-97,-1-1-173,1 0-45,0 0-41,-1 0-36,2 3 70,1 1-95,1 8 27,0 4 220,0 0-71,0 1-64,0-1-57,-1 5-23,1 0-57,0 5-33,2 14-26,2 18 30,-7-47-36,0 0 1,-1 11-49,-1-10 9,1-5-43,-1 0-61,-1-1-51,-1 0-39,1 3-126,-1 6-198,3-16 257,0 1 54,0-1-15,-2 0-217,1-3 115,0 1 103,0 0-49,1-1-56,-1 0-67,0 0-74,1 1-84,-1-1-63,0 0-93,1 1 234,0 0-36,-1 0-36,1-1-32,0 1-660,0 0-108,0 0-389,-1-1-106,1 1-471,0 0-1266</inkml:trace>
  <inkml:trace contextRef="#ctx0" brushRef="#br0" timeOffset="-4703.0559">6311 1424 22911,'0'-2'278,"0"-2"-41,1 0 72,2-2 208,6-9 787,-6 12-1008,-1-1-40,0 1-52,0-1-63,8-13 342,3 2-47,1 2-50,2 1-55,1 2-56,1 1-59,0 2-63,0 0-66,17-2 139,-26 8-181,0 0 1,-1 0-1,1 0 1,0 2-1,4-1-45,-9 1 20,1-1 0,-1 1-1,1 0 1,-1 0 0,0 1-1,1-1 1,-1 1 0,0 0-1,0 0 1,0 1 0,-1-1-20,0 0 20,0 0 1,-1 0-1,0 1 1,1-1-1,-1 1 1,0-1-1,0 1 1,0 0 0,-1 0-1,1 0-20,-1-1 13,0 0-1,-1 1 1,1-1-1,0 0 0,-1 0 1,0 1-1,1-1 1,-1 1-13,-1 19 28,1-11-28,0-5 1,-1-1 0,1 0-1,-1 0 1,0 1 0,0-1 0,-2 5-1,-13 22 54,7-14-6,4-8-35,-7 12-5,6-16-48,4-4-14,0 0-36,1-1-18,-1 1-37,0-1-40,0 1-46,1-1 15,0 0-34,-1 0-37,1 0-38,0 0-42,0 0-43,-1 0-46,1 1-49,0-1-73,0 0-51,0 0-51,0 0-46,0 0-44,1 0-41,-1 0-39,0 1-36,0-1-220,0 0-43,0 1-38,1-1-33,-1 1-281,0-1-34,-2 4-3183</inkml:trace>
  <inkml:trace contextRef="#ctx0" brushRef="#br0" timeOffset="-4499.2432">6457 1615 29951,'2'0'-235,"11"-2"80,0-2 63,-10 3 70,1 0-1,0 0 0,0 0 0,-1 0 0,1 1 0,3-1 23,36 4-26,-35-1 27,0 0 0,0 0 0,0 0 0,0 1-1,0 1 1,3 1-1,-9-3 5,1-1 0,0 1 1,-1 0-1,1 0 0,-1 0 0,1 0 0,0 1-5,12 20 92,-11-16-41,-1 0 0,0 0 1,0 1-1,-1-1 0,1 6-51,-2-10 38,-1 1-1,0-1 1,1 0-1,-1 0 1,-1 0 0,1 0-1,-1 3-37,-5 17 168,3-15-130,0-1-33,-1 1 0,1-1 0,-1 0 0,-1 0 1,1 0-1,-1 0 0,-1-1 0,1 0 0,-1 0 0,0 0-5,-11 9-30,-1-2-38,-1-2-49,1-2-60,-16 6-186,29-12 201,0 0 89,-10 6 60,9-6-50,0 0-98,3-2 29,0 0-41,1 0-7,-1-1-37,1 1-38,0 0-44,-1-1-44,1 0-50,-1 1-52,1-1-55,0 0-59,-1 0-62,1-1-65,0 1-68,-1-1-71,1 1-75,0-1-78,0 0-81,0 0 100,1 1-96,0-1-85,0 1-76,0 0-328,-1 0-74,1 0-397,-2 0-1093,3 0 2878</inkml:trace>
  <inkml:trace contextRef="#ctx0" brushRef="#br0" timeOffset="-4140.4">6928 1277 16767,'-2'2'55,"-1"0"107,1 1 63,-1-1 78,1 1 80,0-1 78,0 0 80,0-1 78,0 0 79,1-1 79,0-1 712,0 0-591,1-1-255,0 1-369,0 1-36,0 0-238,0-1 197,0 1-35,0-1 68,0 1-76,0 0-44,-2 1 126,-1 1-39,-1 2 93,0 3-76,-1 3-28,1-3-63,2-2-4,-7 10 119,2 1-66,-1 4-31,-4 10-11,1 1-20,3-12-5,0 1 44,1 0-1,-1 2-148,3-2 126,1 0 0,0 4-126,1-6 69,2 0 1,0 0-1,1 0 0,1 0 1,1 0-1,0 0 1,1 0-1,1-1 0,4 12-69,-6-24 15,-1-1 1,1 1-1,0-1 0,0 0 0,1 0 0,-1 0 0,1 0 0,0 0 0,0 0 0,0-1 0,3 4-15,-3-5 4,0 0 1,1 0 0,-1 0-1,1 0 1,-1-1 0,1 1-1,-1-1 1,1 0-1,0 0 1,0 0 0,-1-1-1,1 1 1,0-1-1,0 0 1,1 0-5,-5 0 0,7 0 0,0 0 0,-1 0 0,1-1 0,0 0 0,-1 0 0,1-1 0,-1 1 0,1-1 0,1-1 0,-6 2 0,29-13-68,3-5-120,-27 15 83,-2 1-3,-1 2-26,-1-1-52,0 2-92,-1-1 56,3-1-571,-4 1 567,0 0-55,-1 0-117,1 0-111,-1 0 206,0 1-37,0-1-38,1 0-42,-1 0-7,0 0-39,1 0-42,-1-1-44,0 1 42,1 1-37,-1-1-36,1 0-34,-1-1-712,1 0-111,0-1-414,1 1-111,-1-2-499,2 0-1352</inkml:trace>
  <inkml:trace contextRef="#ctx0" brushRef="#br0" timeOffset="-3781.3408">7180 1174 23295,'7'6'14,"-4"-3"36,-1-1 227,1-1-113,-1-1-67,2 0-29,-2-1-18,0 1 41,6 1 187,1 1 69,2 3 130,6 4 291,-1 1-43,-6-3-323,-2-1-147,-1-1-94,8 9 168,-3-1-105,-3-2 1,0 1 0,2 6-225,4 8 230,-2-2-43,-1 1-41,-1-1-35,-4-8-60,11 24 74,6 22-125,-9-7 85,-11-38-19,-2 1-1,1 3-65,-1 14 117,-3 16-18,0-41-81,0-1 0,-1 1 0,0 0 0,0-1 0,-1 1 0,-1-1 0,-3 7-18,-5 7 8,7-16 21,1 0 1,-1 0-1,-4 4-29,6-8 7,-1 1 0,0-1 0,1 0 0,-1 0 0,-1 0 0,-2 1-7,3-1-18,0-1-1,0-1 0,0 1 1,-5 0 18,3-1-30,1-1-48,-1-1-58,1 0-69,0-2-80,0 1-90,0-1-103,0 0-112,2 1 104,-1 0-64,1 0-69,-1 0-72,-1-1-129,2 2 216,1-1 39,-1 1-78,1 0 33,0 0-78,0-1-91,0 1-101,1 0-109,-1 0-101,1 0-90,0 0-79,-1-1-341,1 1-77,-1-1-410,-1 0-1129</inkml:trace>
  <inkml:trace contextRef="#ctx0" brushRef="#br0" timeOffset="-3144.3963">5769 871 15104,'5'0'64,"-2"1"111,0 0 145,1 3 292,0-1 11,0-1-263,-4-2 16,0 1-64,0-1-58,0 1-53,0-1-44,0 1-39,0 0 28,0 4 11,0-4-13,0 0-1,0-1 61,1 0 75,0 1 89,6-1 522,1 0-124,-1 0-114,0 0-103,1 0-8,0 0-118,1 0-102,-1 0-81,-1 0-79,1 0-39,18-2 172,-15 0-133,27-6 221,3-1 46,67-9 745,-55 9-642,1 0-80,97-13 428,-84 16-527,8 1-28,1 4-109,-22 1-42,25-1 340,21 6-513,-70-2 294,28 7-294,-38-5 122,-1 0-1,1 2 0,5 2-121,-6-1 39,16 7-26,-33-14-13,0 1-1,0-1 0,1 1 0,-1-1 1,0 1-1,-1 0 0,1 0 0,0 0 0,-1 0 1,1 0-1,-1 0 0,2 2 1,-2 2-14,-1-3-36,0-3 50,0 5-344,-1-2 79,0-1 6,1-1-48,-1 0 7,0 0-49,0 0-54,0-1-62,0 1-81,0-1-78,0 1-86,1 0-93,-1 0-101,1 0-107,-1 1-115,1 0-122,0-2 187,0 1-118,0-1-105,0 0-90,0 0-378,0 1-91,0-1-455,0 0-1246</inkml:trace>
  <inkml:trace contextRef="#ctx0" brushRef="#br0" timeOffset="13753.3843">4318 1161 9216,'0'0'3221,"0"0"-2063,0 0-450,0 0-195,0 0-97,0 0-115,0 0-99,0 0-54,0 0-31,0 0 139,0 0 21,0 0 85,0 0 44,1 1-158,1 0 80,3 2 131,9 8 795,-9-7-898,-3-2-214,0 0-44,0 0-50,0 0-59,4 4 257,-1 1-56,-1 1-15,2 3 23,-1 1-11,0-5-31,2 5 90,0-1-96,-4-6-101,-1 0 0,0 0 0,0 0 0,0 0-1,0 5-48,2 6 105,0 3-35,-3-9-10,1 3-24,0-5 31,-1-3 20,0 1 52,0-1 63,-1 1 78,0-2-55,0 0-45,0 0-41,0 1-34,-1 1-4,1 0-49,1 15-14,0-13 18,2 0-10,-2-6-15,-1 1 1,1 1-1,0-1 0,-1 0 1,0 0-1,0 0-31,2 10 100,0 0-69,-1-8-39,0 0 0,0-1 0,0 5 8,-1 4-91,0-1 34,0 12 35,0-1 95,0 1 67,-1-10-63,-2-3-50,2-7-26,0 1-1,0-1 0,1 0 1,0 0-1,-1 1 0,2 11 1,-1 10 15,-2-10 95,0-9-47,1-4-35,0 0-1,1 0 1,-1 0-1,1 0 0,-1 0 1,1 1-29,-1 8 37,-1 0-79,1-7-10,0 1 0,0-1 0,0 1 0,1-1 52,0 3-22,0-3 22,1-1 0,-1 0 0,-1 0 0,1 0 0,-1 2 0,-1 2 0,1-5 0,0 0 0,0 0 0,1 0 0,-1 0 0,1 0 0,0 0 0,0 9 34,0-8 3,1 1 0,-1-1 0,-1 0 0,1 0 0,0 0 0,-2 2-37,-4 9 96,-1 0-64,-3 2-32,-9 12 0,12-18 0,2-5-39,-1-1-61,5-3 59,-1-1 0,1 0 0,0 0 0,0 1 0,-1-1 0,1 1 0,0 0 41,1-1-171,-1 0 103,0 0 66,0 0 53,1 0-69,0-1-37,-1 0-78,1 1-91,-1-1 41,1 0-44,0 0-48,-1 1-51,1-1-57,0 0-60,-1 1-65,1-1-69,0 0 115,0 0-40,0 1-39,-1-1-35,1 0-676,0 1-119,0-1 499,0 1-32,0 0-990,0 0-491,0 0-1319</inkml:trace>
  <inkml:trace contextRef="#ctx0" brushRef="#br0" timeOffset="14701.6494">4630 1568 12800,'-1'0'34,"0"0"62,-1 0 55,1 0 43,-1 0 284,-3 0 798,4 0-938,1 0-68,-1 0 137,1 0-78,0 1-70,-1-1-61,1 1-54,0-1-45,0 2-1,0 0-76,0-2 17,0 0 33,0 0 53,0 1 138,0 0-60,0 0-52,0 0-45,0-1-19,0 1-55,0 0-64,0 1 63,0-1 22,0 0 34,2 5-44,-2-6-38,0 1 0,0-1 1,0 0-1,0 1 0,1-1 1,-1 0-1,0 1 0,0-1 1,1 0-1,-1 1 0,0-1 0,0 0 1,1 0-1,-1 1 0,0-1 1,1 0-1,-1 0 0,0 0 1,1 0-1,-1 1 0,0-1 0,1 0 1,-1 0-1,1 0 0,-1 0-5,9-3 169,-3 1-41,-1 1 40,-4 1-159,-1 0 0,0 0 0,1 0 0,-1 0 0,0 0 1,0 0-1,1 0 0,-1 0 0,0 0 0,1-1 0,-1 1 0,0 0 0,0 0 0,1 0 0,-1 0 0,0 0 0,0-1 0,0 1 1,1 0-1,-1 0 0,0 0 0,0-1 0,0 1 0,1 0 0,-1 0 0,0-1 0,0 1 0,0 0 0,0 0 0,0-1 0,0 1 1,1 0-10,-1-6 198,0 0 88,0 3-104,0 0 34,0 3-200,0-1 0,0 1 0,0 0 0,0 0 0,0-1 0,0 1-1,-1 0 1,1 0 0,0-1 0,0 1 0,0 0 0,0 0 0,0-1-1,0 1 1,0 0 0,-1 0 0,1 0 0,0-1 0,0 1 0,0 0-1,-1 0-15,1 0 25,-1-1-1,1 1 1,-1 0-1,1 0 0,-1 0 1,1-1-1,-1 1 0,1 0 1,-1 0-1,1 0 0,-1 0 1,0 0-1,1 0 0,-1 0 1,1 0-1,-1 0-24,-1 1 52,1-1-1,-1 0 1,1 1-1,-1-1 1,1 1-1,0 0 1,-1-1-52,-5 5 282,1 5-164,5-9-80,0 1 1,0 0-1,0 0 1,0 0 0,1-1-1,-1 1 1,1 0-1,-1 1-38,2-1 128,4 3-28,5 2-75,-9-7-24,0 1 1,0-1 0,0 1 0,-1-1-1,1 0 1,0 0 0,0 0 0,0 1 0,0-1-1,1 0 1,-1 0-2,7-3 91,-4 2-76,-3 0-14,1 1-1,0-1 1,-1 0 0,1 0-1,-1 0 1,1 0-1,-1 0 1,0 0 0,1-1-1,0 0 0,5-12 22,-6 13-17,-1 1 0,0 0 0,0-1 1,0 1-1,0 0 0,0-1 0,1 1 1,-1 0-1,0-1 0,0 1 0,0 0 1,0-1-1,0 1 0,0 0 0,0-1 0,0 1 1,0-1-1,0 1 0,0 0 0,-1-1 1,1 1-1,0 0 0,0-1 0,0 1 1,0 0-1,0 0 0,-1-1 0,1 1 1,0 0-1,0-1 0,-1 1 0,1 0 1,0 0-1,0-1 0,-1 1 0,1 0 0,0 0 1,-1 0-1,1-1 0,0 1 0,-1 0 1,1 0-1,0 0 0,-1 0 0,1 0 1,0 0-1,-1 0 0,1 0-5,-10-2 155,1 2 72,6 0-135,-4 1 43,-1 2-47,3-1-34,4-2-44,1 0-1,-1 0 1,1 1-1,-1-1 0,1 0 1,0 0-1,-1 0 1,1 0-1,-1 1 1,1-1-1,0 0 0,-1 1 1,1-1-1,-1 0 1,1 1-1,0-1 1,0 0-1,-1 1 0,1-1 1,0 1-10,-1 5 69,1-2-71,0-4 2,0 1 0,0 0 0,0-1 0,0 1 0,0 0 0,0-1 0,0 1 0,0 0 0,0-1 0,1 1 0,-1 0 0,0-1 0,0 1 0,1-1 0,-1 1-1,0 0 1,1-1 0,-1 1 0,0-1 0,1 1 0,0-1 1,0 1 0,0-1 0,0 0 0,0 0-1,0 0 1,-1 1 0,1-1 0,0 0 0,0 0-1,0 0 1,0 0 0,0-1-1,5 1 13,1 1 22,-5-1-27,0 0 0,0 0 0,0 0 0,0 0 0,0 0 0,0 0-1,0 0 1,0-1 0,2 0-8,-3 1 0,-1 0 0,1-1 0,-1 1 0,0 0 0,1-1 0,-1 1 0,1-1 0,-1 1 0,0 0 0,1-1 0,-1 1 0,0-1 0,1 1 0,-1-1 0,0 1 0,0-1 0,1 0 3,-1 1 0,0 0-1,0-1 1,0 1 0,0-1 0,0 1-1,0-1 1,0 1 0,0-1 0,0 1-1,0 0 1,0-1 0,0 1-1,0-1 1,0 1 0,0-1 0,0 1-1,0-1 1,0 1 0,-1 0-1,1-1 1,0 1 0,0-1 0,-1 1-1,1 0 1,0-1 0,0 1 0,-1 0-1,1-1 1,-1 1 0,1 0-1,0-1 1,-1 1 0,1 0 0,0 0-1,-1 0 1,0-1-3,-6-5 27,-1 1-8,6 4-3,1 1-1,0 0 1,-1-1-1,1 1 1,-1 0 0,1 0-1,-2 0-15,2 0-105,0 0 43,-1 0 44,-1 1 117,-1 1 263,2-2-310,1 1-78,0-1-76,0 1-94,-1 0-110,2-1 104,-1 0-36,1 1-37,-1-1-40,0 1-41,1-1-44,-1 0-46,0 1-49,1-1 32,0 0-41,-1 0-40,1 0-36,-1 1-683,0 0-123,1-1 504,0 0-34,-1 1-1003,0 0-500,-1 1-1339</inkml:trace>
  <inkml:trace contextRef="#ctx0" brushRef="#br0" timeOffset="15910.2729">5072 1118 13312,'0'0'512,"0"0"-196,0 0-78,0 1 488,0 0-647,0 0 44,0-1 38,0 1 34,-1 0 197,1 1 61,-2 3 1178,0-3-997,2-1-356,-1 0-41,1 1-49,-1-1-57,1-1-76,-1 1-39,1 0-40,0 0-46,-3 3 309,0 0 49,0 0-43,0-1-53,2 1-1,-1 0 41,1-1-124,-1 1 33,-6 8 382,2-2-149,3-4-197,0 0 34,0 0-52,-1 0-39,1 0-34,-5 13 84,6-6-47,-1-2 39,-1 3 87,1-4-169,-1 6 96,-3 12 109,4-19-229,-1-1-35,3-4-5,-1 1 0,1-1 0,-1 1 1,1-1-17,0 1 15,0-1 1,-1 0 0,1 1 0,-1-1-16,0 1 1,0 0 0,0 0-1,0 0 1,0 1-1,0 5 28,-2 3 48,-5 22-47,4-18-52,0 0-68,5-9 64,-1-1-12,0-2-23,-5 15 35,0-1 32,5-18-9,1 0-1,-1 0 0,1 0 0,0 0 1,0 1-1,0-1 0,0 0 1,0 0-1,0 0 5,0 0-8,1-1 0,-1 1 0,0 0 0,0-1 0,0 1 0,-1-1 0,1 1 0,-1 0 8,-1 5-27,1-5 16,1-1-1,-1 1 1,1 0 0,-1-1 0,1 1-1,0-1 1,0 1 0,0 0 0,-1-1 11,1 21-25,0 0 50,-1-13 34,-1-4-71,1-4 5,1 0-1,-1 1 1,1-1-1,0 0 1,-1 0-1,1 0 1,0 1-1,-1-1 1,1 0-1,0 0 0,0 1 1,0-1 7,0 10-103,0 18-241,0-19 279,0-9 53,0-1 1,0 1-1,1 0 1,-1-1-1,0 1 1,0 0-1,0 0 1,1-1-1,-1 1 1,0 0-1,1-1 1,-1 1-1,0-1 12,3 7-63,-2 1 42,-1-7 21,0 1 0,0-1 0,0 1 0,0-1 0,0 1-1,1-1 1,-1 1 0,1-1 0,1 5 0,0 0 0,1-1 0,3 5 0,-5-8 0,0-1 0,0 1 0,0 0 0,-1 0 0,1 0 0,0 2 0,-1-3 0,1 0 0,-1 1 0,1-1 0,-1 0 0,1 0 0,-1 0 0,1 1 0,0-1 0,-1 0 0,1 0 0,0 0 0,0 0 0,5 5 0,-3-3 0,0 0 0,0 0 0,0 0 0,2 1 0,2 0-41,-4-2-16,-1-1-37,-1 0-100,0-1 69,1 1 28,1 1-49,-1-1 15,-1 0-97,0-1 66,-1 0-37,1 1-43,-1-1-47,1 0-176,-1 1-103,1-1-113,-1 1-122,1-1 382,-1 0-33,0 0-547,0 1-113,0 0-98,1-1-353,-1 1-97,0 0-427,0 1-1150</inkml:trace>
  <inkml:trace contextRef="#ctx0" brushRef="#br0" timeOffset="20229.8121">7575 1030 12288,'-1'0'183,"0"0"106,0 0 92,0 0 78,0-1 174,0 0 67,0-1 1560,0 2-1314,1-1-510,-1 1-34,1-1 69,-1 1-90,0 0-143,1-1-83,-1 1-93,0 0-101,2 0 89,0 0 48,0 0 38,1 0 233,0 0 79,3 2 679,-4-2-823,1 1-48,-1 0-60,1 0-82,-1 1-101,0 0-116,5 6 391,0 0-66,5 7 155,-3-3-48,2 5 39,1 0-72,1 0-60,-1 2-63,0 0-56,-2 1-49,13 35 155,-10-18-168,-9-24-10,0-1 1,0 1-1,-1 10-45,1 2 77,-2-19-55,0 0 1,-1-1 0,0 1-1,0 4-22,0 4 38,-1 1-18,1 14 33,2-9 87,-1-10-18,0 0 57,4 21 523,-4-24-605,2 9 19,-7 12 12,-6 59 256,10-83-353,-1 1 0,-1 0 0,0 3-31,-5 14 56,6-13-13,-2 4 64,0 0-1,0 0 1,-2 2-107,-1 0 77,-7 13 163,4-13-173,2-2-50,-3 8 53,-9 14 58,12-25-122,0-2-35,6-6-180,0-1 71,1 0 43,0 0 37,0 1 0,-1-1-45,1-1 107,-1 1-89,0-1-51,1 0-363,0-1 318,0 0 90,0 1 56,0-1 68,1 0 86,0 0 98,-1 0 116,1 0-120,-1 1 35,1-1 36,0 0 38,0 0 94,-1 1-322,0 0-38,1-1-46,-1 1-38,1-1-46,-1 1-49,0 0-23,1-1-42,-1 1-45,0-1-48,1 1-53,-1-1-54,0 1-60,1-1-60,-1 1-65,0-1-62,1 0-58,-1 1-55,1-1-52,-1 1-49,0-1-45,1 0-42,-1 0-239,0 1-51,1-1-44,-1 0-40,1 0-305,-1 0-40,1 0-367,0-1-1054</inkml:trace>
  <inkml:trace contextRef="#ctx0" brushRef="#br0" timeOffset="20937.8457">7904 1437 14976,'-4'1'21,"2"0"48,1 1 57,1 0 63,0-1 75,0-1-54,-1 0-46,1 0-40,0 1-19,-1-1-37,-1 0 34,1-1-20,0 1 23,1 1 29,-1-1 57,1 0 18,0 0 53,-1 0 60,1 1 66,0 3 100,-7 4 846,4-4-802,1-2-320,1 0-47,0 1 165,0 3 69,1-3-204,0 1 114,1-3-110,-1 1 38,0 0 45,0 0 50,0 1-63,2-1-46,0-1-46,1-1-42,0-1-40,1 0-38,-1-1-35,0 1-33,-1 0-18,5-4 42,-2 0 45,-4 3-22,1 0-1,-1-1 1,0 1-1,0 0 1,0 0 0,-1-1-1,1 1 1,0 0-1,-1-1 1,0 1-1,1-1 1,-1 1 0,0-1-36,0 2 11,0 1 0,0 0 0,0-1 0,0 1 0,0 0 0,0-1 0,0 1 0,0 0 0,0-1 0,0 1 0,-1 0 0,1-1 0,0 1 0,0 0 0,0-1 0,0 1 0,0 0 0,-1-1 0,1 1 0,0 0 0,0 0 0,-1-1 0,1 1-11,-8-1 169,4 1-122,3 0-46,0 1 1,0-1-1,0 0 0,1 0 1,-1 0-1,0 1 1,0-1-1,0 0 0,0 1 1,0-1-1,1 1 1,-1-1-1,0 1 0,0-1 1,1 1-1,-1-1 1,0 1-1,1 0-1,-11 14 54,8-10-5,2-4-45,0 0 0,0 0 1,0 1-1,1-1 0,-1 0 1,1 0-1,-1 1 0,1-1 0,-1 1 1,1 0-5,-1 6 106,3-2 1,-2-6-106,0 0-1,0 0 1,1 0 0,-1 1-1,0-1 1,0 0 0,1 0-1,-1 0 1,0 0 0,1 1-1,-1-1 1,0 0 0,1 0-1,-1 0 1,0 0 0,1 0-1,-1 0 1,0 0 0,1 0-1,-1 0 0,7-3 48,6-8 125,-11 9-130,5-7 45,-2-1-50,-4 8-36,1-4 23,-2 6-19,0-1 0,0 1 0,0-1 0,0 1 0,0-1-1,0 1 1,0-1 0,-1 1 0,1-1 0,0 1-1,0-1 1,0 1 0,0-1 0,-1 1-6,-5-1 21,-1 2-21,4 0-16,2 1-42,0-1-43,0 1-65,0-1-97,1 0 42,-1 2-389,1-2 310,0 0 86,0 0-37,0 0-69,0 0-62,0-1-74,0 1-82,0 0 49,0-1-63,0 0-68,0 1-73,0-1-250,0 0-123,0 1-110,0-1-96,0 0-361,0 0-95,0 0-437,0 0-1185</inkml:trace>
  <inkml:trace contextRef="#ctx0" brushRef="#br0" timeOffset="182958.411">1582 1107 12800,'2'-10'0,"-2"9"1,1 0-1,0 1 1,0-1 0,0 0 0,-1 0 0,1 0 0,0 1 0,0-1 0,0 1 0,0-1-1,0 0 1,1 1 0,-1-1-1,16-5 68,-13 5-41,6-2 6,-1 0 78,17-6 428,-15 6-347,-3 1-58,1 2 0,2-1 25,1-5 97,3 3 21,-7 0-69,-1 1-42,9-2 63,0 0-98,20-4 60,-26 6-100,0 0 45,9 0 170,-2 2-100,-7 0-99,10 2 113,-3 1-63,-12-1-102,1-1 0,0 0 0,-1-1 0,2 1-55,9-1 41,15 6-17,-22-4 20,3 0 39,7 5 75,-6-2-94,1-1-52,-1-2-8,0 0 48,23 5 234,-26-5-180,0 0 1,9 1-107,-1-2 63,0 0-41,-14-1-23,1 0 0,-1 1 0,1 0 0,-1 0 0,3 0 1,-2 1 5,-1-1 1,0 0-1,1-1 0,0 1 1,2-1-6,24 0 37,0 0 91,74 0 521,-82 0-538,1 0-34,-12-1-71,0-2 51,3-1 64,2 3 58,-8 0-111,1 0-1,-1 0 1,1-1 0,3-1-68,23-7 115,-4 2-96,-5 1 43,7-1 15,-10 1-66,4 0 293,15-3-304,-33 9 58,7-5 38,0-1-64,-12 4-32,0 1 0,0 0 0,0 0 0,0 1 0,3-1 0,17-2 0,1-2 0,17-6 0,-22 6 36,43-9 236,-38 10-200,-19 4-68,-4 0-5,1 0 0,-1 0 0,0-1 0,0 1 0,1-1 1,-1 0 5,0 1 1,0 0-1,1-1 0,-1 1 1,1 0-6,8-1 36,21-5 34,-29 6-70,0 1 0,0-1 0,1 1 0,-1 0 0,0 0 0,3 1 0,-3-1 0,-1 0 0,0 1 0,0-1 0,1-1 0,-1 1 0,0 0 0,1-1 0,1 0 0,5-3 0,-9 3 0,1 0 0,-1 1 0,0-1 0,1 1 0,-1-1 0,1 1 0,-1 0 0,0-1 0,1 1 0,-1 0 0,1 0 0,-1 0 0,1 0 0,-1 0 0,1 0 0,-1 1 0,1-1 0,-1 0 0,0 1 0,1 0 0,0-1 0,2 2 0,1-1 0,-1 0 0,1 0 0,0 0 0,4 0 0,-6-1 0,0 1 0,0-1 0,0 0 0,0 1 0,0 0 0,-1-1 0,3 2 0,-2-1 0,-1 0 0,1 0 0,0-1 0,0 1 0,0-1 0,0 0 0,2 1 0,0-1 14,1 0-1,-1 1 0,1 0 0,1 1-13,-1-1 24,1 1 1,-1-1-1,1-1 0,3 1-24,-5-2 30,-3 1-21,0 0 0,-1 0 0,1 0 0,0 0-1,0 0 1,-1 0 0,1 0 0,0 1 0,0-1 0,-1 1 0,1-1-9,12 6 90,-1-4-74,-12-2-16,1 0 0,-1 0 0,1 0 0,-1 1 0,0-1 0,1 0 0,-1 1 0,0-1 0,1 1 0,-1-1 0,0 1 0,1 0 0,11 5 0,-10-5 0,1 0 0,0 1 0,0-1 0,0 0 0,1-1 0,-1 1 0,4 0 0,-6-1 0,1 0 0,0 0 0,0 1-1,-1-1 1,1 1 0,0 0 0,0 0 0,0 0 3,0 0 0,0 0 0,0-1 1,0 1-1,0-1 0,0 1 1,2-1-4,18 0 98,37 0-90,-46 2 9,-1 4 73,-12-6-88,0 1 0,1-1 1,-1 0-1,0 1 0,1-1 0,-1 0 1,1 0-1,-1 0 0,1 0 0,0 0-2,8 1-1,-2 2 1,-7-2 0,-1-1 0,1 1 0,0-1 0,0 1 0,0-1 0,0 0 0,0 1 0,0-1 0,-1 0 0,1 0 0,0 0 0,0 0 0,0 0 0,6 1 11,8 6 97,-9-4-99,5 5-9,-10-7 0,1 0 0,0 1 0,0-1 0,-1 0 0,1 0 0,0 0 0,0 0 0,0 0 0,1 0 0,2 0 0,0 1 0,0-1 0,0 0 0,0 0 0,0 0 0,1-1 0,4 0 0,72 0 128,-80 0-128,-1 0 0,1 0 0,-1 0 0,0 0 0,1 0 0,-1-1 0,1 1 0,-1-1 0,0 1 0,1-1 0,-1 1 0,0-1 0,1 0 0,-1 0 0,1 1 0,-1-1 0,1 1 0,-1-1 0,1 1 0,0 0 0,-1-1 0,1 1 0,-1 0 0,1 0 0,0 0 0,1 0 13,1-1 0,-1 1 0,0-1-1,1 0 1,1-1-13,-2 1 13,0 0 0,0 1 0,1-1-1,-1 0 1,3 1-13,80 0 0,-83 0 0,-1 0 0,0 0 0,1 1 0,-1-1 0,0 1 0,1 0 0,-1 0 0,0 0 0,0 0 0,2 1 0,-4-2 0,1 0 0,-1 0 0,1 1 0,0-1 0,-1 0 0,1 0 0,0 0 0,-1 1 0,1-1 0,0 0 0,-1 0 0,1 0 0,0 0 0,-1 0 0,1-1 0,1 1 0,0 0 0,0 0 0,-1 1 0,1-1 0,0 0 0,0 0 0,-1 1 0,1-1 0,0 1 0,0 0 0,-1-1 0,1 1 0,-1 0 0,2 1 0,-1-2 36,2 1 133,-3 0-159,0-1-47,1 0-79,-1 0-102,0 0 65,0 0-34,-1 0-36,1-1-39,0 1-235,0 0-113,0 0-123,0 0 316,0 0-35,-1 0 40,0 0-33,0 0-543,0 0-115,0 0-101,0 0-354,0 0-100,0 0-429,0 0-1151</inkml:trace>
  <inkml:trace contextRef="#ctx0" brushRef="#br0" timeOffset="184813.4584">5015 800 11008,'2'0'128,"4"-2"0,-6 1-137,1 1 37,-1-2 120,1 0 60,-1-2 382,0 2-294,0 0-195,0 1-47,1 0-71,-1 1-36,0 0-35,17-11 216,-7 4-98,1 3 89,-3 2 32,0 0 74,-3 1-38,0 0 40,6-2 283,0 0-111,2 0-53,0-1-122,1 1-101,0 0-82,-5 1-41,5-1 0,1 1 0,0 0 0,5 0 0,-6 2 33,1-2 1,-1 0-1,1 0-33,12-2 28,-13 2-28,5-1 0,0 0 0,0-1 0,1-1 0,17-5 54,19 3 154,-11 2-32,-15-1-102,-21 3-42,17-2 68,-4 3 45,-11 2 6,0-1 0,8-2-151,-9 1 137,1 1 0,8-1-137,4 3 79,-2 0-14,3-4-39,17-4 7,-25 6 25,1 1 43,-9 0-1,0 0 53,21 1 468,-19-2-466,-1-1-74,0-1 24,1 0 33,0 2-19,0 1-47,2 0 63,26 1 398,-26-2-415,-1-1-80,-2-1 27,-5 2-33,0 0 0,0 0 0,0 1 0,0-1-1,0 1 1,0-1-32,0 1 38,1 0-1,0-1 0,-1 0 1,1 0-1,0 0-37,-1 0 18,1-1 0,-1 2 0,1-1 1,-1 0-1,2 1-18,13 0 122,27 0 238,-32 0-283,0 0-39,-10 0-21,1 1 0,-1-1 0,1 1 0,-1 0 0,2 1-17,-2-1 17,1 0 1,-1 0-1,1 0 0,-1-1 0,1 0-17,18 0 141,15 0 64,-16 2-167,14 7 85,-7-3-33,-11-2-49,11 2 60,-11-5-94,-5 0-7,1 0 0,-1 0 0,12 4 0,-2-2 31,8-4 56,-11 0-55,10 1 67,34 0-92,-48 2 3,-2 1 54,-10-1-32,0-1 0,0-1 1,1 1-1,-1-1 0,2 1-32,-2-1 17,1 0 0,0 1 0,-1 0 0,1 0 0,0 0-17,-1 1 17,1-1 0,-1 0 1,1-1-1,-1 1 0,2-1-17,38 0 81,-14 0-56,-25 0-25,-1-1 0,1 1 0,-1-1 0,1 0 0,0-1 0,-1 1 0,1 0 0,-1 0 0,1 1 0,0-1 0,0 1 0,18 1 26,-13-1-6,0 1 1,-1-2-1,1 1 1,0-1-1,2-1-20,-3 0-3,-5 0 7,0 1 0,0 0 1,0 1-1,0-1 0,0 1 0,0-1-4,20 2 94,13 0 29,-14-4-106,-16 0-17,-6 2 0,0 1 0,0-1 0,0 1 0,0-1 0,0 1 0,0 0 0,0-1 0,1 1 0,-1 0 0,0 0 0,0 0 0,0 0 0,0 0 0,0 0 0,1 0 0,-1 0 0,0 0 0,0 0 0,0 1 0,5 1 0,-4-1 0,0 0 0,0 0 0,-1-1 0,1 1 0,0-1 0,0 1 0,0-1 0,0 0 0,0 0 0,1 0 0,40 0 0,-42 0 0,0 0 0,0 1 1,0-1-1,0 0 0,0 0 0,0 0 0,0 0 0,0 1 0,0-1 0,0 1 0,0-1 0,0 0 0,0 1 0,0 0 0,6 2 21,-4-2-5,-1-1 1,1 1 0,0-1-1,-1 0 1,1 0 0,1 0-17,2 0 6,4 1-6,-1 5 0,0-4 0,-3-2-18,-4 0-49,-1 0-70,0 0-131,-1 0 148,0 0-35,0 0-58,0 0-107,0 1-47,0-1-108,0 0 192,0 0-33,0 0-35,0 1-36,0-1-38,0 0-38,0 0-34,0 1-33,0-1-620,0 1-110,0 0-372,0 0-108,0 0-451,0 1-1211</inkml:trace>
  <inkml:trace contextRef="#ctx0" brushRef="#br0" timeOffset="186465.5456">8383 623 14336,'8'0'21,"-6"0"86,-1 0 42,6 0-21,-2 0-37,2 1 8,4-1-73,-4-2 14,13-4 81,16-5 121,-12 3-112,-1 2 273,12-1-403,-4 0 269,3-1 102,-12 5-117,-1 1-68,1 0-58,0 0-47,11-1-22,41-5-21,64-7-38,-118 13 0,1 0 0,7 0 107,18-5-107,0 0 59,11 0-59,-22 4 112,0 1 100,13 2 187,-23 1-207,1-1-46,-8-1-88,0 0-41,-2-1 16,13-1 62,16 0-95,-10 3 112,27 0 252,-38-2-243,15-2 28,-8 7-55,3 0-38,11-3 125,1 0 49,106 0 643,-88 0-550,-31 0-194,-1 0-34,0 0-38,0 0-47,-27 0-9,1-1-1,0 1 1,-1-1-1,1 0 1,0-1-1,9-1 28,2 2 48,48 1-55,-57-1-17,0 1-1,0-1 1,6-2-4,-6 1 32,-1 1 0,1 0 0,6 0-32,25 1 12,50 0 125,-80 0-134,-1 0 1,0-1-1,1-1 0,-1 0-3,-2 1 31,1 0 1,0 0-1,6 0-31,17 2 25,9 5-28,-32-5 2,5 0 1,0 0 0,0-1 0,7 0 0,-4-1 0,9 1 13,107 0 252,-127 0-239,0 0 0,1-1 0,-1 0 0,4-1-26,-3 1 27,-1 0 1,1 0-1,0 0 0,5 0-27,-3 1 18,5 0 19,-2 2 36,-5-1-70,0 1 0,0-1 0,1 0 0,-1 0 0,0 0 0,0-1 0,6 0-3,-4 0 0,-3 0 0,0 0 0,0 0 0,0 0 0,0 1 0,3 0 0,0 3 0,-6-4 2,0 1-1,0-1 1,0 1-1,0-1 1,0 0-1,0 1 1,0-1-1,-1 0 1,1 0-1,0 1 1,0-1 0,0 0-1,0 0 1,1 0-2,3-1 29,-4 1-22,1 0 0,0 0 0,0 0 0,-1 0 0,1 0 0,0 0 0,0 0 0,-1 1 0,1-1 0,0 1 0,0-1-7,0 1 0,0 0 0,-1 0 0,1 0 0,0 0 0,0 0 0,0-1 0,0 1 0,0-1 0,0 1 0,0-1 0,1 0 0,-1 0 0,0 0 0,7-2 0,6-5 0,-14 6 0,2 2 0,3-2-13,-4-2-74,1-1-47,-1 2 99,1-1-106,-2 1 17,0 0-44,0 0-49,-1-1-54,-1 0-61,0 0-66,0 1 178,0 1 37,0 0-12,1 0-52,-1 0-154,0 0 155,1 1-35,0-1-37,-1 1-42,1-1-44,0 1-47,-1-1-370,1 0-115,0 0-104,-1 0-89,1 0-326,0 0-90,0-1-395,0 0-1068,0 2 2957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9:11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67 3103 11520,'-6'-12'1045,"5"7"564,1 3-589,0 0-231,0 0-76,0 1-313,0 1-43,0-1-47,0 0-53,0 1-56,-1 0-63,1-1-66,-1 1-72,-4 1 594,-2 1-108,3-1-288,0 0-34,0 0-34,0 1-38,0 0-6,0 0-1,0 1 0,0-1 0,0 1 0,0 0 0,0 1-85,-6 4 129,9-7-117,-23 21 213,19-16-176,-1 0 0,1 0 0,-3 7-49,-19 30 247,-2 8-247,18-29 122,2 1 0,-1 2-122,6-15 29,-3 11 112,-2 8-141,4-2 99,5-20-53,-1-1-1,1 1 0,0 1-45,2 2 60,-1 0 0,1 0 0,0 0 0,1-1 0,0 1 0,1 0-60,-1-2 45,1 0 0,0-1-1,2 3-44,-3-6 8,0 1 0,1-1 0,0 1 0,0-1 0,0 0-8,1 0 22,0 0 1,0-1 0,4 3-23,-4-3 6,0 0 1,1-1 0,-1 0-1,0 0 1,1-1-1,0 1 1,-1-1 0,1 0-1,0-1 1,3 1-7,12-2 51,1-4 41,-13 1-12,1 0 1,-1 0-1,0 0 0,0-1 1,-1-1-1,1 0 0,-1 0 1,-1 0-1,1-1 0,0-1-80,5-6 173,-1 0 0,1-2-173,3-7 136,0 0-34,-9 11 1,0 0 0,-1 0 0,0 0 1,-1-1-1,0 0 0,0-5-103,2-15 166,-5-2-55,-3 27-72,1-1 0,-1 1 1,-1 0-1,0-1 1,0 1-1,0 0 0,-1 0 1,0 0-1,-1 0 0,-3-6-39,1 4 51,-1 1-1,0-1 1,0 1-1,-1 0 0,0 1 1,0 0-1,-6-4-50,8 7 14,-1 1 0,1-1-1,-1 1 1,0 1 0,0-1-1,0 1 1,-1 0-14,2 1 4,0 1 0,-1-1 0,1 1 0,0 1 0,0-1 0,-1 1 0,1 0 0,-5 0-4,-2 2-26,0 0-52,1 1-52,0 1-52,0 0-52,1 2-52,0 1-52,2 2-52,3-3-59,2-1 40,2-3 194,1-1-34,-1 1-37,0 0-42,1 0-100,-1 0-66,0 0-74,1 0-80,0 0 185,-1-1-34,0 1-592,0 1-117,0-1-100,-1 1-376,1-1-99,-1 2-453,-2 0-1225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0:54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28 1357 14208,'-2'0'106,"-4"-1"-80,-13-8-40,10 4 34,4 2 29,-1 0 41,-3-5 125,0 1-46,2 4 28,2 0 10,0 0 39,0 2 44,-1 0 50,-1 0-239,1-3-36,6 4-63,-1 0 1,1-1 0,-1 1 0,1-1 0,-1 1 0,1 0 0,-1 0 0,0-1-1,1 1 1,-1 0 0,1 0 0,-1 0 0,0 0 0,1-1 0,-1 1-1,0 0 1,1 0 0,-1 0 0,0 1 0,1-1 0,-1 0 0,0 0 0,1 0-1,-1 0-1,-6 4-16,-1-1 60,-15 4 235,15-5-204,0 1-57,-3 3 55,-1 7-38,5-6-18,-1 2 35,1 1 1,-1 0-1,-5 10-53,3-4 53,-1 3-30,6-8 34,0 1-1,-3 10-56,0 5 13,-9 26 3,6-22 75,9-27-89,0 0-1,1 0 1,0 0-1,-1 0 1,1 0-1,1 0 1,-1 1-1,1-1 1,0 0-1,0 1 1,0-1-1,0 0 1,1 0-1,0 5-1,1 0-2,6 19 31,-1-10 51,1 1-57,-6-14-24,0-1 1,0 1 0,0-1-1,2 3 1,12 6 0,-9-4 1,-5-7 2,0 0-1,0 0 1,0 0-1,1 0 1,-1 0 0,0 0-1,1-1 1,1 2-3,4 0 33,-1 0 1,1 0-1,0 0 1,6 0-34,18 2 192,-5-5 79,-14-1-87,0-1 37,13-5 137,0-4-111,-3-3-87,-2 1-66,-8 5-57,11-8 49,-14 9-64,0 0 0,-1-1 0,0 0 0,5-7-22,4-7 82,-13 15-37,-1-1-1,0 1 0,0 0 1,0-1-1,-1 0 0,0 0 1,-1 0-1,1-3-44,0-5 36,-1 0-43,-1 6 7,-1-1 0,0 1 0,-1-1 0,0 1 0,-1-1 0,-3-8 0,0-2-20,-3 2 55,4 12 5,0 0 1,-1 0-1,1 0 0,-1 1 1,-1-1-1,1 1 1,-1 0-41,-16-12 86,17 15-87,0 0 0,0 0-1,0 1 1,-1 0 0,1 0-1,0 0 1,-1 1-1,0-1 1,-3 1 1,1 0-31,0-1-1,0 0 1,-2-2 31,7 3-167,0 0 65,0 0 55,1 0 46,-3 0 81,-5-3 239,5 3-264,3 0-83,-1 1-47,1-1-58,0 0-66,-1 0-75,1 1-84,0-1 68,1 0-44,-1 1-47,1-1-48,-1 0-53,1 1-55,-1-1-56,0 0-60,0-1-591,0 1 373,0-1-311,0 2 537,1-1-43,-1 0-511,0 1-102,0-1-360,-1 1-940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0:55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60 1417 15744,'-9'0'0,"-9"-1"0,13-2 0,0-1 0,-5 0 50,1 0 36,2 1 20,1 1 1,-1 0-1,0 1 1,0-1 0,-6 1-107,-6 0 99,4 1-16,2-1 109,1 2 1,-12 1-193,0 4 150,13-1-111,0 2-35,7-4 9,-11 9 60,6 3-53,-1 6-21,-2 7 138,-4 18-137,9-16 14,4-8 100,4-2-37,-1-14-61,0 1 0,0 0 1,0-1-1,-1 2-16,-3 5 41,0 7 16,5-5-49,2-4-8,-1-5 0,-1-1 0,0 1 0,-1 0 0,1 0 0,-1 1 0,0-3 0,0 0 0,1 0 0,-1 0 0,1 0 0,0 0 0,0 0 0,0-1 0,1 1 0,-1 0 0,1 0 0,0-1 0,0 1 0,0-1 0,0 1 0,1-1 0,0 0 0,-1 0 0,1 0 0,0-1 0,0 1 0,1-1 0,-1 1 0,2 0 0,-5-3 0,5 3 0,0-1 0,0 1 0,0-1 0,0 0 0,0-1 0,0 1 0,0-1 0,1 0 0,-1 0 0,0-1 0,5 0 0,2 1 0,-1-2 0,0 1 0,0-1 0,0-1 0,0 0 0,5-2 0,-11 2 2,5-1 1,0 0 0,0-1 1,0 0-1,0-1 0,-1 0 1,9-6-4,-5 0 44,10-7 45,-2 0 1,5-7-90,-19 18 17,-2 1 1,1-1 0,-1-1 0,0 1 0,0-1 0,-1 0 0,0 0 0,0 0 0,0-2-18,1-4 47,2-2 35,-6 13-61,-1 1 0,1-1 0,-1 1 0,1 0 1,-1-1-1,0 0-21,-3-18 168,-4-2-46,2 3-50,1 7-28,0 1-1,-1-1 0,0-1-43,0 5 18,1 0 0,-1 1 0,-1-1 0,1 1 0,-1 0 0,-1 1 0,-3-3-18,0-1 1,0 2 0,-1 0-1,-4-3 0,10 9-3,-1 0 0,1 0 1,0 0-1,-1 1 0,0-1 0,1 1 0,-1 1 0,-6-2 3,8 2-110,-1 1 79,1 0 52,-6-1 84,4 1-108,2 0-48,1 0-46,0 0-55,0 0-67,0 0-105,-1 0-102,1 0-115,1 0 224,0 0-34,-1 0-406,1 0-121,-1 0-110,0 0-94,0 0-323,-1 0-94,0 0-391,-2 0-1045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1:56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54 4553 19071,'0'0'10,"1"0"-1,-1 0 1,1 0-1,-1 0 1,1-1-1,0 1 1,-1 0-1,1 0 1,-1 0-1,1 0 1,-1-1-1,1 1 1,-1 0-1,1-1 1,-1 1-1,1 0 1,-1-1-1,1 1 1,-1-1-1,1 1-9,6-6 66,-3 4-56,-3 1 2,0 1-1,0-1 0,0 1 1,0-1-1,0 1 0,0-1 1,1 1-1,-1 0 0,0-1 1,1 1-12,-2 0 3,1 0 1,-1 1 0,1-1-1,-1 0 1,0 0-1,1 0 1,-1 0-1,1 1 1,-1-1 0,1 0-1,-1 0 1,1 1-1,-1-1 1,0 0 0,1 1-1,-1-1 1,0 1-1,1-1 1,-1 0 0,0 1-1,0-1 1,1 1-1,-1-1 1,0 1 0,0-1-1,0 1 1,0-1-1,1 1 1,-1-1-1,0 1 1,0 0-4,1 5 20,0 0 1,-1 1-1,1 0 0,-1-1 0,-1 6-20,-4 37 104,1-23-53,0 19-8,-7-10 22,6-21-45,-4 15-3,-38 103-13,19-58-4,28-72-230,-1-1 40,1 0 37,-1 0 36,0 1-21,0 1 114,0-1 117,0 0 103,0 1 128,-1 1 229,0-1-180,1-2-234,1 1-47,-1 0-59,0-1-63,1 0-35,-1 0-131,0 1-121,1-1 109,0 0-37,-1-1-38,1 1-39,0 1-309,-1-1-124,1 0 328,0 0-34,0-1-36,0 1-36,0 0-38,0 0-38,0 0-40,0-1-41,-1 1-42,1 0-42,0 0-45,0 0-45,0-1-266,0 0-48,0 0-284,0 0-784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9:53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29 4354 17791,'-43'24'22,"28"-16"-48,0 0 54,0 1 46,1 1 37,-12 10 185,12-7 266,-11 11-562,9-7 216,1 2-44,1 1-69,2-2 3,0 2-36,-4 10 12,2 1 1,0 2-83,9-22 21,1 1 1,0 0-1,1 0 0,0 0 1,1 0-1,0 9-21,0 2 47,2 1 0,1-1 0,4 23-47,-3-34 20,0 0 0,1 0-1,1 0 1,0 0 0,0-1-1,1 0 1,1 0 0,2 4-20,3 1 59,1-2 46,-6-8-12,0-1 0,1 1 0,-1-1-1,1 0 1,6 3-93,-7-5 92,1 0 0,0 0-1,4 1-91,11 2 136,-4-4-72,2-2-58,-1-2 38,0-1-1,4-1-43,-14 2 35,-1 0 1,1-1-1,-1 0 0,0 0 0,0-1 1,1-1-36,1-1 114,-1 0 1,4-4-115,4-4 190,6-9 137,-2 1 12,-4-2-59,-11 15-2,5-11-278,-5 7 181,-1-1 0,2-7-181,1-7 356,1-9-356,-1-9 433,-1-5-433,-5 30 181,-1-2-181,-2-13 79,-1 20-50,0 1-1,0 0 1,-2 0-1,-1-4-28,-3-5 63,-3 0 34,6 13-44,-1 1 0,0-1-53,0 2 50,-1-1 1,0 1-1,-1 1 1,0 0-1,0 0 0,-2-1-50,-11-6 60,0 1-38,17 12-22,0 0 0,0 1 0,0-1 0,0 1 0,0-1 0,-1 1 0,1 1 0,0-1 0,0 0 0,-1 1 0,1 0 0,-2 0 0,1 1 0,0 0 0,0 0 0,0 0 0,0 0 0,0 1 0,1 0 0,-1 0 0,1 0 0,-1 0 0,-3 3 0,-10 9 38,12-9-53,0 0-43,2 0-34,-1 0-51,0 0-60,0 0-70,1-1-15,1 0-62,-1 0-66,0 0-72,1 0-78,-1 0-84,1 0-89,0 0-95,2-2 374,0-1-36,-1 2-596,0-1-121,0 1-106,0 0-382,-1 0-104,1 1-462,-2 1-124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15:46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0 15872,'0'0'128,"0"0"21,0 0 86,0 0 20,0 0 23,0 0-100,-1 1 49,-2 2 222,-4 0 332,4-2-502,0 0-44,0 1-63,0 0-83,-10 7 530,-1-1-86,8-2-235,3-2-148,-6 3 28,8-6-165,0 0 0,0-1 0,0 1 0,0 0 0,0 0 0,0 0-1,0 0 1,1 0 0,-1 0 0,0 0 0,1 0 0,-1 0 0,0 0-13,0 9 102,1-2-20,1-6-75,-1-1 1,1 1 0,-1-1-1,1 1 1,-1-1-1,1 0 1,0 1-1,-1-1 1,1 0 0,0 1-1,0-1 1,0 0-1,0 0-7,7 5 76,9 2 52,-12-5-92,8 3 56,32 2 143,-30-4-200,5 2 58,-15-5-70,-3-1-7,1 1-1,-1-1 1,1 1-1,-1 0 1,0 0-1,1 0-15,-3-1 14,1 0 0,0 1-1,-1-1 1,1 1 0,-1-1 0,1 0 0,-1 1-1,0-1 1,1 1 0,0 0-14,0 3 111,0 1 36,-2 2-13,0-5-95,0-1 0,1 0 0,-1 1 0,0-1 0,0 0 0,1 0 0,-1 0 0,0 1 0,0-1 0,-1 0 0,0 0-39,-4 4 98,-6 1 94,-8 0-16,-1-3-42,8-1-17,0 0 54,1 0 36,0 0-74,0-1-111,10-1-302,1 0 108,-1 0 92,0 0 77,1 0 61,-1 0 46,-6 0 566,6 0-550,1 0-99,-1 0-34,1 0-53,0 0-62,-1 0-73,1 0-80,-1 0-120,1 0-113,-1 0-124,1 0 269,1 0-35,-1 0-37,0 0-37,0 0-39,0 0-40,1 0-43,-1 0-42,0 0-45,0 0-46,1 0-108,0 0-100,0 0-89,0 0-78,0 0-309,0 0-78,0 0-372,0 0-1017</inkml:trace>
  <inkml:trace contextRef="#ctx0" brushRef="#br0" timeOffset="338.4738">300 117 21631,'-11'11'40,"9"-8"-10,-1 0 1,1 0 0,-1 1 0,1-1 0,0 1 0,0-1 0,0 2-31,-2 4 93,2-4 30,-1 3 114,3-7-214,0 0 1,0-1 0,0 1-1,0 0 1,0 0-1,1 0 1,-1-1-1,0 1 1,0 0 0,0 0-1,1-1 1,-1 1-1,0 0 1,1-1-1,-1 1 1,1 0 0,-1 0-24,2 0 25,-1 1 1,0-1 0,0 0 0,1 0 0,-1 0-1,0 1 1,1-1 0,-1-1 0,1 1 0,-1 0-1,1 0 1,0 0 0,-1-1 0,1 1 0,0-1-26,1 1 42,0-1 1,0 1 0,0-1 0,0 0-1,0 0 1,0 0 0,0-1 0,2 0-43,2 0 81,-1-1 0,1 0 1,4-2-82,3-2 69,-1-1-45,-12 6-16,22-13 105,-8 1 22,-9 6-49,-5 6-65,0 0 0,-1-1 1,1 1-1,-1 0 1,1 0-1,-1 0 1,0 0-1,1 0 1,-1-2-22,-1-3 80,-1-1-37,1 6-49,0 0 1,0 0-1,0 0 1,0 1-1,0-1 0,0 0 1,-1 0 5,1 0-13,-1 0 1,0 0-1,1 0 1,-1 1 0,0-1-1,1 1 1,-1-1-1,0 1 1,0 0-1,0 0 13,-9-1-94,1 1-55,0 1-80,3-1 62,3 0 23,1 1-16,0 0-52,-1 1-220,0 0-101,-2 1-251,3-2 338,1 0 93,0-1-5,0 0-81,1 0-3,0 0-82,0 0-94,0 0-106,1 0 724,-1 0-838,0 0-106,1 0-93,-1 0-84,1 0-315,0 0-82,0 0-383,0 0-1037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0:56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73 2285 17151,'-10'1'0,"1"4"0,0-10 0,6 4 0,1 1 0,-1-1 0,1 1 0,-1 0 0,0-1 0,1 1 0,-1 0 0,0 0 0,-2 1 0,-3 0 0,-13 1 51,13 0-8,0 1-1,0-1 0,0 2-42,-23 10 91,14-4-104,8-4 13,0 0-1,0 0 1,-2 3 0,-9 10 104,-10 11-104,5-4 25,15-16-25,1 1 0,0 0 0,-3 4 0,8-9 0,0 1 0,1-1 0,0 1 0,0 0 0,0 0 0,1 0 0,-1 2 0,3-8 0,-5 18 0,0 1 0,2 0 0,0 0 0,1 10 0,2-17-1,-1-7 7,1 0-1,1 0 0,-1-1 1,1 5-6,0-7 10,0-1 1,-1 0 0,1 0 0,0 0 0,0 0 0,0 0-1,0 0 1,2 2-11,2 4 15,2 1 20,0-1 1,0 1 0,0-1 0,2 1-36,14 7-9,-19-13 7,19 10 32,-19-12-14,0 1 0,0 0 0,0-1-1,0 0 1,3 1-16,10 1 29,29 3 63,-40-5-82,1-1-1,-1 0 0,5-1-9,14-3 0,12-5 0,-17 5 0,-7 1 9,-1-1-1,1 0 1,0-1-9,-4 1 16,0 0 0,-1-1 1,1 0-1,1-2-16,-4 2 16,0 1-1,-1-1 1,0 0-1,1-1 1,-1 1-1,-1-1 1,1 0 0,-1-1-1,-1 1 1,1-1-1,-1 1 1,2-6-16,8-26 234,-9 27-159,6-16 106,-9 18-104,0 1-1,0 0 1,0-1-77,-2-26 194,-6 0-39,-4 1-43,-5 1-46,-3 4-50,-4 3-53,17 20-11,-1 1 0,-6-5 48,9 8-18,1 0-1,0 1 1,0-1-1,-1 1 1,1 0-1,-1 0 0,1 0 1,-1 0-1,1 1 1,-4 0 18,-8-2-49,7 0 39,5 2 2,0-1 0,0 1 0,0-1-1,0 1 1,-1 0 0,1 0 8,-15 5-69,13-3 34,1-1-53,1 1-62,0-2-95,0 1-48,0 0-97,0-1-110,2 1 204,0-1-33,-2 0-416,0 1-121,0-1-107,1 0-95,-2 0-319,1 0-95,-1 1-388,-2-1-1042,6 0 269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0:56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61 2301 18815,'0'1'0,"0"-1"0,0 1 0,0-1 0,0 1 0,-1-1 0,1 0 0,0 1 0,0-1 0,0 1 0,0-1 0,-1 1 0,1-1 0,0 0 0,0 1 0,0-1 0,-1 0 0,1 1 0,0-1 0,-1 0 0,1 1 0,0-1 0,-2 2 0,4 2 0,-2-3 0,1 0 0,-1 0 0,1 0 0,-1 0 0,0 0 0,1 0 0,-1 0 0,0 1 0,0-1 0,1 0 0,-1 0 0,0 1 0,0 38-13,0 1 69,0 2 80,0 0 91,-1-23 139,-2 14-366,0-6 129,2-14-103,0 0-35,1 7 37,0 1 40,0 46 277,0-39-222,0 6-69,0-18-67,0-8-38,0-6-74,1-1 62,-1 0 43,0 0 42,1 0-36,0-2-66,-1 0-57,1 1-83,-1-1 59,1 0-33,-1 0-36,1 1-38,-1-1-42,0 0-44,1 1-48,-1-1-50,1 0 71,-1 1-34,0-1-506,0 1-110,0 0-97,1 0-334,-1 0-96,0 0-404,0 1-1083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1:25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88 6378 15360,'-5'1'42,"-1"-2"110,-11-7 16,4 5 55,-10 4 237,14 0-225,-4 0 253,-3 6 172,14-5-521,-1-1 0,0 0 1,0 1-1,1-1 0,-1 0 0,-1 0-139,-5 0 224,-7 2 128,1 5-7,0 3-59,0 2-70,2-1-81,8-6-124,-1 0 0,1 0 0,0 1 0,-3 5-11,4-5 2,0 1-1,1 0 1,0 0 0,0 0 0,0 0 0,1 0-1,1 1 1,-1-1 0,1 1 0,1 0 0,-1 4-2,4 46 94,-2-46-92,1 0 1,0 1-1,1-1 1,0-1-1,5 11-2,-4-13 0,1-1 0,0 1 0,1-1 0,0 0 0,1 0 0,-3-3 0,1 0 0,0-1 0,0 0 0,1 0 0,-1 0 0,1-1 0,4 3 0,-5-4 0,0 0 0,0-1 0,0 1 0,0-1 0,1-1 0,-1 1 0,0-1 0,1 0 0,-1 0 0,1 0 0,0-1 0,-1 0 0,1 0 0,-1 0 0,1-1 0,-1 0 0,1 0 0,-1 0 0,1-1 0,-1 0 0,0 0 0,0 0 0,4-3 0,1 0 0,-1-1 0,0 0 0,0-1 0,-1 0 0,0 0 0,0-1 0,-1 0 0,0 0 0,0-1 0,3-5 0,-3 3 0,0-1 0,-1-1 0,-1 1 0,0-1 0,2-6 0,-4 9 5,0 0 0,0-8-5,-1 8 56,-1 0-1,-1-8-55,0 8 88,-1 0-1,-1-7-87,0 8 71,0-1 0,-1 1 0,0 0-1,0 0 1,-1 0 0,0 0 0,-5-6-71,3 7 58,0-1 0,0 2 0,0-1 0,-3-2-58,2 5 0,1 0 0,0 0 0,-1 0 0,0 1-1,0 0 1,-5-2 0,0 1-35,1 1-35,4 2-36,-5 1-106,3-1 18,4 1 78,2 1 1,0-1-26,0 0-55,0 0-149,1 1 122,0 0-36,1-1-42,-1 1-45,0-1-47,0 1-52,1 0 50,-1 0-33,0-1-522,-1 1-113,0 0-98,0 0-343,-1 0-97,0 0-414,-2 0-1113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0:36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57 3242 8192,'0'0'896,"0"0"-22,0 0-84,0 0-343,0-1-190,-1-3-56,1 2-34,-3-4 84,0 1-93,1-5 25,2 7-128,0-5 84,-2 2 72,-1 3 4,0 1-40,0-4-74,2 5-93,0 0 0,1 0 0,-1 0 1,0 0-1,0 0 0,0 0 0,0 0 1,0 0-1,0 0 0,0 0 0,-1 0 1,1 0-1,0 1 0,0-1 0,-1 0 1,1 1-1,0-1 0,-1 1 0,1 0 1,-1-1-9,-13 0 138,8 1-30,-1 0 34,0 0 94,2 0 2,1 1-73,0 0-38,-1 2-20,0 0 3,-13 5 535,12-4-393,1 0-67,-1 0-73,-7 4-30,-9 9-79,6-5-2,13-9 12,1-1 1,-1 2 0,1-1-1,-1 0 1,1 1 0,0-1-1,0 1 1,0 1-14,-4 6 62,1 1-1,-1 2-61,0 1 24,5-11-24,0 1 0,1-1 0,0 0 0,0 0 0,0 1 0,0 3 0,-1 3-1,-13 56 2,13-59-1,1-1 0,1 1 0,0 0 0,0 0 0,0 1-1,1 6 2,-2 8-2,1-17 1,-1 0 0,1-1 1,1 1-1,-1 0 0,1-1 0,1 5 0,2 6-15,3 5 55,0 0 51,1-7 48,-6-11-125,-1-1 0,1 0 0,0 0-1,0 0 1,0 0 0,1 0-14,12 9 41,-9-7-37,-4-3-4,0 0 0,0 0 0,1 0 0,-1 0 0,0 0 0,0 0 0,0 0 0,1-1 0,-1 1 0,0-1 0,1 0 0,-1 0 0,0 0 0,1 0 0,0 0 0,-1 0 0,6 0 0,-6 1 0,1-1 0,0 0 0,-1 0 0,1 0 0,0-1 0,-1 1 0,3-1 0,9-3 0,-1 1 0,1 0 0,9-4 0,5-6 25,44-21 100,-66 31-98,0-1 1,0 0-1,-1 0 1,0 0-28,4-3 18,-2 1 16,0 0 1,-1 0-1,1 0 1,-2-1 0,1 0-1,-1 0 1,2-3-35,1-3 56,-1 0 1,0-1-57,5-15 7,-6 9 6,5-33 230,-10 34-160,-5-10-26,2 21-25,1 0 0,0 0-1,0-3-31,1 10 3,0-3-2,0 1 0,0 0 1,0-1-1,0 1 1,-1 0-1,1-1 1,-1 1-1,0 0 1,0 0-1,0-1 1,-1 1-1,1 0 0,-2-1-1,-3-6 6,1 0-11,-1 1 0,-6-8 5,-4 2 27,13 13-10,0 0 0,0 0 0,0 0-1,0 0 1,-2 0-17,-1 0 16,-1 0-1,0 0 1,0 1 0,0 0-1,0 0 1,0 0 0,0 1-1,-1 0-15,2 1 8,0-1 0,0 1 0,-4 1-8,-29 12 0,31-11 63,-5 1 169,0 0-14,9-3-185,-1 0-34,2 1-32,-1-1-32,0 0-38,1 1-43,0-1-11,0 0-36,0 0-37,0 1-41,0-1-44,0 0-45,1 1-49,-1-1-51,0 1-263,-1 0-118,1 0-106,0 0-93,0 0-310,0 0-92,-2 1-376,-1 1-1007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0:57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30 3276 20223,'-7'9'0,"6"-8"0,1-1 0,0 1 0,0 0 0,0-1 0,0 1 0,0-1 0,0 1 0,0-1 0,0 1 0,0-1 0,0 1 0,0 0 0,0-1 0,0 1 0,0-1 0,0 1 0,1-1 0,-1 1 0,0-1 0,0 1 0,1-1 0,-1 1 0,0-1 0,1 1 0,-1-1 0,1 1 0,-1-1 0,3 4 0,0 8 0,1 11 18,-2-4 124,0 1 0,-2 15-142,-2-5 61,-8 36 5,3-19 17,-1 17 31,-3 25 12,0-31-88,-15 36 90,24-87-109,0 0 1,0-1-1,-1 0 1,0 1-1,-1 0-19,-5 8 9,6-9-22,2-3-59,-3-2-109,1 1-65,3-1 141,-1 0-7,1-1-26,0 1-56,0 0-150,-1-1 123,1 1-39,0-1-40,0 1-46,0-1-47,-1 0-52,1 0 50,0 1-33,-1-1-522,0 0-113,1 0-98,-1 1-343,0-1-97,-1 0-414,1 0-1113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0:58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88 3602 19455,'0'-1'-2,"0"1"-1,0-1 1,0 1-1,0-1 0,0 1 1,-1-1-1,1 1 1,0-1-1,0 1 0,0 0 1,0-1-1,-1 1 0,1-1 1,0 1-1,0 0 1,-1-1-1,1 1 0,0 0 1,-1-1-1,1 1 1,0 0-1,-1-1 0,1 1 1,-1 0-1,1 0 1,0-1-1,-1 1 0,1 0 1,-1 0 2,0 0-4,0-1 1,1 1-1,-1-1 1,1 1-1,-1 0 1,0-1-1,1 1 1,-1-1-1,1 1 1,-1-1-1,1 1 1,-1-1-1,1 0 1,-1 1-1,1-1 4,-8-10 74,7 9-54,-1 1 0,1-1 0,0 0 1,0 0-1,0 0 0,0 0 0,0 0 0,-1-1-20,0-4 4,-1-3 45,-2 1 89,2 5-23,-2 1 37,-1 1 43,-1 1 48,3 1-142,-1 0 0,1 1-1,0 0 1,-4 0-101,-16 8 304,1 4-87,1 4-72,10-6-35,-8 10-110,3-2 15,-6 10-36,4 0 19,3-4 63,2 0-1,-4 12-60,2 2 9,15-37-8,-6 18-2,0 0-1,-3 19 2,9-34 2,0 1 0,1 0 0,-1 1 0,1-1 0,1 0 0,-1 0 0,1 0 0,0 0 0,0-1 0,0 1 0,1 0 0,0 0-2,7 14 81,1-3-34,-9-16-38,0 1-1,0-1 1,0 0 0,0 0 0,0 0 0,0 0 0,0 0 0,1 0 0,-1 0 0,1 0-9,1 0 5,-1 0 1,1 0-1,0 0 1,0 0 0,0 0-1,2-1-5,-3 1 6,19 1 84,14-2 86,-27-1-122,0 0 0,-1 0 0,5-2-54,7-4 62,-14 3-23,1 1 0,-1-1 0,3-3-39,-1 0 54,30-26 360,-3-1-66,-23 22-222,-1-1-1,0-1-125,3-7 77,-1-2-36,3-12 394,10-33-435,-16 32 101,-2 0-40,-7 32-60,1-1 1,-1 1 0,0-1-1,0 1 1,-1-1-1,1 1 1,-1-1-1,0 1 1,0 0 0,-2-3-2,2 3-9,-1 0 1,0 1 0,0-1 0,0 1-1,-1-1 9,0 1-20,0-1 0,-1 0 0,1 1-1,-2-1 21,-12-9-104,0 2-39,-1 2-55,-1 3-70,0 2-86,0 3-100,-1 3-117,10 0 237,0 1-34,0 0-3,4-1 60,0 0-21,0 0-91,2 0 4,0-1-85,0 1-97,0-1-108,-1 0-128,1 1-113,0-1-98,1 0-88,-2 0-324,1 0-87,-2 1-394,-2 0-1068,8-2 2842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2:35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25 5486 14592,'-6'0'63,"1"0"44,-7 0 203,8-2-172,2-1-28,2 2-101,-1 1-1,1 0 1,0 0-1,0-1 1,0 1-1,0 0 1,-1 0 0,1-1-1,0 1 1,0 0-1,0 0 1,-1 0-1,1-1 1,0 1 0,0 0-1,-1 0 1,1 0-1,0 0 1,-1 0-1,1 0 1,0 0 0,0 0-1,-1-1 1,1 1-1,0 0 1,-1 0-1,1 0 1,0 0-1,0 0 1,-1 1 0,1-1-1,-1 0-8,0 0 18,0 0 1,0-1-1,0 1 0,0 0 0,0 0 0,0-1 1,0 1-1,0-1 0,0 1 0,0-1-18,-6-1 74,-4 6-52,-8 1-35,-2 0 61,-8 1 93,23-4-78,0-1 0,0 1 0,0 1-1,0-1 1,-4 3-63,-11 11 149,0-5-42,14-8-57,0 0 0,1 1-1,-6 4-49,-15 17 123,-7 16-14,19-22-63,10-12-22,0 1 1,1-1 0,0 1-1,0 0 1,1 0 0,-2 6-25,-1 3 61,5-12-36,-2 3 41,1 0 0,1 1 0,-1-1 0,1 7-66,0 34 304,1-27-146,1-18-141,-1 0 1,0 0-1,1 0 1,1 3-18,-1-2 42,0-1 0,1 0 1,0 1-1,0-1 0,0 0 0,3 3-42,-4-4 26,1-1 0,0 1 0,0-1 0,1 0 0,-1 1 0,0-1-1,1 0 1,-1-1 0,1 1 0,0 0-26,-1-1 8,0 0 0,0-1 0,0 1 0,0 0 0,0-1-1,0 0 1,0 1 0,0-1 0,0 0 0,0 0-8,25-1 71,-17 1-12,0-2 0,-1 1 0,3-2-59,-5 1 31,-1 0-1,1 0 1,-1-1-1,0 0 0,1-1-30,-1 1 9,-1-1 0,1 0 0,1-2-9,14-11 54,10-9 165,2-5-219,-9 4 68,-16 16-49,0-1-1,2-5-18,0-1 40,2-4 75,-9 17-50,0 0-1,-1 0 1,0-1-1,1 1 1,-2-1 0,1 1-1,-1-1 1,0 0-1,0 1-64,-1-14 128,-2-2-90,1 14-12,-1 0 0,0 0 0,0 0 0,-1 1 0,-3-7-25,4 10 15,1 0 1,-1 1-1,0-1 1,0 1-1,-1-2-16,-24-18 25,18 16-7,8 5-5,-1 0 1,0 0-1,0 0 1,0 0-1,0 0 1,0 0-1,-1 0 1,1 0 0,-2 1-14,-11-1 40,-3 4-65,-1 3-112,11-3-12,1 0 45,1 0 7,0 1 0,0 0 1,-5 4 96,3-2-171,0 1-109,4-4 87,0 1-43,0-1-47,0 0-53,0 0-57,0 0-63,-1 0-68,1 0-72,0-1-161,1 1-109,-1-1-97,0 0-84,0 0-305,0 0-85,-2 1-369,-2 1-1000,8-4 2598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0:38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62 4206 5888,'-1'-1'4736,"-1"-1"-3811,0 0-116,0 0-110,1 1-102,0 0-95,0 0-88,0 0-81,0 0-74,0 1-47,1-1-74,0 1-63,-1-1-53,1 1-48,0 0-41,-1-1-256,1 1 221,-1-1 77,1 1 35,-1-1 36,0 0 41,0 0 47,0 0 53,-3-3-21,-1 0 39,-13-7 556,9 7-486,0 2-88,5 1-143,-1 1-39,-2 0 73,3 0-38,1-1 0,-1 2-1,0-1 1,1 0 0,-1 1 0,1-1 0,-1 1 0,0 0 0,1 0 0,0 0 0,-1 1 0,1-1 0,-2 2-40,-9 5 88,-17 10 109,25-14-114,1 0 0,-1 0-1,-3 4-82,-13 17 235,-3-3-64,7-2 2,1 1-42,6-8-73,-6 8 30,-16 31 14,24-38-57,0 2 6,-5 11-51,4-6 113,2 1 0,-2 8-113,9-26 20,0 0-1,0-1 0,1 1 1,0 0-1,0 3-19,0-3 13,0-1 0,0 1 0,-1 0 1,0 3-14,-1 7 63,1-10-48,1-1 0,0 1 0,1 0 0,-1 0 1,0 0-1,2 3-15,1 4 59,-2-8-55,1 0 1,-1-1-1,1 1 1,-1 0-1,2 1-4,4 7-1,-4-6 1,-2-2 0,0 1 0,1-1 0,-1-1 0,1 1 0,0 0 0,0 0 0,0-1 0,0 1 0,0-1 0,0 1 0,1-1 0,-1 0 0,1 0 0,0 0 0,1 1 0,41 15 0,-41-16 1,0-1-1,0 0 0,0-1 0,0 1 0,1-1 1,-1 1-1,0-1 0,0 0 0,0-1 1,0 1-1,0-1 0,0 0 0,2 0 0,13-2 19,5-2 64,-6 1 48,0-1-1,7-3-130,-8 0 34,-1 0-50,23-16 16,-27 17 0,0-1 0,-1 0 0,1 0 0,-2-2 0,1 1 0,-1-1 0,-1 0 0,6-9 0,-6 7-7,7-14 7,6-18 42,-2-3 47,-4 4 43,-13 33-91,-1-1-1,0 0 0,0 0 1,-1 0-1,0 0 0,-1 0 0,0 0 1,0 0-1,-2-4-40,1 11 7,1 0 0,-1 0 0,0 0 0,0 0 0,-1 0 0,1 0 0,-3-3-7,2 3 16,0 1 0,0 0 0,-1 0-1,1 0 1,-3-2-16,-5-6 21,8 8-10,-1 0 1,0 0-1,1 0 1,-1 0-1,0 1 1,-1-1-1,1 1 1,0 0-1,-1 0 1,1 0 0,-1 0-1,0 0 1,-2 0-12,-20-1 85,20 2-80,2 0-2,-1 0 0,1 1 1,-1 0-1,1-1 0,-4 2-3,6-1-12,-1 1 0,1-1 0,-1 1-1,1 0 1,-1 0 0,1 0 0,-1 0 12,-32 17-458,-40 28-513,66-40 827,3-2-17,1-1-46,1 1-92,0-1-38,0 0-93,0 0-107,1 0-122,-1 0-129,0 1-121,1-1-107,-1 1-95,-1 0-327,1 1-93,-2 0-396,-2 3-1064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0:58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82 4343 19071,'-1'7'383,"-1"-2"-99,-1 0-78,0 0-58,2-3-101,0 0 0,-1 0-1,1 1 1,0-1-1,0 0 1,0 0 0,1 1-47,-2 7 188,2 4-34,0 3-67,0-4-26,0-1 0,2 5-61,-1-10 3,2 12 73,-1 1-1,-1 16-75,-2-15 17,0-9 4,-4 45 56,3-17-69,2-15-10,-2 1-73,0-1-89,-3 1-107,-2 25-303,5-30 317,-1 0-53,0-8 60,0 0-44,2-7-67,-4 9-381,4-10 398,1-3 125,0 1-40,-1-1 8,1 0-35,0 0-40,-1 0-44,1 0-46,0 1-51,0-1-54,0 0-58,0 0-90,0 0-79,0 0-69,0 0-61,0 0-244,0 0-60,0 1-295,0 1-803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0:59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47 4410 19583,'-9'9'25,"0"2"41,4-3 45,-1 1-1,1-1 1,-1 3-111,-1 5 111,6-11-46,-1 1-1,0-1 1,1 0 0,0 1 0,1-1 0,-1 0 0,1 1-1,0 0-64,-1 7 169,0 3 40,-2-2-10,1 0-56,0 1-43,2 0-49,0 2-54,6 58 3,-4 25 0,-7-1-13,2-65-26,0-4-37,2-21-82,0 0 82,-1-1 54,-2 11 39,0-9-67,2-5-22,0 1-44,0-1-54,0 0-63,1-2 22,-1 1-41,0 0-43,1-1-49,-1 1-51,0 0-54,0-1-59,0 1-62,1-1-243,0 0-122,-1-1-107,1 1-94,0 1-333,0-1-93,-1 1-402,0 2-1082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15:47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11 1325 19327,'0'3'128,"0"6"-23,0-1 31,0 0 34,-1 16 465,-1-6-146,0 8 152,2-13-367,-1 1-36,0 19 275,-2 0-82,3-25-351,-1 4 82,2 1-46,0-1-40,0-1-35,0-2-30,1 1 26,-1-1-115,0 0-107,1-2-101,-2-4 137,1-1-26,-1 0-58,0-1-109,0 0-46,0 0-110,0-1 202,0 0-34,0 1-35,0-1-38,0 0 403,0 0-442,0 1-37,0-1-37,0 0-33,0 0-642,0 1-111,0-1-386,0 0-109,0 0-465,0 0-125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2:37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75 6454 10368,'0'3'-192,"0"-1"98,0 0 87,0-2 77,0 0 66,0 0 55,0-1 45,0-1 34,0-6 1160,-1 6-1038,1 1-236,-1 1-35,-1-2 116,-2 0 17,1-1 3,1 0 89,-4 0 75,1-1-56,3 2-176,0 0 9,0 2-87,0 0-64,-2 0-6,3 0 32,-9 0 207,-5-1 17,8 2-194,2 1-37,-22 7 62,26-8-126,0-1 1,-1 1-1,1 0 0,0-1 0,0 1 0,0 0 1,0 0-1,0 0 0,0 0 0,0 0-2,-8 7-1,-19 14 15,1 3 122,20-18-52,4-4-41,0-1 0,0 1-1,1 0 1,-1 0 0,1 0 0,-1 1-43,-4 8 77,-6 4 123,4-8-100,-9 10-50,17-16 53,0-1-33,1 4 18,-1-2-29,0 0-28,-2 2-6,-2 6 89,-7 10 18,8-13-32,3 0-76,1-7-24,0 0 0,0 0 0,0 0 0,0 0 0,-1 0 0,1-1 0,0 1 0,-1 0 0,1 0 0,0 0 0,-1 0 0,1 0 0,-1 0 0,0 0 0,0 0 0,1 0 0,-1 0 0,1 0 0,-1 0 0,1 0 0,0 0 0,-1 1 0,1-1 0,0 0 0,0 0 0,0 0 0,0 1 0,0 10 0,1-9 0,-1 1 0,0-1 0,0 1 0,0 0 0,0-1 0,-1 1 0,1 0 0,-2 2 0,0 0 0,1-4 0,0 0 0,0-1 0,1 1 0,-1 0 0,1 0 0,-1 0 0,1 0 0,0-1 0,-1 1 0,1 2 0,0 6 0,-1-6 0,1 0 0,0 1 0,0-1 0,0 0 0,1 0 0,0 1 0,0 1 0,0-2 0,1 0 3,-1 0 0,0 0 0,0 0 0,0 0 0,-1 0 1,1 0-1,-1 0-3,0-2 21,0 10 59,0-11-78,0 1-1,0-1 1,0 0 0,0 1-1,1-1 1,-1 0 0,0 1-1,1-1 1,-1 0 0,1 1-1,0-1 1,-1 0 0,1 0-1,0 0 1,-1 0 0,1 1-2,2 1 93,-3 1-79,1 0-15,5 3 23,-5-4 84,0 7 37,-1-5-68,0-5-74,0 0 0,0 0 0,0 0 0,0 0 0,0 0 0,0 0 0,1 1 0,-1-1 0,0 0 0,0 0-1,0 0 1,0 0 0,0 0 0,0 0 0,0 0 0,0 0 0,0 0 0,0 1 0,0-1 0,1 0 0,-1 0 0,0 0 0,0 0 0,0 0 0,0 0 0,0 0 0,0 0 0,0 0 0,1 0 0,-1 0 0,0 0 0,0 0-1,4 2 7,-1 4-7,1-3 0,1 5 0,-4-7 0,-1-1 0,1 1 0,-1-1 0,0 1 0,1-1 0,-1 1 0,1-1 0,-1 1 0,1-1 0,0 0 0,-1 1 0,1-1 0,-1 0 0,1 1 0,0-1 0,-1 0 0,7 4 0,-3 3 20,-4-7-13,0 1 0,0-1-1,1 1 1,-1 0 0,0-1 0,1 1 0,-1-1-1,1 1 1,-1-1 0,0 1 0,1-1-1,-1 1 1,1-1 0,-1 1 0,1-1-1,0 0-6,2 2 34,-3-2-26,0 0 0,1 0 0,-1 0 0,1 1 0,-1-1 0,0 0 1,1 0-1,-1 1 0,0-1 0,1 0 0,-1 0 0,0 1 0,0-1 1,1 0-1,-1 1 0,0-1 0,0 0 0,1 1 0,-1-1 0,0 0 0,0 1 1,0-1-9,2 3 22,-1-1-20,0-1-1,0 0 1,1 0 0,-1 1-1,1-1 1,-1 0 0,1-1-1,-1 1 1,1 0 0,-1 0-1,1-1 1,0 1 0,1 0-2,9 4 21,-1 4 29,-10-8-44,1 0-1,0 1 1,-1-1 0,1 0-1,0 0 1,0 0 0,0 0-1,0 0 1,0-1-1,0 1-5,1 0 5,1 1 16,0-1-1,0 0 1,0 0 0,0 0-1,0-1 1,0 1 0,0-1-21,3 0 69,0 0-36,24 0-7,-17-2 64,-12 1-84,0 1-1,-1-1 0,1 0 1,0 0-1,-1 0 1,1 0-1,0-1-5,9-5 85,-1 3-32,1-1 31,7-6 35,-6 2-85,-3 2 39,-2 1 37,0 0 57,10-5 110,-12 4-142,1-3-14,9-8 137,-10 10-173,3-5-44,-6 9-38,0 0-1,0 0 0,-1 0 0,1 0 1,-1-1-1,0 1 0,0 0 1,-1-1-1,1 0-2,5-25 107,-1 12 51,-1 0-1,1-14-157,-2 16 69,-2 3 23,0-1 0,-1 0 0,0-5-92,-1-4 87,1 15-70,-1 0 1,0 1-1,0-1 0,-1 1 0,-2-5-17,-13-36 63,15 45-63,-9-18 25,7 16-5,0-1 1,-1 1 0,1 1 0,-1-1 0,-1 1 0,-1-2-21,4 4 42,0 0 0,0 0 1,0 0-1,0 1 1,-2-1-43,-9-2 69,2 2-104,6 2-26,0 0-33,-2 0-79,0 1-67,0 0-76,0 0-85,0 1-92,1-1-101,-1 1-108,0-1-116,1 1-97,0 0-125,3-2 471,1 1-34,0 0-35,-1-1-36,-8 2-1086,4 0 617,2-1 224,-1 0 42,2 0 185,-1 0 43,1 0 47,0 0 54,0-1 59,0 1 54,0 0 48,0 0 42,-1 0-22,1 0 42,-2 1-25,-3 0-13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0:39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40 5210 19327,'1'18'32,"-1"-7"43,0 0 0,-1 0-1,0 3-74,-4 19 169,0 2 46,-1 5 6,-4 1 96,2-4 41,1-4-37,2-8-139,0-1-48,-1-1-46,-1 0-45,-4 14 38,-23 67 201,33-98-267,-1 0 0,1 0 0,-1 5-15,0 1 4,-2 1-74,2-8-155,-2 0-276,3-4 285,1-1 3,0 0-40,-1 1-95,1-1-32,0 0-95,0 0-110,0 1-123,0-1-133,0 1-123,0 0-109,0-1-96,0 1-342,0 0-94,0 1-412,0 0-1112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1:01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27 5559 13312,'0'0'640,"-1"-1"-43,-2-2-415,-3-2 79,-1-4 85,5 4-227,2 5-102,0 0 1,0-1 0,0 1-1,-1 0 1,1-1 0,0 1-1,0 0 1,-1-1 0,1 1 0,0 0-1,-1-1 1,1 1 0,0 0-1,-1 0 1,1-1 0,0 1-1,-1 0 1,1 0 0,0 0-1,-1 0 1,1-1 0,-1 1-1,1 0 1,-1 0 0,1 0-1,0 0 1,-1 0-18,0 0 23,-13-7 128,10 6-124,1-1-1,0 0 1,0 1 0,-1 0 0,1 0-1,-1 0 1,0 0-27,-8 2 110,2 2-2,1 0-38,-2 2-22,-6 3-18,13-6-9,0 1 0,0-1 0,0 1-1,0 0 1,-2 2-21,-5 7 118,1 0 0,-2 3-118,-3 2 108,0 2-45,1 1 0,-4 9-63,8-13 44,-5 8-45,1 2 71,1 2 58,2 2 43,9-23-114,0 1 1,0 0 0,0 1-1,1-1 1,0 0-1,1 0 1,0 0-1,0 1 1,1-1 0,0 0-1,0 0 1,1 0-1,0 0 1,1 2-58,-1-5 12,0 0 1,0 0-1,1 0 1,0-1 0,-1 1-1,1-1 1,1 1-1,-1-1 1,1 0-1,0 0 1,0-1-1,0 1 1,0-1-1,0 0 1,1 0 0,-1 0-1,4 1-12,-1-2 14,0 0-1,-1 0 1,1 0 0,0-1-1,0 0 1,0 0-1,0-1 1,0 1 0,0-2-1,0 1 1,0-1 0,0 0-1,4-1-13,-1-1 18,-1 0-1,1 0 1,-1-1-1,0 0 1,2-2-18,-2 1 6,0-1 0,6-5-6,7-8 0,-1-1 0,0 0 0,-2-3 0,-2 4-1,-2 0 1,-1-1-1,0-1 0,1-6 1,10-21 28,-3-8 80,-13 27-11,0 0 36,-8 22-112,1 1 0,-1-1-1,0 0 1,-1 0 0,1 0 0,-1 0-1,-1 0 1,1 0 0,-2-1-21,2 5 7,-1 0 0,0 0 1,0 0-1,0 0 0,-1 0 0,1 0 1,-1 0-1,1 0 0,-2-1-7,2 3 2,-1-1 0,1 0 0,-1 1 0,0-1 0,1 1 0,-1-1 0,0 1 0,0 0 0,0 0 0,0 0-1,0 0 1,0 0 0,-2 0-2,-1 0-3,0 0 0,0 0-1,0 1 1,1-1 0,-1 1 0,0 1-1,0-1 1,0 0 0,0 1-1,1 0 1,-3 1 3,-10 3-34,1 2 0,-10 4 34,24-10-2,-9 4-147,0 0 112,1 1 70,-15 8 113,17-10-135,0 1-39,-1 1-73,1-1-97,3-2 46,0 0-38,1 0-40,-1 0-44,0 0-48,1 0-50,-1 0-55,1 0-57,0 0-278,0 0-122,0-1-107,0 1-94,-1 1-322,1-1-93,-1 1-390,-4 2-104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1:02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49 5535 16256,'-15'-1'-10,"-14"1"132,17 2-106,-18 5-17,14-4 58,0 1-1,-3 1-56,-2 4 15,-1 4-3,1 2 53,-19 19 185,28-23-150,-12 11 155,16-14-127,1 0 0,-1 1 0,1 0 1,1 0-1,0 0 0,-1 2-128,-10 26 175,11-21-102,0 0-1,-2 14-72,7-25 8,0 0 0,0-1 0,1 1-1,-1 0 1,1 0 0,0 0 0,1 0 0,-1 0 0,1 0-1,0-1 1,1 5-8,0-4 8,0 0 0,1 0-1,-1-1 1,1 0 0,0 1-1,0-1 1,1 0 0,-1-1-1,1 1 1,0 0 0,1 0-8,19 14 62,-18-14-51,1 0-1,0-1 1,-1 0-1,1 0 1,0-1-1,0 0 1,8 2-11,-5-3 40,0 0 0,0 0 0,4-1-40,-2 0 58,0 0 1,0-1 0,0-1-1,0 0 1,0 0 0,0-1-1,-1-1 1,4-2-59,6-3 99,0 0 0,0-2-99,-1-2 121,-2-2 72,0-2 135,-6 3 93,0 0-1,3-5-420,-2 0 263,-4 4-81,0-1-47,-2 1-58,-1 0-68,-1 1 114,-1-1 1,2-13-124,-1-8 115,-4 29-86,0 1 0,-1-1 0,0 0-1,-1 0 1,1 1 0,-2-6-29,1 9 13,0 0 1,0 0 0,0 0-1,0 0 1,0 0-1,-1 0 1,0 1 0,1-1-1,-1 0 1,0 1-1,0-1 1,-1 1-1,1 0 1,-3-2-14,-4-3 26,-14-8-50,16 12 76,0 0 65,0 0 46,1 1 70,-1 1 84,0-1 95,1 2 107,-1-1 120,3 1-271,1 1 35,-1-1 35,0 0 38,-2 1 233,2 0-310,0 0-149,0-1-103,1 1-122,0 0-105,0-1-120,1 1 50,0-1-36,0 1-70,1-1-51,-1 1-54,0-1-56,0 0-100,-1 1-67,1-1-62,0 1-58,0-1-57,0 1-51,0-1-49,-1 1-45,1-1-236,-1 1-55,0-1-47,0 1-42,0 0-304,0-1-42,-1 1-366,-2 0-1044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2:40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77 5625 13056,'-6'0'50,"2"0"42,0-2 104,1 0 47,1-6 275,2 0-234,0-1-131,0-5 103,0 14-248,0-1 0,0 1 0,0 0 0,0 0 1,0 0-1,0-1 0,0 1 0,0 0 0,0 0 1,0 0-1,0-1 0,0 1 0,0 0 0,0 0 1,0 0-1,0 0 0,0-1 0,0 1 0,-1 0 1,1 0-1,0 0 0,0 0 0,0 0 0,0-1 1,0 1-1,0 0-8,-11-9 43,3 4 41,1 3 65,-3 1 108,4 1-172,-3 0 54,2 1-38,-1 2-40,-1 2-41,-3 2-13,-1 0 46,6-3 29,-1 0-1,1 0 0,-5 5-81,0 3 79,-4 11 83,2 0-35,1 0-42,0 1-53,11-19-10,0 0 0,1 0 0,-1 0 0,1 0 0,0 1 0,0-1 0,1 0 0,0 1-22,-2 10 58,-1 3 20,1-11-31,1 1 1,0-1-1,1 0 1,-1 1 0,1-1-1,2 9-47,-1-11 22,0 0 0,1-1-1,0 1 1,2 3-22,-2-3 10,1-1-1,0 1 1,0-1 0,1 0-1,-1 0 1,1-1-1,3 4-9,-4-5 9,0 0 0,0-1-1,0 0 1,1 1-1,-1-1 1,0 0 0,1-1-1,0 1 1,-1 0-1,1-1 1,3 1-9,-3-1 15,-1-1 0,0 0 0,1 1 0,-1-1 0,1 0 0,-1-1 0,0 1 0,1-1 0,1 0-15,8-3-22,1-1 95,2-4 108,7-6 201,-2-2 11,-7 5-189,-5 2-104,0 0-88,3-4 155,-1-2-1,0 1 1,1-6-167,-5 8 99,-1 0 0,0 0 0,-1-1 0,1-5-99,-5 16 32,0-1 0,0 0 1,-1 1-1,1-1 1,-1 0-1,0 0 0,0 1 1,0-1-1,-1 0 1,1 0-1,-1 1 0,0-1 1,0-1-33,-1 2 31,1 0 0,0 0 0,-1 0 0,1 0 0,-3-2-31,2 3 7,1 0 0,-1 1 1,0-1-1,0 0 0,0 1 1,-1-2-8,-22-10-5,19 10 8,-7-3 60,-1 1-55,9 3-28,-1 1 0,1-1 0,-1 1 0,0 1 0,0-1 0,-3 1 20,-9 1-3,6 2 48,1 0 48,6-1 57,-1 0 89,2 0 55,-8 2 465,6-1-359,2-2-247,1 1-48,0-1-58,-1 1-70,2-1-41,0 0-45,-1 0-48,1 0-53,0 1-55,0-1-60,-1 0-64,1 0-67,0 0 25,0 0-48,0 0-45,0 0-43,1 0-40,-1 0-37,-2 0-748,2 1 497,0-1-38,-3 1-1034,0 1-528,-3 1-1397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0:43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89 2476 12416,'0'5'-21,"0"-1"35,1 4 105,-1 3 142,-1 13 522,1-17-585,-1-1-59,-1 3 41,0 5 86,0 0-43,1 0-44,0 1-46,1 43 32,0 79 400,0-95-454,0-1-77,0-25-63,-3 18 172,2-23-159,-1-1-78,1-2-37,0 0-67,0-1-76,-1 2-87,2-6 87,-1 0-56,0-1-50,0 1-46,0 0-43,0 0-38,-1 2-605,0 0 138,0 0-49,-2 11-2165,3-12 2474,0 2 69,1 0-62,0 4-277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1:06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15 3281 9088,'-3'0'574,"0"-1"-70,-1 0 148,0-1-85,-3-2 480,0 3-274,4 1-463,0 0-57,1-1-52,-1 1-45,2-1-40,-1 0-34,-1 0 6,-7-3-33,4 3 19,-1 1 84,-4 0-131,0-1 75,0 1 43,-1 0 39,-24 1 484,15 1-275,8 0-175,3 1-80,0 1-50,-22 12 390,2 2-118,26-15-324,-25 18 244,1 3-107,10-7-92,7-8 40,1 2 1,-9 10-122,11-11 45,0 1 0,1 1 1,0 0-1,1 0 0,-1 4-45,3-7 13,1-1 0,0 1 0,0 0 0,1 3-13,0-4 25,1 0 1,1 0-1,-1 3-25,1 5 18,-1-9-14,1-1 0,0 1 1,0-1-1,1 1 0,0-1 0,1 6-4,8 14 76,-9-23-56,1 1-1,0-1 1,0 0-1,0 0 1,0 1 0,1-1-1,0 0-19,-1-1 1,0 0 1,0 0-1,1-1 1,-1 1-1,0-1 0,1 1 1,-1-1-1,1 0 0,0 0 1,-1 0-1,1 0 0,0 0 1,0-1-1,0 1 1,-1-1-1,1 0 0,1 0-1,6 0 0,0-1-1,0-1 1,0 0-1,3-1 1,-11 3 0,25-7 8,0 0-1,2-3-7,-1-1 39,-1-2 35,-19 9-45,0-1-1,0 0 0,-1-1 0,1 1 0,1-4-28,10-10 134,3-4-134,9-11 109,-12 17-46,0-2 83,3-5-146,-16 17 35,-1 0 0,0 0 0,-1 0 0,1 0 0,2-8-35,-6 12 16,4-9 79,0 1 0,1-7-95,-6 15 22,1 0 0,0 0 0,-1 0 0,0 0 0,1-1 0,-1 1 0,0 0 0,-1 0 0,1 0 0,-1 0 0,1 0 0,-1-1-22,-13-23 42,12 23-40,1 1-1,-1 0 1,1 0 0,-1 0-1,0 0 1,0 0 0,0 1-1,0-1 1,0 1 0,-1-1-1,1 1 1,-1 0 0,0-1-2,-6-4 41,-7-5 18,3 5-53,1-1-18,-2 0 41,3 5-50,2 2-54,-2 4-80,8-2 92,1 0-49,-1 0-60,1 0-99,1 0-48,-1-1-102,0 1-115,1 0 220,0-1-34,-1 1-402,1 0-115,-1 0-103,0 0-91,0 0-80,1-1-67,-1 1-56,0 0-44,-3 2-2302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1:06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19 3276 8960,'2'2'667,"-1"0"-53,1 0-50,-1 0-48,0 0-46,-1 0-45,1 0-41,-1 0-41,1 0-38,-1 0-36,0 3 170,0-1-119,0 1-104,0 0-95,0-1-59,1 2-47,0 2-71,2 10 312,1 0-45,0 5-3,1 0-58,-1 1-50,2-1-43,6 30 104,-2 6 140,-1 7-301,-5-23 156,-4-34-216,1-1 37,0 9 67,1-3 52,0 17 190,-1-11-174,0-7-111,0 1-97,-1-7-9,1 1-42,-1 0-47,0-1-51,0 1-57,0 0-60,0 0-65,0 0-71,0-5-153,0 1-106,0 0-92,0-1-82,0 2-278,0-1-79,0 2-337,0 2-899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2:41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14 6321 20479,'-3'-3'2,"-4"-4"20,1 3 59,0 1 22,-1 0 52,3 2-124,-19-5 180,20 6-203,1-1 0,0 1 0,0 0 1,0 1-1,0-1 0,-1 0 0,1 1-8,0-1 10,0 1 0,0 0 1,0 0-1,0 0 0,0 0 0,0 0 1,0 0-11,-12 10 35,5-3-36,9-8 1,-7 5 0,2 0 0,-1 0 0,1 0 0,-1 1 0,1-1 0,1 1 0,-5 7 0,-9 18 0,2 1 0,1 1 0,1 0 0,2 2 0,1-1 0,2 1 0,1 0 0,1 8 0,5-30 0,1 1 0,0-1 0,0 1 0,2-1 0,0 1 0,0-1 0,1 3 0,5 6 2,-6-18 9,1 0 0,-1-1 0,1 1 0,0-1 0,1 1 0,1 2-11,-2-4 7,0 0 0,0 0 0,0 0 0,0-1 0,0 1 0,1 0 0,-1-1 0,1 0 0,0 1-7,0-1 0,0 0-1,0 0 0,0 0 1,0 0-1,2 0 1,-2-1 0,0 0 0,0 0 0,0 0 0,0-1 0,-1 1 0,1-1 0,0 1 0,0-1 0,-1 0 0,1 0 0,0 0 0,1-1 0,5-3 0,-1 0 0,0-1 0,0 0 0,-4 3 0,9-7 0,0 0 0,-1 0 0,0-2 0,-1 1 0,8-12 0,-3-1 5,-2 0-1,0-1 0,-2-1 0,-1 0 1,0-4-5,-7 18 36,0 0 0,-1-1 0,0 1 0,-1-1 1,-1 0-1,1-9-36,-4-22 39,1 37-15,0-1 1,0 0 0,-3-7-25,3 12 3,0 0-1,-1 0 1,1 0 0,0 0-1,-1 1 1,0-1 0,0 0 0,0 1-1,0-1 1,0 1 0,0 0-1,-1 0-2,-2-3 2,-2 1-1,1 0 0,0 0 0,-1 0 0,0 1 0,0 0 1,-2 0-2,3 1-5,-1 0 1,1 1 0,0 0 0,-1 0 4,2 0-20,1 1 1,-1 0-1,0 0 0,1 1 1,-4 0 19,1 1-146,-1-1 54,-19 8-58,20-7 90,-3 2-107,5-2 37,0 0-41,-3 1-154,1 0-112,4-2 172,-1 1-36,1-1-36,-1 1-40,-1 0-185,3-1 160,-1 0-32,-3 1-529,1 1-112,-1 0-99,-1 0-345,1 0-98,-2 1-416,-4 2-1123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0:43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98 3376 17279,'0'21'0,"1"-7"0,-1 0 0,-2 13 0,-2-3 4,1 1 52,-11 71 325,8-58-288,-1 1 37,-2 0-38,-13 35 9,-5 17-40,23-75-29,-4 9 103,2-6-32,3-7-67,0-2-40,1-1-42,1-5 26,1-1-24,0-1-27,0-1-43,-1 2-145,1-2 78,0 1-39,0-1-43,0 0-47,-1 0-52,1 1-55,-1-1-320,1 1-121,-1 0-108,0 0-93,1 0-318,-1 0-92,-1 1-385,0 1-102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20:10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269 20735,'-4'5'13,"-1"0"65,-4 2 87,-1 2-30,5-3 16,2 1 81,1-3-64,0 0 42,-2 9 269,2 2-75,2 0-66,3 0-55,2-1-45,-4-12-198,0 0 1,0 0-1,0 0 1,1 0-1,0 0-40,-1-1 24,0 0 1,1 1-1,-1-1 0,1 0 0,-1 0 0,1 0 1,-1 0-1,1 0 0,0-1 0,-1 1 0,1 0 1,0-1-1,0 1 0,1-1-24,-1 1 22,0-1 1,0 0-1,0 0 0,0 0 1,0 0-1,0 0 0,0-1 1,0 1-1,0-1 0,0 1 1,0-1-1,0 0 0,0 0-22,0 0 20,1 0 1,-1-1-1,0 0 0,1 1 0,-1-1 1,0 0-1,0 0 0,0 0 0,0-1-20,1 0 17,-1-1 0,1 0 0,-1 0 0,0 0 0,1-2-17,-1 1-1,0 0 1,-1 0-1,1 0 1,-1-2 0,0 3 14,-1 1 0,0 0 1,0 0-1,0 0 0,-1 0 1,1 0-1,-1 0 0,0 0 1,0 0-1,0 0 0,0 0 1,0-1-15,-1 2 9,1-1 0,-1 0 1,1 1-1,-1-1 0,0 1 0,0 0-9,1 0 1,-1 1 0,1-1 0,-1 1-1,1 0 1,-1 0 0,0 0 0,1 0-1,-1 0 1,0 0-1,0 0-103,1 1 38,-2-1 27,-1 0 88,-5-1 250,4 1-226,2 1-81,0-1-60,0 1-75,1 0-87,0 0 4,0 0-58,0 0-62,0 1-68,0-1-73,0 0-78,0 1-83,0-1-88,2 0 267,-1 0-40,0 0-38,1 1-35,-1-1-678,-1 1-117,1-1-405,0 1-115,-1 0-491,0 0-1317</inkml:trace>
  <inkml:trace contextRef="#ctx0" brushRef="#br0" timeOffset="311.9352">145 0 18175,'0'0'0,"-1"0"0,1 0 0,0 0 0,0 0 0,-1 0 0,1 0 0,0 0 0,0 0 0,-1 1 0,1-1 0,0 0 0,0 0 0,0 0 0,-1 0 0,1 0 0,0 0 0,0 1 0,0-1 0,-1 0 0,1 0 0,0 0 0,0 0 0,0 1-1,0-1 1,0 0 0,-1 0 0,1 0 0,0 1 0,0-1 0,0 0 0,0 0 0,0 1 0,0-1 0,0 0 0,0 0 0,0 1 0,0-1 0,0 0 0,0 1 0,-1 2 23,-3 0 105,2 1 117,0-1-38,-2 1 87,-1 2 310,-1 0-90,1 1-80,0 0-72,0 0-61,1 1-54,-1 0-45,1-1-35,-1 2-12,-12 28 380,14-27-346,-1 0 48,-1 6-38,-2 10 141,3-10-140,-1 1-55,1-6-94,0-1-47,1-3 25,1 0 1,-2 3-30,1 7-59,-1-9 27,2-4-21,0-1-15,0 0-35,1-2 63,1 0-19,0-1-25,0 0-46,0 1-15,0-1-41,0 1-50,0-1-53,-1 0-60,1 0-67,0 1-71,0-1-79,0 0 113,0 0-40,-1 0-39,1 0-36,0 0-667,-1 1-120,1-1 492,0 0-33,-1 0-981,0 0-489,0 0-1310</inkml:trace>
  <inkml:trace contextRef="#ctx0" brushRef="#br0" timeOffset="723.6937">285 87 18943,'1'1'0,"-1"-1"0,1 1-1,-1 0 1,1 0 0,-1 0-1,1-1 1,-1 1 0,0 0-1,1 0 1,-1 0 0,0 0-1,0 0 1,1-1 0,-1 1 0,0 15 7,0-8 12,0 1 40,0 6 223,1 7-282,0-10 70,1 19 118,-1-8-19,-1 33 302,0-17-197,0-6-89,0-1-49,0-30-230,0 0 37,0 2 31,0 0 83,-1 5 165,1-6-187,-1-1-41,1 1-74,0 1-104,-1-3 35,1 1-40,0 0-45,0 0-48,-1 0-51,1-1-55,0 1-60,0 0-62,-1-1 114,1 0-35,0 1-530,0-1-118,0 1-104,0 0-354,0 0-101,0 1-428,0 1-1144</inkml:trace>
  <inkml:trace contextRef="#ctx0" brushRef="#br0" timeOffset="998.9405">227 279 20863,'0'0'0,"0"1"0,0-1 0,0 0 0,0 0 0,0 0 0,0 1 0,0-1 0,0 0 0,0 0-1,0 0 1,0 0 0,0 1 0,0-1 0,1 0 0,-1 0 0,0 0 0,0 1 0,0-1 0,0 0 0,0 0-1,0 0 1,0 0 0,0 0 0,1 1 0,-1-1 0,0 0 0,0 0 0,0 0 0,0 0 0,0 0 0,1 0-1,-1 0 1,2 2 25,0 0 42,-1-1-2,0 0 47,0 0 2,1 0 40,2 0 375,-1 1-48,0-1-51,1 0-52,0 0-39,-1 0-59,1 1-60,0 0-61,2 0 126,0 0-57,0-1-52,0 0-40,5-1 15,4 0-5,-2-1-10,-7 1-75,0 0-64,0 0-56,-1 0-46,-1 0 64,-1 0 87,0-1 98,0-1 184,1 1 69,-2 0-249,-2 1-91,1 0-55,0 0-58,-1 0-40,1-1-53,-1 1-60,0 0-69,1 0-75,-1 0-82,1 0-90,-1 0-98,0-1 119,1 1-50,-1 0-48,0 0-44,1 0-43,-1-1-39,0 1-37,0 0-34,1 0-202,-1-1-42,1 1-1146,0-1-580,0 0-1545,-1 1 4235</inkml:trace>
  <inkml:trace contextRef="#ctx0" brushRef="#br0" timeOffset="1389.3955">400 436 21759,'0'-1'0,"0"1"0,0-1-1,0 1 1,0-1-1,0 1 1,0-1 0,-1 1-1,1-1 1,0 0 0,0 1-1,-1-1 1,1 1 0,-3-4 26,3 4 121,1 0-50,2-1 53,-3 0-54,1-1 162,0-1-46,1-2 184,0 1-46,0 0-41,0 0-40,3-5 171,1 1-110,0-2-55,2-3 44,-1-1-84,-1 0-62,10-18 201,-10 21-206,1 0 55,12-17 210,-15 21-354,-2 5-49,0 0 0,-1-1 1,1 1-1,0 0 0,1 0 0,-1 0 1,0 1-1,1-1 0,-1 0 0,0 1 0,1 0 1,0-1-1,2 0-30,-3 2 20,0-1 0,1 0-1,-1 1 1,0 0 0,1-1 0,1 1-20,-3 0 3,1 0 0,-1 1 0,0-1 0,1 0 0,-1 0 1,1 1-1,0 0-3,2 1-32,0 1-84,-2-1 15,-1 0-35,-1-2-58,0 1 48,1-1 47,-1 1 43,0-1 38,1 1 37,-1 0 112,1 0 66,-1-1 60,2 4 1212,-2-3-1112,1 0-226,-1 0-40,0-1-44,0 1-66,0 0-75,1-1-84,-1 1-92,0 0-102,0 0-110,0-1-118,0 1 30,0-1-64,0 0-59,0 1-57,0-1-54,0 0-49,0 0-47,0 1-43,0-1-241,0 0-52,0 1-45,0-1-42,0 0-308,0 1-40,0-1-373,0 1-1065</inkml:trace>
  <inkml:trace contextRef="#ctx0" brushRef="#br0" timeOffset="1889.2783">662 331 24703,'-17'10'73,"5"-3"4,10-6-56,0 0 0,0 0 0,0 1 0,1-1 0,-1 0 1,0 1-1,1-1 0,-1 1 0,0 0-21,-4 7 124,1 1 43,4-8-136,-3 6 114,-4 3 171,1-2-53,3-2-136,1-2-73,1 1-63,-2 4 65,3-7-36,-1 1-1,1-1 0,0 1 0,0 1-19,0-4 10,1 0 0,0 0 1,0 0-1,0 0 0,0 0 0,0 0 1,1 1-1,-1-1-10,0-1 13,0 1 1,0 0-1,1-1 0,-1 1 1,0 0-1,1-1 1,-1 1-1,0-1 0,1 1 1,-1 0-1,1 0-13,1 0 41,-1 1-8,1-1-1,-1 0 1,0 0-1,0 0 1,1 0-1,0 0-32,-2 0 6,1-1 0,-1 0-1,1 0 1,-1 0 0,1 0 0,-1 1-1,1-1 1,-1 0 0,1 0 0,-1 0-1,1 0 1,-1 0 0,1 0 0,-1 0-1,1 0 1,-1-1 0,1 1 0,-1 0 0,1 0-1,-1 0 1,1-1 0,-1 1-6,4-2 19,0 0 0,0-1 0,-1 1 0,1-1 0,-1 0 0,0 0 0,0 0 0,0 0 0,0-1-19,11-21 106,-10 17-106,5-17 0,-7 19 0,1 0 0,-1 0 0,1 1 0,2-4 0,-1 1 0,-3 6 0,0 6 0,-1 2 0,0 56 128,0-60-118,0-1 0,0 1-1,0-1 1,0 0 0,1 1 0,-1-1-1,1 0 1,-1 1 0,1-1-10,0 2-17,1 0-35,1-1-63,-1 1-73,1-1-88,1-1-102,-3-1 39,-1 1 44,3-1-564,-1 1 439,-1-1-109,0 0 213,0 0-44,0 0-97,0 0-69,0-1-76,0 1-86,0 0-92,0 0-101,0 0-111,0-1-116,0 1 229,0 0-74,0-1-67,0 1-59,0-1-280,1 0-57,-1 1-340,2-2-939</inkml:trace>
  <inkml:trace contextRef="#ctx0" brushRef="#br0" timeOffset="2092.4257">830 308 19967,'-3'3'41,"0"0"73,1 0 66,0 0 56,-1 0 172,0 1 68,-5 9 1251,5-7-1059,1-2-347,0 0-58,-1-1-70,1 1-84,-3 5 52,2-1-13,0-1 0,0 3-148,-1 1 176,2-5-50,0 1 33,0 0 49,0 0-49,0 4 6,0 1-59,-1 2 2,3-5 59,3-2-54,2-1-48,2-2-42,-6-3-29,0-1 0,1 1-1,-1-1 1,1 0-1,-1 1 1,1-1-1,-1 0 1,1 0-1,1 0 7,-2 0-14,0 0-1,0-1 0,1 1 1,-1 0-1,0-1 1,0 1-1,0-1 0,0 1 1,1-1-1,-1 1 1,1-2 14,1 0-180,5-6-95,-5 6 91,-1-1-54,0 0-102,-1 2 124,0 0-36,0-1-37,0 1-41,0-1-221,0 0-86,0 0-78,0 1-68,0-1 79,0 0-38,1-1-828,0 0-49,2-4-2237,-2 4 2713,0 1 44,0-1-95,0 0 51,1-1-178,1-1-599,-3 4 1568</inkml:trace>
  <inkml:trace contextRef="#ctx0" brushRef="#br0" timeOffset="2389.6542">1000 52 24319,'0'0'0,"0"1"0,0-1 0,0 0-1,0 0 1,0 1 0,0-1 0,0 0 0,-1 0-1,1 1 1,0-1 0,0 0 0,0 0 0,0 0-1,0 1 1,0-1 0,0 0 0,-1 0-1,1 0 1,0 1 0,0-1 0,0 0 0,-1 0-1,1 0 1,0 0 0,0 1 0,0-1 1,-1 0-1,1 0 1,0 0 0,0 0 0,0 0-1,0 0 1,-1 1 0,1-1 0,0 0-1,0 0 1,0 0 0,0 0-1,0 1 1,0-1 0,-1 0 0,1 0-1,0 0 1,0 1 0,0-1-1,0 0 1,0 0 0,0 0 0,0 1-1,0-1 1,0 0 0,0 0-1,0 1 1,0-1 0,0 0 0,0 0-1,0 0 1,0 1 0,0-1-1,1 0 1,-1 0 0,0 0 0,0 1-1,4 15 145,-4-4-13,-1-7-39,-1 4 153,1 0 0,0-1 1,1 1-247,-1 10 115,0-1 34,-3 8 435,-2 7-584,0-8 224,0 1-58,1 0-103,3-15-91,0-4-43,1-2-38,0 1-58,-1-1-25,1-1-57,0 1-61,-1-1-71,1 0 6,0 0-57,0-1-62,-1 1-65,1-1-69,0 1-73,-1-1-78,1 1-82,0-3 393,1 0-35,-1 0-596,0 1-113,1 0-100,-1 0-374,0 1-98,0-1-452,0 2-1223</inkml:trace>
  <inkml:trace contextRef="#ctx0" brushRef="#br0" timeOffset="2608.1004">872 332 20351,'1'-1'150,"2"-3"20,-1 1 85,1-1 15,1-1 187,0 2-23,0-1-40,5-3 291,-4 4-300,2-2 175,1 1-102,1 1-3,5-1 129,-5 1-209,4 0-222,0-1-42,3 0-19,0 0-36,-7 1-31,-1 0 0,0 0 0,-1 0 0,6-4-25,-11 6 206,0 0-128,-1 0-119,1 0-112,0 0-93,-1 0-91,0 0-84,1 1-77,-1-1-71,0 0-64,1 0-59,-1 0-52,1 0-705,0-1-109,0 1-40,2-4-2200,-3 4 2667,0-1 38,0 0-270,0 1 33,3-3-2547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1:07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42 4193 14848,'6'10'-6,"-3"0"41,-3 14 64,0-12-78,-1 55 574,0-21-263,-2-8-136,-1 0-103,-2 2-55,-1 16-12,-9 31-26,9-59 44,-6 21 14,7-18-53,4-21-26,0-4-51,1-1-55,0-1-82,0 0-43,0 0-83,0 0-96,1 0-106,-1-1-72,0 1-95,0-1 26,0 0-59,1 0-50,-1 0-45,0 0-216,0 1-45,0 0-261,-1 3-724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1:08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36 4332 17919,'-12'12'0,"2"-2"0,-1 0 0,-3 2 0,8-7 2,-15 12 44,3 0 56,6-2 17,-3 3 146,-6 5-265,1-2 56,0 1 64,1 2 52,3 1 43,11-17-79,1 1-1,0-1 1,-2 9-136,4-11 75,0 1-1,1-1 1,0 1 0,0-1-1,0 1 1,1-1 0,0 1 0,0-1-1,1 4-74,0-7 15,0 0 0,-1 0 0,1 0-1,1 0 1,-1 0 0,0 0-1,1-1 1,-1 1 0,1 0 0,0-1-1,0 1 1,0-1 0,0 0 0,0 0-1,0 0 1,1 0 0,-1 0-1,1 0 1,-1 0 0,3 0-15,1 1 30,0 0 1,1 0-1,5 1-30,19 4 20,-22-7-6,-1 0 0,1 0 0,-1-1 0,1 0 0,-1-1 0,0 1 1,1-2-1,-1 1 0,1-1 0,-1-1 0,4-1-14,1-1 17,0-1 0,0 0-1,-1-1 1,0-1 0,0 0 0,3-4-17,11-9 46,-7 5 60,-1-1 39,-10 8-36,-1 0 1,1 0-1,0-2-109,8-19 185,-1-4-126,-9 20-57,-1-1 1,2-11-3,-5 18 4,-1 0-1,0 0 0,-1 0 1,1 0-1,-1 0 1,-1-1-4,0 3 17,0 0 0,0-1 1,0 1-1,-1 0 0,-1-1-17,1 0 3,-1 0-1,-1 1 1,1-1 0,-1 1-1,0 0 1,0 0 0,-1 1-1,0-1 1,0 1 0,0 0-1,-1 0 1,0 0-3,1 1-4,0 1 1,0 0-1,0 1 1,0-1-1,0 1 1,-1 0-1,0 0 4,0 1-14,1 0 0,0 0-1,0 0 1,-1 1 0,1-1 0,0 1 0,-1 1-1,0-1 15,-4 2-185,0 0 94,0 0 64,-12 5 32,9-2-82,6-1-43,-1-1-76,0 1-122,4-2 110,0 0-35,0 0-39,0 0-42,0 0-44,0 0-47,-1 0-54,1 0-53,1 0-244,-1 0-111,1-1-99,-1 1-87,1 0-76,-1 0-64,1-1-54,-1 1-41,-5 3-2282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2:44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27 3485 9984,'3'-3'319,"-1"0"77,5-6 1087,-4 5-932,-2 2-328,0 0-53,1-1-62,-1 1-73,5-6 413,-5 7-192,0 0-57,-1 0-48,0 0-41,1 0-22,-1 0-33,-1-2 41,1 2-31,0 0 46,-1-5 245,1 1-52,-2 0-47,1 1-42,-3 0-6,1 0-45,-5 0 17,-1 0-54,-5 3 130,-6 5 52,7 0-107,-2-1 56,1 1-74,1 1-66,-2 3-60,-20 14 46,17-10-60,1 2-1,0 0 1,-9 11-44,-19 24 43,0 9 42,34-43-55,1 0-1,-7 15-29,11-18 45,1 2 0,-2 3-45,-11 36 128,14-45-96,1-1 0,0 1 0,1 0 0,0 0 0,0 0 0,1 0 0,0 0 0,0 5-32,3 9 89,-1-19-84,0 0 0,0 0 0,0-1-1,0 1 1,0 0 0,1 0 0,-1-1 0,2 3-5,-1-3 1,0 0 1,0 0-1,0 0 1,0 0-1,1 0 0,-1 0 1,0 0-1,1-1 0,0 1 1,-1-1-1,1 0 0,0 0 1,0 0-1,-1 0 0,1 0 1,1-1-2,14 2 68,-15-3-47,1 0 0,-1 1-1,0-1 1,1-1 0,-1 1 0,0 0 0,0-1-1,3-1-20,61-38 96,-47 28-80,0-2 0,8-8-16,18-20 40,-19 18 32,-2-2 0,-1-1 0,1-4-72,-8 4 133,-13 18-53,0 0 0,0-1 0,-1 0 1,0 0-1,-1-1-80,-1 10 21,-1 0 0,0 0 1,0 0-1,0 0 0,0 0 0,0 0 1,-1 0-1,1 0 0,0 0 1,-1 0-1,0 0 0,1 0 1,-1 0-1,0 0 0,0 0 0,0 0 1,0 1-1,-1-1-21,-9-11 114,-2 5-86,0 3-89,-1 2-113,7 3 37,0 1-38,3 0 70,1 0-5,0-1-25,0 1-56,0 0-145,2-1 120,-1 1-38,1-1-39,-1 1-44,1-1-46,-1 0-51,0 1-368,0-1-124,-1 0-109,1 0-96,0 1-333,0-1-95,-1 0-403,-1 0-1084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0:44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22 4360 18431,'-1'5'7,"-2"-2"52,1-1 26,2 0 42,3 17 220,1-2-182,3 9 70,-4-15-43,0 0-1,0 5-191,-1 3 194,0 0-79,1 3-50,-1 10-33,0 17 39,-2-2-32,0-13-21,-3 63 79,-1-49-86,0 1-33,4-48 21,-3 30-83,-2 1 84,-1-5-108,3-12-14,0-1-63,0 0-75,0-1-90,1-5 125,0-4 16,1 0-32,0 0-84,0-2-26,0 1-85,0 0-98,0 0-110,0 0-120,0 0-110,1-1-98,-1 1-86,-1 0-309,1 1-84,0 0-372,-1 2-1004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1:08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63 5270 10752,'0'0'197,"1"-1"-96,0 0-73,-1 1-37,2-2-104,-2 2 112,1-1 88,-1 1 3,1-1 37,-1 1 22,0 0 38,1-1 42,-1 1 45,0-1 48,1 1 53,-1 0 56,1-1 60,-1 1 306,-2-2-335,1 1-171,-3-3 54,3 3-213,1 1-122,0 0 0,0 0 1,0 0-1,0 0 1,0 0-1,0 0 1,0 0-1,0 0 1,0 0-1,0 0 1,0 0-1,0 0 1,0-1-1,0 1 1,0 0-1,0 0 1,-1 0-1,1 0 1,0 0-1,0 0 1,0 0-1,0 0 1,0 0-1,0 0 0,0 0 1,0 0-1,0 0 1,0 0-1,0 0 1,0 0-1,0 0 1,-1 0-1,1 0 1,0 0-1,0 0 1,0 0-1,0 0 1,0 0-1,0 0 1,0 0-1,0 0 1,0 0-1,0 0 1,0 0-1,0 1 1,0-1-1,0 0 1,-1 0-1,1 0 0,0 0 1,0 0-1,0 0 1,0 0-1,0 0 1,0 0-1,0 0 1,0 0-11,-3 4 272,0 0-49,1 1-43,0 0-35,-2 6 49,3-6-112,1 1 1,-1-1-1,0 1 1,1 0-83,0 17 289,0 0-44,-1 9 18,1 0-64,1 1-55,1-1-47,2 26 18,1 17 61,0-24-143,0-10-114,-3-21-10,1 0-40,-2-14-9,0-4 52,-1 0-35,0 1-170,0-1 93,0-1-41,1 0-47,-1 1-51,0-1-55,0 0-60,1 1-300,-1 0-118,1 0-104,0 0-91,0 0-317,0 0-89,0 1-383,1 1-1025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1:08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85 5301 16128,'0'2'256,"0"-1"-203,0 1 0,1-1 0,-1 1 0,0-1 0,0 1 0,1-1 0,-1 0 0,1 1 0,0-1 0,-1 1 0,1-1-53,10 14 513,-1-1-116,-4-1-169,-1 1-40,2 15 92,-5-20-208,4 21 130,0 0 1,-1 14-203,-2 25 171,6 42 21,-3-42-150,-5-63-16,-1-1 42,2 14 274,-1-11-226,-1 0-76,1-4-63,-1 1-34,1-1-54,-1 1-58,1 0-63,-1 0-71,1 0-78,-1 0-85,1 0-93,-1 0-100,1-2 287,-1-1-35,0 2-499,0 0-115,1 1-99,-1 0-335,0 1-99,0 0-405,0 4-108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32:50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39 4954 13824,'0'-4'46,"0"1"0,1-1 1,-1 1-1,1 0 1,0-1-47,0-3 124,2-1 55,-2 5-117,0 1-34,-1-1-1,1 1 1,-1-1 0,0 0-1,0 1 1,0-1 0,0 1 0,0-1-1,-1 1 1,1-1 0,-1 0-28,-3-11 188,2 5 2,1 5-91,-2-7 105,0-1-49,-6-12 49,8 22-192,0 0 0,0 0 1,0 0-1,0 0 0,-1 0 1,1 0-1,0 1 0,-1-1 1,1 0-1,-1 1 0,0-1 0,0 1 1,1 0-1,-1-1 0,0 1 1,0 0-1,0 0 0,0 0 1,-1 0-13,-1 0 35,0 0 0,-1 1 0,1 0 0,0-1 0,-4 2-35,2-1 34,0 1 0,0 0 0,1 0 0,-2 1-34,0 0 34,0 1-1,0 0 0,0 0 1,0 1-1,1-1 1,-4 4-34,1 1 58,-1 0 1,2 0 0,-1 1-1,2 0 1,-1 1 0,-3 6-59,6-10 31,-14 21 96,-30 41 250,27-32-138,4-1 42,12-21-83,1 0-1,-1 10-197,1-6 335,0 17-335,2-10 205,2 1 0,1-1-1,2 6-204,0-6 97,-1-18-74,1 0-1,0 0 1,0 0 0,0 1-23,0-4 14,0 0 0,0 0 1,1 0-1,-1 0 0,1 0 1,2 3-15,-2-4 22,0 1 0,1-1 1,0 0-1,1 1-22,2 1 53,-1-1-1,1 0 1,0 0 0,5 1-53,-5-3 71,0 1 0,1-1 0,-1 0 0,7 0-71,-7-1 70,0 0-1,0-1 0,0 0 1,0-1-1,3 0-69,-3 0 66,-1 0 0,0-1 0,1 0 0,-1 0-1,0-1 1,1 0-66,18-11 237,0-2-52,-12 7-69,0-2 0,-1 1-1,0-2 1,10-11-116,5-12 246,-9 7 126,12-26-372,-24 41 62,0 0 0,0-1 0,-2 1 1,0-1-1,2-10-62,-2-12 137,-5 2-65,0 23-58,0 0-1,-3-7-13,1 8 0,0 1-1,0-1 1,-1 1-1,-5-9 1,2 5 0,0 1 0,-1-1 0,0 1 0,-1 1 0,-1 0 0,-7-8 0,8 12 1,0 0 0,0 0-1,0 1 1,-1 0 0,-5-2-1,-2 1-23,-12-1-100,14 6 5,-1 1-48,11 1-51,0 1 48,-11 0-245,10 0 203,2-1 49,0 1-39,1 0-2,1-1-39,-1 1-43,1-1-50,-1 1-54,1-1-59,0 1-66,0-1-70,0 0-268,1 1-121,0-1-107,0 0-95,1 0-340,-1 0-93,1 0-411,0 1-1110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36.29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2 10 11648,'0'0'405,"0"0"-226,0 0-20,0 0 12,0 0 45,0 0 54,0 0 46,0 0 109,0 0 271,0 0 11,0 0-270,0 0-117,0 0-56,0 0-67,0 0-58,0 0-27,0 0-6,0 0 172,0 0 84,-1 0 44,-2 0-264,1-1 34,-3 1 285,4 0-339,0 0-1,-1 0 1,1 0 0,0 1 0,0-1-1,0 0 1,0 0 0,0 1-1,-1-1 1,1 1-122,-3 2 372,-4 5 17,1 0-112,2-2-129,-1 0-42,-5 8 19,9-12-111,0 1 0,1-1 0,-1 1 0,0 2-14,1-3 23,0 0 0,1 0 1,-1 0-1,0 2-23,0 10 150,-2 0 42,3-11-165,1 1 1,-1-1-1,1 3-27,1 0 67,-2-6-63,1 1 1,-1 0-1,0-1 0,1 0 1,-1 1-1,0-1 0,1 1 0,-1-1 1,0 1-1,1-1 0,-1 0 1,1 1-1,-1-1 0,1 0 1,-1 1-1,1-1 0,-1 0-4,6 2 98,-5-2-75,0 1 1,0-1 0,-1 0-1,1 0 1,0 0 0,0 0-1,0 0 1,-1 0 0,1-1 0,0 1-24,0 0 29,0 0 0,0-1 0,0 1 0,1-1 0,-1 1 0,0-1-29,6-5 123,-1 1-44,-4 2-52,4-3 104,0 1-63,8-10 8,-7 7 11,-2 2-9,7-9 161,-6 5-172,-1 5-42,-3 3 20,0-1 35,-2-1 112,0 2-169,0 1-3,0 2-8,-2 0 21,0 0 49,1 0-57,1-1-1,-1 1 0,0-1 1,1 1-1,-1-1 0,1 1 1,-1 0-1,1-1 0,0 1 1,-1-1-1,1 1 1,0 0-1,-1 0 0,1-1-24,-1 2 49,1 0-33,2 4 176,0 0-150,-1-4-36,-1 1-1,1-1 0,0 0 1,0 1-6,0-2 15,0 2 26,0 0 0,0-1 0,1 1 0,0-1 0,-1 1 0,1-1 0,0 1 0,0-1 0,1 1-41,3 1 92,0 1 10,0 0-62,-4-4-32,-1 1 0,1-1 0,-1 0 0,1 0 0,1 1-8,-2-1 13,1 0 1,-1 0-1,0 0 1,1 0-1,-1 0-13,1 0-35,1 2 120,-1-3-103,-1 1-95,0-1 9,0 0-39,-1 0-69,1 0-61,0 0-69,0 0-77,0 0-82,0 0-91,-1 0-98,1 0-104,0 0 303,-1 0-36,1 0-37,-1 0-39,0 0-304,1 0-114,-1 0-104,0 0-88,0 0-344,0 0-89,0 0-414,0 0-1125</inkml:trace>
  <inkml:trace contextRef="#ctx0" brushRef="#br0" timeOffset="324.0899">242 112 16384,'0'4'66,"0"4"-79,0-6 96,0 1 76,0-1 109,0-1-84,0 0 37,0 0 41,0 1 43,0-1 42,1 0 34,1 2 888,-1-2-121,0 1-453,-1-1-337,0-1 74,0 0-151,0 0-68,0-1-57,0 1-51,0-1-33,0 1-45,0-2-67,0 1 42,0 1 78,0-8 84,2 1-98,0-1-40,-1-3 62,0 5 49,0-1 0,1-1-137,1-2 169,1-4-22,0 1-35,-1 2-6,0 3 1,-2 5-39,1 0 0,-1 0 0,1 0 1,-1 1-1,2-3-68,-2 5 5,-1-1 2,1 0 0,0 0 0,0 0 0,0 0-1,0 0 1,0 0 0,0 0-7,0 1-1,-1-1 1,1 1 0,-1 0-1,1 0 1,-1 0-1,1 0 1,-1-1-1,0 1 1,1 0-1,-1 0 1,1 0 0,-1 0-1,1 0 1,-1 0-1,1 0 1,-1 0-1,1 1 1,-1-1-1,1 0 1,-1 0 0,1 0-1,-1 0 1,0 1-1,1-1 1,1 1 20,2 4 81,-2-2-99,-1 0-59,1-1-61,-1 0-77,1 0-91,-1-1-300,0 0 46,2 3-1098,-2-3 898,-1 0 261,1 0-39,-1 0-90,1 0-68,0 0-78,-1 1-88,1-1-6,-1-1-88,1 1-79,-1 0-69,1 0-295,-1 1-67,1-1-355,0 1-975</inkml:trace>
  <inkml:trace contextRef="#ctx0" brushRef="#br0" timeOffset="607.7255">398 70 17279,'0'-3'212,"1"1"36,-1 0 38,1 0 41,-1 0 43,1 0 43,0 0 47,0 0 47,1-1 291,0 0 104,-1 0-776,-1 0 45,-1 0 77,-3 0 171,-1 1-7,2 2-175,0 1-80,0 0-50,2-1-48,0 1-1,-1 0 0,1 0 1,0-1-1,-1 2-58,-4 6 227,3-3-18,0 1 0,-1 1-209,4-7 2,0 0 8,-4 7 334,1 0 1,0 0-1,0 3-344,2-7 134,0 0-1,1 0 0,0-1 0,-1 4-133,1-4 96,0 0 1,1 1-1,-1-1 1,0 0-1,1 0 1,0 2-97,0 0 74,-1-2-70,1-1 0,-1 0 0,1 1 0,-1-1 1,1 0-1,-1 1 0,1-1 0,0 0 0,0 0 0,-1 1 0,1-1 0,0 0 1,1 0-5,7 5 104,-2-4 2,-1-1 46,7-3 104,2-1-62,-3-2-106,-6 3-95,0-1-40,0-1-43,0 0-48,-3 3-109,-1 0 82,0-1 60,3-1-72,-1 0 8,-2 2 9,-1-1-63,1 1-22,0 0-65,-1 0-72,1 0-82,-1 0-92,1-1-99,0 1-109,-1 0-118,0 0 383,-1 1-40,1 0-35,-1-1-35,1 0-703,0 0-113,1 0-411,-1 0-112,0 0-497,1-1-1343</inkml:trace>
  <inkml:trace contextRef="#ctx0" brushRef="#br0" timeOffset="2351.3641">358 131 12416,'2'0'-32,"-1"0"106,-1 0 93,0 0 77,0 0 40,0 0 43,-1 0 789,1 0-449,0 0-265,2 0-112,-1 0-53,2 0-85,1-3 296,-2 1-345,1 0 129,0-1-48,2-1 80,7-5 102,-11 6-268,1-1 111,1 0 75,0 1-150,-1 2-64,-2 1-64,0 0-1,0 0 1,0 0 0,0 0 0,0 0 0,0 0-1,1 0 1,-1 0 0,0 0 0,0 0-1,0 0 1,0 0 0,0 0 0,0 0-1,0-1 1,1 1 0,-1 0 0,0 0-1,0 0 1,0 0 0,0 0 0,0 0 0,0 0-1,0-1 1,0 1 0,0 0 0,0 0-1,0 0 1,0 0 0,0 0 0,0-1-1,0 1 1,0 0 0,0 0 0,0 0-1,0 0-5,1-1 143,0 1-94,1 0 1,-1-1 92,-1-1-82,0-6-136,0 5 114,-1-2 47,-2 1-64,2-1-21,0 1-21,-2 3-107,3 1-45,-1 0 106,1 0 74,0 0 41,-1 0 200,0 0-194,1 0-96,-1 0-29,1 0-42,0 0-28,0 0-41,-1 0-45,1 0-51,0 0-53,0 0-58,0 0-61,0 0-67,0 0-240,0 0-121,0 0-110,0 0-94,0 0-323,0 0-94,0 0-391,0 0-104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37.6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170 4072 10368,'0'0'-49,"0"1"61,0-1 58,0 1 53,0-1 51,0 0 46,-1 1 42,1-1 39,0 0 77,0 0 39,-1 1 510,0-1 69,-1 0 1441,2 0-1718,-1 0-39,1 0 60,-1 0-100,1-1-233,-1 1-84,1 0-94,0-1-106,-1 1-117,1 0-50,0-1-33,0 1-35,0 0-36,0 0-38,0-1-39,0 1 993,-2 0-293,0 0-70,1 0-64,-1 1-59,0 0-53,1 0-47,-1-1-42,0 1-35,1 1-19,-1-1-33,-6 7 45,7-7-38,-1 1 44,0 1-20,0-1-1,-1 1 1,1-1 0,0 2-84,-6 10 284,1 3-48,1 8 31,5-20-215,-2 7 124,1 0 0,0-1 0,1 1 0,0 6-176,1-17 10,0 10 161,2 9-171,1-4 107,-2-13-54,0 0 0,0 0 1,2 3-54,-1-2 102,0-1 1,1 1 0,1 1-103,-1-2 78,0 0 0,0 1 0,1-1-78,0 0 58,0 0-1,0-1 1,0 1-58,1-1 63,-1 0 0,4 2-63,-2-3 35,-1 1 1,0-1-1,2 0-35,-2 0 23,1 0 0,-1-1 0,0 0 0,1 0-1,-1-1 1,1 1 0,-1-1 0,5-2-23,1 0 25,0-1 48,-1 0 42,0-1 36,2-1 71,0-1 33,-3 0 178,-1 1 0,7-7-433,-5 4 501,7-9-501,-12 13 87,-1-1 1,-1 1-1,1 0 1,-1-1-1,0 0-87,0 0 72,-1 0 0,0 0 0,0-1-1,0-1-71,0-3 113,-1-1-1,0 0-112,0 6 20,-1 1 0,-1-3-20,1 3 0,-1 1 0,0 0 1,0 0-1,0 0 1,0 0-1,-1 0 0,0 0 1,0 0-1,-1-1 0,-1-3 1,-7-8-1,9 13-3,-1 1 0,1-1 0,-1 1-1,1-1 1,-1 1 0,0 0 0,-2-1 3,1 0-18,-1 1-1,0 0 1,0 0 0,0 0 0,-1 1 0,1 0-1,0 0 1,-3 0 18,-9 0-114,1 3-96,9-1 141,0 1-66,0 1-60,1 0-53,-1 0-47,1 0-41,-4 3-434,5-3 400,2-1 57,1 0-23,0-1-94,0 0-17,0 1-95,0-1-111,1 0-122,0 0 183,0 0 72,0 0-39,0-1-37,0 1-36,-1 0-730,0 1-116,0-1-426,0 1-115,-1 0-516,-1 1-139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35.2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699 4064 16128,'0'-2'-18,"0"1"38,0-1 110,-1-1 120,-1-1 467,1 2-515,1 2 101,0 0-63,-1-1-55,1 1-47,0 0-10,0-1-58,0 0 11,0 0 12,0 1 59,0-1 97,0 1-80,0 0 36,0 0 37,0-1 41,0 0 110,0 0-62,-1 0-56,0 1-50,-1 0-44,1 0-40,-3 2 48,0-1-90,-4 4 43,6-4-48,-2 3 8,-1 0-33,-3 5-4,2-3-45,-2 2 60,1 1 93,-4 4 638,0 3-811,7-10 147,0 1-36,3-6-89,-5 7 341,-2 7-363,4-5 274,-2 5-274,-1 4 156,2 0-34,3-7-36,0 1 1,0 1-87,2-9 57,0 0 1,0 1-1,1-1 1,-1 0-1,1 0 1,1 3-58,0-3 84,-1 1 1,1-1-1,1 0 1,-1 0 0,3 4-85,-1-3 134,1-2-37,3 2-8,2-1-44,-6-3-29,0-1 0,0 0 0,3 1-16,7-1 77,-10 0-42,1-1-1,0 0 1,-1 0-1,1-1 1,3 0-35,5-2 177,4-2-177,-9 2 56,2 0 31,6-2-3,-8 2-94,-1-1-45,-4 2 75,-1 0-34,0 1-34,0-1-34,1 0-90,0 0-63,0 0-62,0 0-61,0 0-57,0 0-57,-1 0-54,1 1-53,0-1-87,-1 2 169,-1-1 23,0 0-77,0 1 21,1-1-79,-1 0-88,0 1-101,0-1-107,0 0-100,0 0-89,1 1-78,-1-2-322,1 1-77,0 0-389,1-1-1062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20:09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0 15616,'-3'0'42,"0"1"73,-1-1 47,-2 2 269,2-1-227,2 0-135,0-1 98,1 1-35,-2-1 51,1 0-83,-2 0 64,2 0-73,1-1 43,-1 1 62,1 0 78,-1 1-39,1-1 48,-1 0 53,0 1 57,1-1-175,-13 4 1715,11-3-1552,0-1-33,2 0-195,1 0 14,-1 1 111,1-1-267,0 0 1,0 0-1,0 0 1,0 0 0,-1 0-1,1 0 1,0 0-1,0 0 1,0 0-1,0 1 1,0-1 0,0 0-1,0 0 1,0 0-1,0 0 1,0 0 0,0 0-1,0 0 1,-1 1-1,1-1 1,0 0-1,0 0 1,0 0 0,0 0-1,0 0 1,0 0-1,0 1 1,0-1 0,0 0-1,0 0 1,0 0-1,1 0 1,-1 0-1,0 0 1,0 1 0,0-1-1,0 0 1,0 0-1,0 0 1,0 0 0,0 0-12,3 2 223,1-1-44,-1 1-89,1-1-55,8 6 110,1 1-1,-1 0 1,10 8-145,-11-6 57,0 0-36,-5-4-22,-1 1 0,1 0 0,-1 0 0,2 6 1,8 14 26,-14-24-15,0-1 1,0 0 0,0 0-1,0 1 1,-1-1 0,1 0-1,-1 1 1,1 1-12,-1-3 9,0 1 1,0-1-1,0 1 0,-1-1 0,1 1 1,0-1-1,-1 1-9,-2 6 76,2-7-56,1 1-1,-1-1 1,0 0-1,0 0 0,0 0 1,0 0-1,0 0 1,0 0-1,0 0 1,0 0-1,0 0 1,-1 0-20,-7 3 103,-2 0-41,7-3-55,0 1 12,-1-1 0,0 0 0,1 0 0,-4-1-19,2 1 20,-1-1-1,-6-1-19,-14-3 2,1-2-35,1 1-30,24 4-89,-1 1 62,1 0 51,0 0 37,-3-1 114,3 1-112,0 0-39,0-1-38,1 1-46,-1 0-55,0-1-19,1 1-47,-1 0-54,0-1-57,1 1-63,-1-1-67,0 1-72,1-1-77,0 1 162,-1-1-41,1 1-37,0 0-37,-1-1-688,0 1-118,1-1 507,0 1-33,-1-1-1004,0 0-498,0 0-1338</inkml:trace>
  <inkml:trace contextRef="#ctx0" brushRef="#br0" timeOffset="492.5558">279 58 21631,'0'5'54,"0"7"255,1-6-176,1 0 6,0 1 58,-1-1 14,-1 5 160,1 6 242,0-11-418,6 13 499,-4-11-445,0-1-109,-1-4-112,-1-1-33,5 7 88,0 0 70,-5-8-130,0 0-1,-1-1 1,1 1-1,0 0 1,0 0-1,-1-1 1,1 1-1,0 0 1,0-1-1,0 1 1,0-1-1,0 1 1,0-1-1,0 1 1,0-1-1,0 0 1,0 0-23,1 0 24,-1 0-1,1 0 1,0 0 0,-1-1-1,1 1 1,0-1-24,14-7 135,-13 6-101,-1 1-1,0-1 0,0 1 1,2-3-34,5-8 83,-1-2-43,-1 0-33,-3 7-15,-1 1 8,-1 0 0,0 0 0,0 0 0,1-4 0,-3 7 0,1 1 0,-1-1 0,1 1 0,0-1 0,0 1 0,0-2 0,0 3 3,0-1-5,-1 1 34,0 2 42,1 0-71,0 1 1,-1 0-1,1 0 0,-1 0 1,1-1-1,-1 1 0,0 1-3,1 14 97,-1-5 7,1 0 35,9 23 10,-9-28-133,-1-5-19,0 1 1,1 0 0,0 0 0,-1-1-1,1 1 1,0-1 0,0 2 2,0-3-96,0 0 55,-1 1 44,2 1 51,-2 0-17,1-2-47,0 1-34,-1-1-43,1 0-24,-1 0-43,1 0-48,-1 0-52,1 0-148,0 0-103,0 0-113,0-1-126,-1 1 322,1-1-35,0 0-37,-1 0-38,1 1-40,-1-1-40,1 0-43,0 0-43,-1 0-230,0 0-109,1 0-96,-1 0-85,0 0-337,0 0-83,0 0-408,0 0-1113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34.59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415 4182 17151,'-6'5'57,"5"-5"26,0 1 97,0 0 227,0 1 255,0 0-123,0-1-209,0 1-85,0-1-38,-6 5 498,2-1-272,-1 0-47,1 1-43,1 0-34,-6 14 654,6-13-668,1 1 40,0 0-84,1 0-71,0 0-60,2 6-19,0-12-96,0 0 0,1 1 1,-1-1-1,1 0 0,0 0 1,-1 0-1,2 2-5,-2-3 0,1 0 0,0 0 0,-1 0 0,1 0 0,0 0 1,-1 0-1,1 0 0,0 0 0,0-1 0,0 1 0,0 0 0,0 0 4,-1-1 1,1 0-1,0 1 1,-1-1 0,1 0-1,0 0 1,-1 0-1,2 1-4,-1-1 16,0 0 0,0 0 0,0 0 0,0 0 0,0 0 1,0-1-1,0 1-16,6-1 112,-1-2-38,-3 2-59,0 0 1,-1 0-1,1-1 1,-1 1-1,0-1 1,1 1-1,-1-1 1,0 0-1,0 0 1,1-1-16,1-2 4,0-1 1,0 1-1,-1-1 0,0 0 1,0 0-1,0-2-4,3-9-4,2-11 4,-3 12-1,-3 7 1,0-1 0,0 0 0,-1 0 0,0 1 0,0-8 0,-1-4 9,-1-29 58,1 41-48,-1 1-1,0-1 0,-1 1 1,-2-8-19,0 4 106,4 12-94,0-1 0,0 1-1,0 0 1,-1-1 0,1 1-1,0 0 1,0-1 0,0 1-1,0 0 1,0 0 0,0-1 0,-1 1-1,1 0 1,0 0 0,0-1-1,0 1 1,-1 0 0,1 0-1,0 0 1,0-1 0,-1 1-12,1 0 11,0 0 1,0 0-1,0 0 1,-1 0-1,1 0 1,0 0-1,0 0 1,0 0-1,-1 0 1,1 1-1,0-1 1,0 0-1,0 0 1,-1 0-1,1 0 1,0 0-1,0 0 1,0 0-1,0 0 1,0 1-1,-1-1 1,1 0-1,0 0-11,-4 6 227,1-1-93,3-4-130,-1 1 26,0 0 1,0 0-1,1 0 1,-1 0-1,1 1 0,-1-1-30,1 2 45,0 0-1,-1 0 0,2 1-44,-1 6 83,2 1-1,0-1-82,-1-2 32,5 20 12,-3-15 40,2 3-84,2 8 22,-5-16-17,1 0 0,0 0 0,0-1 1,3 5-6,-1-5 76,7 11-94,-8-14 44,-1 0 50,1 0 67,-1 0 87,-2-2 99,0-2-242,0 0-93,-1 0-44,1-1-38,-1 1-42,1 0-48,-1 0-141,1 0-104,0 0-116,-1 0 222,1-1-33,-1 1-170,1 0-59,-1 0-55,1 0-53,0 0-49,0 0-46,-1 0-44,1 0-40,0 0-221,0 0-49,0 1-42,0-1-38,0 0-284,1 1-38,2 3-3203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34.0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867 4545 14336,'0'2'230,"0"0"37,0 2 355,0 9 1699,0-10-1873,0 0-52,0 0-64,0-1-88,0 1-106,0-2-114,0 1-33,-1 1 178,1-1-45,-1 4 22,-2 5-33,3-5-25,0-2 21,-1-2-53,1-1 1,-1 0-1,1 1 1,-1-1-1,1 0 1,-1 1-57,0 1 18,1 3 170,0-3-13,0-3-121,0-3-41,0 2 2,0-1 1,1 1 0,-1 0 0,0 0-1,0 0 1,1-1 0,-1 1-16,8-14 101,-4 7-56,0 1 22,-1 1-36,9-13-23,-8 15 2,2 0 52,-3 2-27,2-1-11,-4 3-25,0 0 0,-1-1 0,1 1 0,0 0 0,0 0 0,0 0 0,0-1 1,0 1 4,0 0 0,-1 0 0,1 0 0,-1 1 0,1-1-1,0 0 1,-1 0 0,1 0 0,-1 0 0,1 1 0,0-1-4,3 3 111,1 4-12,1 4 118,-2 1-10,-2-4-125,-1-4-69,0 15-13,1-14 0,-2-5 0,1 1 0,-1 0 0,0 0 0,1 0 0,-1 0 0,0 0 0,0 0 0,0 0 0,0 0 0,1 2-64,0-1-128,0 0-128,0-1-128,0 0 205,-1-1 14,0 0-35,0 0-93,0 0-27,0 1-94,0-1-106,0 0-119,0 0-130,0 1-119,0-1-106,0 0-94,0 1-334,0-1-93,0 1-404,0 0-1091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33.46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238 4442 12416,'0'0'768,"0"0"0,0 0 0,0 0-22,0 0-84,0 0-65,0 0-171,-2 2-84,-8 5-150,3 2 0,-1-3-128,3-1 15,1 1 65,0-1 59,1 1 56,0-1 16,-1-1-43,2 0-86,-1 0-43,2-3-69,1 1-1,-1 0 1,0-1-1,0 1 1,1 0-1,-1 0-33,0 2 70,1-2-60,-1-1-1,1 0 0,0 0 0,-1 1 1,1-1-1,0 0 0,0 0 0,0 1 1,0 0-10,3 4 81,0 1-59,-2-6-20,-1 1 0,1-1-1,0 0 1,-1 0 0,1 1-1,0-1 1,0 0 0,-1 0 0,1 0-1,0 0 1,0 0 0,1 0-2,-1 0 13,0-1-7,-1 1-1,1-1 0,-1 0 0,1 1 0,-1-1 1,1 0-1,-1 1 0,1-1 0,-1 0 0,1 0 1,0 0-1,-1 0 0,1 1 0,-1-1 0,1 0 1,0 0-1,-1 0 0,1 0 0,-1 0 0,1-1 1,0 1-1,-1 0-5,13-5 98,0-4-81,-11 7-18,1 1 0,-1-1 0,0-1 0,0 1 0,0 0 0,0 0 0,-1-1 0,1 1 0,0-1 1,5-12-4,-2 4 44,-2 3 35,0 1 49,-2 3-96,-1-2-43,0 2 50,-1-1 66,1 4 27,0 2 0,0 5 22,0 0-73,1 4-26,7 20 154,-5-24-134,-1 1 37,2 2 35,-1 1-47,4 5-3,-6-12-67,1 0 1,0 0-1,0 0 0,0 0 1,0-1-1,1 2-26,2 0 0,-1-3 0,-1-1-23,-2 0-60,0 0-90,0-1-188,-1 1 199,1-1-17,-1 1-49,1-1-98,-1 1-39,0 0-99,1-1-114,-1 1 242,0 0-34,0 0-34,0 0-35,0 0-532,0-1-113,1 1-100,-1 0-348,0 0-99,0 0-420,0 0-1132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27.0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8 28 18943,'0'14'-7,"0"-3"32,0 0 64,0-3 23,-1 1 53,-1 13 148,1 14 36,1-26-264,-1 0 48,1-1 39,-1 1 34,0 8 225,0 22 675,1-32-1064,0-1 96,0 2 119,-1 4 225,1-2-126,0-5-153,0 0-68,0 0-44,0-1-55,0-1-43,0 1-49,0 0-55,0-1-27,0-1-45,0 1-50,0 0-52,0 0-55,0-1-60,1 1-62,-1 0-66,0-4 176,0-1 56,0 1-19,0 0-86,0-1-12,0 1-87,0 0-98,0-1-111,0 1-118,0 0-111,0 0-98,0 0-86,0 0-321,0 0-85,0 0-388,0 0-1049</inkml:trace>
  <inkml:trace contextRef="#ctx0" brushRef="#br0" timeOffset="591.3377">0 65 20735,'1'-1'-1,"0"0"0,0 0 0,-1 0 0,1 0 0,0-1 0,-1 1 0,1 0-1,-1-1 2,4-5 52,-3 6 19,0-1-1,0 1 1,0-1-1,0 1 1,1 0-1,-1 0 1,2-1-71,2-2 259,-2 2-45,1-1 56,1-1 68,1 1-60,-4 1-171,0 1 1,1 0-1,-1 0 1,1 0-108,7-2 325,6-3 182,-5 3-230,-2 2-105,0 0-67,1 1-6,-7 1-65,0-1 0,0 1 0,0-1 0,3 2-34,-6-2 7,1 1 0,-1-1 1,1 0-1,-1 1 0,0-1 0,1 0 1,-1 1-1,0-1 0,1 1 0,-1-1 1,0 0-1,1 1 0,-1-1 0,0 1 1,0-1-1,0 1 0,1-1 0,-1 1 1,0-1-1,0 1 0,0 0 0,0-1 1,0 1-1,0-1 0,0 1-7,0 2 51,0 0 0,0 0-1,-1 1 1,0 1-51,-1 5 26,1-7-27,0-1 0,0 1 0,0-1 0,0 1 0,-2 1 1,-2 2 26,0 1-1,0-1 1,-1 0 0,0 0-1,-2 1-25,2-2 16,0 1 0,-1 1-16,2-2 25,1 0 0,-2 0 0,-2 2-25,0 0 46,2 0 36,2-2-39,4-5-42,0 0 0,0 0 0,0 0 0,0 0 1,0 0-1,0 0 0,0 0 0,0 0 1,1 0-1,-1 0 0,0 0 0,0 0 0,0 0 1,0 0-1,0 0 0,0 0 0,0 0 0,0 0 1,0 0-1,0 0 0,0 0 0,0 0 1,0 0-1,0 0 0,0 0 0,0 0 0,0 0 1,0 0-1,0 0 0,0 0 0,0 0 1,0 0-1,0 0 0,0 0 0,0 0 0,0 0 1,0 0-1,0 0 0,0 0 0,0 0 1,0 0-1,0 0 0,0 0 0,0 0 0,0 0 1,0 1-1,0-1 0,0 0 0,0 0 0,0 0 1,0 0-1,0 0 0,0 0 0,0 0 1,0 0-1,0 0 0,0 0 0,0 0 0,0 0 1,0 0-1,0 0 0,0 0 0,0 0 1,0 0-1,0 0 0,0 0 0,0 0 0,0 0 1,0 0-1,0 0-1,1 1 14,5 1 17,1-1 52,51-1-62,-54 0-8,0 0 0,0 1 0,1-1 0,-1 1 0,0 0 0,0 0 0,0 0 0,0 0-13,-2 0 7,1 1 0,-1-1 0,1 1 0,-1-1-1,1 1-6,0 0-2,-1 1-1,1-1 1,-1 1-1,2 1 3,-3-2 0,1 1 0,-1 0 0,1 0 0,-1-1 0,0 1 0,0 0 0,0 0 0,0 0 0,-1 0 0,1 0 0,-1 0 0,0 0 0,0 2 0,0 2 1,-1 0 0,0 1 1,-2 4-2,0 0 18,-1 5 67,3-13-34,0 0 0,-1-1 0,1 1 1,-1 0-1,-1 1-51,-7 10 143,4-7 138,-5 7-281,0-4 126,0-2-38,9-8-83,0 1-1,-1-1 1,1 0 0,-1 0-1,-1 1-4,-4 1-3,-2 1-92,5-3-5,1 0-43,3-1-33,0 0 63,1 0 54,-1 0 43,0 0 49,-1 0 132,1 0-140,0 0-35,0 0-89,1 0 2,-1 0-38,1 0-65,-1 0-58,1 0-65,-1 0-72,1 0-77,-1 0-84,0 0-90,1 0-97,-1 0 244,1 0-42,0 0-42,0 0-38,-1 0-36,1 0-33,0 0-784,-1 0 536,1 0-34,0 0-1063,-1 0-528,0 0-1415</inkml:trace>
  <inkml:trace contextRef="#ctx0" brushRef="#br0" timeOffset="958.9404">274 386 21631,'-3'5'-16,"1"1"55,2 6 130,1 0-14,-2-5-96,0-6-52,-1 7 91,1 0 53,1-6-221,0-1 41,-1 2 66,0 0 72,-2 2 225,2-4-252,0 1-52,-1 0-71,1-1-93,0 0-16,0 0-56,0 0-62,0 0-68,0 0-62,0 0-76,0 0-80,0 0-88,0-1 27,1 1-74,0-1-68,-1 0-64,1 1-56,0-1-53,-1 0-45,1 1-41,0-1-297,-1 1-43,1-1-312,-1 1-882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26.5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197 4909 17023,'-1'3'23,"0"-2"43,-1 1 101,2-1-173,0 1 64,0 0 66,0-1 66,0 2 142,0 0 104,-1 0 107,1 0 106,-3 2-213,0 1-38,-1 2 23,3-4-261,0 0-39,0-1-18,-1 5 152,-1-1-71,0 0-84,-3 0-102,5-7-23,1 1-36,-1-1-39,1 1-64,0-1 23,-1 1-34,1-1-40,0 0-41,0 0-47,-1 1-51,1-1-53,0 0-59,-1 1-60,1-1-59,0 0-53,0 0-52,-1 1-45,1-1-43,0 0-39,-1 1-35,1-1-574,0 0-63,-1 1-360,0 0-992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25.2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66 16511,'0'-2'1,"0"-2"37,1 1 73,0 2-53,0 1 71,0-1 87,-1 1 81,1-2 80,0 0 82,-1 0-121,1 0-42,0 0-39,0 0-34,1 0 54,0-1-59,0 0-47,1 1-35,4-8 229,-4 5-172,6-11 75,3-7 33,0 0 36,-3 7-5,-3 5-86,-1 0-34,6-11 118,-6 10-194,1 0-36,10-18 241,-4 0-64,0 4-63,-3 4-170,-5 11-67,3-5 23,-3 7-41,-2 6 25,0-1-1,0 1 1,-1-1-1,1-1 17,-2 4 0,0 0 0,1 0 0,-1 0 0,1 0 0,-1 0 0,1-1 0,-1 2 0,0 0 0,0 0 0,0 0 0,0 0 0,0 0 0,0 0 0,0-1 0,0 1 0,0 0 0,0 0 0,0 0 0,0 0 0,0 0 0,0 0 0,0 0 0,1 0 0,-1 0 0,0 0 0,0 0 0,0 0 0,0 0 0,0 0 0,0 0 0,0 0 0,0 0 0,0 0 0,0 0 0,0 0 0,0 0 0,0 0 0,0 0 0,0 0 0,0 0 0,0 0 0,0 0 0,0 0 0,0 0 0,0 0 0,0 0 0,0 0 0,0 0 0,0 0 0,0 0 0,1 0 0,-1 0 0,0 4 0,0 0-2,0 2 14,0 0 0,1 2-12,5 49 282,-4-32-199,-1-6-64,1-7 81,0 0 1,4 12-101,-2-7 140,0 1-140,7 31 20,-3-16 3,-8-32-21,1 8 92,4 8-94,-4-14 2,0 0 0,0 0-1,1 0 1,0-1 0,-1 1-1,2 1-1,-2-2-19,1 1 26,3 3 68,-4-3-79,0-1-45,-1 0-67,0-1-177,1-1 42,-1 0-150,1 0 122,1-1-281,-2 1 325,0 0-50,1 0-189,-1-1 101,0 1-3,0-1-83,0 1-1,0-1-85,0 1-95,0-1-108,0 1-116,0-1-109,0 1-96,0 0-85,0-1-324,0 0-83,0 1-393,0-1-1067</inkml:trace>
  <inkml:trace contextRef="#ctx0" brushRef="#br0" timeOffset="277.9613">88 228 19583,'6'0'190,"-5"0"-71,1 0 63,-2 0 93,1 1 239,1 1 174,1-1-83,1 0-75,-1 0-68,1-1-60,0 0-50,0 0-44,0 0-35,5-1 289,-3 1-369,-3 0-50,0 1 1,0-2 0,0 1 0,3-1-144,3 0 149,7-3 71,-4 1-163,-7 1-27,-3 1-61,0 0-53,0 1-42,0-1-63,0 1-74,0-1-86,-1 1 37,0-1-55,1 1-59,-1-1-64,0 1-67,0 0-74,0-1-76,0 1-81,0 0 314,-1 0-37,0 0-34,1-1-34,-1 1-671,1 0-109,0 0-394,-1 0-108,1 0-477,0 0-128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23.14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17279,'0'7'817,"0"0"-80,0 0-74,0 0-71,0 0-64,0 0-61,0 0-57,0 0-51,0 3 66,0-1-81,0 1-67,0 0-55,0 3 6,0 22 260,0-20-235,0-1 52,0-1 111,1 9-276,0 11-45,1-2-30,-1-10 19,-1-16-65,0 2-1,0 0 73,0-7-91,0 0 1,0 1 0,0-1-1,0 0 1,0 0-1,0 0 1,-1 0 0,1 0-1,0 0 1,0 0-1,0 0 1,0 0-1,1 1 1,-1-1 0,0 0-1,0 0 1,0 0-1,0 0 1,0 0 0,0 0-1,0 0 1,0 0-1,0 0 1,0 0-1,0 1 1,0-1 0,0 0-1,0 0 1,0 0-1,0 0 1,0 0 0,0 0-1,1 0 1,-1 0-1,0 0 1,0 0-1,0 0 1,0 0 0,0 0-1,0 0 0,1 0-1,-1 0 1,0-1 0,0 1 0,0 0 0,0 0 0,1 0 0,-1-1 0,0 1 0,0 0 0,0 0 0,0-1 0,0 1-1,0 0 1,0 0 0,0-1 0,1 1 0,0-7 0,3-10 0,2-3 0,-2 8 0,0-1 0,1 0 0,-1 3 0,2-4 0,2-2 0,-7 15 2,0-1 0,0 1 0,0 0 0,0-1 0,0 1 0,0 0 0,0 0 0,0 0 0,0-1 0,1 1 0,0 0-2,2 0 69,-1 2-40,4 3-3,-7-4-22,1 1 5,0 0 1,0 0 0,0 0-1,-1-1 1,1 1 0,0 0-1,0 1-9,0 0 12,1 1 0,-1 0 0,0-1 0,0 2-12,1 1 13,7 21 82,-7-18-92,0 1 1,0 0 0,0 4-4,-1-1 2,0-2 50,0-1 1,1 5-53,-1-12-23,0 3 20,1 3 93,-2-5-105,1 0-47,-1 0-60,0 0-75,0 0-90,0-2 217,0 0-45,0-1-41,1 1-35,-1-1-156,1 1-58,0-1-531,2-1-479,-2 0 835,0 0-4,0-1 93,0 1 111,3-5-1673,-1 2 753,-1 0 327,-1 2 540,0 0 42,0 0 102,0 1 38,0-1 40,0 0 44,0 1 46,-1-1 52,1 0 53,0 0 57,0 1-299,-1-1 94,1 0 87,0 0 83,0 1 76,0-1 71,0 0 64,0 1 59,0-2 125,1 1 67,-1 0 57,1 0 46,0-1 543,4-6 1622,-3 5-1579,-1 2-632,-1 0-47,1 1-57,-1-1-64,0 0-74,0 0-83,3-2 88,0-1 57,2-1 46,0-2 207,-2 4-346,-3 3-174,0 0 0,0 0-1,0 0 1,0 0 0,0 0 0,0-1-1,0 1 1,0-1-78,3-4 173,-4 5-138,1-1 0,0 1-1,0 0 1,-1-1 0,1 1 0,-1 0-1,1-1-34,-1 2 8,0-1-1,0 1 0,0-1 0,0 1 1,0-1-1,0 1 0,0-1 1,0 1-1,-1-1 0,1 1 0,0-1 1,0 1-1,0-1 0,-1 1 0,1-1 1,0 1-1,0-1 0,-1 1 0,1 0 1,0-1-1,-1 1 0,1-1-7,-5-2 197,0 2-45,4 1-135,0 0-1,1 1 1,-1-1 0,0 0 0,1 0-1,-1 1 1,0-1 0,1 1 0,-1-1-1,0 0 1,1 1 0,-1 0-17,-1 1 31,0 0 0,0 0 0,0 0 1,1 0-1,-1 1 0,1-1 0,0 1-31,-4 9 85,4-8-57,0 0 0,0 0 0,0 2-28,0 12 94,1-5 7,0-9-59,1 10 117,1-1-92,-1-11-66,-1 0-1,1 0 1,0 0 0,0-1-1,0 1 1,0-1-1,0 1 1,0 0 0,0-1-1,0 0 1,1 1 0,-1-1-1,1 1 0,8 4 23,-10-6-9,1 1-1,0-1 0,0 0 0,0 1 0,0-1 0,0 0 0,0 0 0,0 1-13,3-3 64,-2 1-64,0 1-43,5-3-79,-4 1 31,0 0-108,-2 1 44,0-1-45,1 0-363,2-3-869,-2 3 768,-1 0-13,0 1 297,-1 0-33,1 0-268,0-1-96,0 1-111,0 0 398,-1 1-33,1-1-417,0 0-106,-1 0-95,1 0-81,-1 0-338,1 0-81,0-1-407,0 0-1111</inkml:trace>
  <inkml:trace contextRef="#ctx0" brushRef="#br0" timeOffset="321.6118">311 250 25087,'-3'5'59,"2"-3"-13,0-1-1,0 1 1,1 0 0,-1-1 0,1 1-46,-2 9 253,2-5-154,0 22 285,0-28-375,0 0 0,0 0 1,0 1-1,0-1 0,0 0 0,0 1 0,0-1 0,0 0 0,0 1 1,1-1-1,-1 0 0,0 1 0,0-1 0,0 0-9,3 1 128,-3-1-124,0 0 1,0 0-1,0 0 0,0 0 1,0 0-1,1 0 0,-1 0 0,0 0 1,0 0-1,0 0 0,0 0 0,0 0 1,0 0-1,0 0 0,0 0 0,0 0 1,0 0-1,0-1 0,0 1 1,0 0-1,0 0 0,0 0 0,0 0 1,0 0-1,0 0 0,0 0 0,0 0 1,1 0-1,-1 0 0,0 0 0,0 0 1,0 0-1,0 0 0,0 0 1,0-1-5,1-3 120,1-1-46,1-1-35,0 0-38,5-9-1,-1-3 22,-4 12 43,1 0 1,2-3-66,2-2 103,-1 3-24,0 1 88,1 2 85,-6 4-204,-1 1 0,0 0-1,0 0 1,0-1 0,0 1-1,0 0 1,1 0-48,0 0 124,-1 0 0,1 1 0,-1-1 0,1 0 0,-1 1 0,1-1 0,-1 1-1,2 0-123,2 2 276,-2-1-71,-1 0-151,-1-1-1,1 1 1,-1-1-1,1 2-53,5 8 111,4 12-47,-8-17-48,3 8 81,-1-5 39,-3-4-25,0 0 40,0 2 126,0 0 103,0-2-279,-1-2-77,0-1-55,-1 0-35,0-1-47,0 0-23,0-1-37,1 1-457,-1 0 365,1-1-8,-1 0-64,1 1 120,-1-1-39,0 0-267,0 0 210,0 1-36,1-1-40,-1 0-42,0 0-45,0 0-46,0 0-50,0 0-47,0 0-44,0 0-42,0 1-41,0-1-36,1 0-884,-1 0 607,0 0-38,0 0-1195,0 0-591,0 0-159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21.31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56 22015,'4'5'64,"-2"0"119,0 2 105,-1-1 90,0 0-11,0-3-61,0 1 35,5 8 857,-3-6-722,0-1-66,-1-1-113,-1-2-231,4 7 391,-2-4-228,0 1-47,1-2-42,1 0-39,0-2-39,-3-1-103,0-1-63,-1-1-85,1 1-103,-1 0 100,0-1-33,0 0-254,0 1 36,1-3-908,-1 2 738,-1 0-88,0 0-111,1 0 278,-1 0-57,0 0-64,1 0-71,-1 0-79,1 0-85,-1 0-94,1 0-99,0 0 275,-1 0-64,1 0-56,-1 0-49,1 0-251,-1 0-49,1 0-302,0-1-842</inkml:trace>
  <inkml:trace contextRef="#ctx0" brushRef="#br0" timeOffset="218.0049">153 0 22271,'0'0'1,"0"1"0,0-1 0,0 0-1,0 1 1,0-1 0,0 0 0,-1 0-1,1 1 1,0-1 0,0 0 0,0 1-1,0-1 1,0 0 0,0 0 0,-1 1-1,-2 2 47,-1-1 44,3 0-45,-1 0 40,1 0 38,0 1 33,-1 1 240,1 1 86,-1 0 16,1-2-94,0 1-42,0-1-39,-1 1-35,0 2 195,0 1-105,0-2-110,0 1-46,-5 13 404,4-10-300,-8 32 310,7-26-468,1 0-37,-2 2-36,1-1-85,-7 30 91,5-19-97,0-2-69,5-23 28,-1 5-39,-2 9 3,2-10-5,1-1-39,0 0-65,-1 0-79,1 0-96,-1 4-902,1-6 680,0-1 220,1 0-37,-1 0-45,1 0-55,-1-1 36,1 1-48,-1 0-53,1-1-57,-1 1-63,1 0-68,-1-1-71,1 1-78,-1-1-189,1 1-118,-1 0-103,1-1-88,-1 1-21,1-1-54,-1 1-347,0 1-967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19.23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88 17663,'4'-3'21,"0"0"88,0 1 77,0 0 66,3-1 245,-6 2-318,1 0 1,-1 0 0,0 1-1,1-1 1,0-1-180,1-2 255,0 0-45,-2 2-111,1 1 0,-1-1 0,1 0 0,0 1 0,0-1-99,3-2 191,-2 2-63,0 0 0,-1 0 1,1-1-1,-1 1 0,1-2-128,2-2 77,3-4-54,-4 7 18,-1-1 58,1-1 88,1 2-123,-5 2-61,0 1 0,1 0 0,-1 0 1,0 0-1,0 0 0,0 0 1,0 0-1,0 0 0,1 0 0,-1 0 1,0 0-1,0 0 0,0 0 0,0 0 1,0 0-1,1 0 0,-1 0 0,0 0 1,0 0-1,0 0 0,0 0 0,0 1 1,1-1-1,-1 0 0,0 0 1,0 0-1,0 0 0,0 0 0,0 0-3,3 5 167,-1 3 15,-2-3-135,1 15 3,-1 18 126,-1-22-146,-1-7-30,1-3 0,0 0 0,1 0 0,0 0 0,0 48 0,0-18-21,0-27-49,2 1 22,0-2-39,-2-1-49,0-6 79,0 1-81,0-1-69,0 1-59,0 1-324,0 1-1011,0-3 1185,0-1-78,0 0-170,0 0-407,0 0 413,0 0 192,0 0 43,0 0-42,0 0 37,0 1-44,0-1-49,0 0-57,0 0-60,0 0-57,0 1-50,0-1-43,0 1-208,0-1-43,0 1-250,0 0-691</inkml:trace>
  <inkml:trace contextRef="#ctx0" brushRef="#br0" timeOffset="383.8768">19 294 19071,'1'0'365,"0"0"-34,1 0 242,0 0-102,0 0-82,0 0 8,4 0 529,-3 0-462,0 0 62,-2 1-209,1-1 44,0 1-177,5 0 224,-5 0-295,0-1 1,0 0 0,0 1-1,0-1 1,0 0-1,0 0 1,1-1-114,5 0 318,-1 0-49,1 0-46,0-1-45,-1 1-42,1 0-40,-1 0-38,0 0-35,-1-1 71,1 1 1,-1-1-1,7-3-94,-7 3 114,1-1 1,4 0-115,9-2 254,-14 3-270,-3 1-43,-1 0-43,-1 1 47,1 0 31,-1-1-84,0 1-79,0-1-78,0 1-73,0-1-70,0 1-68,-1-1-63,1 1-60,0-1-58,-1 0-53,1 1-51,0-1-47,-1 0-45,1 1-39,0-1-38,0 0-478,0 0 466,-1 1-113,1-1-97,-1 1-85,1-1-108,-1 1-61,1-1-338,0 0-937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22.3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196 4403 17151,'0'0'0,"0"1"0,0-1-1,0 0 1,0 1-1,0-1 1,0 0-1,0 1 1,0-1-1,0 0 1,-1 1-1,1-1 1,0 0-1,0 0 1,0 1-1,0-1 1,-1 0-1,1 1 1,0-1-1,0 0 1,-1 2 44,-1-1 71,2 0 40,0-1-47,-1 0-29,0 0-23,0 0-6,0 0 35,0 5 384,-1 1-109,2-3-119,-1 0 1,1 0 0,-1 0 0,1 1-242,0 1 251,1 0-58,0 2 82,1 5 231,-1-4-199,-1-4-246,0 0 0,0-1 0,1 1 0,0-1 0,0 1 0,0-1 0,0 1 0,1 0-61,1 3 149,1-1 46,-4-6-190,0 1-1,0-1 1,0 1 0,1-1-1,-1 0 1,0 0 0,1 1-1,-1-1 1,0 0 0,0 1-1,1-1 1,-1 0 0,1 0-1,-1 0 1,0 1 0,1-1-1,-1 0 1,0 0 0,1 0-1,-1 0 1,1 0 0,-1 0-1,0 1 1,1-1 0,-1 0 0,1 0-1,-1 0 1,0 0 0,1-1-1,-1 1 1,1 0 0,-1 0-1,0 0 1,1 0 0,-1 0-1,1-1-4,1 0 18,-1 0-1,1 0 0,0 0 0,-1-1 1,1 1-1,0-2-17,1 1 5,24-31-5,-26 32 0,0 0 0,1 0 0,-1 0 0,0 0 0,0 0 0,0 0 0,1 0 0,-1 1 0,-1 0 0,0 0 0,0-1 0,0 1 0,1 0 0,-1 0 0,0 0 0,0 0 0,1 0 0,-1 0 0,0 0 0,0 0 0,0 0 0,1 0 0,-1 0 0,0 0 0,0 0 0,1 0 0,-1 0 0,0 1 0,0-1 0,0 0 0,1 0 0,-1 0 0,0 0 0,0 0 0,0 0 0,1 1 0,-1-1 0,0 0 0,0 0 0,0 0 0,0 0 0,0 1 0,1-1 0,-1 0 0,0 0 0,0 0 0,0 1 0,0-1 0,0 0 0,0 0 0,0 1 0,0-1 0,0 0 0,2 7 21,2 5 86,-2-6-41,0 5 80,0 3 66,2-5-102,3 1 113,4 2 172,-5-7-149,1-2-55,-6-3-164,0 0 0,0 1 0,1-1-1,-1 0 1,0 0 0,0 0 0,1 0 0,-1-1-1,0 1 1,1 0-27,-1-1 31,1 1 1,0-1-1,0 0 0,-1 1 0,1-1 0,0 0 0,-1 0 0,1 0 0,1-2-31,3-3 146,-2 0-78,1 0 0,-1-1 0,3-6-68,3-9 71,-8 17-69,2-3 9,-1-1-1,0 0 0,0 1 1,0-7-11,-1-2-66,-1 0-102,-1 15-37,0 2 45,-1-2-394,0 2 250,1 0 97,0 0-50,-1 1-55,1-1-65,0 0-73,0 0-81,-1 1-61,1-1-88,0 0 226,0 0-35,0 0-591,0 1-120,-1-1-106,1 0-379,0 0-105,0 0-458,0 0-1238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20:08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62 4864,'0'0'51,"0"1"47,0-1 43,0 0 41,0 1 37,0-1 34,0 0 345,0 1 253,0-1 106,0 1 2139,0-1-2361,0 0-50,0 0-66,0-1-86,0 1-233,0 0-50,0 0-56,0 0-61,0-1-72,0 1-49,0 0-51,0 0-55,0-1-58,0 1-60,0 0-64,0 0-66,0-1 717,0 1-108,-1 0-125,1 0-42,-2 0 9,0 0-21,2 0-24,0 0 50,-3 0 313,0 0-60,1 1-56,-1 0-50,1 0-45,0 0-39,-2 2 79,1-1-119,-4 7 117,4-5-114,1-1 25,-1 1 67,-8 12 405,6-3-292,-2 10 36,6-17-274,-1 0 1,1 0-1,1 0 0,-1 4-107,1-6 53,0 3 76,0 1 0,1-1 0,-1 0 0,1 1 0,2 4-129,-3-10 49,1 0 0,0 0 0,0 0 0,0 0 1,0 0-1,1 0 0,-1 0 0,2 2-49,6 4 237,3-2 35,-8-5-235,0 0 0,0 0 0,0 0 0,0 0 0,0-1 0,0 1 0,1-1-37,10-1 171,-7-1-24,0 0 50,0-1 63,1 0 72,5-4 168,-1-1-101,-1-1-103,0-3-105,7-12 111,-1-2-115,-14 20-164,0 0 23,-1 0-1,1 0 1,-1-1 0,0 1-1,1-7-45,-1 5 121,-2 0 0,2-8-121,-3 13 6,1 0 0,-1 0 1,0 0-1,-1 0 1,1 0-1,0 1 1,-1-1-1,0 0 0,1 0 1,-1 0-1,0 1 1,-1-1-1,1 1 1,0-1-1,-1 1 1,1-1-1,-1 1 0,0 0 1,0-1-1,0 1 1,-2-1-7,2 1 2,0 0 0,0 1 1,0 0-1,-1-1 1,1 1-1,0 0 0,-1 0 1,1 0-1,-1 0 0,1 1 1,-1-1-1,0 1 0,1-1 1,-1 1-1,0 0-2,-17 3 0,9-2 3,8-1-5,0 0-1,0 0 1,0 0-1,0 1 1,0-1 0,0 1-1,0 0 1,0 0-1,1 0 1,-2 1 2,-1 1-19,0 1 0,1 0 0,-1 0 0,1 0 0,0 1 19,-4 4-12,6-7 1,0 0-36,-1 1-111,2-1-91,0-1 74,0 0-38,1 0-113,-1 1-74,0-1-80,1 1-89,0-1-95,-1 1-102,1 0-112,0 0-116,0-2 85,0 1-120,0 0-107,0-1-92,0 1-351,0 0-91,0-1-424,0 2-1146</inkml:trace>
  <inkml:trace contextRef="#ctx0" brushRef="#br0" timeOffset="344.042">348 105 9984,'0'1'-181,"-1"1"85,1-1 81,-1 0 76,1 0 71,-1 0 66,1 1 61,0-1 56,-1 0 131,1 1 66,-1-1 57,1 1 49,0 0 177,-1 0 44,0 3 1796,0-1-972,1-2-636,-1 0-248,1 0-89,-1-1-196,1 1-84,-1-1-97,1 1-105,-1 2 214,0 0-96,0 0-86,0 0-71,0 0-67,1-1-41,-1 3-27,1 9-39,0-10 49,0-1 52,0 1 79,0 5 103,0-9-75,1 0-61,0-1-17,0 0-75,1-2-19,-1 2 58,3-7 161,0-3-99,0 0-62,6-7 29,3-8 20,8-20 77,-13 31-103,-1 1-1,2 1 1,0-1 0,0 1-112,1 1 128,1 2-50,1 0-45,1 4-38,-11 4-142,0 0 111,1 1 72,1 0 118,-2 1-140,-1-1-38,0 0-73,1 1-94,-2-1 42,1 1-38,0-1-39,-1 0-45,1 1-46,0-1-52,0 0-52,-1 1-59,1-1-204,0 0-102,-1 1 286,0-1-43,1 0-41,-1 0-38,0 0-36,1 0-34,-1 0-785,1 0 538,-1 0-36,1 0-1063,-1 0-530,2 0-1421,-2 0 3916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21.0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830 4182 20991,'0'4'33,"0"1"60,0-1 49,0 0 42,0 3 179,0 8 578,0-10-649,1 1-50,-1 0-100,0-5-130,2 17 344,-1-6 44,0 4-400,-2-2 203,1 1-47,0 8 360,1 17-516,1-25 98,-1-6 60,0 9-158,-1-17-169,0-1 45,0 1 41,0 0 37,0 0 36,0 1 59,0 0 174,0 2 279,0-2-389,0-1-65,0 0-72,0 0-73,0 1-87,0-1-97,0 0-39,0 0-85,0 0-92,0 0-100,0 0-108,0 1-114,0-1-123,0-1 423,0 1-34,0-1 100,0 0-34,0 1-581,0-1-116,0 0-99,0 1-370,0-1-99,0 1-446,0 0-120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20.7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265 4686 19327,'0'8'41,"0"0"65,0 3 81,0 2 141,0-7-94,-1-1 43,0-1-57,0-1 35,1 0 95,-1 1 69,0 0 77,1 0 90,0-4-467,1 0-3,4-8-17,-3 4-26,0 0 0,0 0-1,-1-1 1,1 1-73,0-4 72,1 0-44,0 1-30,0 0-1,4-4 3,-5 8 4,0 0 0,0 1-1,0-1 1,0 0 0,1 1 0,-1 0 0,1-1-4,-2 3 12,0-1 1,0 0 0,0 1 0,0-1 0,0 1-1,0 0 1,0-1 0,0 1 0,0 0 0,0 0 0,0-1-1,0 1 1,0 0 0,0 0 0,0 0 0,0 0-13,0 0 15,0 1 1,0-1 0,-1 0 0,1 0 0,0 0 0,-1 1-1,1-1 1,0 0 0,-1 1 0,1-1 0,0 1 0,-1-1-1,1 1 1,0-1-16,1 3 228,1 0 0,-1 0-1,1 1-227,1 2 213,-2-2-110,0 0 1,0 1-1,-1-1 0,2 6-103,-1-1 100,0-2-37,-1 8 93,-1-6-56,2-2-24,-1-3-24,0-1-58,-1-1-40,0 1-51,0-1-143,0 0-245,0-2 279,0 1-11,0-1-56,0 0-116,0 0-43,0 0-118,0 0 226,0 0-35,0 0-38,0 0-40,0 0-42,0 0-39,0 0-37,0 0-37,0 0-689,0 0-118,0 0-410,0 0-117,0 0-497,0 0-133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20.3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777 4686 8832,'0'0'2816,"-2"0"-1858,2 0-528,-1 0-34,1-1-34,-1 1-34,1 0-35,-1 0-37,1-1-35,-1 1-37,1 0-37,-1-1-38,1 1-38,-1 0-39,1-1-39,0 1-40,-1 0 461,1-1-59,-1 1-51,0 0-46,0 0 43,-1 0-54,-1 1 437,2-1-325,-1 1-38,0 1-46,0 0-43,0 0-37,-1 2 34,1-1-61,0 0-49,0 0-35,1-1-43,-3 6 235,3 2 69,0-4-176,1-3-109,-1 0 87,1 1 1,-1-1-1,1 3-147,0-3 53,1-1 0,-1 0 0,0 0 1,1 0-1,0 0-53,1 5 181,2 0-61,-1 0-60,1-2-59,-4-4 8,1 0 0,0 0 0,0-1 0,-1 1 0,1 0 0,0-1 0,0 1 0,0 0-9,0-1 33,0 1 0,0-1 0,0 1-1,0-1 1,1 0 0,-1 0 0,0 1 0,0-1-33,1 0 49,4 1 119,0-2-56,2-1-22,0-1-62,-5 1-23,0 0 0,0 0 1,2-2-6,3-4 98,-6 6-78,-1 0-1,1 1 0,-1-1 0,1 0 1,-1-1-20,2-3 22,-1 1 1,2-4-23,-3 6 8,2-7 86,-2 6 4,0 0 1,-1 1-1,1-3-98,-1 4 47,0 0 1,0 0-1,0-1 0,-1 1 0,1 0 1,-1 0-48,0-3 54,-1 1-35,1 3-18,0 0 0,1 0 0,-1 1-1,0-1 1,0 0 0,1 1 0,-1-1-1,0 1 1,0-1 0,0 1 0,0-1 0,0 1-1,0 0 1,0-1 0,0 1 0,0 0-1,0 0 1,0 0 0,0 0-1,0 0 7,-1-1 5,0 1 0,0 0 1,1 0-1,-1 0 0,0 0 0,0 0 1,0 1-1,-1 0-12,-9 3 18,5 0-53,1 0-52,0 0-64,0 1-76,4-3-17,-1 0 78,-3 5-154,3-4 120,2-1 18,0 0-67,0-1-21,0 1-65,0 0-75,0 0-85,0 0-92,0 0-102,0 0-111,0 0-120,1-1 97,-1 0-107,1 1-96,-1-1-83,1 0-316,-1 1-83,1 0-382,-1 1-1036,1-3 2873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17.1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101 4811 11904,'-2'0'55,"1"1"-35,-1 0-101,2 0 128,-1 0 25,1-1 44,-1 1 50,0-1 60,0 0 66,0 0 75,0 0-301,-1 0 544,-1 0-65,0 0-60,1 0-55,-1 0-52,1 1-47,-1-1-41,1 0-38,-2 1 85,-1 0-65,1 2-5,-4 1 77,-1 4 40,5-5-177,1 1-40,-2 4 83,3-4-115,1-1 1,0 1 0,-1 3-136,1-2 121,0-4-79,1 1 0,0-1 0,0 0 0,-1 1 0,1-1-1,0 0 1,0 1 0,0-1-42,2 5 132,3-1-65,-4-3-40,0-1-1,0-1 1,1 1 0,-1 0 0,0 0 0,1 0-27,-1 0 20,0-1 1,0 0 0,0 1 0,0-1 0,0 0 0,0 0-1,0 0 1,1 0 0,-1 0 0,0 0 0,0 0 0,0 0-1,0 0 1,0 0 0,0-1 0,0 1 0,0 0 0,0-1-1,0 1 1,0-1 0,0 1 0,0-1 0,0 0-21,12-8 190,-9 5-142,0 0 0,0 0 0,0 0 0,1-2-48,1-4 108,-2 0-21,3-6-9,-3 5 13,-3 10-61,-1-1-1,1 0 0,0 0 1,-1-1-1,1 1 0,-1 0 1,0 0-1,0 0-29,0-1 21,0 5 5,0 3 55,0 6-60,0 4 18,1-5 72,2 1 102,0 2-64,-3-12-123,1 1-1,0 0 1,1 0-1,0 1-25,4 6 48,-5-7-26,-1-1-17,1 0 0,-1 0 0,0-1 0,1 1 0,-1 0 0,0-1 0,1 1 0,-1 0 0,1-1 0,-1 1 0,1-1 0,-1 1 0,1-1-1,0 1 1,-1-1 0,1 1 0,0-1-5,3 2-19,1-1-35,3 1-107,-7-2 95,0 1-54,0-1-67,0 0-108,-1 0-55,1 0-110,-1 0 183,1 0-33,-1 0-36,0 0-38,1 0-39,-1 0-37,0 0-36,1 0-34,0 0-623,-1 0-111,1 0-377,1 0-110,-1 0-456,1 0-1222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06.36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22 11648,'1'0'-3,"-1"1"0,1-1 0,-1 1 0,0 0 0,1-1 0,-1 1 0,0-1 0,1 1 0,-1 0 0,0 0 3,1 5 53,0-2 26,-1 0 46,0 0 52,-1 0 61,1 0 99,0 0 92,0 1 8,0 1 197,-1 10 1365,1-9-1208,-1-4-481,1 0-35,-1 0-42,0 0-49,1-1 125,-1 0-53,1 0-51,0 0-52,0-1-52,0 0 177,1-3 106,1-1-149,-1-1-36,1-6 99,0 3-149,0 0-49,4-12 77,1 3 46,0-2 367,2 0-590,-3 7 152,0 1-35,-2 3-76,-3 6-38,0-1 0,0 1 0,0 0 1,0-1-1,0 1 0,0 0 1,2-1-4,-3 2 10,1 0 1,-1-1-1,1 1 1,-1 0-1,1 0 1,-1-1-1,1 1 1,-1 0-1,1 0 1,0 0-1,-1 0 1,1 0-1,0 0-10,5 1 77,-3 1-41,0 0-110,0 1-121,-2-1 48,0 0-35,0 0-37,0 0-38,0 0-39,0 0-41,-1-1-43,1 1-45,0 0-45,-1 0-47,1-1 31,-1 1-36,1-1-39,-1 0-39,1 0-188,-1 1-99,1-1-86,-1 0-77,1 0-295,-1 0-75,1 0-357,0 1-969</inkml:trace>
  <inkml:trace contextRef="#ctx0" brushRef="#br0" timeOffset="400.8086">129 162 10368,'-1'0'-65,"1"-1"72,-1 1 66,1-1 63,0 1 58,0 0 54,-1-1 50,1 1 46,0 0 292,0-1 90,0 1-133,0 0 34,1 0 699,0-1 984,-1 1-1345,1 0 52,0 0-86,0 0-242,0 0-97,-1 0-115,1 0-286,-1 0-35,1 0-4,0 0-74,-1 1-81,1-1-86,0 0-91,-1 0-97,1 0-103,0 0-107,3-1 952,0 1-56,0-1-57,0 0-60,0 0-64,0-1-65,-1 0-69,1 0-71,3-2 119,0-1-28,-4 1-31,-1-1-35,-1 1-29,1-1 50,-2 5-66,0-1 1,1 1 0,-1-1 0,0 1 0,0-1 0,0 1 0,0-1 0,0 1 0,1-1 0,-1 0-4,-2-1 33,-2 0 39,2 1-58,2 0-14,0 1 1,-1 0-1,1 0 0,-1-1 1,1 1-1,-1 0 0,1 0 0,0 0 1,-1-1-1,1 1 0,-1 0 1,1 0-1,-1 0 0,1 0 0,-1 0 1,1 0-1,-1 0 0,1 0 1,-1 0-1,1 0 0,-1 1 0,1-1 1,-1 0-1,1 0 0,-1 0 0,-4 4 0,1 0 0,-1 0 0,1 0 0,0 1 0,-1 0 0,3-2-13,0 0 0,-1 1-1,1-1 1,1 1 0,-1-1-1,0 1 1,1 0 0,0 0-1,0 0 14,-1 5 5,2 1 35,2 0 44,2-1 57,0-4-34,0-1-38,-3-3-58,0 0-1,0 0 0,0 0 0,0 0 1,1 0-1,-1-1 0,0 1 0,0-1 1,1 1-1,-1-1 0,2 1-10,5 0 73,-3-1-7,-1-1 1,1 1-1,0-1 0,0 0 0,-1 0 0,1-1-66,11-4 149,0-1-76,-11 5-93,7-4 103,-7 3-84,-1 1-71,2-2-96,-5 4 111,1-1-249,0 0 75,1-1-160,-1 0 54,-1 2 152,0-1-36,0 0-42,0 1-50,-1-1 9,1 0-43,0 1-47,-1-1-50,1 0-56,0 0-58,0 0-62,-1 0-67,1 0-232,0 0-116,0 0-102,0 0-90,0 0-345,0 0-89,0 0-417,1-1-1135</inkml:trace>
  <inkml:trace contextRef="#ctx0" brushRef="#br0" timeOffset="699.8363">335 0 4736,'0'1'707,"0"-1"-376,0 0 48,0 1 43,0-1 41,-1 0 35,1 1 593,0-1-322,0 0 33,0 0 601,0 1 1932,-1-1-2355,1 0-45,0 0-149,0 0-57,0 0-68,0 0-78,-1 1-16,1-1-333,0 0-36,0 0-38,0 0-40,0 0-41,0 0-45,0 0-45,-1 0-49,1 0-49,0 0-52,0 0-55,0 0-55,0 0-58,0 1-61,-1 0 446,1 0 37,2 3 181,0-1 71,-1 3 133,-1 4 174,0-3-246,0-2-161,0-1-38,0 4 76,0 0-82,0 1-61,0-1-42,1 4 65,0 0-58,1 5-29,-1 2-36,3 5-40,-3-17 8,1 1 35,2 15 131,-2-14-132,0 1-61,1 0-101,-1-5 14,-1-2-44,0-1 30,-1-1-38,0 0-152,1 0 88,-1 2-197,1-2 198,-1-1 60,0 0-38,0 1-47,0-1-54,1 0 0,-1 1-48,0-1-54,0 0-59,1 1-64,-1-1-69,0 1-74,1-1-78,-1 0-67,0 1-96,0-1-84,0 0-75,1 1-297,-1-1-73,0 1-359,0 0-977</inkml:trace>
  <inkml:trace contextRef="#ctx0" brushRef="#br0" timeOffset="916.8103">298 107 16895,'0'1'193,"0"1"186,0-1-213,0-1 63,0 1 71,0 0 145,0 0-170,0-1 40,0 0 43,0 1 47,0-1 52,0 1 53,0-1 47,0 0-121,1 1-105,-1-1-90,0 0-85,1 1-52,0-1-15,0 1 5,-1-1-11,1 0 62,-1 0-98,2 1 315,0-1-88,0-1-35,2 0 7,0-1 62,4 1-53,-2 1-36,5-1 69,-8 1-233,-1-1 0,0 1 0,0-1 0,2 0-55,-1 0 68,1 0 1,-1 0-1,1 1 1,0-1-69,4 0 110,-4 0-27,-1 0-80,0 0-81,0 1-86,0-1-92,1 1-100,-2 0 123,-1 0-2,0 0-53,0 0-113,0 0-42,0 0-115,-1 0 230,1 0-36,-1 0-37,0 0-39,1 0-41,-1 0-40,0 0-37,1 0-36,-1 0-691,1 0-116,-1 0-411,1 0-115,0 0-496,0 0-1337</inkml:trace>
  <inkml:trace contextRef="#ctx0" brushRef="#br0" timeOffset="1318.2861">433 133 17151,'0'1'1280,"0"1"-842,0-1 72,0 0 38,1 2 788,0-1-572,0-1-416,-1 0-40,1 1-48,0-1-57,1 3 143,0 4 26,1 1 54,-2-6-239,1 0 39,1 1 51,2 3 67,1 0-81,-5-6-223,0 0-1,0 0 1,0 0-1,1 0 1,-1 0 0,0 0-1,1-1 1,-1 1 0,0 0-1,1-1-39,6 2 150,-6-1-99,-2-1-31,0 0 0,1 0 0,-1 0-1,0 0 1,0 0 0,1 0 0,-1 0-1,0 0 1,1 0 0,-1 1 0,0-1-1,0-1 1,1 1 0,-1 0 0,0 0 0,1 0-1,-1 0 1,0 0 0,0 0 0,1 0-1,-1 0 1,0 0-20,3-1 68,2-1-9,-1-1-49,-2 1-11,-1 0 0,1 1-1,-1-1 1,1-2 1,-1 3 0,0-1 0,0 1 0,-1 0 0,1-1 0,-1 0 0,1 1 0,-1-1 0,0 1 0,0-1 0,1 0 0,-2-19 0,1 9 0,0 5 0,0 6 0,0 4 0,0-1 0,1 0 0,-1 0 0,1 0 0,-1 0 0,1 0 0,0 0 0,-1 0 0,1-1 0,0 1 0,1 1 0,4 9 0,-3-5 0,0 0 0,1 0 0,4 7 0,-2-9-17,-1-1-41,-2-3 5,-1 1 4,0 0-31,0-1-52,0-1-68,1-1-85,-2 1 133,0-1-36,0 1-67,0 0 84,-1-1-36,1 1-224,0 0 170,-1-1-34,0 1-36,1 0-38,-1 0-40,0-1-42,1 1-45,-1 0-42,0 0-41,1 0-37,-1-1-37,0 1-33,1 0-777,-1-1 531,1 1-33,-1-1-1056,1 1-524,0-1-1406</inkml:trace>
  <inkml:trace contextRef="#ctx0" brushRef="#br0" timeOffset="1614.0152">633 162 19711,'0'4'40,"0"-1"74,0 1 66,0-1 60,0 3 273,0 0 109,0 0 57,0 7 980,0-9-1180,0 0-36,0 0-41,0 1-63,0-1-77,0 0-90,1 6 534,2-1-110,-2-7-387,-1 1-120,-1-2-37,1 0 6,1-5 45,3-17 269,-2 9-208,1 0-81,3-26 173,-2 23-178,4-8-25,-3 11-35,-4 10-12,4-13 72,1 0-78,-3 9 11,0 1 1,2-3-12,-3 4-27,2 1-47,-4 2 64,0 1 0,0 0 0,1 0 0,-1 0 0,0-1-1,0 1 1,1 0 0,-1 0 0,0 0 0,0 0 0,1 0 0,-1 0 0,0-1 0,1 1 0,-1 0 0,0 0 0,0 0 0,1 0 0,-1 0 0,0 0 0,1 0 0,-1 0 0,0 0 0,1 0 0,-1 1-1,0-1 11,1 0-75,1 1-64,-1-1-121,0 1 80,0-1-37,-1 1-41,1-1-44,0 1-49,0-1-51,0 1-55,-1-1-59,1 1-62,0-1-65,-1 1-70,1 0-72,0-1-77,-1 1-79,1 0-66,-1-1-123,1 1-110,-1 0-96,1 0-374,-1 0-95,1 1-452,0 0-1231</inkml:trace>
  <inkml:trace contextRef="#ctx0" brushRef="#br0" timeOffset="1996.4666">757 116 16767,'0'2'38,"0"-1"77,-1-1 78,0 1 80,1 0-13,0-1 46,-1 1 49,1-1 47,0 2 64,1 0 139,0-1-282,-1 0 51,0 0-81,1 0 43,-1 1-16,0-1 42,0 0 46,0 1 51,0 1 159,0 1-52,0-1-149,0 1-34,0 0-36,0-1-36,0 1-36,0 0-36,1-1-38,-1 0-38,2 5 170,-1 1 109,0-3-65,-1-5-329,0 0 0,0 0 1,0 0-1,0 0 0,1 0 0,-1 0 0,0 0 0,0 0 0,1 0-48,1 3 228,-2-2-149,2 0 77,-2-2-151,0 0 0,0 0-1,0 0 1,1 0 0,-1 0-1,0 0 1,0 0 0,0 0-1,0 0 1,0 0-1,0 0 1,0 0 0,1 0-1,-1 0 1,0 0 0,0 0-1,0 0 1,0 0 0,0 0-1,0 0 1,0 0 0,0 0-1,1 0 1,-1 0 0,0 0-1,0 0 1,0 0 0,0-1-1,0 1 1,0 0 0,0 0-1,0 0-4,5-6 64,0-2 22,4-7-7,-6 10-55,0 0-1,1 0 0,0-1-23,0 0-2,-2 3 1,0 0 0,1 1 1,0-2 0,-2 3 2,0 0 0,0 1 0,0-1 0,0 0 0,0 1 1,0-1-1,0 0 0,0 1 0,0-1 0,1 1 0,-1 0 0,0-1-2,6 1 32,-1 0 52,1 1 51,0 1 52,0 1 51,-1 1 49,0 0 50,-1 1 49,-3-2-253,6 6 96,-2-4-73,0 1-13,0 0-86,-2-1-50,1 0-7,-3-4 0,0 1 0,-1 0 0,1 0 0,0 1 0,0-1-6,1 1-115,-1-1-135,0 1-129,-2-3 225,0 1-8,0-1-40,0 1-85,0-1 61,0 0-45,1 1-50,-1-1-55,0 0-60,0 1-65,0-1-69,0 0-76,0 0 72,0 1-48,1-1-48,-1 0-42,0 0-42,0 1-39,0-1-36,0 0-33,1 0-214,-1 1-41,0-1-1225,1 1-608,0 0-1634,-1-1 450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05.5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429 4325 15616,'0'6'208,"0"0"68,0-1 59,0 1 48,0 5 472,0 15 1315,0-18-1563,0 0-74,0 0-92,0-4-268,0 0-36,0 0-41,0 0-43,0-1-47,0 1-50,1 19 501,1-1-57,-1-12-212,2 13 228,-1-8-64,-2-11-295,0 2 97,0-1-47,1-2-90,-1-1-56,1 0-65,-1-1-101,0-1 33,2 1-499,-2 0 402,1-1-83,-1 0-112,0 1 180,0-1-40,1 0-175,-1 1-87,0-1-94,0 1-105,0 0-97,0-1-118,0 1-104,0-1-91,0 1-342,0-1-91,0 1-412,0 0-1117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05.31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202 4377 16767,'-1'3'21,"0"-2"42,0 1 109,1 1-81,1 0 49,0-1 4,-1 1 34,1 1 38,-1-1 39,0 4 141,0 3 70,1 5 80,0-8-302,0 4 338,0 0 0,-1 2-582,0-2 330,0 1-54,0 0-40,0 0-38,0 2 1,1 7 56,1-7-139,-1-7-35,-1 0-1,1 2-80,-1-7 6,0-1 0,0 0 0,0 0 0,0 0 0,0 0 0,1 1-6,-1 0-13,1-1-41,0 1-58,-1-1 63,0-1-155,0 1 72,0-1 62,1 0 48,-1 0 50,0 1 177,0-1-161,0 0-79,0 1-103,0-1 18,0 0-40,0 0-43,0 0-47,0 1-52,0-1-55,0 0-61,0 0-64,0 0 70,0 0-43,0 1-42,0-1-46,0 0-300,0 0-119,0 0-104,0 0-91,0 0-334,0 0-90,0 0-404,0 0-1089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05.0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970 4663 19327,'0'3'-47,"0"0"-77,-1-1 84,1-1 62,-1-1 50,-1 1 65,1-1 78,-2 1-44,2-1-152,1 1-77,0-1-72,0 1-102,0-1-58,0 0-103,0 1-118,0-1 206,0 0-35,0 0 340,0 0-377,0 0-35,0 0-510,0 1-119,0-1-104,0 0-345,0 0-103,0 0-417,0 0-1117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04.8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003 4961 18303,'-1'7'28,"-1"-1"56,2-5-68,0 0-57,0 0 54,-1 0 46,1 0 41,0 1 168,0 5 704,0-5-640,0-1-200,0 0-89,0 0 41,0-1 2,0 0-84,0 0-76,0 0-73,0 0-105,0 0-58,0-1-106,0 1-122,0 0 218,0 0-35,0 0-38,0 0-37,0 0-529,0-1-122,0 1-107,0-1-357,0 1-105,0-1-432,0 0-1155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0:04.6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211 4714 9344,'-1'0'640,"0"1"-330,-1-1 98,2 2 181,-1 1 422,2 2 42,0-2-389,-1-1-165,1 0-72,-1 0-187,1-1-51,-1 1-57,0-1-65,1 3 154,-1 1 23,0 3 7,1-2-50,0-3-122,1 11 193,-1-5-26,-1-4 159,1 1-100,1-1-81,0 1-61,1-1-24,-2-4-114,0 0 1,-1 0 0,1 0 0,0 0 0,0 0-1,0 0 1,0-1 0,0 1 0,0 0 0,0 0-26,0-1 8,-1 0 0,1 1 0,-1-1 1,1 0-1,-1 0 0,1 0 0,-1 0 1,1 0-1,-1 0 0,0 0 0,1 0-8,0 0 17,-1 0-1,1 0 0,-1 0 1,1 0-1,-1 0 0,1-1 0,-1 1 1,0 0-1,1 0 0,-1-1 0,1 1 1,-1 0-1,1-1 0,-1 1-16,2-2 83,-1 1 1,1-1-1,-1 0 0,1 0 0,-1-1-83,2-2 102,0 2-64,2-3-41,-5 5 3,1-1 25,-1 2-17,0 0 0,0 0 0,0 0 0,1 0 1,-1 0-1,0-1 0,0 1 0,0 0 0,1 0 1,-1 0-1,0 0 0,0 0 0,1 0 0,-1 0 1,0 0-1,0 0 0,1 0 0,-1 0 0,0 0 0,0 0 1,0 0-1,1 0 0,-1 0 0,0 0 0,0 0-8,4 2 128,-2-1-77,0 0-50,-1 0 12,-1-1 1,1 1-1,0-1 0,-1 1 1,1-1-1,0 1 1,0 0-14,5 8 89,-5-7-74,0-1 1,-1 1 0,1-1 0,0 0 0,1 1 0,-1-1 0,0 0-1,0 0 1,0 1 0,1-1-16,6 4 43,-6-1-4,-1-4-34,-1 1 0,0-1 0,1 0 1,-1 1-1,0-1 0,1 1 0,-1-1 1,1 0-1,-1 1 0,1-1 0,-1 0 1,1 0-1,-1 1 0,1-1 0,-1 0 0,1 0 1,-1 0-6,3 2 31,3 0 55,-1-3 31,7-3-21,-11 3-92,0 1-1,0-1 0,0 0 0,0 0 0,0 1 1,0-1-1,0 0 0,0 0 0,0 0 0,0 0-3,6-10 25,-6 8-8,1 1 1,0-1 0,-1-1 0,0 1 0,1 0 0,-1 0 0,0-1-18,0-3 34,3-9 38,1-1-32,-2 2 27,-2 14-56,-1 0-1,0 1 1,0-1-1,0 0 1,0 0 0,0 0-1,0 0 1,0 0-11,0-1 43,1-2-261,0 3 48,1 2-28,-2-1 37,1 1-27,-1-1-5,0 1-42,0-1-93,0 0-34,0 1-93,0-1-108,0 0-121,0 0-129,0 1-122,0-1-107,0 0-94,0 0-333,0 0-93,0 0-402,0 0-1082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20:03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360 14336,'-1'0'256,"-2"0"164,0 0-48,0 0-31,0 0-41,-3 0 200,1 1-100,-9 1 455,10-1-545,-1 1 53,0 0-31,-1 1-45,1-1-40,-1 1-36,-5 3 117,0 1-96,1 0-69,6-3-58,-1 0 1,1 0-1,-3 4-105,1 0 145,-2 4-12,-4 6-35,8-12-86,1 0 0,0-1 1,-2 6-13,1 4 35,4-12-13,-1 0 0,1 0-1,0-1 1,0 2-22,2 7 102,1 0 46,1-4-39,0-1-35,-3-5-65,0 0-1,0 0 1,1 0 0,-1 0-1,0-1 1,0 1-1,0 0 1,1 0 0,-1-1-1,0 1 1,1-1 0,-1 1-1,0-1 1,1 0-1,-1 0 1,1 1-9,10-2 84,-8 0-40,-1 0 0,1 0 0,3-2-44,10-5 89,-13 5-75,24-13 12,-15 8-28,-1-1 1,-1-1-1,1 0 0,-2 0 2,6-7 34,-3 1 41,-7 9-36,-5 6-24,-1 0 1,1 0-1,0-1 1,0 1-1,-1 0 1,1 0 0,0-1-16,0-6 129,-2 8-36,1-1-34,-2 1-10,-1 1-15,2 0-33,1-1 1,-1 0 0,0 1-1,1-1 1,-1 1-1,1-1 1,-1 1-1,1-1 1,-1 1-1,1-1 1,-1 1-1,1 0 1,0-1-1,-1 1 1,1 0-2,-3 11 0,1-5 20,1-1 31,0-2-34,0-1 0,0 0 0,1 1 0,-1-1 0,1 4-18,2 5 100,1-1-22,1 2 79,3 2 105,-5-12-167,0 0-1,0 0 0,0-1 0,0 1 0,1 0-93,2 3 67,3 1 27,3 0-63,-10-7-92,1 1-115,-1-1-108,1 1-99,-1-1-89,1 0-82,-1 0-73,0-1-64,2 0-526,-1 0-107,0 0 71,3-4-1752,-5 4 2270,1 1-44,0-1-41,-1 1-34,1-1-210,0 0-35,1-1-2318</inkml:trace>
  <inkml:trace contextRef="#ctx0" brushRef="#br0" timeOffset="524.7722">410 407 22015,'-14'11'-9,"4"-5"61,8-5-3,0 1 0,0-1 0,0 0 0,0 1 0,-1 0-49,0 2 85,0-1 1,-1 1-1,0 2-85,-4 4 118,3-2-6,-2 0 56,2 1 46,1 0 38,1 8 218,1-5-255,2-1-43,0-9-146,1 0 1,-1 0-1,1 0 0,-1 0 1,1 0-1,0 0 1,0-1-1,-1 1 0,1 0 1,1-1-1,-1 1 1,0 0-27,0-2 17,-1 1 1,1 0-1,0 0 1,0 0 0,0-1-1,0 1 1,0 0-18,9 3 88,-8-4-75,0 0-1,1 1 0,-1-1 0,0 0 1,1-1-1,-1 1 0,1 0 1,-1-1-13,5 0 8,-1-1 1,0 0 0,-1-1 0,1 1-1,0-1 1,1-1-9,1-1 0,-1-1 0,1 0 0,-1 0 0,0-1 0,-1 0 0,1 0 0,-1 0 0,-1-1 0,1 0 0,2-5 0,1-6 19,0-1-1,-1 1 0,-1-1 0,-1-1 1,-1 1-1,-1-1 0,1-12-18,0-31 32,-4 2 64,-1 46-28,-1 10-43,1-1 0,-2-2-25,2 5 11,-1 1 0,0 0 1,0 0-1,-1 0 1,0-1-12,-6-9 81,7 12-66,0 0 0,0 0 0,0 0 0,0 0-1,0 0 1,0 0 0,-1 0 0,1 0 0,0 1 0,-1-1 0,1 0-1,-1 1 1,1-1 0,-1 1-15,1-1 13,0 1 1,0 0-1,0 0 0,0 0 0,0 0 0,0 0 1,0 0-1,0 0 0,0 1 0,0-1 1,0 0-1,0 0 0,0 1 0,0-1 0,0 1 1,0-1-1,0 1 0,0-1 0,1 1 1,-1-1-1,0 1 0,0 0 0,1 0-13,-10 10 122,2 1-39,6-8-69,0 0 1,0 1-1,0-1 1,1 1 0,-1 2-15,-4 24 85,1 1-42,3-22 0,1 1 1,0 7-44,2 8 20,2 6-20,-2-19-1,0 4 1,2-1 0,0 1 0,1 0 0,1-1 0,0 0 0,1 0 0,-3-10-14,3 6 40,-3-8-53,-1 0-55,1 0-77,-1-2-81,-1-1 58,3 4-255,-2-3 197,-2-2 48,1 1-52,0 0-8,0 0-50,0 0-58,0-1-65,0 1-71,0 0-78,0-1-85,0 1-92,-1-1 274,1 1-35,0-1-614,-1 1-122,1 0-106,0-1-391,0 1-104,-1 0-473,2 0-1274</inkml:trace>
  <inkml:trace contextRef="#ctx0" brushRef="#br0" timeOffset="1102.5528">686 358 21503,'-7'6'-66,"0"0"110,0-1 91,0 0 71,0 1 64,1-2 163,0 0 1,-3 4-434,1 1 336,5-4-196,-1 0 37,-7 14 511,6-11-423,0 1-41,4-7-146,0 1 0,0 0 0,0 0 0,0 0 0,0 3-78,1-2 80,-1 0 0,1 1 0,0-1 0,0 1-80,2 9 154,3-3-58,-5-10-66,0 0 0,1 0 0,0 0 0,-1-1 1,1 1-1,-1 0 0,1 0 0,0-1 0,0 1 1,0 0-31,-1-1 25,1 1 1,0-1 0,0 1-1,0-1 1,0 1 0,0-1 0,0 0-1,1 1-25,7 0 112,0-2-91,-7 0-12,0 1 1,0-1 0,0 1 0,0-1-1,-1 0 1,1 1 0,0-1 0,-1 0-1,2-1-9,2-2 20,0 0 0,2-3-20,-7 7 1,12-13 19,5-3 38,0-2-58,-12 11 7,1 0 0,-1 0 0,-1-1 0,3-4-7,-1-2 0,0 1 0,-2-1 0,2-3 0,8-44 0,-8 38 0,-2 6 0,-1 0 0,-1 0 0,0 0 0,-2-8 0,1 3 5,-1 0 29,-1 0 0,0-1 0,-3-10-34,-2 7 27,1 1-33,5 24 6,0 0 6,0-1-1,-1 0 1,1 1-1,-1-1 1,1 1-1,-1-1 0,1 0-5,-1 2 3,1 0 0,0-1 0,-1 1 0,1 0 0,0 0 0,-1-1 0,1 1 0,0 0 0,-1-1 0,1 1 0,-1 0 0,1 0 0,-1 0 0,1 0 0,0-1 0,-1 1 0,1 0 0,-1 0 0,1 0 0,-1 0 0,1 0 0,-1 0 0,1 0-3,-2 1 1,0-1 0,1 0 1,-1 1-1,1-1 0,-1 1 1,1 0-1,-1-1 0,1 1 0,-1 0 1,1 0-1,0 0 0,-1 0 1,1 0-1,0 0 0,0 0 0,0 1 1,0-1-1,-1 1-1,-1 2 0,0 1-1,0 0 1,0 0-1,-2 5 1,-1 9 0,3-10 0,1-1 0,0-2 0,0 0 0,0 5 0,1-3 5,0 1 0,0 2-5,2 20 56,-1-11 6,1 5 14,1-3 6,5 22-82,-1-16 68,-4-19-38,3 10 56,2 1-1,0-1 0,1 2-85,-6-17-129,0 0 59,0 0 51,0 0 43,2 4 114,5 10 349,-6-13-383,0 0-63,-1-2-55,0 0-34,0 0-40,0 0-44,0 0-64,1 0-63,-1 0-67,0 0-75,0 0-80,1 0-85,-1 0-92,0 0-98,-1-2 222,-1-1-47,1 1-45,0 0-43,-1-1-41,1 1-37,0 0-850,0 0 580,-1 0-39,2 0-1157,-1 1-577,2 0-1544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9:01.24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8 0 24703,'0'3'385,"0"-1"-46,0 1-40,0-1-37,0 3 168,0-1-101,1 0-69,0 1 22,0 1 43,0-1-45,-1 2 11,1 3 88,-1-1-90,0 4 32,0 0-100,0 2-55,2 7-36,0 1-26,1-8 18,0-3 45,1 1 84,-1-5-39,-2-4-125,1 2-105,-1-4-51,0-1-70,0 0-105,-1 0 6,1-1-57,-1 0-116,0 0-266,0 0 234,0 0 62,0 0-33,0 0 165,0 0-33,0 0-273,0 0-120,0 0 287,0 0-37,0 0-38,0 0-40,0 0-43,0 0-41,0 0-38,0 0-37,0 0-762,0 0-120,0 0 567,0 0-33,0 0-1096,0 0-536,0 0-1448</inkml:trace>
  <inkml:trace contextRef="#ctx0" brushRef="#br0" timeOffset="199.9735">0 121 19967,'0'1'-18,"0"1"66,1-1 60,-1 0 55,1 0 168,-1 0 88,1 0 67,0 0 47,-1-1 72,1 0-74,-1 1-69,0-1-63,0 0-60,1 0-52,-1 0-49,0 0-43,1 0 63,-1 0-93,1 0-64,0-1 56,-1 1 6,1 0 56,-1 0-67,0 0 35,2-1 279,-1 1-37,1-1-37,0 0-36,0-1 140,1 1-90,1 0-89,-1 0-86,1 0 80,1 0-69,-1 1-70,1-1-59,0 0-57,0-1-54,-1 1 24,1 0 0,0 0-1,0 0 1,0 1-1,3 0-25,-4 0-12,0 0 39,3-1 79,9-1 213,-11 0-268,0 1-51,-3 1-173,-1-1 37,0 1-45,-1 0-56,1 0-65,0-1-76,0 1-86,0 0-95,1-1-105,-1 1-116,0 0-124,0 0 297,0 0-45,0 0-45,0 0-40,0 0-40,0 0-36,1-1-912,-1 1 632,0 0-38,2 0-1226,0 0-603,2 0-1624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8:59.7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 98 18559,'0'7'123,"0"-3"-1,0 0 75,0 0 109,0-2-102,-1 0 39,0 1 183,1-1 103,-1 1 57,-1 2 851,2-3-1026,-1 0-34,1-1-41,-1 1-60,0 0-75,0-1-87,1 1 50,-2 1 61,2-3-220,0 0 0,0 0 1,0 0-1,0 0 0,-1 0 1,1 0-1,0 0 1,0 0-1,0 0 0,0 0 1,0 0-1,-1 0 0,1 0 1,0 0-1,0 0 1,0 0-1,0 0 0,0 0 1,0-1-1,-1 1 1,1 0-1,0 0 0,0 0-5,-1 0 10,1 0 0,-1-1 0,1 1 0,-1-1 0,1 1-1,-1-1 1,1 1 0,-1 0 0,1-1 0,-1 0 0,1 1-10,-1-1 10,1 0 0,0 1 0,-1-1 0,1 0 0,0 0 0,-1 0 0,1 0-10,0-2 19,-1 0 0,1 0 0,0-1 0,0 0-19,1-3 23,-1 4-1,0 0 0,0 0 0,1 1 0,0-3-22,0 0 7,1 0 0,0 0 0,1-1-7,1-5 19,2-1 52,-4 9-38,-1 0-1,1 0 1,0 1 0,0-1-1,2-2-32,2-1 77,1 1 200,5-5-277,-6 7 41,-2 0-52,0 2 19,-1 0-54,0 0-49,0 0-43,0 1-77,0-1-45,-2 0 81,0 1-22,0 0-61,-1 0 89,0 0-34,1 0-221,-1 0-119,1 0 223,-1 0-37,0 0-38,0 0-40,1 0-43,-1 0-41,0 0-38,0 0-37,1 0-698,-1 0-120,1 0 516,-1 0-33,0 0-1020,1 0-504,0 0-1357</inkml:trace>
  <inkml:trace contextRef="#ctx0" brushRef="#br0" timeOffset="401.3357">209 14 16895,'-1'0'28,"-1"0"51,1 1 50,-1-1 46,1 1 43,0 0 39,-1-1 36,1 1 33,-2 0 345,2 0-19,-1 1-72,1-1-67,-1 1-61,1-1-57,0 1-51,0 0-46,-1-1-41,1 2 80,-1 0-69,-4 4 110,0 2-7,-3 4 77,7-9-298,0-1 1,1 0-1,-1 2-150,-1 6 379,2 2-7,1-5-155,0-1-81,0-6-125,0 1 0,0-1 0,1 1-1,-1-1 1,0 0 0,0 1 0,1-1-1,-1 0 1,1 1 0,0-1 0,-1 0 0,1 1-11,1 0 12,-1 0 0,1-1 0,-1 1 0,1 0 0,-1-1 0,1 1 0,1-1-12,-2 0 9,-1 0 1,1-1 0,0 1-1,0-1 1,0 1 0,1-1-1,-1 0 1,0 1-10,1-1 8,1 1 0,-1-1 0,0 0 0,0 0 0,1 0-8,0 0 11,5 0 29,-1-1 1,2 1-41,-7-1 6,1 1 1,-1-1-1,1 0 0,0 0-6,5-2 23,-5 2-50,-1 0-45,0 0-36,0 0-52,0 0-62,0 0-73,0 0-14,0 0-62,-1 0-68,1-1-74,-1 1-79,1 0-86,-1 0-91,0 0-96,-1 0 388,1 1-36,-1 0-35,0 0-33,1-1-673,-1 1-107,1-1-395,-1 1-106,1-1-477,0 0-1284</inkml:trace>
  <inkml:trace contextRef="#ctx0" brushRef="#br0" timeOffset="894.0188">335 46 17919,'-1'1'-81,"0"-1"49,1 1 46,-1 0 43,0 0 38,1 0 36,-1 1 220,0 1 193,0-1-17,-1 4 766,2-3-585,-1-1-389,0 1 123,0 1-66,1 0-58,-1-1-54,0 2-8,1-1-57,0 2 17,1 2-69,1 1 37,-1-7-154,-1 0 0,1 0 0,0 0 0,0 0 0,1 1-30,2 3 91,2-2 58,-2-2-3,1 0 52,0-2 50,0 0-82,0-2-48,2-1-32,-5 2-68,0 0 0,-1-1-1,0 1 1,1 0 0,-1-1-1,0 1 1,0-1 0,1 1 0,-1-1-1,-1 0 1,2 0-18,3-6 61,-1 2-12,-1 2-29,-1 1 1,1-1-1,-1 0 0,0 0 0,0 0-20,4-9 52,-3 7-34,0 1 0,-1-1 0,0 0-18,0-1-4,-2 6 6,0 0 0,0 1-1,0-1 1,0 0 0,0 0 0,1 1 0,-1-1 0,0 0-1,0 1 1,1-1 0,-1 0 0,0 1 0,1-1 0,0 0-2,-1 1 92,0 0-38,1 5 34,-2 7 98,1-2-16,0 0-1,2 6-169,1 0 201,-1-8-164,2 6-29,0-5 53,0-3 70,7 9 314,-7-12-352,-1 0-58,-1-2-55,0-1-40,0 1-40,0-1-40,0-1-40,-1 1-40,1 0-40,-1-1-40,0 1-5,0-1 17,0 1-47,-1 0 125,0-1-33,1 1-245,-1 0-119,0-1 253,1 1-36,-1 0-38,0 0-41,0-1-8,1 1-36,-1 0-614,0-1-120,1 1-108,-1-1-94,1 1-79,-1 0-66,1-1-51,-1 1-150,1-1-941</inkml:trace>
  <inkml:trace contextRef="#ctx0" brushRef="#br0" timeOffset="1090.1923">548 84 22527,'0'5'50,"0"-1"93,0 0 82,0 1 74,0-2 0,0 1 39,0 3 427,0 17 2046,0-19-2257,0 0-53,0 0-63,0 1-90,0-1-108,0-3-166,0 1-34,0 0 291,0-4-230,-1-1-63,1 1-35,-2-3 99,2 3-118,0-1-69,-1 1-59,1-1-83,0 1-98,0-1-114,0-2-662,0 0-111,0 2 553,0 0-44,0 0-47,0 0-54,0-1-359,0 0-116,0 2 593,0 0-34,0-1-35,0 1-37,0 0-149,0-1-73,0 1-64,0-1-57,0 1-290,0-1-56,0 0-350,0-1-975</inkml:trace>
  <inkml:trace contextRef="#ctx0" brushRef="#br0" timeOffset="1254.8367">549 9 20607,'-1'0'-37,"0"0"57,0 1 51,1-1 43,-1 1 72,1 0 42,-2 2 590,1-1-164,0-1-318,1-1-7,0 1-45,-1-1-40,1 0-38,0 1 105,0 0-110,0-1-69,0 1-81,0 0 11,0-1 54,0 0 17,0 1 86,0-1-33,0 0 92,0 0 106,0 0-306,0-1-92,0 0-93,1 0-159,-1 0-65,1 0 121,-1 1 23,0 0-20,0 0-67,1 0 62,-1 0-36,0 0-40,0 0-45,0 0-49,1-1-53,-1 1-56,0 0-61,0 0 64,0 0-39,0 0-37,0 0-36,0-1-698,0 1-116,1-1-413,-1 1-116,0-1-499,0 0-134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8:59.14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6 32 18175,'0'0'406,"0"0"-161,0 0 64,-1 0-267,0-3 439,-1 1-63,2 0 25,0-1 115,-1-1 315,-1 1-108,-1-1-112,-1 1-117,0 0-120,-1 1-124,0 1-127,3 0-132,0 1-33,0-1 55,0 1 1,0 0-1,0 0 1,-1 0-56,-8 3 182,9-2-135,-1 0 0,0 0 0,1 0 0,0 1 0,-1-1 0,-1 2-47,0 1 81,0 0 0,0 0 1,0 0-1,0 1 0,1 0 0,-3 4-81,2-3 28,1 1-1,0-1 0,1 1 1,-1-1-1,1 1 1,0 0-1,0 4-27,1-1 16,0 0 0,0 1 0,1-1 0,1 11-16,0-18 0,-1 0 0,1 0 0,-1 1 0,1-1 0,0 0 0,0 0 0,1 0 0,0 2 0,-1-3 0,0 0 0,1-1 0,-1 1 0,0-1 0,0 1 0,1-1 0,-1 1 0,1-1 0,0 0 0,-1 0 0,1 0 0,0 0 0,0 0 0,-1 0 0,2 0 0,0 0 6,0 0 0,0 0 0,1-1 0,1 1-6,0 0 16,0-1 0,0 0-1,0-1 1,0 1 0,0-1-1,0 0 1,0 0 0,0 0-16,6-2 58,-1-1 1,6-4-59,-4 2-33,-1-1-94,-6 4-126,5-6-163,-7 7 240,0-1-65,-1 2 14,0-1-55,0 0-64,0 0-74,0 0-81,1 0-92,-1 1-100,0-1-108,0 0 49,0 2 201,-1-1-101,0 0 284,-1 1-33,1-1-39,0 1-43,-1-1-46,1 1-53,-1-1-240,1 0-84,0 0-72,-1 1-65,1-1-280,-1 0-64,1-1-339,0 0-932,-1 2 2622</inkml:trace>
  <inkml:trace contextRef="#ctx0" brushRef="#br0" timeOffset="219.5288">261 107 16767,'0'7'1743,"0"-2"-622,0-1-228,0 1-51,0-2-189,0 1-49,0-1-59,0 1-63,0-2-135,0 1-54,0 0-57,0 0-62,0-1-65,0 1-69,0 0-74,0-1-78,0-1 368,0-1-134,0-1-137,0 0-122,0 0 39,0-2-191,0 1 138,0 1-89,0 0 57,0 1-45,0-1-48,0 1-56,0-1-60,0 0-67,0 1-72,0-1-78,0 1 137,0 0-40,0-1-37,0 1-36,0-1-684,0 1-116,0-1-410,0 1-115,0-1-494,0 0-1328</inkml:trace>
  <inkml:trace contextRef="#ctx0" brushRef="#br0" timeOffset="385.2931">247 5 20095,'1'2'172,"1"1"-7,-1-2-30,0 1 94,-1-1 0,0 0 79,0 0-203,0-1-40,1 1-46,-1-1-54,0 0-63,1 1-68,-1-1-78,0 0-85,1 0 18,-1 1-57,0-1-61,0 0-63,0 0 79,0 0-40,0 0-35,1 0-36,-1 0-618,0 1-114,0-1-378,0 0-113,0 0-458,0 0-1223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8:45.2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112 21119,'0'2'151,"0"0"42,1 2 296,-1 0-51,0 6 907,0-7-801,-1 1-119,1-2-84,-2 2 291,2-4-549,0 1-1,-1-1 1,1 1 0,0-1-1,0 0 1,0 1-1,0-1 1,-1 1 0,1-1-1,0 1 1,0-1 0,0 1-1,0-1-82,0 2 152,0 1-48,0-1 0,-1-2-88,0-1-49,0 0-58,1 1 53,-1-2-237,1-3-282,0 5 557,0-2-234,0 1-6,0-1-56,0 2 106,0-1-35,0 0-234,0-1-121,0 2 239,0-1-37,0 1-39,0-1-42,0 1-42,0-1-42,0 0-39,0 1-37,0-1-721,0 0-122,0 0 534,0 1-34,0-1-1049,0-1-519,0 0-1394</inkml:trace>
  <inkml:trace contextRef="#ctx0" brushRef="#br0" timeOffset="165.6703">23 0 19455,'0'0'3,"0"3"73,0-1 73,0-1 100,1 1 206,1-1 6,0-1-201,-1 0-99,2 0-69,-2 0-78,0 0 9,0 0 37,3 0 219,-3 0-207,1 0-86,-1 0-39,0 0-37,0 0-60,0 0-60,0 0-67,0 0-73,0 0-80,0 0-88,0 0-95,-1 0-102,1 0 313,-1 0-36,1 0-535,0 0-119,0 0-105,0 0-354,0 0-103,1 0-431,0 0-1152</inkml:trace>
  <inkml:trace contextRef="#ctx0" brushRef="#br0" timeOffset="426.5702">130 19 20735,'0'0'3,"0"1"0,0-1 0,0 0 0,0 1 0,0-1-1,0 0 1,0 0 0,0 1 0,0-1 0,0 0 0,0 1-1,-1-1 1,1 0 0,0 0 0,0 1 0,0-1-3,-4 3 152,2-2 56,0 1 27,1 0-52,0 2 13,0-2-64,2 0 26,0 0 20,0 1 104,-1-2-89,1 1 42,2 2 315,1 1-65,1-1-68,0 1-71,1-1-54,-1-1-152,6 4 85,-5-4-32,-3-1-45,1 0 48,0 1 154,-2-2-129,-1 1 34,2 1 157,0 0-38,2 2 118,0 0-81,0 0-79,-1 0-75,-1 1-75,-2 0-73,-1 1-69,-2-1-68,-2-1 80,-4 2 67,-2 0 1,5-3-69,-5 0-22,-6 2 59,1-2-56,10-2-36,1 0-94,-1-1-109,0-1-124,3 0 159,1 0-44,0 0-76,0 0 96,1 0-40,-1 0 6,1 0-32,0 0-36,-1 0-38,1 1-40,-1-1-43,1 0-46,0 0-47,-1 0-51,1 0-47,0 0-46,-1 0-43,1 1-41,0-1-37,-1 0-36,1 0-32,0 0-210,0 1-39,-1-1-1194,0 1-593,0 0-1591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8:44.09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6 0 11264,'0'1'117,"0"-1"-43,-1 1-15,0 2 7,1-3 8,-1 1 57,1 0 48,-1-1 74,1 1 85,-1 0 99,1 0 131,0-1-47,0 0-44,0 1-42,0-1-40,0 1-39,0-1-36,0 1-34,0 0 84,1-1-66,-1 1-58,0 0-52,1 0-45,-1 0-37,1 0 26,0 3 11,-1-3-28,2 8 284,-2 0-35,0 0-50,0 1-62,-1-4-109,1 1-51,0 1 106,1 0-54,1 7 32,-1 2-78,0 6 47,-1 0-75,1 27 38,1-33-90,-1-2 80,0 4-104,-1-18-155,0 1 48,0 0 43,0-1 40,0 1 37,0 0 40,0 0 50,0 2 100,0 0 49,0-2-117,0 1-62,0-1-53,0 0-53,0 0-54,0-1-64,0 1-71,0 0-23,0-1-60,0 1-65,0 0-70,0-1-75,0 1-78,0-1-85,0 1-89,0-2-24,0 0-116,0 0-102,0 0-90,0 0-319,0 0-89,0 0-387,0 0-1043</inkml:trace>
  <inkml:trace contextRef="#ctx0" brushRef="#br0" timeOffset="495.2514">0 49 10752,'0'1'-12,"0"0"34,1 0 36,-1 0 36,1-1 36,-1 0 39,1 1 39,0-1 40,-1 0 144,0 0-53,0-1-48,1 1-44,-1 0 52,0-1-74,0 1-58,0-1-42,0 0 249,0 1-179,0 0 95,0-1 886,1 0-475,0 0-161,0-1-8,1 0-39,3 0 395,-1 0-509,1 1-99,-1 1-86,6-2 191,0 1-134,13 1 158,-16 0-253,0 0 52,14 0 757,1 0-77,0 0-109,-10 0-440,-1 0-38,4 0 34,0 0-83,0 0-94,-1 0-101,73-5 505,-81 5-526,9-2 81,0 0 44,-7 0 52,-1 0 0,8-3-213,-11 3 34,2 0 3,-2 1 41,0 0-57,-4 1-21,0 0 0,0 0 0,0 0 0,0 0 0,1 0 0,-1 0 0,0 0 0,0 0 0,0 0 0,0 0 0,0 0 0,0 0 0,0 0 0,0 0 0,0 0 0,0 0 0,0-1 0,0 1 0,0 0 0,0 0 0,0 0 0,0 0 0,0 0 0,0 0 0,0 0 0,0 0 0,0 0 0,0 0 0,0 0 0,0 0 0,0 0 0,0 0 0,0 0 0,0-1 0,0 1 0,0 0 0,0 0 0,-1 0 0,1 0 0,0 0 0,0 0 0,0 0 0,0 0 0,-1 0 3,0 1-42,0 0-73,-1-1-94,1 1 59,0-1-32,0 0-37,0 0-40,-1 0-20,1 0 9,0 0-47,0 0-114,0 0-37,1 1-115,-1-1 241,1 0-35,0 0-37,-1 0-39,1 0-40,0 0-40,-1 0-37,1 0-35,-1 1-700,1-1-115,-1 1-412,1-1-115,-1 1-499,0 0-1344</inkml:trace>
  <inkml:trace contextRef="#ctx0" brushRef="#br0" timeOffset="965.8226">373 23 16000,'0'2'-21,"0"-1"54,0 1 46,0-1 42,0 1 60,0 0 38,0 0 58,0 6 919,0-6-923,1 0-50,-1 1 115,2 7 582,-4 5 339,1-8-366,1 1 0,0 4-893,0-5 387,0 0-66,0 0-86,-1-1-105,-1 4 163,1-1-32,0 1-69,1-5-76,0 6 43,0-6-52,0 1 90,0-3-56,0-1 35,0 1-36,1-2-57,0 0-36,2-2-80,-3 1 47,0 0-9,3-5-5,4-4 0,-3 6 0,0-1 53,0-1 1,1 0-54,-4 3 2,0 1 1,0-1-1,0 1 1,0 0-1,0 0 1,0 0-1,1 0 1,-1 0-1,0 0 1,1 0-1,-1 0 1,1 0-1,-1 0 1,1 1 0,-1-1-1,1 1 1,1-1-3,-2 1 12,0-1 0,1 1 0,-1 0 0,0 0 1,0 0-1,1 0 0,-1 1 0,0-1 1,0 0-1,1 1-12,-1-1 20,1 1 0,-1-1 0,1 1 0,-1 0 0,0-1 1,0 1-1,1 0 0,-1 0 0,0 0 0,0 0 0,0 0 0,0 1 1,0-1-21,4 6 203,0 1-63,-1 0-52,-1 0-41,9 25-38,-7-18 37,-3-8 44,1 8 183,-2-7-179,1-1-60,-2-6-294,0 0 99,1-1 85,-1 1 74,0 0 54,0-1 42,0 1 131,0 2 371,0-2-466,0 0-56,0-1-64,0 1-35,0 0-40,0-1-43,0 1-49,0-1-54,0 1-57,0-1-63,0 1-67,0-1-71,0 1-77,0 0-81,0-1-85,0 1-90,0-1-95,0 1-100,0-1 508,0 0-38,0 0-34,0 0-33,0 0-685,0 0-108,0 0-399,0 0-107,0 0-483,0 0-1302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6:59.9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846 2305 10496,'-2'-7'151,"-4"5"82,5 2-130,1 0-2,0 0 20,0 0 44,0 0 54,0 0 45,0 0 100,0 0 240,0 0 405,0 0-715,0 0-40,0 0-47,0 0-42,0 0-6,0 0 36,0 0 274,0 0-149,0 0-171,-1-1-34,0 1 32,0 0-75,-2 1-46,2-1 7,0 0 48,-1 0 13,1 0 42,-6 2 6,-1 4-7,7-5-41,-1 0-34,-2-1-3,1 1-12,0 0-5,-18 11 268,19-10-263,0 0 0,0-1 0,0 1 1,1 0-1,-1 0 0,0 1-45,-8 12 149,-6-3 1,10-5-27,-9 17 256,11-17-299,2-1-44,-8 33 65,2-5-74,5-15 37,4 14 143,-1-11-115,0-13-68,0 17 106,0-19-113,2 3 59,-1-7-10,0 0 0,1 0-1,-1 0 1,1 0 0,1 1-66,0 1 62,-1-1-39,2 5 25,0 1 66,3 6 129,-2-7-136,-2-3-38,0-1-34,-3-4-31,1 1 0,0-1-1,-1 0 1,1 0 0,0 1 0,0-1 0,-1 0-1,1 0 1,0 0 0,0 0 0,0 0 0,1 0-1,-1 0-3,8 1 103,0-2-9,8 0-38,-7 0 29,-8 0-75,-1 0-1,0-1 1,1 1 0,-1 0 0,0 0-1,1-1 1,-1 1 0,0-1-1,0 1 1,1-1 0,0 0-10,10-5 64,-4 3-31,-1-2 1,1 1 0,5-5-34,-6 4 5,-6 4 1,1 0 0,-1 0 0,1-1-1,-1 1 1,0-1 0,1 1 0,-1-1 0,0 1-1,1-3-5,5-5 55,-4 6-51,1 0 0,-1 0 0,1 1 0,0 0 0,1-1-4,14-9 19,-8 0 70,-7 7-68,-2 2-21,0 0 0,0 0 0,0 0 0,0-1 0,1-2 0,0-9 22,3 3 84,-4 5-45,1-2 60,1-1 60,-2 4-75,-2-8 32,-1 7-19,1-1 82,-4-8 366,2 9-380,1 0-54,-1-4-43,1 6-84,1 1 1,-1 0-1,0-1 0,0 1 0,-1 0 1,-1-3-7,-1-2 71,0 0 1,0 0 0,1-1-72,-2-7 41,5 14-29,-1 0 1,0 1 0,0-1-1,-1 1 1,1-1 0,-1 1-1,1 0 1,-1-1 0,0 1-1,0-1-12,1 2 15,0 0-1,0 1 1,0-1-1,0 0 0,-1 0 1,1 1-1,0-1 0,0 0 1,-1 1-15,-5-2 101,-12-5 246,11 4-301,-4 4-44,5-1-8,-4 0-5,-31 0-127,39 2 53,1 0 54,0-1-27,1 1-38,0-1-61,1-1-216,-1 0 35,0 1-236,0-1 114,1 1 94,-2-1-5,2 0 121,-2 0-276,1 0 124,1-1 177,-1 1-39,1 0-47,0 0-52,0 0 33,0 0-42,0 0-509,-1 0-115,1 0-103,0 0-89,0 0-338,-1 0-89,1 0-408,0 0-1107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00.9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661 2340 10112,'0'0'1557,"0"-1"43,0-1-978,-2-3 177,0 3-380,0 1 60,1 2-108,-1 0 54,0-3-134,1 1-107,0 0-64,-2-2 63,3 2-66,-2 1 131,1-1-34,-1 0 124,-1 2-103,1-1-81,-1 2-44,-2 2 34,4-3-74,0-1 39,-6 4 123,0-2-102,-5 3 41,-3 6 39,1 0-36,5-3-42,0 0 0,1 0 1,0 1-1,0 0 0,-4 9-132,-10 11 302,2-3-8,9-9-143,-9 29 105,13-28-189,4-4 32,3-2 34,3 0 59,-1-6-156,1 1 0,0 0 0,1-1 1,-1 0-1,2 2-36,-2-4 24,0 0-1,0 0 1,1-1-1,1 3-23,10 4 23,-11-8-23,1 1 0,-1 0 0,1 1 0,0 0 0,-3-2 0,1 0 0,0 1 0,0-1 0,0 0 0,0-1 0,0 1 0,0 0 0,1-1 0,0 1 0,8 1 0,-6-1 0,-1-1 0,1 1 0,0-1 0,0 0 0,0-1 0,-1 1 0,1-1 0,0 0 0,0-1 0,0 1 0,0-1 0,16-5 25,-9 1 37,0 1 1,11-7-63,-21 10 20,-1-1 1,1 0 0,-1 1 0,0-1 0,0 0-1,0 0 1,0 0 0,2-2-21,3-4 90,1 1 35,-6 5-69,1 0 0,-1 0 1,0 0-1,-1 0 0,1-1 1,0 1-1,-1 0 1,2-3-57,2-5 105,5-10 139,-2-1 49,-5 6-59,-2-2 42,0 10-191,-1 0 0,1-1 1,1 0-86,0 0 75,-1-1 1,0 1-1,0-2-75,-3-6 69,1 14-65,1 0 0,-1 0 0,0 0 0,0 0 0,0 0 1,-1-2-5,0 2 18,-2-4 52,0-1-1,-1 1 1,1 1-1,-2-1-69,-3-2 62,-2 2-36,-3-1 57,-11-2-61,20 8-16,1 0 0,-1 1 0,1-1-1,-4 1-5,-7 2 85,6 1-80,0 0 22,3-2-54,-1-1-54,-2 1-78,8-1 258,0 0-52,-1 0-63,0 0-76,0 0-86,0 0-98,0 0-112,0 0-122,0 0 96,1 0-63,-1 0-67,1 0-70,0 0-73,0 0-78,0 0-81,0 0-85,1 0 32,-1 0-115,1 0-101,0 0-89,0 0-339,0 0-89,0 0-410,0 0-1116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03.58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386 2347 12672,'-1'1'190,"0"0"-103,1-1-75,-1 1-40,0 0-155,0 0 156,1-1 94,-1 1 16,1-1 41,-1 1 25,1-1 41,0 0 44,-1 1 49,1-1 53,0 0 56,-1 1 61,1-1 65,-1 1-229,1-1-79,-1 0-66,1 0-55,-1 0-24,-1 0-52,1 0 24,0 0 82,0 0-16,1 0 37,-1 0 41,0-1 48,1 1 52,-1 0 58,0 0-42,-1 0-46,0 0-41,0 0-38,-2 0 66,-1 0-88,0-1-54,-6 3 54,8-1-50,-13 8 182,1 2-78,-5 7-11,2 3-93,5-4 14,-6 12-114,10-14 66,-1 1 38,5-6-15,3-7-67,0 1 0,0 0 0,1 0 0,0 0 0,0 0-1,0 1 1,0-1 0,1 1-22,-3 12 58,-3 1-35,4-12-23,0-1 0,1 1 0,0 0 0,0-1 0,0 1 0,1 0 0,-1 0 0,1 0 0,1 0 0,-1-1 0,2 5 0,0 1 0,1 0 0,0 0 0,1-1 0,0 1 0,4 6 0,-7-14 3,1-1 0,-1 0 0,1 0-1,-1 0 1,1 0 0,0 0 0,0 0-1,0 0 1,1 1-3,0-1 10,0 0 0,0-1-1,0 1 1,1 0 0,-1-1 0,1 0 0,-1 0-1,1 0 1,-1 0 0,3 0-10,0-1 18,0 1 1,0-1-1,0 0 0,0-1 0,0 1 0,2-1-18,-2-1 16,1 1-1,-1-1 0,3-1-15,1-1 38,7-2 77,1-6 94,-10 5-132,29-29 319,-28 27-348,-1 1-35,-1 0 30,0-1 53,1-5 123,-1-2 58,3-16 307,-7 21-420,-1 1-33,0-11 150,-2-8 42,-1 4-52,1 18-221,0-1 0,-1 1 0,0-1 0,-1 1 1,0-1-51,1 3 31,-1 0 0,0 0 0,0 0 0,-2-3-31,-7-7 30,-16-6 43,19 15-39,3 3-11,0 0 1,0 1-1,0 0 1,-1 0-1,1 0 0,-2 0-23,1 0 9,0 0-17,-2-1-44,2 2-39,-1 1-59,-5 3-125,2-1-83,5-1 162,1 1 42,2-1 97,-1 1 79,1-2 40,1 1 43,0-1-168,0 1 54,0-1 47,0 0 42,-1 1 186,0-1 104,-2 1 726,2-1-681,1 1-228,-1-1-44,1 1-52,0-1-62,0 1-59,0-1-54,1 1-60,-1-1-66,0 1-70,0 0-77,0 0-80,0 0-88,0-1-117,1 1-89,-1-1-82,1 1-78,-1-1-70,0 1-65,1 0-59,-1-1-54,0 1-778,1 0-97,-2 0-496,1 1-1360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04.4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274 2322 9728,'-1'4'194,"0"-2"113,0 0 91,-1-1 72,0-1 160,-5 0 923,3 0-935,1 0-82,1 1-308,0-1-35,1 0-37,-1 1-42,-2 2 286,-2 0 140,-3-1 56,-1-2-149,4 2-98,1 0-9,0 3 60,1-2-135,0 1-38,-4 2 126,-1 0-116,0-1-89,0 1-67,-12 10 22,14-8-24,-15 26 21,16-24-29,2-3 34,0 0 1,1 1 0,0-1-106,-6 20 210,3-9-119,4-9-53,0 0 0,0 0-1,1 0 1,0 1-1,0 8-37,1 10 57,0-11-46,2 5 32,-1-19-31,-1 0 0,1-1 0,0 1 0,0 0 0,0-1 0,1 1 0,-1-1 0,0 0 0,1 1 0,0-1 0,-1 0 0,1 0 0,0 0 0,0 0 0,0 0 0,2 0-12,-1 1 3,1-1-1,0 1 1,0-1-1,0 0 1,0-1-1,0 1 1,0-1-1,4 1-2,-3-1 18,0 0-1,0 0 0,0-1 0,0 0 1,1 0-1,-1-1 0,1 1-17,15-5 106,-2-3 36,-1-2 37,-3-3 42,-6 3-95,-1 1-34,-3 2-19,0-1 1,0 0-1,-1 0-73,4-7 138,-5 7-52,1 0 9,6-13 194,-7-3 16,-1 12-205,1-9-30,-1 6-5,-1 0 1,0-4-66,-2-5 137,0 21-89,0-1-1,0 0 1,0 1-1,-1-1 1,0-1-48,0 0 44,0 2-18,1 0-1,0 0 1,-1 0-1,1 1 1,-1-1-1,0 0 1,0 1-1,0-1 1,0 1-1,-1 0 1,1 0-1,-1-1 1,1 1-1,-1 1 1,-1-2-26,-4-1 76,-1 0 0,1 1 1,-7-2-77,-5 2 95,16 3-88,1 0 1,-1 0 0,0 1 0,1-1-1,-1 1-7,-4 2-24,2-1-67,3-1 5,0-1-33,-1 1-74,0 0-47,-3-1-193,-2 3-301,3 0 185,4-2 324,0 0-34,1 0 10,0 0-37,-1 1-39,1-1-47,0 0-1,-1 0-43,1 0-47,0-1-52,-1 2-368,0-1-113,1 0-101,-1 0-88,0 1-336,-1-1-87,1 0-407,-2 1-1102,4-2 306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08.9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897 3393 10240,'0'0'277,"0"0"-146,0 0-10,0 0 11,0 0 39,0 0 42,0 0 39,0 0 88,0 0 220,0 0 11,0 0-219,0 0-96,0 0-48,0 0-58,0 0-47,0 0-25,0 0-4,0 0 182,0 0 107,-1 0-124,-1 0-52,-21 0 806,5 0-406,10 0-388,1 0-35,0 0-44,2 0-50,-3 1 140,2 0-64,-1 2-35,-2 2-24,-1 0-9,3-3 16,-10 4-42,15-5-53,-1 0-1,1 0 1,0 0 0,0 1 0,0-1 0,0 1 0,1-1-1,-1 1 2,-16 13 0,16-13 0,0-1 0,0 1 0,0-1 0,1 1 0,-1 0 0,0 0 0,1 0 0,-1 0 0,1 0 0,0 0 0,-1 1 0,-19 36-2,6-11 0,-1 5 2,12-23 5,0 0 0,0 1 1,1-1-1,1 1 0,0 2-5,-1 2 40,-1 13 20,1-9-54,2-8 10,1 0 0,-1 0-1,1 0 1,1 0-1,0-1 1,1 1 0,0 0-1,1 1-15,0 0 3,-2-5 9,2 0-1,-1-1 0,1 1 0,0-1 1,0 0-1,1 0 0,3 5-11,3 6 28,-8-13-19,1-1 1,-1 1-1,1-1 0,0 1 1,1 0-10,-2-2 16,1 0 0,-1 0 0,1 0 1,0 0-1,2 1-16,1 0 4,-1-1 1,1 1-1,0-1 0,0 0 0,5 1-4,-8-2 2,1-1 0,-1 0 0,1 0 0,-1 0-1,0-1 1,1 1 0,-1-1 0,0 0-1,1 0 1,-1 0 0,0 0 0,0 0-2,16-7 192,13-8-192,-11 3 42,-13 8-36,15-11 65,-13 10 1,-1-1-1,-1-1 1,1 0-1,6-7-71,-2 0 76,5-5 104,4-8-180,-1-6 43,2 4 42,-20 22-67,0 1 1,0-1-1,0 0 0,-1-1 0,1-5-18,1-3 80,-3 11-53,5-16 144,-6 17-120,1 1 0,-1-1 0,1 1 0,-1-1-1,-1 1 1,1 0 0,0-1-51,-4-9 59,1 1-32,-1-14 79,-10-2 22,1-6-21,-10-1-64,16 24-16,4 6-4,0 1 0,-1 0 0,0-1 0,0 1 0,0 0 0,0 1 0,-1-1 0,1 1 0,-1 0-23,-6-3 63,-9-2-11,17 8-41,-1 0 0,1 0 0,0 0-1,-1 1 1,1-1-11,-10 2 66,-1 4-108,9-3 60,1 1 1,-1-1-1,1 1 0,0 0 1,-4 3-19,0 2-22,1 0-67,1-1-56,0 0-80,0 0-95,1 1-109,3-4 169,0 0-34,-1-1-34,1 1-36,0 0-39,0 0-41,0-1-41,0 1-45,1-2-261,0 1-116,0 0-102,0 0-90,-1 0-319,1 0-89,0 1-387,-1 2-1043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19:59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75 9984,'2'0'95,"-1"0"-36,2 0-26,-1 0-79,3 0-136,-3 0 163,0 0 43,-1 0 80,1 0 105,0 0-45,-1 0 41,0 0 44,0 0 49,0 0 52,1 0 56,-1 0 60,0 0 63,0 0-477,-1 0 0,0 0 0,1 0 0,-1 0 0,0 0 0,0 0 0,1 0 0,-1 0 1,0-1-1,1 1 0,-1 0 0,0 0 0,0 0 0,1 0 0,-1-1 0,0 1 0,0 0 1,0 0-1,1 0 0,-1-1 0,0 1-52,3-7 1196,-2 2-553,0 0 34,-1 0 36,0 1 41,0 1-305,-2-1-70,0 2-63,-1 0-54,-1 0-48,1 1-39,-4-1 87,5 2-207,-5-1 217,1 2-38,0 0-39,0 1-40,2 0-73,-5 1 74,1 0-1,0 1 0,-1 1-155,-3 2 110,12-7-109,-8 5 115,0 0 1,0 1-117,5-4 34,1-1-1,0 2 1,0-1 0,0 0-1,0 0 1,1 1 0,-2 0-34,-3 8 55,2-6-7,1 1 0,-3 5-48,5-8 5,0 0 0,0 0 0,1 0 0,-1 0 0,1 0 1,-1-1-1,1 1 0,0 1-5,0 11 106,1-6 28,3-1-32,-3-7-82,-1-1-10,1 1-1,-1-1 0,1 1 1,-1-1-1,1 1 0,-1-1 1,1 1-1,-1-1 0,1 0 1,-1 1-1,1-1 0,-1 0 0,1 1 1,0-1-1,-1 0 0,1 0 1,0 0-1,-1 0 0,1 1 1,-1-1-1,1 0 0,0 0 1,-1 0-1,2 0-9,0-1 24,1 1-1,-1-1 1,1 0-1,-1 1 1,2-2-24,0 1 21,-1 0-19,18-6 74,-17 5-36,0 0 0,0 0 0,0 0-1,0 0 1,3-3-40,6-5 115,-9 7-61,1 0 0,-1-1-1,1 0 1,-1 0 0,2-3-54,-1 1 78,3-5 89,-3 6-92,-2 1-69,0-1-58,-2 1 34,-2 9 65,1 0 42,0 0 0,0 0-1,1 0 1,0 4-89,3 4 89,-3-11-85,0 0 1,0 1-1,0-1 1,-1 1-1,1 1-4,2 8 21,-1-8 17,0 0 0,1 0 1,0 0-1,0 0 1,2 2-39,3 2 42,-7-7-49,1 1-1,-1-1 1,0 0-1,1 0 1,1 1 7,5 1-113,-3-1 7,-2-1 54,-2-1-16,0 1-27,0-1-47,0 1-13,0-1-44,0 0-49,-1 1-56,1-1-62,0 0-68,-1 0-73,1 1-80,-1-1 118,1 0-42,-1 0-39,1 0-37,-1 0-689,1 0-122,0 0 508,-1 0-34,1 1-1010,0-1-503,0 0-1349</inkml:trace>
  <inkml:trace contextRef="#ctx0" brushRef="#br0" timeOffset="391.0701">378 0 19327,'-4'5'36,"0"0"62,0 0 54,1 0 43,-3 5 233,-2 6 348,4-9-468,1 2-13,-1-1-87,3-6-10,0 0 1,0 0-1,0 0 0,1 0 0,-1 1 0,1-1 0,-1 0 1,1 1-199,0 2 330,1 0-79,1 0-105,0-3-122,0 0-35,-1-1 47,0 1 0,1-1 1,0 0-1,-1 0 0,1 0 1,0 0-37,9 5 187,9 8 40,-5-6-155,-9-5-26,10 5 164,-15-7-179,0 0 0,-1-1 1,1 1-1,-1 0 0,1 0 0,0-1 1,-1 1-1,0 0 0,1 0 1,-1 0-1,1 0 0,-1 0 1,0-1-1,0 1 0,1 0 1,-1 0-1,0 0 0,0 0 1,0 0-1,0 0 0,0 0 0,0 0-31,0 0 28,-1 0 0,1 0 0,0 0-1,0-1 1,0 1 0,-1 0 0,1 0-1,0-1 1,-1 1-28,-4 4 64,1-2-42,-4 7 63,4-8-82,0 0-1,0-1 1,0 1 0,0-1 0,0 1 0,-1-1-1,1-1 1,-2 1-3,1 0-1,-2 1 22,-2 0 32,4-2-54,1 0-34,1-1-36,0-1-45,-1 0-55,3 1-99,0 1 75,-2-3-257,3 2 173,0 0 80,-1 1-52,1-1-63,0 1-72,0-1 101,-1 1-35,1-1-39,0 1-40,0-1-43,0 1-45,-1-1-49,1 1-50,0-1 125,0 1-35,-1 0-589,1-1-113,0 0-100,-1 1-370,0-1-98,1 0-449,-2 0-1214,2 1 3414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10.0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707 3483 15104,'-1'8'21,"-1"-7"-2,0-1 71,0-1 80,-1-2 133,1 1-131,0 0-53,1 1-84,-1 1-47,2 0 16,0 0 1,0 0-1,0 0 1,0 0-1,0 0 1,0 0-1,0 0 1,0 0-1,0 0 1,0 0-1,0 0 1,0 0-1,0 0 1,0 0-1,0 0 1,0 0-1,0 0 1,0 0-1,0 0 1,-1 0-1,1 0 1,0 0-1,0 0 1,0 0-1,0 0 1,0 0-1,0 0 1,0 0-1,0 0 1,0 0-1,0 0 1,0 0-1,0 0 1,0 0-1,0 0 1,0 0-1,0 0 0,0 0 1,0 0-1,0-1 1,0 1-1,0 0 1,0 0-1,0 0 1,0 0-1,0 0 1,0 0-1,0 0 1,0 0-1,0 0 1,0 0-1,0 0 1,0 0-1,0 0 1,0 0-1,0 0 1,0 0-5,0-1 19,0 1 0,0 0 0,0-1-1,0 1 1,0 0 0,0 0 0,0-1 0,-1 1 0,1 0 0,0 0 0,0-1 0,0 1 0,0 0-1,0 0 1,-1-1 0,1 1 0,0 0 0,0 0 0,0 0 0,-1-1 0,1 1 0,0 0 0,0 0-1,-1 0 1,1 0-19,-10-3 378,-2 4-116,7-1-181,0 2-37,2-2-17,0 2 1,1-1-1,-1 0 1,1 0-1,-1 1 0,1-1 1,0 1-1,0 0 0,-1 0-27,-10 8 159,1-3-32,7-5-66,0 1 0,0 0-1,1 0 1,0 0-1,-1 1 1,-1 1-61,-18 20 389,-3 5-389,17-17 42,3-2-46,0 3 152,-5 13-148,1-3 108,-2 7 64,2 1-39,7-15-70,1 1 0,0 0 0,1-1 0,1 1 0,0 0 0,2 0 0,1 11-63,1-10 81,-1-11 6,1-1 0,0 1 0,2 5-87,-3-11 11,-1 0 0,0 0 0,0 0 0,1 0 0,-1-1 0,1 1 0,-1 0 1,1-1-1,0 1 0,1 1-11,-1-2 6,0 0 0,1 0 0,-1 0 0,0 0 0,1 0 0,-1 0 0,1 0 0,1 0-6,3-1 7,1 1-1,-1-1 1,1 0-1,-1-1 1,6 0-7,13-4 177,10-3-177,-17 4 57,-9 1 9,-1 1-1,7-4-65,-6 2 35,0-1 0,-1 0 0,8-5-35,-2-1 49,0 0 1,-2-1-1,8-9-49,-14 14 38,-1 0 0,0 0 0,0-1 0,-1 0 0,4-7-38,-1 0 44,-2 0 0,5-15-44,-9 21 26,1 1 0,-2-1 0,1 0-1,-1 0-25,1-35 153,-4 19-24,-4 0-44,4 19-69,0-1 0,-1 1 1,0 0-1,0-1 0,-1 1 0,0 0 0,0 1 1,0-1-1,-1 1 0,0-1-16,0 1 29,0 1-1,0 0 1,0 0-1,-1 0-28,-15-8 128,1 2 0,-10-4-128,23 11 24,1 1-1,0 0 0,0 1 0,-1-1 1,1 1-1,-1 0 0,-4 1-23,4 0 13,0 0-1,0 0 1,0 1 0,0 1-13,4-2-3,1 1 0,0 0 0,0-1 0,0 1 1,0 0-1,0 1 0,0-1 0,0 0 0,0 0 0,-1 1 3,-8 9-102,9-9 62,-8 9-339,0 6-118,7-9 255,0-3 41,0 1-37,1-2 65,1-1-8,0-1-46,0 0-94,1 0-36,-1 0-97,0 1-110,1-2 236,0 0-33,0 0-33,-1 0-34,1 1-518,0 1-111,0 0-97,0 0-338,-1 0-97,1 1-409,0 2-1103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10.5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429 3440 15488,'-3'0'53,"0"0"89,1 0 49,-5 0 457,4 0-403,3 2 417,0-2-662,-1 3 413,0 0-208,-1-2-124,0 0-41,2-1-39,0 1 0,0-1 0,-1 0-1,1 0 1,0 0 0,0 1 0,-1-1 0,1 0 0,0 0 0,0 1 0,-1-1-1,1 0 1,0 0 0,0 1 0,0-1 0,0 0 0,0 1 0,-1-1 0,1 0-1,0 1 1,0-1 0,0 0 0,0 1 0,0-1 0,0 0 0,0 1 0,0-1-1,0 0 1,0 1 0,0-1 0,0 0 0,0 0 0,1 1-1,-2 6 41,1-2 13,0 1 0,1 0-1,-1-1 1,1 2-54,1 3 75,2 11 39,-3-17-105,-1 0 0,0 0 0,0 0 0,0 0 0,-1 0-9,-1 7 3,-2 19 34,3 0 73,0-11 1,0-2-39,-4 35 13,1-11-12,1-19-67,-7 31 76,4-24-73,1 0-85,1-4-20,-1-4 64,4-18 9,1-2-61,-1 1-63,1-1-96,0 0-50,0 0-96,0 0-111,0-1 204,0 1-33,0-1-33,0 0-33,0 1-488,0 0-110,0 0-97,0 0-326,0 0-95,0 1-395,0 0-1057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10.9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042 3389 24447,'0'23'-24,"0"0"-44,0 15-114,0 51-348,0-63 407,0 1 48,0-12-12,-5 16 2,4-22 10,-1 1-62,2-3-38,-1 1-44,0 1-123,0 1-51,-1-3-48,1 0-1,-1 0 0,0 1 442,0-5-259,1 1 75,0 0 33,-2 1-11,1 1-49,0-1-25,0-2-55,1 1-113,0-1-39,0 0-110,1-1 230,-1 0-34,1-1-35,0 1-36,-1 0-333,1 1-106,0-1-94,-1 1-83,1 0-300,0 0-82,0 1-364,0 2-982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11.91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773 4584 15616,'0'0'149,"-2"2"107,-1 0-118,-3 1 164,0 0 3,2 0-141,1 0-76,0 1-61,-15 27 378,13-20-300,0-2-39,2 1-34,-1 0-1,1 1 1,1-1 0,0 0 0,0 1-1,0 10-31,2-7 33,1 0-1,0 0 0,1 0 1,3 14-33,2 2 62,6 14-13,-9-34-32,0 0 0,0-1 0,1 0 0,0 0 0,1 0 0,2 3-17,1-1 9,-1-2-1,1 1 1,3 1-9,-5-5-1,-1-1 1,1 0-1,1 0 1,-1 0-1,1-1 1,0 0-1,0 0 0,1-1 1,-4-1-1,0-1 0,0 1 0,0-1 0,1 0 0,1-1 1,-4 0 3,0 0-1,-1 0 1,1 0 0,0-1-1,0 1 1,-1-1 0,1 0-1,0 1 1,-1-2 0,3 0-3,5-3 13,1-1 88,-1-1 71,0 0 55,-7 4-116,1 0-1,-1 0 1,0 0 0,0-1 0,0 1 0,-1-1 0,1 0-1,-1 1 1,0-1 0,0-1-111,8-23 565,-4 0-94,-4-1-90,-3 0-83,-3 1-79,-4-1-72,-1 2-68,-3 0-63,9 21-5,-1 0-1,1 1 1,-1-1 0,0 1-1,0 0 1,0 0 0,-1 1-1,-2-3-10,-2 0 22,0 0-1,-1 1 0,0 1 1,-5-3-22,8 4 27,-1 1 0,1 0 0,-7-1-27,-14-2 25,26 6-25,-2-1 0,1 0 0,0 1 0,0-1 0,-1 1 0,1 0 0,0 0 0,-1 0 0,1 1 0,0-1 0,-1 1 0,-1 0 0,-4 4-26,2 2-46,6-5 38,-1 0 0,1 0-1,0 0 1,0 1-1,0-1 1,1 0-1,-2 2 35,1 4-148,0 0-1,0 0 0,1-1 0,0 5 149,0-12-4,0 4-169,0-1 65,0 0 38,1 4-35,0-5 34,0 0-12,-1 0-33,1 0-41,-1-1-47,1 2-187,0-1 147,-1-1-36,1 1-40,0-1-41,-1 1-45,1-1-47,-1 1 59,1-1-34,0 1-518,0 1-111,-1-1-97,2 1-338,-1 0-97,0 1-409,1 2-1103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13.1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651 4549 14336,'0'3'17,"-1"-1"35,0 1 136,-1 1 156,-2 1 308,0-2-126,2 0-209,0 0-92,1 0-51,-1 4 83,0 1-81,-3 17 186,3-18-228,1 1 47,-2 9-35,-6 36 362,6-29-320,2-4-71,0-1-74,2 1-34,-1 7 33,-2 0 35,-1-3 0,1-1-36,0 5-28,1 12-37,1-37-275,0-1 113,0 1 99,0-1 82,0 0 64,0 0 48,0 7 600,0-6-577,0-2-106,0 0-35,0 0-55,0 1-66,0-1-75,0 1-85,0 0-125,0-1-118,0 0 219,0 0-34,0 0-35,0 0-37,0 0-38,0 0-40,0 0-41,0 0-42,0 0-44,0 1-45,0-1-47,0 0-48,0-1 175,0 1-43,0 0-38,0-1-33,0 2-1096,0 2-1064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13.6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375 4558 17919,'-1'5'56,"0"-3"112,-2 0 112,-2-2 112,0 1 114,0 0-265,-12 6-124,1 2-39,-2 4-24,-7 11-27,18-15-22,0 0 0,0 1 0,1-1 1,0 2-6,-9 23 87,10-19-78,1 0 0,0 0 0,0 14-9,1-12 16,-1 26 85,3-30-74,2 0 1,0 0-1,0 0 1,2 4-28,-2-9 19,1-1 0,1 1 0,-1-1 0,1 1 1,0-1-1,1 0 0,2 5-19,-3-8 21,1 0 0,-1 0-1,0 0 1,1 0 0,0-1 0,0 1-1,2 1-20,-3-3 19,1 0 0,-1 0-1,1 0 1,0 0 0,-1-1-1,5 1-18,-3 0 37,0-1 1,0 0-1,0-1 0,1 0 1,-1 1-1,0-2 0,0 1 0,1 0-37,2-2 70,0 1 0,0-1 0,0-1 0,7-2-70,13-8 78,-22 10-58,-2-1-1,1 1 0,0-1 1,-1 1-1,1-1 0,-1-1 0,1-1-19,3-4 72,0-1-1,4-8-71,-1-1 105,-1-1-39,-6 11-43,0-2-1,-1 1 0,0 0 0,-1-1 0,1-4-22,-1-18 80,-2 19-20,-2 1-1,1-1 1,-5-14-60,-5-8 70,8 30-61,0 0 1,0 0 0,-3-3-10,3 5 11,-1-1 1,0 1 0,-1 1-1,1-1 1,-1 1-1,0-1 1,0 1-12,-22-14 25,10 9-19,6 4-40,2 3-54,0 0-81,1 1-52,0 1-86,-1-1-103,0 1-116,7 0-338,0 0 76,0 1 70,1-1 66,-1 0 61,1 1 57,-1-1 50,1 1 46,0 0-33,-1-1 51,1 1 43,0 0 34,-5 6-1476,5-6 1453,0 0-39,0 0-50,1 0-60,-6 4-2022,1 0-85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14.1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064 4541 23295,'0'1'-4,"0"0"0,0 0 0,-1 0 0,1 0 0,0 0 0,0 0 0,0 0 0,-1 0 0,1-1 0,0 1 0,-1 0 0,1 0 0,-1 0 4,-2 6-54,2-3 50,1 1 0,-1-1 0,1 1 0,0-1 0,0 0 0,1 3 4,-1 3 2,0 25-11,0-12-29,0-4-30,0 0-47,0-3-24,0 0-47,0 0-54,0-1-61,0-2-2,0 0-50,0 0-55,0 0-59,0 0-62,0 0-68,0 0-70,0 0-75,0-10-103,0-1-120,0 0-107,0 0-92,0 0-338,0 0-92,0 1-407,0 1-1101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15.3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883 5575 6784,'-1'0'2965,"0"0"-2385,0 0-71,0 0-65,0-1-60,0 0-56,0 1-48,1-1-45,-1 0-39,-1 0 45,1-1-61,-3 1 222,2 2-192,0 3 234,2-4-414,0 0 1,0 0-1,0 0 0,0 1 1,0-1-1,-1 0 0,1 0 1,0 0-1,0 0 0,0 1 1,0-1-1,0 0 0,-1 0 0,1 0 1,0 0-1,0 0 0,0 0 1,-1 1-1,1-1 0,0 0 1,0 0-1,0 0 0,-1 0 1,1 0-1,0 0 0,0 0-30,-6 0 304,3 0-217,-6 0 414,-1 1 0,-6 0-501,4 2 249,6-1-164,0 1-36,-8 3 69,-18 11 113,29-15-213,0-1 0,1 1 1,-1 0-1,1 1 0,0-1 0,-1 0 0,1 1 0,0-1 0,-1 2-18,-4 9 12,1 1 0,-2 6-12,2-6-3,4-8 3,-1 0 0,2 0 0,-1 1 0,1-1 0,0 1 0,0-1 0,1 0 0,0 6 0,-1 9 0,-1-3 0,-1 20 0,4-13 0,1-1 0,1 0 0,2-1 0,0 1 0,1-1 0,6 13 0,-8-25 13,0 0 0,1-1 0,0 0 0,1 0-1,1 1-12,-3-6 7,-1 0-1,1 0 1,0-1-1,1 0 0,-1 0 1,1 0-1,-1-1 1,1 1-1,0-1 0,2 1-6,0-1 11,0 0-1,0-1 1,0 1-1,0-1 0,5 0-10,-5-1 16,-1 0 1,0-1-1,0 1 0,0-1 0,1-1 0,-1 0 0,0 1 0,0-2 0,0 1 0,0-1 0,3-1-16,-4 1 13,0-1-1,1 1 0,-1-1 0,3-3-12,5-4 35,-1 0 48,0-2 64,3-8 137,-8 10-36,-1 0 1,2-7-249,4-10 234,-5 11-165,9-25-10,-11 22-1,-1-2 0,0 1 0,0-13-58,-1-15 131,-2 2 33,-1 33-125,-1 0 0,-1 0 0,0 1 0,0-1 1,-1 1-1,-1-3-39,-6-12 39,-2 1-36,7 18-73,0 0 54,2 4 39,0 0 0,-1 0 0,1 1 0,-1 0 0,1-1 0,-1 1 0,-4-2-23,1 1-14,0 1-38,0 1-48,-1 0-56,1 1-68,0 1-77,-1 1-86,1 1-96,2 0 185,1 0 72,2-1 6,-1 0-41,1 1 5,0-1-40,0 0-49,0 0-52,0 1-44,0-1-62,0 0-205,0 0-91,-1 1-81,1-1-71,0 0-269,0 0-70,-1 0-325,-1 1-884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15.7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658 5565 17535,'-8'3'27,"3"3"38,4-4-30,0 1-1,0-1 1,0 1 0,1 0-1,-1 2-34,0 5 77,-2-2-37,2 0 1,-1 1-1,1-1 1,0 3-41,3 10 30,0-7 72,1 10 140,5 38 446,-5-43-508,-1 0-43,0-6-74,-1-1-35,0 1-42,0-2-47,0-3-42,0-1 43,0 7 44,0-1 92,2 17 199,-2-20-224,0 1-68,-1 1-105,1-6-3,-1 0-47,0 0-53,0 1-58,1-1-63,-1 0-69,0 1-74,0-1-79,0-5 200,0 0-34,0 1-494,0 0-109,0 0-98,0 1-328,0-1-96,0 1-398,0 1-1065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16.1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248 5565 5760,'-1'2'-190,"0"-1"79,1 0 76,-1 0 71,1 1 67,-1-1 64,0 1 59,1-1 56,-1 0-6,1 0 34,-1 2 403,0-1 107,0 1 88,1-1 48,-1 1 50,-1 4 2398,1-4-1999,0-1-725,1 0-34,0-1-39,-1 1-47,1-1-43,-1 1-61,1-1-70,0 0-76,0 1-82,-1-1-90,1 0-97,0 0-103,-1 3 562,1 0-105,-1-1-93,1 1-83,0-1-73,0 0-62,0 0-51,0 1-41,0 0-51,0 6-149,-1-3 148,-3 21 60,2 0 0,0 16 0,2-24-28,0 2-55,-1 6-105,1 1-91,1-2-90,1-1-92,-1-18 140,0-2 48,0-2-21,-1 0-82,1 0-24,0 0-86,-1-1-100,1 0-112,-1 0-107,1 0-109,-1 0-97,0 0-84,0 1-314,0-1-84,0 1-380,0 2-1028,0-6 286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5:31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60 15488,'0'24'-3,"0"5"27,-2 5-24,1-14 46,-2 8 143,2 6-189,0 1 112,-5 51 265,5-75-333,-1 11 80,-5 10-29,2-4-26,2-9 5,2-8-20,1-6-18,-1 1 1,0-1-1,0 0 0,0 0 0,-1 3-36,1-5-97,0-1 90,0 1 58,-1 2 125,1-2-154,1-1-82,0-1-78,-1 1-115,1-1 79,0 0-36,0 0-39,0 0-40,0 0-44,0 0-47,0 0-295,0 0-113,0 0-100,0 0-88,0 0-294,0-1-86,0 1-355,0 1-950</inkml:trace>
  <inkml:trace contextRef="#ctx0" brushRef="#br0" timeOffset="450.3106">33 68 14080,'7'0'241,"-2"0"5,0 0 36,4-1 378,-3-1-33,0 0 25,4-1 245,-3 2-426,0-1-85,4 1 112,-4-1-175,-1 1 1,0-1-1,4-1-323,8-4 202,11-3-63,3 0-25,-13 3 50,-2 1 41,-6 5-176,-3 0-51,-3 0-92,-2-1-79,1 0-118,-2 2 151,-1 0-14,0 0-45,-1-1-94,1 1-34,0 0-95,-1 0-106,1 0-121,-1 0 661,1 0-792,-1 0-122,1 0-108,0 0-93,0 0-331,-1 0-92,1 0-400,1 0-1072</inkml:trace>
  <inkml:trace contextRef="#ctx0" brushRef="#br0" timeOffset="783.5214">33 313 15360,'4'-3'29,"1"1"103,-1 1 108,1 1 109,0-1 61,0 0 93,0 0-95,12-2 730,-5 0-470,-3 1-222,-4 1-273,-1-1-40,4 0 47,1-1-34,8-3 68,8-1-8,-22 6-351,0 1 83,0-1 67,0 0 55,1 1 80,4-2 267,-5 1-297,-1 1-57,0 0-47,0-1-60,1 1-69,-1 0-43,0 0-63,0 0-71,0-1-77,1 1-85,-1 0-90,1 0-98,-1 0-104,-1 0 363,-1 0-34,1 0-517,-1 0-111,1 0-98,0 0-340,-1 0-96,1 0-410,1 0-1104</inkml:trace>
  <inkml:trace contextRef="#ctx0" brushRef="#br0" timeOffset="1094.1071">0 555 19199,'8'0'320,"0"1"74,0 1 78,-1 0 84,2 0 177,7 2 751,-10-3-1039,0-1-57,-2 1-125,1-1-67,0-1-78,0 1-89,2-2 158,0 1-39,4 0 1,0-1-49,18-4 62,-23 4-112,0 0 1,0-1-1,0 0-50,4-2 23,-4 2-46,1 0-45,0 0-57,0 0-67,-2 2 68,-3 0-44,1 0-69,-2 1 75,0-1-34,1 1-217,-1-1 162,0 1-34,0 0-35,-1-1-37,1 1-41,0 0-41,0-1-43,0 1-43,0 0-39,-1-1-38,1 1-35,0 0-33,0-1-761,0 1 521,0-1-35,1 0-1032,0 0-515,1 0-1376</inkml:trace>
  <inkml:trace contextRef="#ctx0" brushRef="#br0" timeOffset="1634.5035">588 254 17151,'-5'7'-62,"5"-7"53,-1 1 0,1-1 0,0 1 0,-1-1 0,1 1 0,0-1 0,-1 1 0,1-1 0,-1 1 0,1-1-1,-1 0 1,1 1 0,-1-1 0,1 0 0,-1 1 0,0-1 0,1 0 0,-1 0 0,0 1 9,-6 1-14,-1 1 36,5-1 13,0-1 1,0 0-1,1 1 0,-3 1-35,-11 15 341,-10 6 101,-6 6 95,13-9-236,9-8-65,2 1 0,0 0 0,0 0 0,-2 8-236,2 0 198,1 0-42,2-1-56,2 1-68,3-18 8,-1 0 1,1 1 0,0-1 0,1 1 0,-1 1-41,1-4 20,-1 0 0,1 0 1,0 0-1,-1 0 1,1 0-1,0 0 0,0 0 1,1 0-1,-1 0 1,0-1-1,0 1 1,1-1-1,-1 1-20,3 1 21,-1 0 1,1-1-1,0 1 0,0-1 1,-1 0-1,1 0 0,1 0 1,-1 0-1,0-1 0,0 0 1,1 0-1,-1 0 0,0 0 1,1-1-1,-1 1 0,1-1 1,-1 0-1,1-1 0,0 1-21,18-5 90,7-6-40,-22 8-40,8-4 29,-1-1-62,0-1-77,-1-1-94,-8 6 87,-2 1-36,-1 1-58,0 0-99,0 0-44,0 0-102,-1 0-116,0 1 234,-1 1-35,1-2-413,1 1-115,-1-1-103,1 1-91,0-1-321,0 0-94,1 1-395,1-2-1068,-3 2 203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11:46.649"/>
    </inkml:context>
    <inkml:brush xml:id="br0">
      <inkml:brushProperty name="width" value="0.05" units="cm"/>
      <inkml:brushProperty name="height" value="0.05" units="cm"/>
    </inkml:brush>
    <inkml:brush xml:id="br1">
      <inkml:brushProperty name="width" value="0.025" units="cm"/>
      <inkml:brushProperty name="height" value="0.025" units="cm"/>
    </inkml:brush>
    <inkml:brush xml:id="br2">
      <inkml:brushProperty name="width" value="0.025" units="cm"/>
      <inkml:brushProperty name="height" value="0.025" units="cm"/>
    </inkml:brush>
  </inkml:definitions>
  <inkml:trace contextRef="#ctx0" brushRef="#br0">66 3342 18175,'-1'0'2,"1"1"0,-1-1-1,1 1 1,-1 0-1,1-1 1,-1 1 0,1 0-1,0-1 1,-1 1-1,1 0 1,0-1 0,-1 1-1,1 0 1,0 0-1,0-1 1,0 1 0,0 0-1,0 0 1,0-1-1,0 1-1,0 0 5,0 0 0,0 0 0,0-1 0,0 1-1,0 0 1,0 0 0,-1-1 0,1 1 0,0 0-1,0 0 1,-1-1 0,1 1 0,0 0 0,-1-1-1,1 1 1,-1-1 0,1 1 0,-1 0 0,1-1-1,-1 1-4,-2 2 56,1-3 71,3-2 73,1-2 75,0-2 113,2-5 15,0-1-119,1-2-85,0-1-83,9-21 104,2-1 45,0-1 39,3 0 38,-6 13-166,9-13 137,-1 0-25,-8 13-136,-2 5-68,-1 0-52,13-29 68,24-52-72,-39 85-28,0 0 0,1 1 0,6-8 0,-14 22 0,3-4 0,-3 6 0,0 4 0,-1 19 0,-2 0 0,-2 15 0,0-11 7,0 14 46,-2 9 19,2-18-54,1-16 0,-11 82 70,8-49-114,-2-2-47,-6 51-190,14-91 195,-1-4 8,1-1-40,0 1-58,-1-1-76,1 0 27,0-1-46,-1 0-53,1 0-57,0 0 13,0 0-46,-1 0-50,1 0-52,0-1-56,-1 1-58,1 0-61,-1 0-65,1 3-2684,-1-2 1084,1-3 2338,0 4-2425,0 3-1315</inkml:trace>
  <inkml:trace contextRef="#ctx0" brushRef="#br0" timeOffset="203.4933">130 3153 19327,'0'3'20,"0"4"109,2 3 187,-2-9-281,0 0 1,1 0-1,-1 0 1,1 0-1,-1-1 0,1 1 1,-1 0-1,1 0 1,0 0-36,6 4 134,-4-3-173,1-1 33,3 2 78,0-1 68,14 1 390,-11-2-354,-3-1-107,0 0-76,0-1-95,0 0-116,-3 1 59,-1-1-36,1 1-39,-1-1-41,0 0-44,1 1-47,-1-1-49,0 0-51,-2 0 64,1 1-38,1-1-540,0 0-124,0 0-106,0 0-364,0-1-105,2 1-439,1-2-1174</inkml:trace>
  <inkml:trace contextRef="#ctx0" brushRef="#br0" timeOffset="3949.3635">740 3073 13184,'-1'1'-116,"0"0"70,1-1 63,-1 1 58,0-1 54,0 1 48,1-1 44,-1 1 37,0-1 94,0 0 39,-1 1 328,-3-1 1047,3 0-1262,1 0-45,-5 0-7,0 2-40,0-1-37,1 1-34,-5 5 246,1 0-106,2 1-158,1-1-45,0 3 12,-3 5 96,2-2-147,-1 1-85,0 3-55,-2 8-57,7-17-25,-4 11 147,-2 13-164,7-27 34,1 0-1,0 1 0,1-1 1,-1 1-1,1-1 0,0 0 0,1 1 1,0 1-34,-1-3 11,1 0 0,0-1 0,0 1 0,1 0 1,-1-1-1,1 1 0,0-1 0,0 1 0,0-1-11,-1-1 6,1 0 0,-1-1 0,1 1-1,-1-1 1,1 1 0,0-1-1,0 1 1,-1-1 0,1 0-1,0 0 1,0 0 0,0 0 0,1 0-1,-1 0 1,0 0 0,0-1-6,8 2-122,0-2 102,4-1 110,-8 0 35,1-1-1,3-1-124,0 0 73,-1 0-56,-1-1-59,0 0-77,0 0-93,0 0-110,-4 2 114,-1 0-33,1 0-36,0 0-38,-1 0-40,1 0-42,0 0-134,0 0-65,-3 1 157,0 0-38,1 0-36,-1 1-34,1-2-640,1 1-113,0 0-385,0-1-111,0 1-465,2-2-1251</inkml:trace>
  <inkml:trace contextRef="#ctx0" brushRef="#br0" timeOffset="4286.4837">908 3170 12032,'0'2'23,"0"-1"46,-1 0 48,0 0 47,0 0 48,0-1 47,0 0 50,-1 0 48,0 1 253,1-1 107,-1 1-5,0-1-106,1 1-96,-1 0-84,0 0-13,0 1-89,0-1-27,-1 2 26,0-1-94,1 0 11,0 0 0,-1 0 0,1 0-1,-1 2-239,0-1 259,1 1-1,0-1 0,0 1 0,0-1 0,-1 4-258,-2 8 777,3-4-225,1-2-58,1 0 41,0-2-312,1-1-39,-1-5-154,1 1 1,-1-1-1,1 0 0,-1 0 1,1 0-1,0 0 0,-1 0 1,1 0-1,0 0 0,0 0 1,0 0-1,0 0 0,-1 0 1,2 0-31,10 6 128,-11-6-100,1 0-1,-1-1 1,1 1 0,-1-1 0,1 0 0,1 1-28,-1-1 37,-1 0 0,1 0 0,0 0 0,0 0 0,0-1 0,0 1-37,1-1 73,0 0 1,0 0-1,0 0 0,1-1-73,5-3 164,-1 0 1,3-2-165,-1 0 235,7-8-235,-8 7 146,7-9-146,-10 10 29,-1 1 0,4-8-29,-7 10 0,0 0 0,0 0 0,0 0 0,-1 0 0,0 0 0,0 0 0,0-1 0,0 1 0,-1 0 0,1-3 0,-1 5 0,0 0 0,0 0 0,0 0 0,-1-1 0,1 1 0,0 0 0,-1 0 0,1 0 0,-1 0 0,0 0 0,0 0 0,0 0 0,0 0 0,0 1 0,0-1 0,0 0 0,0 1 0,-1-1 0,1 0 0,-1 1 0,1 0 0,-2-1 0,2 1-1,0 0 0,0 1 0,-1-1 0,1 1 0,0-1 1,-1 1-1,0-1 1,-11 0-51,7 2-15,0-1-1,0 1 1,-1 1 66,-2 0-126,1 1 39,2-1 38,1 0 1,0 1-1,-1 0 49,-6 5-104,4-3-16,1 0-28,0 0-56,4-2 94,-2 1-388,-3 3-216,4-3 375,1-1-68,0 1-89,2-2 171,-1 0-41,1 0-47,-1 0-50,1 0-57,-1 1-61,1-1-65,0 0-71,-1 0-151,1 0-102,0 0-92,0 0-79,0 0-318,-1 0-78,1 1-384,-2 1-1046</inkml:trace>
  <inkml:trace contextRef="#ctx0" brushRef="#br0" timeOffset="4629.6297">1110 3256 23039,'0'3'0,"0"1"0,-1-1 0,1 1 0,-2 1 0,0 4 0,1-2-10,1-2 46,-1 0 39,0 0 37,0 0 33,-3 4 235,0 2 98,2-7-325,-1 2 14,0 0 89,3-6-251,0 0-1,0 0 1,0 0-1,0 0 1,0 0-1,0 0 1,0 0-1,0 0 1,0-1-1,0 1 1,0 0-1,0 0 1,0 0-1,0 0 1,0 0-1,0 0 1,0 0-1,0 0 1,0 0-1,0 0 1,0 0-1,0 0 1,0 0-1,0 0 1,0 0-1,0 0 1,-1 0-1,1 0 1,0 0-1,0 0 0,0 0 1,0 0-1,0 0 1,0 0-1,0 0 1,0 0-1,0 0 1,0 0-1,0 0 1,0 0-1,0 0 1,0 0-1,0 0 1,0 0-1,0 0 1,0 0-1,0 0 1,0 0-1,-1 0 1,1 0-1,0 0 1,0 0-1,0 0 1,0 0-1,0 0 1,0 0-1,0 0-4,3-11 278,-2 5-181,-1 3-25,0 1-1,1-1 1,-1 0 0,2-2-72,0 2 103,0-1 0,0 0 0,1-2-103,2-2 96,7-13-6,2-3-36,-4 8 15,-4 8-25,0 0-1,0 0 0,1 1 1,0 0-1,5-3-43,-7 6 13,-1 1 0,1 0 0,4-2-13,-8 4 2,0 1 0,0-1 0,0 1-1,0-1 1,1 1 0,-1 0 0,0 0 0,0-1-1,0 1 1,0 0 0,1 0 0,-1 0 0,0 0-1,0 0 1,0 0 0,1 1 0,0-1-2,-1 1 5,0-1-1,0 1 1,0-1 0,0 1-1,0 0 1,0-1 0,0 1 0,0 0-1,0 0 1,-1 0 0,1 0-1,0 0 1,0 0 0,-1 0 0,1 0-6,1 3 21,0 1-1,0 0 0,-1-1 0,0 1 0,0 0 0,0 0 0,0 5-19,0 11 7,-1-1 0,-2 1 0,-1 7-7,3-17 0,-1 10 0,1-14 0,0-6-127,0 0 41,0 1 17,0 0 97,-2 2 236,2-3-200,-1-1-87,0 1-87,1-1-111,0-1 61,0 1-36,-1 0-40,1 0-42,0 0-46,0-1-49,0 1-51,0-1-54,0 0-59,0 1-59,0 0 86,0-1-43,0 1-43,0 0-40,0-1-37,0 1-35,0-1-803,0 1 549,0 0-36,0-1-1092,0 0-542,0 0-1456</inkml:trace>
  <inkml:trace contextRef="#ctx0" brushRef="#br0" timeOffset="4863.6206">1352 2870 19711,'0'4'21,"-1"3"85,3-1 66,1-1 237,0 2 59,-2-2-108,0 0 49,0 0-57,0 0 39,0 0-30,0 0-34,0 1-35,0 0-34,0 0-33,-1 0-34,1 0-33,-1 1-33,1 5 8,3 36 330,12 91 724,-8-80-640,-7-55-533,4 32 91,1-12-139,-6-22-167,1 1 110,0-1 77,1 4 105,-1-4-99,-1 0-43,1-1-50,-1 1-62,1-1-75,-1 0 17,1 0-49,0 0-52,-1 0-57,1 0-61,-1 0-65,1 0-71,-1 0-73,1-1 147,-1 1-43,0-1-40,0 1-38,1-1-36,-1 0-33,1 1-785,-1-1 539,0 1-36,1 0-1062,0 0-527,0 0-1416</inkml:trace>
  <inkml:trace contextRef="#ctx0" brushRef="#br0" timeOffset="5068.3689">1246 3080 23935,'5'0'23,"1"0"44,-1 0 37,0 0 32,3 1 106,-1-1 41,17-1 756,-13 0-629,-4 0 49,2 0-29,1-1-105,-1 2-108,2-1-112,10 0 128,6-1-233,-4 0 79,3 1-50,-23 1 8,0 0 59,6 0 382,-5 0-321,-2 0-116,0 0-36,0 0-43,0 0-51,1 0-78,-1 0-83,1 0-92,-1 0-102,1 0-112,-1 0-124,0 0 291,-1 0-34,0 0-36,1 0-37,-1 0-45,0 0-48,0 0-47,0 0-44,0 0-41,0 0-38,0 0-37,0 0-33,1 0-206,-1 0-41,2 0-1177,0 0-589,2 0-1574</inkml:trace>
  <inkml:trace contextRef="#ctx0" brushRef="#br0" timeOffset="5352.2212">1507 3213 22399,'0'3'57,"-1"-1"101,0 0 79,0 0 61,0-1-193,1-1 0,0 1-1,0-1 1,-1 1-1,1 0 1,0-1 0,0 1-1,-1-1 1,1 1-1,0-1 1,0 1 0,0 0-105,0-1 547,-1 1 356,0-1-506,0 0-36,0 1-36,1-1-35,-1 1-35,1-1-37,0 1-35,0-1-36,3-5 223,4-10 572,-4 9-640,-1-1-33,1 1-83,4-12-5,0 0-72,1-3 92,10-19-201,-4 14 83,1 0-43,-2 7-56,7-9 16,-15 20-26,-3 5 9,0 0 0,1 1-1,1-3 18,-4 4-4,1 0 0,0 1 0,0-1 0,1 0-1,-1 0 1,0 1 0,0-1 0,0 1-1,0-1 1,0 1 0,1-1 0,0 1 4,12-1-107,-9 2-15,-2 0-33,1 5-226,-2-3 143,0 0-254,0 0-44,0 0-137,0 0-101,-1-2 342,-1 0-35,1 1-37,0-1-41,0 1-44,-1-1-46,1 1-49,0-1-53,-1 1-56,1-1-58,-1 1-62,1 0-64,-1-1 27,0 0-89,1 0-79,-1 0-68,0 1-315,0-1-68,0 1-380,0 0-1048</inkml:trace>
  <inkml:trace contextRef="#ctx0" brushRef="#br0" timeOffset="5662.3705">1780 3079 16895,'-2'0'43,"1"0"43,-2 0 131,1 0 90,0 0 79,0 0 67,0 1 165,0 0 62,-1 0 192,-2 2 480,2-1-1026,-1 0-41,-3 2 196,-9 5 424,12-6-542,-1 1 71,2-1-109,1 1-47,-1-1-44,1 1-40,0 0-37,-1 0-33,-1 3 40,2-2-107,-1 0-32,-4 9 148,5-10-35,0 1 0,1-1 0,-1 3-138,1-3 94,0-1-1,1 1 1,-1-1-1,1 1 1,0 0-94,2 11 267,-1-11-204,0 0-1,0 0 1,1 0 0,-1 0-1,2 1-62,-2-2 47,1 0-1,0 0 0,0-1 1,0 1-1,0 0 1,2 1-47,-2-2 30,0 0 1,0-1-1,0 1 0,1-1 1,-1 1-1,0-1 1,1 0-1,1 1-30,-1-1 27,0-1-1,0 1 0,0-1 0,0 1 1,0-1-1,0 0 0,-1 0 0,4 0-26,-2-1 10,0 1 0,-1-1 0,1 1 0,-1-1 0,1 0 0,0 0 0,-1-1 0,0 1 0,1-1 0,-1 0 0,0 0 0,0 0 0,0 0 0,0 0 0,2-3-10,2-2 5,-1 0 0,0 0 1,0-1-1,0 0 0,-1-1 1,-1 1-1,1-1 0,1-6-5,-5 11 16,0 1-1,0-1 0,0 0 1,-1 0-1,1 0 0,-1-2-15,0 3 6,0-1-1,-1 1 1,1 0-1,-2-3-5,-3-8-22,3 11 5,0 0-1,1 1 0,-1-1 1,0 0 17,-1 1-56,1-1 0,-1 1 0,1 0 1,-1-1 55,-7-3-219,1 2-36,0 1-88,1 1-27,0 0-87,0 2-100,0-1-112,3 1 190,1 0 90,1 0-16,0 0-101,1 0-11,0 0-103,-1 0-117,2 0 319,0 0-34,0 0-36,0 0-36,-1 0-620,-1 0-118,1 0-104,-1 0-387,0 0-102,0 0-470,-2 0-1272</inkml:trace>
  <inkml:trace contextRef="#ctx0" brushRef="#br0" timeOffset="5945.4634">1956 2847 22271,'0'1'8,"0"1"-1,0-1 0,-1 0 1,1 0-1,0 0 0,-1 0 1,1 0-1,-1 1-7,-1 6 91,0 2 98,1 0 50,-2 26 828,2-27-823,1 2-2,-1 1-69,-1 28 166,0 2-83,1 0-68,2 0-53,1-10-18,1 40 128,-3-63-249,0-3-95,0-1-90,0-2 46,0-1-36,0 2-215,0-2 148,1 0-36,-1 0-38,0 0-41,0 0-44,0 0-45,0 1-47,0-1-46,1 0-43,-1 0-40,0 0-40,0 0-35,1 2-800,-1-2 544,0 1-37,1 2-1090,0 0-545,0 4-1458</inkml:trace>
  <inkml:trace contextRef="#ctx0" brushRef="#br0" timeOffset="15905.4395">3340 3164 26623,'3'0'21,"-1"0"38,3 1 153,0 0 161,3 1 287,-1-1-165,-1 0-267,0 1 52,6 0 160,-3-1-115,-5-1-67,0 1-68,-1 0-55,0 0-42,-2-1-76,0 0-1,-1 1 1,1-1-1,0 0 1,0 0-1,0 1 0,-1-1 1,1 0-1,0 0 1,0 0-1,0 0 0,0 0 1,-1 0-1,1 0 1,0 0-1,0-1-16,0 1-133,0 0 52,-1 0 45,1 0 36,0-1 81,1 0 234,-1 1-264,-1 0-58,1-1-80,0 1-102,-1 0 49,1-1-34,-1 1-36,0 0-39,1 0-2,-1 0-33,0 0-36,1 0-37,-1-1-38,0 1-42,1 0-41,-1 0-45,0 0-65,1 0-53,-1-1-49,0 1-47,0 0-45,1 0-41,-1 0-39,0-1-36,1 1-223,-1 0-43,0 0-38,1-1-34,-1 1-285,0 0-33,2-2-3227,-2 2 4694</inkml:trace>
  <inkml:trace contextRef="#ctx0" brushRef="#br0" timeOffset="14969.7426">2936 3232 24191,'1'1'0,"-1"0"0,1-1 0,-1 1-1,1 0 1,-1 0 0,0 0 0,1 0 0,-1 0-1,0 0 1,1 0 0,-1 0 0,0 0-1,0 0 1,0 0 0,1 10 9,-2-4 26,1 2 74,0-2 19,0 9 173,0-10-162,0-1 39,-1-4-147,-2-2-126,3 1 53,-1-1-27,1 0-65,0 1-76,0-1 61,0 1-36,0-1-211,0 1 153,0 0-35,0 0-36,0-1-38,0 1-40,0 0-44,0-1-43,0 1-44,0 0-40,0 0-39,0-1-36,0 1-33,0-1-765,0 1 522,0 0-36,0-1-1038,0 0-520,0 0-1387</inkml:trace>
  <inkml:trace contextRef="#ctx0" brushRef="#br0" timeOffset="15125.5082">2957 3052 23423,'-5'5'0,"1"1"0,-8 19 0,11-22-161,-1 1 70,1-1 61,0-1 47,1 1 50,0 1 227,1-3-202,0-1-72,0 0-52,-1 0-33,1 0-40,0-1-44,0 1-48,0-1-55,0 0-176,0 0-117,0 1 226,-1-1-35,1 1-34,-1-1-36,1 1-22,-1-1-41,1 1-36,-1-1-37,2 0-657,-1 0-118,1-1-397,0 0-117,0-1-482,2 0-1290</inkml:trace>
  <inkml:trace contextRef="#ctx0" brushRef="#br0" timeOffset="15392.0299">3087 2901 19455,'-1'1'161,"-2"2"346,1 0-105,2 0-4,1 0 76,0 2 107,0 1-66,0 0-61,0-1-57,-1 1-51,0 1-46,1-1-42,-1 0-36,0 1-9,0 0-33,1 6 108,1 11 81,0 0-90,0-3-81,1 25 194,-2-29-190,0 0-49,1 8 11,2 34 85,-2-46-170,2 8 85,0 2 41,-1-4-150,-2-14-121,0-2-7,0-1-35,-1-1-133,0-1 88,0 0 74,0 1 59,0-1 75,0 1 206,1 0-223,-1-1-85,0 0-22,0 1-38,0-1-45,0 0-48,0 0-54,0 0-60,0 1-63,0-1-70,0 0-73,0 0-80,0 0 158,0 1-37,0-1-41,0 0-40,0 0 60,0 0-40,0 0-38,0 0-35,0 0-710,0 0-117,0 0-418,0 0-115,0 0-506,0 0-1363</inkml:trace>
  <inkml:trace contextRef="#ctx0" brushRef="#br0" timeOffset="15633.9817">3017 3168 19455,'3'-2'61,"0"1"111,1 0 97,-1-1 84,1 1 158,1-1 74,8-1 1365,-8 1-1190,1 0-83,-3 1-292,0 0-70,1 0 261,1 0-87,0-1-19,0 0-92,0 1-78,0-1-66,4-1 69,10-1 210,-15 3-508,0 1 39,5-1 138,-4 0-11,16-2 604,-15 2-620,-1 0-55,-1 0-72,1 0-60,-1 0-70,1-1-81,-1 1-91,0-1-101,0 1-110,0-1-121,-3 1 109,0 0 85,0 1-23,0-1-113,-1 1-15,1-1-115,-1 1 291,0-1-34,1 1-37,-1 0-39,0 0 487,0 0-529,1-1-38,-1 1-38,0 0-34,1-1-745,-1 1-115,1-1-431,0 0-112,0 0-521,0 0-1408</inkml:trace>
  <inkml:trace contextRef="#ctx0" brushRef="#br0" timeOffset="14251.2316">2377 3018 8192,'0'0'3840,"0"0"-2480,0 0-518,0 0-213,0 0-90,0 0-105,0 0-90,0 0-19,0 0 65,0 0 202,0 0-266,0 0-88,0 1 36,0 3-76,0-1-37,-1 4 69,0 1-69,-1 5-2,0-4-22,1-1 97,0 0-71,0 1 6,-1 0-33,2 1-38,-1 0-46,1 2 22,0 8 115,1-1 82,1-7-42,0 1-32,-2-11-179,2 10 83,-2-9-68,1 1 0,0 0 0,0 0 0,0-1 0,2 5-33,-1-5 55,0 1 0,0 0-1,2 2-54,5 3 70,-7-7-62,0-1-1,0 1 1,0-1 0,0 0-1,0 0 1,1 0 0,-1 0-1,0 0 1,1-1 0,-1 1-1,0 0 1,1-1 0,0 0-8,-1 0 13,0 1 0,1-2 1,-1 1-1,1 0 0,-1 0-13,11-4 106,0-4 64,-10 6-136,0-1-1,0 1 1,0-1-1,0 0 1,-1 0-1,1 0 1,-1-1-34,6-11 43,-3 7 9,-3 5-21,0 0-1,-1 0 0,1 1 1,-1-1-1,1-1 0,-1-1-30,5-13 107,0-1 26,-1-1 33,-4 11-54,4-11 224,-5 18-328,0 1 1,0-1 0,1 1 0,-1-1 0,0 0 0,-1-1-9,1 1-1,0 1-1,0-1 1,0 0 0,0 1 0,0-1 0,0 0 0,1 1-1,-1-1 1,1 0 1,0-1 7,2-3 35,-3 5-37,0 1 0,0 0 0,0-1 0,0 1 0,0-1 0,0 1 0,0 0 0,0-1 0,0 1 0,0-1 0,0 1-1,0-1 1,0 1 0,0 0 0,0-1 0,0 1-5,-2-3 66,-1-2 36,3 3-25,0-1 41,0 2-97,0 3-15,1 5-12,-1-5 6,1 1 0,0-1 0,0 0 0,-1 1 0,1-1 0,-1 1 0,0-1 0,0 2 0,1 7 0,0 0 0,2 8 0,-1-9 0,1 2 0,2 8 0,-2-11 0,-1 1 0,1 2 0,1 10 26,-1-10 55,2 7-81,-3-13 11,-1 0 1,1 3-12,0 3-66,-1-10-94,-1-1 98,3 3 116,-2-4-71,-1 1-37,1 0-50,0-1-61,-1 1-74,1 0-86,-1 0-98,1-1-111,-1 1-122,1 0 277,-1-1-34,0 1-42,0-1-39,0 1-38,0-1-35,0 1-664,1 0-117,-1 0-399,0 1-115,0-1-484,0 2-1297,0-3 3618</inkml:trace>
  <inkml:trace contextRef="#ctx0" brushRef="#br0" timeOffset="14766.3324">2674 3128 18815,'0'1'4,"0"-1"0,0 1 0,-1-1 0,1 1 0,0 0 0,0-1-1,0 1 1,0-1 0,-1 1 0,1-1 0,0 1 0,0-1-1,-1 1-3,-1 4 78,1 0-9,0 0 105,1 3 129,1 3 229,-1-6-283,0-1-40,0 2 18,0 0 63,0 3 233,0-1 71,0 6 555,0-4-462,0-6-443,0 1-33,0-1-39,0 0-45,0-10 32,1 1-50,0-2-27,1-4-19,1-6 36,-2 8-47,1 1 0,1 0 0,0 0 0,0-2-52,5-7 47,-7 15-46,4-10-1,0 1 0,2-1 0,-6 10-1,0 0 1,1 0-1,-1 0 0,1 0 0,-1 1 1,1-1 0,5-4 26,0 2 48,-6 4-72,-1 0 0,1 0 0,-1 0 0,0 0 0,1-1 0,-1 1 0,1 0 0,-1 0 0,1 0 0,-1 0 0,0 0 0,1 0 0,-1 0 0,1 0 0,-1 1 0,1-1-2,0 0 2,0 1 0,0 0 0,0-1 0,0 1 0,-1 0 0,1 0 0,0 0 0,0 0 0,0 0 0,-1 0 0,1 0-2,4 5 42,1 2 80,0 2 76,4 23 357,-6-18-377,-1-6-121,0 2 141,-1 1 0,0 0-198,0 3 141,1 0-39,-1-11-65,1 12 202,-3-7-195,0-7-48,0 1-45,0-2-14,0 1-34,0-1-43,0 1-49,0-1-57,0 1-65,0-1-72,0 1-79,0-1 106,0-1-41,0 1-42,0 0-46,0-1-48,1 1-49,-1 0-52,0-1-54,0 0 195,0 0-38,1 0-35,-1 0-35,0 1-692,1-1-112,-1 0-405,1 0-110,0 0-490,0 0-1323</inkml:trace>
  <inkml:trace contextRef="#ctx0" brushRef="#br0" timeOffset="208839.0835">10080 372 19711,'-1'1'-1,"-5"4"-10,6-5 15,-1 0 1,1 0-1,0 0 0,0 0 0,-1 0 1,1 0-1,0 0 0,0 0 0,-1 0 1,1 0-1,0 0 0,0 0 0,-1 0 0,1 0 1,0 0-1,0-1 0,-1 1 0,1 0-4,0 0 9,-5-2 216,1 3 74,-1 0-85,0 0-7,-4 1 205,2 2-32,0 0-43,-7 8 241,5-5-231,2-1-117,-2 1 130,7-6-265,0 1-1,0 0 1,1 0 0,-1 0-1,0 0 1,1 0-1,0 0 1,-1 0 0,1 0-1,-1 2-94,0 1 144,-2 6 60,0 1-48,4-10-130,-1-1 0,1 1 0,0 0 0,-1 0 0,1-1 0,0 1 0,0 0 0,1 0 0,-1 0 0,0-1 0,1 3-26,-1-4 16,0 1 0,0-1 0,1 1 1,-1-1-1,0 1 0,1-1 1,-1 1-1,0-1 0,1 0 1,-1 1-1,1 0-16,8 4 160,-6-4-115,6 3 109,0-2-83,-7-2-69,0 0 0,1 0-1,-1 0 1,0 0 0,0-1 0,1 1 0,-1-1 0,0 1 0,0-1 0,0 0 0,2 0-2,8-7 95,-8 6-89,-1 0 12,0 0 1,-1 0-1,1-1 0,-1 1 0,1 0 1,-1-1-1,0 1 0,0-1 1,1-2-19,3-7 87,-1 1-68,-5 10-18,0-1-1,1 1 0,-1 0 0,0 0 1,0-1-1,0 1 0,0 0 1,0-1-1,0 0 0,0 0 19,0 1 87,0 3-10,1 1-64,0-1-25,-1-1 0,1 1 0,0-1 0,0 0 0,1 0 0,0 2-7,15 10 140,-4-3-66,-11-8-74,0 0 0,0 0 0,0 0 0,1 0 0,-1 0 0,0-1 0,1 1 0,-1-1 0,2 1 0,2 0 119,-4-1-127,-1 0-53,0-1-54,-1 1-69,1 0-79,-1-1-339,1 0 60,-1 0 55,0 0 51,1 1 48,-1-1 44,0 0 40,0 0 36,1 0-167,-1 0 95,1 0 37,0 0-310,-1 0 352,1 0 22,-1 0-45,0 0-57,0 0-67,0 0 31,0 0-53,0 0-489,0 0-103,1 0-91,-1 0-79,0 0-328,0 0-79,0 0-396,0 0-1082</inkml:trace>
  <inkml:trace contextRef="#ctx0" brushRef="#br0" timeOffset="209210.2388">10207 447 22143,'0'5'25,"1"0"49,0-1 46,0 0 44,0 0 41,0 0 38,0 0 39,-1 1 35,0 8 1082,0-6-732,0 0-37,0 0-44,0-1-50,1-8-429,1-1-88,3-4 26,-2 0 19,-2 0-45,-1 4-19,1 0 1,0 1-1,-1-1 0,1 0 1,0 1-1,1-2 0,2-4 0,1-1 0,1 1 0,1-1 0,-7 8 0,2-1 0,-1 0 0,1 0 0,0 0 0,-1 0 0,1 1 0,0-1 0,-1 1 0,0 1 0,0-1 0,0 1 0,-1 0 0,1-1 0,0 1 0,0 0 0,0 0 0,0 0 0,-1-1 0,1 1 0,0 0 0,0 0 0,0 0 0,0 0 0,0 0 0,0 1 0,-1-1 0,2 0 0,0 1 1,-1-1-1,1 1 1,-1-1-1,1 1 1,-1 0 0,0 0-1,1 0 1,0 0-1,0 1 14,0-1 1,-1 1 0,1 0 0,0 0 0,0 0-15,6 12 162,0-1 109,-4 0-21,-3-11-213,-1 1 1,1-1-1,0 0 1,0 0-1,0 0 1,0 0-1,0 0-37,1 2 69,3 6 151,-3-5-152,0-2-41,-2-2 40,1 1 173,-1-1-164,0 0-57,0 0-91,0-1-17,0 1-43,0-1-48,0 1-52,0-1-58,0 1-64,0-1-68,0 1-74,0-1-53,0 0-78,0 1-81,0-1-87,0 0 250,0 0-48,0 0-43,0 0-42,0 1-39,0-1-36,0 0-855,0 0 585,0 0-37,0 0-1158,0 0-575,0 0-1542</inkml:trace>
  <inkml:trace contextRef="#ctx0" brushRef="#br0" timeOffset="212229.398">11544 360 22143,'0'1'63,"0"2"317,0 0-56,0 0-45,1 0-37,-1 0 11,0-1-101,1 0 0,-1-1 0,1 1 0,-1 0 0,1-1 1,0 2-153,0-2 5,-1 3 146,0-2-180,0-1-32,0-1-41,0 1-46,0 0-55,1 0-60,-1-1-69,0 1-228,1 0-117,-1-1 238,0 1-36,1 0-33,-1-1-34,1 2-638,-1-1-119,1 0-112,0 0-102,-1 0-94,1 0-85,1 0-972,1-1-1392</inkml:trace>
  <inkml:trace contextRef="#ctx0" brushRef="#br0" timeOffset="212925.7473">11766 475 19327,'0'8'38,"0"0"68,0-1 55,0 1 45,1 3 119,-1 13 502,0-15-560,-1-1-75,1 0-38,0 0-47,-1 0-58,0 3-47,0 0 57,-1 0 51,1 1 44,-1 4 120,0 0 52,-7 38 863,5-33-743,3-18-377,-1 8 176,0-2-36,1 1-48,1-1-55,0-8-79,0 1 0,0-1 1,0 0-1,0 1 1,-1-1-1,1 0 1,0 1-28,0-2 2,0 0 1,0 0 0,-1 0 0,1 0-1,0 0 1,0 1 0,0-1 0,0 0 0,0 0-1,0 0 1,0 0 0,-1 0 0,1 0 0,0 0-1,0 0 1,0 0 0,0 0 0,0 1-1,0-1 1,-1 0 0,1 0 0,0 0 0,0 0-3,2-1 106,-5-5 1,2 3-92,1 1-1,0-1 1,-1 0 0,1 1-1,0-1 1,1-2-15,-1-3 40,0-4-18,3-9-22,-1 0-1,-1 3 1,0 4 0,0 0 0,1 0 0,1 0 0,2-8 0,2 1 0,0 0 0,2 0 0,2-4 0,0 4 0,3-4 0,-9 18 0,-1 1 0,1 0 0,0 0 0,0 0 0,5-3 0,-3 3-1,0 0 0,8-5 1,-12 10 3,-1-1-1,1 1 0,0 0 0,-1 0 0,1 0 0,0 0 0,0 0 0,0 0 0,0 1 0,-1-1 1,3 1-3,-2 0 11,0 0 0,0 1 0,-1-1 0,1 1 0,0-1 1,0 1-1,0 0 0,0 0 0,1 1-11,-2-1 9,-1 0 0,1 0 0,0 0 0,0 0 0,-1 1-1,1-1 1,0 1-9,5 8 72,-6-6-37,1-1-1,-1 1 1,0 0 0,0-1-1,-1 1 1,1 3-35,0-4 14,-1 0 0,0 0 0,0 0 0,0-1 0,-1 1 0,1 0 0,-1 0 0,0 2-14,-2 1 103,-3 2 141,-2 4 49,6-9-274,0 0 0,0-1-1,-1 1 1,0 0 0,1-1-1,-1 1 1,0-1 0,0 0-19,-12 8 104,1-2 40,10-6-94,-9 5 126,-1-3-100,0-1-76,0 0-56,5-1-12,8-2-53,-1 0 32,0 1-7,0-1 74,-3 0 39,3 0-47,1 0-41,0 0-57,-1 0-71,1 0-84,-1 0-100,1 0 43,0 0-62,0 0-69,-1 0-72,1 0-78,0 0-83,-1 0-89,1 0-93,1 0 397,-1 0-38,1 0-34,-1 0-33,0 0-685,0 0-108,0 0-399,-1 0-107,1 0-482,-2 0-1304</inkml:trace>
  <inkml:trace contextRef="#ctx0" brushRef="#br0" timeOffset="213640.3843">12080 428 16511,'-5'5'278,"4"-4"114,1-1-66,0 1-56,-1-1-46,1 2 94,1 0 276,-1-2-355,0 1 64,0 1 225,0 0-67,0 1-61,0-1-58,0 1-53,0-1-48,0 1-45,0-1-39,0 2 39,0 1-89,0-1-64,0 7-35,0-6 28,0-1 78,0-1-15,0-1 34,0 8 124,1-1-49,1 0 42,0 0 0,0-1 1,2 6-251,-1-5 104,-1 5 5,0-3-2,2-2 94,1-3-37,-4-6-149,-1 0 1,1 1 0,0-1 0,0 0-1,0 1 1,0-1 0,-1 0 0,1 0 0,0 0-1,0 1 1,0-1 0,0 0 0,0 0 0,0 0-1,0-1-15,1 1 19,0 0-1,-1-1 0,1 1 1,-1-1-1,1 0 0,-1 1 1,1-1-19,0 0 16,-1 0 0,1 0 0,-1-1 0,1 1 0,-1 0 0,1-1 0,-1 1 0,0-1 0,1 0-16,2-4 53,0 0 0,1-4-53,5-15 27,5-27-26,-13 43 15,2-7 24,0 0 1,-2-1-41,0 7 13,-2-1-1,1 0-12,-1 11 1,0 0 0,-1-1 0,1 1 0,0 0 0,0 0 0,0 0 0,0-1 0,0 1 0,0 0-1,0 0 1,0-1 0,1 1 0,-1 0 0,0 0 0,0 0 0,0-1 0,0 1 0,0 0 0,0 0 0,0 0 0,0 0 0,0-1 0,1 1-1,-1 0 3,0 0 0,0 0 0,1 1 0,-1-1 0,0 0 0,0 0 0,0 0 0,1 0 0,-1 0 0,0 1 1,0-1-1,0 0 0,0 0 0,1 0 0,-1 1 0,0-1 0,0 0 0,0 0 0,0 0 0,0 1 1,0-1-1,0 0 0,1 0 0,-1 1 0,0-1 0,0 0 0,0 0 0,0 1 0,0-1-3,0 11 39,0-3 10,0 3 136,1 10-185,5 46 278,-4-56-183,-1 0 1,2 0 0,-1-1-1,5 10-95,0 5 66,0-7-98,-5-12-26,0-1-44,-1-3-78,-1-1 84,0 0 60,1 0 35,0 0-38,-1-1-22,0 0-39,0 0-48,1 0-58,-1 0-1,0 1-45,0-1-49,1 0-55,-1 0-58,0 0-62,1 1-68,-1-1-71,0 0 119,0 0-42,0 1-41,0-1-37,0 0-37,1 0-33,-1 1-777,0-1 531,0 0-33,0 1-1056,0 0-524,0 0-1406</inkml:trace>
  <inkml:trace contextRef="#ctx0" brushRef="#br0" timeOffset="214115.1527">12353 192 16767,'-3'3'8,"0"0"100,0 0 107,1-1 116,1-2 121,1 1-93,0 0-81,-1-1-67,1 1-68,0-1-34,1 3 228,-1-3-181,0 0 81,0 3 237,0 0-82,1-1-75,-1 1-66,1 0-27,0-1-70,0 2-25,1 0-80,0 3-20,-1-4 8,0 1 51,0-1 72,1 10 115,0 4 21,0 7 29,5 39 390,-5-19-323,0-13-219,0 84 358,-3-69-400,1-29-96,0-6-77,0-2-86,0-4 21,0 0-35,0-1 2,1-1-16,-1-1-32,1 0-71,-1-1-19,1 1-68,0-1-75,0 1-83,-1-1 236,1 0-206,-1 0 102,0 0-3,0-1-82,0 1 0,0-1-84,0 0-94,0 1-108,0-1-114,0 0-108,0 0-95,0 1-83,0-1-322,0 0-82,0 0-390,0 0-1056</inkml:trace>
  <inkml:trace contextRef="#ctx0" brushRef="#br0" timeOffset="214599.5358">12533 454 22143,'0'1'2,"0"-1"0,0 0 0,0 0 0,0 1 0,0-1 0,0 0 0,0 0-1,0 0 1,0 1 0,0-1 0,0 0 0,-1 0 0,1 1 0,0-1 0,0 0-1,0 0 1,0 1 0,0-1 0,0 0 0,-1 0 0,1 0 0,0 0-2,-3 1 108,2-1 9,0 1 64,-2 2 237,-8 3 703,7-4-800,1 0-42,-1 0-61,1 1-79,-4 2 230,2 1-64,0 1-58,1 0-52,0 1-44,1 0-39,-2 8 21,3-10-109,0-2 15,1 0 1,0 0-1,0 1 0,0-1 1,1 1-1,-1 0-39,1-2 42,0-1 1,1 1-1,-1 0 1,1 1-43,-1-3 14,0 0 0,1-1 0,-1 1 0,0 0 0,1 0 1,-1-1-1,1 1 0,-1 0 0,1-1-14,-1 1 9,0-1 0,1 1 0,-1-1 0,1 1 0,-1-1 0,1 0 0,-1 1 0,1-1 0,-1 0 0,1 0-9,0 1 8,0-1 0,0 0 0,0 0 0,0 1 0,0-1 0,0 0 0,0 0 0,0 0 0,0-1 0,0 1 0,0 0 0,0 0 0,1-1-8,0 1 13,1-1 1,-1 0-1,0-1 1,1 1-1,-1 0 1,0-1-1,0 1 1,0-1-1,0 0 0,0 1 1,1-3-14,1 0 5,-1 0 0,-1-1 1,3-3-6,5-15-101,-3 8 76,-5 13 25,-1 0 0,0 0 1,0-1-1,0 1 0,0 0 1,0-1-1,0 1 0,-1-1 1,1 1-1,-1-2 0,1 1 0,0 3 0,2 3 0,-3-3 0,0 1-1,1 0 0,-1 0 0,0-1 0,0 1 0,0 0 0,1 0 0,-1 0 1,0 0-1,0 0 0,0 0 1,0 6 52,4 8 192,2-1-75,-3-5-109,0 0-43,0 0 28,-1-5 3,-1 1-1,1 0 1,0 0-1,1 1-47,2 1 72,0 1-71,2 1-65,3 2-94,-8-10 4,-1 0 47,0 1 40,0-1 33,2 0 38,1 2 130,-2-3-131,-1 1-48,1-1-99,-1 0 27,0 0-34,-1 0-40,1 0-43,0-1-45,0 1-51,0 0-54,0-1-58,0 1-61,0 0-66,0-1-69,0 1-72,0-1-78,0 1-79,0-1 378,-1 1-37,0 0-625,1 0-123,0-1-105,-1 0-397,1 1-104,0-1-479,0 0-1292</inkml:trace>
  <inkml:trace contextRef="#ctx0" brushRef="#br0" timeOffset="214883.5953">12788 180 11904,'-1'1'22,"1"0"44,-1 0 41,0-1 39,1 1 36,-1 0 35,0 1 310,1-1-156,-1 0 35,0 2 498,0 0 303,0 1 744,0 1 5,1-2-741,-1 0-302,1-2-501,0 1-35,0 0 163,0-1-316,0 0-34,0 0-36,0 0-39,0 0-40,0 0-43,0 18 233,-1 3 94,3 2 41,1 17 294,-2-12-279,2 36 337,-1-32-438,-1 0-79,1 0 5,1-3 32,-3-25-246,1 8 143,-1-8-123,0-1-55,0 0-70,0-1-13,0-1-39,0 1-44,0 0-49,0-3-356,0 0 58,0 0 52,-1 0 50,1 0 46,0 1 41,0-1 39,0 0 34,-1 0-165,1 0 90,-1 0 65,0 0-282,0 0 153,1 0 147,0 0-48,-1 0-56,1 0-69,0 0 25,0 0-57,0 0-526,-1 0-116,0 0-102,1 0-90,-1 0-358,0 0-88,1 0-434,-2 0-1180</inkml:trace>
  <inkml:trace contextRef="#ctx0" brushRef="#br0" timeOffset="215071.4511">12671 408 24575,'5'5'22,"-3"-4"107,2-1 23,-3 0-28,2 0 511,-1 0-105,1-1-94,0 1-84,-1-1-73,1 1-63,-1-1-52,1 1-42,1-1 9,5-1 99,-7 2-124,1 0 42,5 0 60,0 0-47,1-1 36,-1 1 0,1 1 0,0 0-197,3 1 225,-3 0-106,0-1-79,-7-1-71,1 0-63,-1 0-67,0 1-71,0-1-74,0 1-77,0 0-82,-1-1-85,1 1 1,0-1-70,-1 1-71,1-1-74,-1 0-76,1 1-78,-1-1-81,1 0-82,-1 0 52,-1 0-116,1 0-104,0 0-90,0 0-369,-1 0-90,1 0-445,1 0-1219</inkml:trace>
  <inkml:trace contextRef="#ctx0" brushRef="#br0" timeOffset="215431.3021">12919 476 23423,'5'0'-34,"1"0"84,-2 0 75,1-1 62,0 0 106,1-1 55,-4 1-111,0 0 0,1 0 0,-1 0 1,0-1-1,2 0-237,12-11 1061,-9 7-661,-4 2-217,0 1-37,0-1-44,-1 1-53,4-8 227,-2 1-59,-2 0-51,-2 0-46,-1 1-42,-2 0-36,1 6-43,1 1 1,0 0 0,-1 0-1,1-1 1,-1 1 0,0 1-1,0-2 1,-6-3 3,-1 2 38,8 4-31,0 0 0,-1-1 0,1 1 0,0 0 0,-1 0 0,1 0 1,0 0-1,-1 0 0,1 1 0,0-1 0,-1 0 0,1 0 0,0 1 0,-1-1 0,1 1 1,0 0-1,0-1 0,0 1 0,0 0 0,-1-1 0,1 2-10,-9 8 100,7-5-51,0-2-15,-2 3 71,1-1 1,-1 1-1,0 3-105,-1 4 98,-3 10-46,8-17-54,-1-1 1,1 1-1,0 0 0,0-1 0,0 6 2,1-4 11,1 1 0,0-1-1,2 6-10,0-1 58,0-2 44,-1-3-13,1-1 39,-2-4-69,1 0 0,-1 0 0,0 0-1,1 0 1,-1-1 0,1 1 0,0 0-1,-1-1 1,1 0 0,0 1 0,0-1 0,0 0-1,2 1-58,7 3 86,2-1-59,4-1-50,-13-3 8,-1 0 0,1 0 0,-1 0 0,1-1 0,-1 1 0,2-1 15,-1 0-166,0-1 95,0 1 64,4-4 57,-3 2-102,-2 1-54,0 0-77,0 0-123,-1 1 105,-1-1-37,1 1-39,-1 0-42,1 0-45,-1 0-48,2-1-275,-1 0-114,0 1-124,-1 0 413,0 0-33,0 0-9,-1 1-42,1 0-42,0-1-38,-1 1-37,1-1-33,0 1-841,0-1 582,-1 1-36,2-1-1130,-1 0-557,2 0-1499</inkml:trace>
  <inkml:trace contextRef="#ctx0" brushRef="#br0" timeOffset="224782.8157">10747 424 15744,'0'3'-6,"0"3"-115,0-5 116,1 1 51,0-1-9,1 4 127,0-1 34,-1-1-64,0-1 0,0 1 1,0-1-1,-1 1 0,1-1 0,-1 1 0,0 0 0,1 2-134,-1 8 369,0 14 309,-1-11-274,-1-4-30,0-1-26,1 1-46,1-2-100,0 0-47,0 1-56,0-2-65,0-8-30,0-1 3,0-6 71,1-6 111,2 3-94,0 0 1,1-1-96,2-8 43,3-11-13,-5 15 10,0 1 0,1 0 0,2-5-40,-5 16 25,4-8 39,-2 6-20,2 3 36,-6 1-75,1 0-1,-1 0 1,1 0-1,-1 0 1,1 0 0,-1 1-1,1-1 1,-1 0-1,1 0 1,-1 0 0,1 1-1,-1-1 1,0 0-1,1 1 1,-1-1-1,0 0 1,1 1 0,-1-1-1,0 0 1,1 1-1,-1-1 1,0 1 0,0-1-1,1 1 1,-1-1-1,0 0 1,0 1 0,0-1-1,0 1 1,0-1-1,1 1 1,-1 0-5,1 9 113,-1-1 38,0-4-50,0 7 46,0 15 261,3-30-327,-1 1-56,1-1-20,0 1 28,0-1 0,-1 0 0,1 0 0,-1 0-1,0 0 1,0 0 0,2-3-33,6-12 40,-6 13 3,0 1 45,6 0 101,-3 3-144,-5 1-45,1 1 0,-1 0 0,1 0 0,-1 0 0,2 0 0,-3 0 0,-1 0 0,1-1 0,0 1 0,-1 0 0,1-1 0,-1 1 0,0 0 0,1 0 0,-1-1 0,0 1 0,1 0 0,-1 0 0,0 0 0,0-1 0,0 1 0,1 0 0,-1 0 0,0 0 0,1 6 0,2 8 26,-2-12-15,-1 0 1,1 0-1,-1 0 1,0 0 0,0 0-1,-1-1 1,1 2-12,-2 5 22,1-5-22,0-1 0,1 1-1,-1 0 1,1 1 0,0 2 3,0 9-27,0-12-27,0-3 36,-1 0 1,1 1-1,0-1 0,-1 0 0,1 0 0,0 0 0,-1 1 15,0 0-71,0 0-44,1-1-146,-1 1 52,2 1-347,0-2 262,-1 0 107,0 0-35,1-1-42,-1 1-48,1-1-126,-1 1-89,1 0-98,-1-1-110,0 1-105,0-1-117,1 1-104,-1 0-90,0-1-333,0 1-89,0 0-403,0 0-1085,0-1 3005</inkml:trace>
  <inkml:trace contextRef="#ctx0" brushRef="#br0" timeOffset="226090.0156">11497 569 14976,'0'1'562,"0"0"-35,0 1-34,0-1-32,0 1 366,0 0-119,0 0-110,0 1-102,0-1-94,0 0-86,0 0-52,0 1-86,0-1-73,0 1-62,0-1-49,0 0-38,0 9-326,0-7 314,0-1 84,0-1 41,0 0 48,0 0 55,0 0 60,-1 4-141,0 1-7,-1-2-1,1 0 9,0 0 21,1 2 43,0-6-161,0 0-82,0 0-77,0-1-112,0 1-58,0-1-112,0 0 176,0 1-34,0-1-36,0 0-37,0 0-39,0 0-38,0 0-36,0 0-33,0 1-617,0-1-112,0 0-373,0 0-111,0 0-453,0 0-1212</inkml:trace>
  <inkml:trace contextRef="#ctx0" brushRef="#br0" timeOffset="225298.3061">11085 476 11776,'-1'0'123,"1"1"-33,-1-1 4,0 0-85,1 1-45,-2 0-189,1-1 188,1 0 55,-1 0 34,1 1 40,-1-1 47,1 0 29,-1 0 46,1 1 52,-1-1 55,1 0 61,-1 0 64,1 1 70,-1-1 73,1 0-229,0 0-38,0 0-35,-1 0-33,1 0 160,0 0-110,-1 1-98,1-1-81,0 0-67,-1-1-51,1 1-45,-1 0-111,0 1 115,1-1 83,-1 0 90,-4 4 92,0 0 61,0 3 119,-1 3 269,1-1-121,1-3-215,0 0-34,2-4-159,0 0 0,1 0 0,-1 1 0,0-1 0,1 1 0,-1 1-151,0 1 98,1-4-81,1 0 1,-1 1-1,1-1 1,-1 0-1,1 1 1,0-1 0,-1 1-18,1 6 99,0 1-59,0-2 48,0-6-87,0-1-1,0 0 1,0 0-1,0 0 1,0 1 0,0-1-1,0 0 1,0 0-1,0 1 1,0-1 0,1 0-1,-1 0 1,0 0-1,0 1 1,0-1 0,0 0-1,0 0 1,0 0-1,1 1 1,-1-1 0,0 0-1,0 0 1,0 0-1,1 0 1,-1 0 0,0 1-1,0-1 1,1 0-1,-1 0 1,1 0 0,0 0 0,-1 0 0,1 1 1,0-1-1,-1 0 0,1 0 0,0 0 0,-1-1 0,2 1-1,7-2 35,-1-2 51,-5 3-41,0-1-1,0 0 0,0 0 1,1-2-45,10-9 80,-9 8-82,-3 3 2,0-1 0,0 1 0,0-1 0,0 0 0,0 0 0,0-2 0,7-10 0,2-7 0,-11 16 0,1 4 0,0 4 0,9 27 0,-8-26 0,-1-1 0,0 1 0,-1 0 0,1 0 0,0 0 0,-1 1 0,1-1 0,-1 0 0,1 0 0,0-1 0,0 1 0,0 0 0,0 0 0,5 7 0,4 5 0,-9-12 0,0-1-145,0-1 80,0 0 60,0 0 32,3 2 219,-3-2-244,0 0-91,0 0-91,1-1-121,-2 1 99,1-1-39,0 0-41,-1 1-44,1-1-14,0 0-41,-1 0-44,1 1-46,-1-1 60,0 0-35,1 1-548,0-1-120,-1 0-106,1 1-363,0 0-105,-1-1-439,2 2-1179,-2-2 3246</inkml:trace>
  <inkml:trace contextRef="#ctx0" brushRef="#br0" timeOffset="225824.8268">11271 517 13952,'0'9'39,"0"1"110,-1 0 89,0-5-48,0 0 36,-4 14 663,3-13-636,0-1-62,0 1 125,-1 0-102,-1 4 129,3-6-194,-1 1 45,0-1 28,1 0 12,0-1-6,0-1 30,1 0 80,0-1-134,0-1 40,0-1 98,0 0-326,0 0 1,0 0 0,0 0 0,1 0-1,-1-1 1,0 1 0,1 0-1,-1 0 1,1 0-17,5-10 105,2-2-62,-4 5-28,-3 5 7,0 0 1,0 0 0,0 0 0,1 0-1,1-2-22,-1 3 15,2-3 59,0 0 1,0 0-1,2-1-74,-4 4 16,-1 1 1,1 0 0,-1 0 0,1 0 0,0 0 0,0 0 0,0 0-17,-1 0 4,0 1 0,1 0 0,-1-1 0,0 1 0,0 0 0,1 0 0,-1 0-4,3 0 26,0 1 44,1 1 59,1 3 126,2 4 199,-5-3-236,0-1-30,-1 1-46,0 1-18,1 4 2,-2-5-66,1 5 86,-3 8 14,1-10-60,0-8-71,0-1-80,0 0-223,0 1 55,0 0-331,0 0 285,1 0 69,-1-1-41,0 1-94,0-1-80,0 0-95,0 0-110,0 0 198,0 0-35,1 1-551,-1-1-117,1 0-103,-1 0-361,1 0-101,0 0-436,0 0-1171</inkml:trace>
  <inkml:trace contextRef="#ctx0" brushRef="#br0" timeOffset="229161.9074">13567 157 16000,'-5'11'21,"3"-6"457,2-4-279,0 1 1,0 0-1,0-1 0,0 1 0,0-1 1,1 1-200,-1 2 392,1 0-27,1 0-81,-2-2-161,1 0-44,-1 0-49,1 0-55,0 8 389,0 0-88,-1 1-35,-1 7 3,1 2-3,0 26-21,0-1-56,0-1-48,0 2-40,0 1 31,0-31-114,0 1-51,0-15-73,0 1 69,1 3 54,0-4-53,-1 0-15,0-1-42,1 0-52,-1 0-59,0 1-138,1-1-115,-1 0 194,0 0-35,1-1-36,-1 1-39,0 0 7,0-1-34,0 2-519,0-1-114,1 0-99,-1 0-343,0 1-97,0-1-415,0 2-1113,0-3 3111</inkml:trace>
  <inkml:trace contextRef="#ctx0" brushRef="#br0" timeOffset="229443.1868">13473 383 17663,'1'0'1,"-1"0"-1,0 0 0,0 0 1,1 0-1,-1 0 0,0 0 1,0 1-1,1-1 0,-1 0 0,0 0 1,0 0-1,1 0 0,-1 0 1,0 0-1,0 1 0,1-1 1,-1 0-1,0 0 0,0 0 0,0 1 1,0-1-1,1 0 0,-1 0 1,0 1-1,0-1 0,0 0 0,0 0 1,0 1-1,0-1 0,0 0 1,0 0-1,0 1 0,0-1 1,0 0-1,0 0 0,0 1 0,0-1 1,0 0-1,0 0 0,0 1 1,0-1-1,0 0 0,0 2 9,1-2 204,1-2-41,0 1-54,-1 0-3,3-3 575,2 1-85,-1 1-81,1 1-80,0 0-77,0 1-75,1-1-72,-1 1-70,-5 0-135,6 1 108,-3-1-26,0 0 1,-1 0-1,1-1 0,3 0-97,0 0 72,3-1 49,1 1 49,-2 1 23,-7-1-200,1 1-93,-1 0-79,0 0-107,-1 0 96,0-1-34,0 1-37,0 0-38,0 0-295,0 0 250,0-1-33,0 1-35,0 0-36,-1 0-37,1 0-39,0 0-41,0-1-42,0 1-42,-1 0-45,1 0-47,0 0-46,0-1-50,-1 1-50,2 0-1316,-1-1 796,0 1 301,0 0 82,-1 0 249,1 0 82,0 0 95,-1 0 106,1 0 113,-1 0 107,1 0 94,-1 0 82,1 0 74,0 0 81,0 0 90,0 0 163</inkml:trace>
  <inkml:trace contextRef="#ctx0" brushRef="#br0" timeOffset="229784.1342">13665 378 18303,'0'1'0,"0"1"0,0-1 0,-1 0 0,1 0 0,0 0 0,-1 0 0,1 1 0,0-1 0,-1 0 0,-1 5 0,2-5-9,-1 2 4,0 0 36,0 3 116,-1 0 117,0 10 469,2-11-528,0-2-112,0 6 272,0-1 0,1 1 0,0 0-365,3 5 518,-2-10-275,0 0-36,-1-3-125,0 1 1,0-1 0,0 0-1,1 1 1,-1-1 0,0 0-83,9 6 495,-6-6-288,0 1 36,1 1 85,2-1-34,-1-1-58,1-2-51,0-1-44,3-2 12,3-4-31,-3 0 39,0-5 126,-5 6-117,0 0 20,0 0-72,-2 1-55,0-2-41,-2 6-23,-1 0 1,1-1-1,-1 1 0,1-1 0,-1 1 1,0 0-1,0-1 0,0 1 0,-1-1 1,1 1-1,-1-1 0,1 1 1,0 1 0,-1 0 1,1-1-1,-1 1 0,1 0 0,-1 0 1,1 0-1,-1 0 0,1 0 0,-1 0 0,0 0 1,0 0-1,1 0 0,-1 0 0,0 1 0,0-1 1,0 0-1,0 0 0,0 1 0,0-1 1,0 1-1,0-1 0,0 1 0,-1-1 0,0 1 0,-1-1-1,0 0 0,0 1 0,0-1 0,0 1 0,-1 0 1,-9 0-40,3 1-26,5-2 33,3 1 9,0 0-25,0 0-25,1 0-37,-1 0-18,1 1-36,-1-1-42,0 1-47,1-1 54,0 1 21,0-1-22,0 1-64,0-1 60,0 0-36,1 0-38,-1 1-44,1-1-46,-1 0-51,0 0-55,1 0-58,-1 1 62,1-1-38,0 0-36,-1 0-34,0 0-672,1 0-113,-1 0-398,0 0-110,0 0-482,0 0-1296</inkml:trace>
  <inkml:trace contextRef="#ctx0" brushRef="#br0" timeOffset="465777.6817">12080 1093 22015,'-1'0'1,"-4"0"68,0 1 87,5-1-132,0 0 0,-1 0 0,1 0 0,0 1 0,-1-1 0,1 0 0,-1 0 0,1 0 0,0 1 0,-1-1 0,1 0 0,0 0 1,0 1-1,-1-1 0,1 0 0,0 1 0,0-1 0,-1 0 0,1 1-24,-5 8 993,-1 1-114,0-2-110,-1-1-103,0-2-257,-1 3 167,5-4-303,-5 6 617,4-8-585,4-2-288,0 1 0,-1-1 0,1 0 0,-1 0 0,1 1 0,0-1 1,-1 0-1,1 1 0,0-1 0,0 0 0,-1 1 0,1-1 0,0 1-17,-1 0 21,1 0 1,0 0-1,-1 0 0,1 0 0,0 0 1,0 0-1,0 0 0,0 0 0,0 0 0,0 0-21,0 1 29,0 0 1,1 0-1,-1 0 0,0 0 0,1 0 0,0-1 0,-1 1 0,1 0 0,0 0 0,0 0-29,6 11 145,-5-6-53,0-1 1,0 1-1,0 6-92,-1-2 144,2 1 58,-1-6-75,0 4 95,-2-3-102,-5 8-66,5-14-55,0 0 0,-1 0 0,1 0 0,-1 0 0,1 0 0,-1 0 0,0 0 0,1 0 0,-1 0 0,0 0 0,0 0 1,0 0-2,1-1 1,-1 0-1,0 1 0,1-1 0,-1 0 1,0 0-1,0 0 0,1 1 0,-1-1 2,-9 0-59,0-2-65,0 0-83,5 1 53,1 0-33,1 1 6,1 0 12,1 0-29,-1-1-70,1 1 37,0 0-46,0 0-51,0 0-58,0 0-63,0 0-68,0 0-74,0-1-80,0 1 101,0 0-48,1 0-44,-1 0-43,0-1-40,1 1-38,-2 0-884,1 0 607,1-1-38,-2 1-1199,1-1-593,-2 0-1596,3 1 4425</inkml:trace>
  <inkml:trace contextRef="#ctx0" brushRef="#br0" timeOffset="463540.4618">10967 1145 18687,'0'1'-1,"0"-1"0,0 0-1,0 0 1,0 1-1,0-1 1,0 0-1,0 1 1,0-1 0,0 0-1,0 1 1,0-1-1,-1 0 1,1 0-1,0 1 1,0-1 1,-5 3 71,2-2 10,0 0 39,0 0 41,0 0 48,0-1-13,1 1 33,0 0 4,-1 0-33,-2 1 111,1 2-102,0-1-83,-2 2-53,-3 3 561,0 1-75,0 0-69,1 1-63,0 0-58,0 0-51,1 1-47,0 1-39,-3 6 71,1 1-64,5-8-48,0 1 0,0 0 1,-1 11-192,3-6 107,2-14-53,0 1-1,1 0 1,0 3-54,-1-5 38,1 0 0,0 0 0,-1 1 1,1-1-1,0 0 0,1 1-38,-1-2 35,-1 0 0,1 1-1,0-1 1,0 0 0,1 0 0,-1 0 0,0 0-1,0 0 1,1 1-35,8 3 185,0-3-50,-6-1-102,-1-1-1,1 0 0,-1 0 0,1 0 0,0-1-32,6-1 46,0 0 0,0-1 0,3-1-46,27-11 26,17-10-31,-53 23 25,0 0 34,13-7 328,-13 6-329,0 0-83,0 1-77,0 0-92,-1 0-108,-1 1 108,0 0-33,0 0-36,0-1-36,0 1-40,0 0-41,0 0-44,1 0-45,-1 0-47,0-1-50,-1 2 67,0-1-44,0 1-41,0 0-39,0-1-37,0 1-35,0-2-794,0 2 543,0-1-35,1 0-1080,1-1-536,1 0-1442,-4 2 3971</inkml:trace>
  <inkml:trace contextRef="#ctx0" brushRef="#br0" timeOffset="463915.3638">11161 930 23167,'0'10'38,"0"-1"70,0 1 63,0 0 52,-1 3 166,1 1 65,1 28 1072,0-22-814,0-10-403,0 1-45,0 2 3,2 0-120,-1 0-2,5 20 243,-5-11-100,-1 1-86,1 1-78,0-2-98,3 20 67,-2-19-77,0-1-61,-3-19-104,0-1 93,1 0 65,-1 4 129,0-4-119,0-1-46,0 0-43,0 1-54,0-1-63,0 0-78,0 0-86,0 0-98,0 1-108,0-3-3,0 0 35,0 0-428,-1 0 110,1-1 91,0 1-128,-2-3-1332,1 2 1197,0 1 518,1 0-39,-1 1-43,1-1-53,-1 0-241,1 0-66,-1 1-59,1-1-51,-1 0-266,0 0-52,0 1-321,0-2-898</inkml:trace>
  <inkml:trace contextRef="#ctx0" brushRef="#br0" timeOffset="464118.4799">11084 1110 19583,'-1'0'-40,"0"0"36,0 0 92,0 1 155,0-1 11,1 0 39,-1 1 330,1 0-243,0 0-125,0 0-86,0-1-147,0 0 598,0 0-108,0 1-96,0-1-86,-1 0-31,1 0-88,-1 0-48,0 0-33,1 0-39,-1 0 2,1 0 33,0 0 64,-1 0 32,1 0 67,0 0 81,0 0 91,4 0 126,0 0-73,-1 0-66,1 0-62,0 0-22,1 0-62,-1 0-53,0 0-48,1 0-10,1 0-43,9 1 173,-2 0-57,19 4 445,-22-3-517,-1 0-34,-2 0-41,1-1 0,3 0-117,1 0 69,1 0-82,-7-1-46,1 0-44,-6 0-48,-1 0 35,2 0-28,-1 0 82,3-1 43,-3 1-40,0-1-36,0 1-59,-1 0-70,1-1-86,0 1 30,-1 0-56,1 0-60,0-1-64,-1 1-71,1 0-74,0-1-80,-1 1-85,1 0 182,-1 0-49,0 0-47,0 0-42,1 0-42,-1-1-38,0 1-35,1 0-35,-1 0-214,0 0-40,1 0-1232,0 0-610,0 0-1638</inkml:trace>
  <inkml:trace contextRef="#ctx0" brushRef="#br0" timeOffset="464518.8849">11376 1174 22271,'-1'5'12,"1"-2"29,0 0 36,1 1 45,0 0 53,5 21 841,-3-13-550,-3-9-327,1 5 121,-1 4 61,0 3 42,1-4-69,1-5-189,0 0 17,-1-1 35,-1-4-167,0 0-97,0 0-91,0-1 51,0 0-38,0 1-217,0-1 152,-1 0-37,1 0-37,0 0-41,0 0-43,0 0-45,0 0-48,0 0-44,0 0-44,-1 0-40,1 0-38,0 0-35,-1-1-802,1 1 546,0 0-37,-1-1-1091,0 0-544,0 0-1457</inkml:trace>
  <inkml:trace contextRef="#ctx0" brushRef="#br0" timeOffset="464690.7789">11369 1029 24959,'0'8'-79,"0"6"40,2-7-35,0-4-4,0 0-36,-1-2 30,0 0-60,0 0-74,-1-1 66,1 0-35,-1 1-209,1-1 152,-1 1-32,0-1-35,0 1-38,1-1-39,-1 0-41,0 1-44,1-1-41,-1 1-40,0-1-37,0 1-36,1-1-32,-1 1-749,1 0 512,-1-1-35,1 2-1017,0-1-507,0 2-1358</inkml:trace>
  <inkml:trace contextRef="#ctx0" brushRef="#br0" timeOffset="465019.3122">11479 1151 24063,'-5'7'24,"0"0"44,-3 9 170,3-5-34,2-4 82,-1 1-65,2 0-54,1 0-40,0-6-98,1 1 0,0-1 0,0 1 1,0-1-1,1 0 0,-1 1 0,1-1 1,-1 0-1,1 1 0,0-1 0,0 0 1,0 2-30,3 3 111,0 0-34,-1-3-39,-1 0-1,1-1 0,0 1 0,1 0-37,5 3 99,1-1 69,-3-3 1,1-1 60,-1-1-14,0 0-68,2-1-38,3-2-30,0-1-23,-5-1 11,-2-1 29,-1 0 52,2-7 101,-2-1-71,-1 4-114,-2 7-44,-1-1-1,1 1 0,-1-1 1,1 1-1,-1-2-19,0 2 10,0-1 0,0 1-1,-1-1 1,1 0 0,-1 1 0,1-1 0,-1 1 0,-1-3-10,-3-5 59,3 6-57,-1 0 1,1 0 0,-1 0-1,0 1 1,0-1 0,-1 1-1,1-1 1,-3-1-3,-2 1-13,3 2-41,-1-1-46,1 2-56,0-1-68,0 2-77,0 1-88,4-1 65,0 1 108,-2 0-246,2-1 319,0 1-48,1-1-67,-1 1-78,0-1-93,1 0-109,-1 1-29,0-1-104,1 0-112,-1 1-123,1-1 417,-1 0-38,1 0-34,0 0-33,-1 1-685,1-1-108,-1 1-399,0-1-107,0 1-482,0 0-1304</inkml:trace>
  <inkml:trace contextRef="#ctx0" brushRef="#br0" timeOffset="465410.0171">11666 1156 9856,'0'1'-224,"0"-1"95,0 1 90,0-1 85,0 1 81,0-1 74,0 1 72,0 0 64,0-1-13,0 1 37,0-1 37,0 0 32,0 1 518,0 0 100,0 1 432,0-1-170,0 1 1810,1 0-1289,-1-1-1061,0 0-39,0-1-48,0 1-54,1 0-351,-1 0-37,1 2 141,-1-1-117,1 0-96,-1 1-79,1-1-55,0 6-77,-1-4 66,0 0 104,0-2-8,0 0 46,1 8 303,1 0 36,-1-7-236,0 1-1,-1 0 1,1 0-1,-1 1-268,1 3 362,-1-8-356,0 0 1,0 0-1,0 0 1,0 0-1,0 0 1,0 0-1,0 0 1,0 0-1,1 1 1,-1-1-1,0 0 1,0 0-1,0 0 1,0 0-1,0 0 1,0 0 0,0 0-1,0 0 1,0 0-1,0 0 1,0 0-1,0 0 1,0 0-1,0 0 1,0 0-1,1 0 1,-1 0-1,0 0 1,0 0-1,0 0 1,0 0-1,0 0 1,0 0-1,0 0 1,0 0-1,0 0 1,0 0-1,0 0 1,0-1-1,0 1 1,0 0-1,0 0 1,0 0-1,1 0 1,-1 0-1,0 0 1,0 0-1,0 0 1,0 0-1,0 0-6,3-5 238,-1 1-168,0 0-41,-1 3-29,3-6 78,1 0-39,2-3-7,0-1 53,2-9-85,0 1 22,-8 16-22,2-1 0,-1-1 0,0 1 0,1 0 0,0 0 0,-2 3 0,-1 0 0,1 1 0,0-1 0,0 0 0,-1 0 0,1 0 0,0 1 0,0-1 0,0 1 0,0-1 0,0 0 0,0 1 0,0 0 0,0-1 0,1 1 0,-1 0 0,0-1 0,0 1 0,1 0 0,-1 0 0,-1 0 0,1 0 0,-1 0 0,1 1 0,-1-1 0,1 0 0,-1 0 0,1 1 0,-1-1 0,1 0 0,-1 0 0,0 1 0,1-1 0,-1 1 0,1-1 0,-1 0 0,0 1 0,1-1 0,-1 1 0,0-1 0,0 1 0,1-1 0,-1 1 0,6 14 0,-5-10 0,1 1-9,0-1-1,0 1 1,-1 0 0,0 0-1,0 0 10,3 17-81,-4-20-118,1-1 107,0 0 71,0 3 41,-1-4-44,1 1-36,-1-1-77,1 1-89,-1-1-47,1 1-88,0-1-103,-1 1-112,0-2 241,1 1-33,-1 0-35,0-1-35,1 1-38,-1 0-39,0-1-40,1 1-43,-1-1 65,0 1-42,0-1-39,0 0-37,0 1-753,0-1-122,0 1 559,0-1-33,1 1-1088,-1 0-534,0 0-1440</inkml:trace>
  <inkml:trace contextRef="#ctx0" brushRef="#br0" timeOffset="461772.5938">10207 954 3712,'0'0'214,"0"0"-239,-1 0 36,1 1 34,0-1 142,-1 1 118,1-1 96,0 0 88,-1 1 78,1-1 64,-1 0 196,1 1 55,-1-1 1894,1 0-1443,0 0-711,0-1-41,-1 1 115,1-1-109,0 0-197,0 1-101,0-1-114,0 0-134,0 1-33,0-5 1350,0 1-508,0 2-207,0-1-80,0 1-168,0 0-82,0 0-93,0 0-104,-1 1 417,-1-4-152,0 2-221,0 1-61,0 0-16,0 1 47,-4-3 297,3 1-192,-1-1 80,-2 0-97,2 3-100,-2-1-8,0 0-82,1 0-8,-1 2 72,-6 1 74,6-1-60,0 1 22,1 3 0,3-3 20,0-1-82,0 0-2,0 4 128,1-3-161,0-1-19,0 2 22,-1 2 38,-2 1-29,3-4 21,1-1-107,0 0 86,0 1-107,0 3 64,0-3 64,0-1-82,0 0-50,0 0-60,-1 0 22,0 0 104,1 0 1,0 0-1,-1 0 1,1 0-1,0 0 1,-1 0-1,1 0 1,0 0-1,0 1 1,-1-1-1,1 0 1,0 0 0,-1 0-1,1 1 1,0-1-1,0 0 1,-1 0-1,1 1 2,-5 2 5,4-1 1,-1-1 0,1 0-1,0 0 1,0 1 0,0-1-1,0 0 1,0 1 0,0-1-1,0 1 1,0-1 0,0 1 0,1 0-1,-1 0-5,-2 5 33,1-3-27,0 1 1,0-1-1,0 4-6,-2 11-70,3-12 36,0-2 20,-1 9 31,0 7 86,2-14-67,0 15 42,1 0-56,0 4-48,0-6-62,2 0 88,-2-13-7,3 16 15,-1 1 33,11 56 189,-7-47-161,4 2-48,-5-12-42,-6-21-94,1 0 66,-1 5 76,0-4-60,0-1-37,0-1-53,0 1-57,0 0-71,0-1-84,-1 1-93,1-2 229,0 0-32,0-1-577,-1 0 482,0 0 44,1 1-26,-1-1-90,1 1-20,-1-1-90,1 0-105,0 1-118,-1-1-125,1 1-118,0-1-105,0 1-91,0-1-336,0 0-91,0 0-406,0 0-1099</inkml:trace>
  <inkml:trace contextRef="#ctx0" brushRef="#br0" timeOffset="462075.7567">9955 1174 13440,'0'0'2816,"0"0"-1820,0 0-381,0 0-159,0 0-70,0 0-81,0 0-70,0 0-20,0 0 32,-1 0 415,-2 0-100,4 0 80,3 0 102,-1-1-327,0 1 34,1-2-38,1 1-56,0 0-52,-1 1-45,4-1 53,-1 1-75,0 0-58,1 0-41,14 0 193,-14 0-192,0-1 41,49-8 33,-54 8-257,0 1 44,7 0 127,-5 0-110,-2 0-54,1 0-61,-1 0-79,0 0-94,1 0-112,-3 0 144,0 0-34,1 0-36,-1 0-38,0-1-41,0 1-43,1-1-200,-1 1 143,0-1 6,0 1-93,-1-1 74,1 1-73,0-1-84,-1 1-91,1 0-166,-1 0-105,1 0-94,-1-1-83,1 1-331,0 0-81,0 0-401,0 0-1092,-1 0 3087</inkml:trace>
  <inkml:trace contextRef="#ctx0" brushRef="#br0" timeOffset="462560.1847">10219 1180 20991,'-1'4'24,"0"0"49,-2 1 86,2 1 47,1-4-57,0 0-35,0-1 35,0 1 21,0-1 37,0 1 41,0 0 45,0 3 209,0 0-147,0 1-50,0 0-67,1 0-80,2 5 99,2 7 203,-2-9-175,0 1 17,1-2-60,0 0-50,1 0-40,2 0-10,-4-5-91,0-1 1,0 1-1,0 0 0,1-1 0,-1 0 0,1 1-51,7 2 157,-9-4-150,0-1 1,-1 1-1,1-1 1,0 0-1,0 1 1,0-1-1,-1 0 1,1 0-1,0 0 1,0 0-1,0-1 1,0 1-1,-1 0 1,1-1-1,0 1 1,0-1-1,-1 0 1,2 0-8,-1 0 3,-1 0 0,1 0 0,0 0 1,-1 0-1,0-1 0,1 1 0,-1 0 0,0-1 1,1 1-1,-1-1 0,1 0-3,11-24 72,-9 18-37,-1 1-30,0 0 0,-1 0 0,0 0 0,0 0 0,-1-3-5,3-9-4,-3 18 4,-1 0 0,0 0 0,0 0 0,1 1 0,-1-1 0,0 0 0,0 0 0,0 0 0,0 0 0,-1-16 0,3 24 18,1 2 34,-1-6 10,-1 1 0,0-1 0,1 3-62,0 7 163,-1-2-88,0-8-65,0 0 0,-1 0 0,1 0 0,1 1-10,3 7 49,-1-2-10,-1 0 0,1 2-39,-3-9-137,0 0 49,-1 0 43,1 1 37,0 0 69,4 7 316,-3-5-289,0-2-115,0-1-111,-1 0 17,0-1-38,0 0-43,0 1-47,0-1-50,1 0-54,-1 1-57,0-1-62,1 0-65,-1 0-69,1 0-72,-1 0-76,2 1-637,-1-1 356,-1 0 321,1 0-77,-1-1-91,0 1-107,0 0 107,0-1-72,-1 1-63,1-1-55,0 1-277,0 0-55,0 0-333,0 0-929,-1-1 2654</inkml:trace>
  <inkml:trace contextRef="#ctx0" brushRef="#br0" timeOffset="462938.7089">10516 1220 23039,'-1'4'21,"-1"-1"81,0 4 159,1-2-140,0 1 106,1 2 145,1 5 281,-1-1-42,0-4-149,0 10 766,0-12-853,0 1-75,0-3-202,0-1-43,1 7 145,3-2 90,-2-4-116,-1-3-95,0-1-74,-1 0 0,0 0 0,1-1 0,-1 1 0,0 0 0,0 0 0,0 0 0,1-1 0,-1 1 0,0 0 0,0 0 0,0-1 0,1 1 0,-1 0 0,0-1 0,0 1 0,0 0 0,0-1 0,0 1 0,0 0 0,0-1 0,0 1-5,5-22 88,-3 15-57,-1 0-1,2-2-30,-1 3 5,3-10 110,0 2 0,5-8-115,-5 11 19,0 0-19,5-6 0,0 4 26,2 2 57,-11 10-77,0 0-1,0 0 1,1 1 0,-1-1 0,0 1 0,1-1 0,-1 1-1,0-1 1,1 1 0,-1 0 0,1-1 0,-1 1 0,0 0-1,1 0 1,-1 0 0,1 0 0,-1 0 0,1 1 0,-1-1-1,0 0 1,1 1 0,-1-1 0,1 1-6,0 0 3,-1 0 0,1-1-1,-1 1 1,0 0 0,1 0 0,-1 0 0,0 0-1,0 1 1,1-1 0,-1 0 0,0 0 0,0 1-1,0-1-2,5 11 81,-2-1 180,3 7-261,-2-2 83,-2 3 172,0 1-255,0 1 108,1-1-64,-4-19-296,0 0 99,0 0 84,0 0 71,1 0 53,-1 0 39,0 1 315,0-1-272,0 0-78,0 0-72,0-1-37,0 1-62,0 0-67,0-1-74,0 1-84,0-1-115,0 1-110,0 0-122,0-1 294,0 1-34,0-1-35,0 0-37,0 1-37,-1-1-39,1 1-40,0-1-42,0 0-42,0 1-43,0-1 215,0 0-35,0 1-658,0-1-118,0 0-104,0 1-405,0 0-102,0-1-488,0 2-1329</inkml:trace>
  <inkml:trace contextRef="#ctx0" brushRef="#br0" timeOffset="473704.5156">12688 1087 9472,'0'0'4352,"0"0"-2813,0 0-592,0 0-247,-1 0-111,0 0-218,0 0-40,0 0-35,0 0-33,-1 0 172,0 0-105,-1 0-44,0 0-89,-4 0 196,3 0-82,1 1-84,0 0-35,-1 1 9,-1 0 20,-22 10 757,20-9-773,1 1-55,0 0-76,2 1-95,-5 1 21,8-5 2,0-1 1,0 1-1,0-1 1,0 1-1,1 0 1,-1-1-1,0 1 0,0 1-2,1-2 10,-1 0-1,1 1 0,0-1 0,0 1 0,0-1 0,0 1 0,-1-1 0,1 1 0,0-1 0,0 1 0,0-1 0,0 1-9,0 0 16,0 0 0,0 0 0,1 1-1,-1-1 1,0 0 0,0 0-1,1 0 1,-1 0 0,1 0 0,-1 0-1,1 0 1,-1 0 0,1 0-16,5 6 57,2-1-63,25 18 6,-14-8 22,2-2 106,-16-9-52,0 0 0,0 0 0,2 4-76,11 16 134,-14-17-64,1 0-1,-1 0 0,0 0 1,2 6-70,-4-5 151,-2-8-133,1 1 0,-1-1-1,0 1 1,0-1 0,0 1 0,0-1-1,0 1 1,-1-1 0,1 1-1,0-1 1,-1 1 0,0 0-18,-3 6 148,-2 0-48,5-7-79,0-1 1,0 1-1,0 0 1,0 0-1,0-1 1,0 1-1,-1-1 0,1 1 1,0-1-22,-1 1 32,0-1-1,-1 1 1,1-1 0,0 0-1,-1 1-31,-9-1 39,-14-1 4,13 0 5,0-1 0,0 0 0,0-1 0,1-1-48,-29-9 23,31 10-25,6 1-43,1 1-20,1 0-37,0-1-42,0 1-49,0 0-54,1-1-61,0 0-66,0 1-73,0-1-78,1 1-85,1-1-90,0 1-97,0-1-102,2 1-109,-3 0 96,1 1-114,0 0-102,-1 0-89,1 0-342,-1 0-88,1 0-413,1 0-1126</inkml:trace>
  <inkml:trace contextRef="#ctx0" brushRef="#br0" timeOffset="474515.5139">12937 1144 17407,'0'6'0,"-1"-5"66,1-1 114,-1 0 90,1 0 63,-3 0 802,2 1-653,1 0-301,0 1-54,0 1 117,-1-1-55,0 1 14,0 0-69,-1 5 98,1 0-109,1 5 15,-1 6 28,-2 8-17,5-10-61,-1-10-48,0 3 12,1 5 77,2 0 53,-3-12-162,0 1 39,0 0-1,1-1 0,1 4-58,3 1 59,3-2-36,-7-5-20,0 0 0,-1-1-1,1 1 1,0 0 0,0-1-1,0 0 1,0 1 0,0-1-1,0 0 1,0 0 0,-1 0-1,1 0 1,0 0 0,2-1-3,-1 1 8,-1-1 1,1 0-1,-1 0 1,1 0-1,-1-1 1,0 1-1,1 0 1,-1-1-1,0 0 1,0 1-9,3-3 22,-1 0 0,0-1 0,-1 1 0,1-1-1,1-2-21,6-13 46,0-2 135,-2 0 0,6-20-181,-12 33 79,-2 0-1,2-7-78,-1 1 91,1 0 45,-2 6-8,-1 7-66,-1 3-17,-3 5 3,0 8 164,2 2 43,1-7-130,1-2-96,1 48 166,1-41-142,1 9-53,0-9 12,0 7 52,3 6-64,-1-12-16,1-1-44,-5-12-119,0 0 93,0 0 63,2 0 42,-2-1-79,0 0-44,0-1-73,1 1-112,-2-1 98,1 0-33,0 1-37,-1-1-39,1 0-43,0 0-44,0 1-169,0-1-80,-1 0 175,1 0-39,-1 0-37,1 1-35,-1-1-670,1 0-116,0 1-401,0 0-115,-1-1-486,2 2-1305,-2-2 3615</inkml:trace>
  <inkml:trace contextRef="#ctx0" brushRef="#br0" timeOffset="474812.9322">13277 1156 23935,'-8'9'60,"1"0"97,-7 8 309,9-11-203,0-1-35,-1 6 140,1 0-96,0 1-70,1 1-42,1-6-84,-3 11 126,5-13-81,0 1 1,1 0 0,-1 2-122,1 0 153,1-1 1,0 6-154,0-7 82,0 1 1,1-1 0,0 1-83,-1-3 47,1 0 0,0 0 1,-1 0-1,4 3-47,-4-6 9,0 1 0,0-1-1,0 1 1,0-1 0,1 0 0,-1 0 0,1 1-9,0-1 22,0 0-1,-1 0 1,1 0-1,0 0 1,0-1-1,-1 1 1,1-1-1,0 1 1,0-1-1,0 1 1,1-1-22,7 0 69,3-3-75,-7 1-48,-1-1-44,1-1-50,-1 1-56,0-1-63,-1-1-71,2-5-1464,-4 7 1167,-1-1-37,0 1 76,1 1-42,-1-1-48,0 0-55,0 0 16,0 0-55,0 1-61,0-1-67,0 1 15,0 0-81,0 0-70,0 0-62,0 0-290,1 0-61,-1-1-351,2 0-969</inkml:trace>
  <inkml:trace contextRef="#ctx0" brushRef="#br0" timeOffset="475172.2534">13398 918 21631,'-2'3'72,"1"0"53,0 0 45,1-1 36,-1 2 75,0 6 587,1-4-520,1 7 260,0 0 38,2 9 254,-2-13-574,-1 1-55,1-1-48,-1 1-41,0 2-7,0 0-37,-1 24 176,1-10-41,0-8 1,0-3 47,0 0 45,0 31 794,0-31-823,0 0-60,1-2-106,0-1-68,0 1-80,1-1-93,-2-7 111,1 6 38,-1-10-75,0-1 0,0 0-1,0 0 1,1 1 0,-1-1 0,0 0 0,0 0 0,0 1-1,0-1 1,0 0 0,0 0 0,0 1 0,1-1-1,-1 0 1,0 0 0,0 0 0,0 1 0,0-1 0,1 0-1,-1 0 1,0 0 0,0 0 0,1 0 0,-1 1 0,0-1-1,0 0 1,0 0 0,1 0 0,-1 0 0,0 0-4,1 0 2,-1 0 1,1 0-1,-1-1 1,1 1-1,-1 0 1,0 0-1,1-1 1,-1 1-1,0 0 1,1-1-1,-1 1 1,0 0-1,1-1 1,-1 1-1,0 0 1,1-1-1,-1 0-2,2-2 29,0 0-1,0-1 0,1-3-28,5-12 23,3-7-24,5-4-3,-7 16-26,0 2-43,-8 12 72,-1-1 0,1 1 0,-1-1 0,0 1 0,1-1-1,-1 1 1,1-1 0,-1 1 0,1 0 0,0-1 0,-1 1-1,1 0 1,-1 0 0,1-1 0,0 1 0,-1 0 0,1 0 0,0 0-1,-1 0 1,1 0 0,-1 0 0,1 0 0,0 0 1,0 0 0,-1 0 0,1 1 1,0-1-1,-1 1 0,1-1 1,0 1-1,-1-1 0,1 1 1,-1-1-1,1 1 0,-1 0 0,1-1 1,-1 1-1,0 0 0,1-1 1,-1 1-1,0 0 0,9 14 13,-7-12-1,0-1-1,-1 1 1,1 0-1,-1 0 1,0 0-1,0 0 1,0 0-1,0 0 1,0 0-1,-1 1-11,2 10 63,-2-6-41,1 1-1,1 0 1,0 1-22,2 8 28,-3-11-26,1 0-34,2 2-94,-4-8-6,0-1 35,0 1-15,1 0 76,-1 1 7,0-1-23,0 0-46,0-1-63,0 1-80,0 0-92,0-1-110,0 1-122,0-1 232,0 1-37,0-1-38,0 0-41,0 1-42,0-1-44,0 0-51,0 1-49,0-1-47,0 0-45,0 1-41,0-1-39,0 0-37,0 0-34,0 1-216,0-1-41,0 1-1238,0 0-615,0 0-1649</inkml:trace>
  <inkml:trace contextRef="#ctx0" brushRef="#br0" timeOffset="208260.5718">9823 343 15104,'0'-1'640,"0"0"-552,0 0 111,1 0 93,-1 1 75,0-1 147,1-1 1101,0 1-969,-1 1-341,1-1-38,-1 1-46,1-1-54,-1 1-62,0-1-69,1 1-79,-1-1-86,0 1 501,-1 0-88,1 0-75,-1 0-63,0 0 0,-1 0-21,1 0-54,1 0 48,-3 0 284,0 0-72,1 1-64,-1-1-56,0 1-21,0 0-56,0 1-30,-2 0-13,-1 1-2,2-1 11,-2 0-73,1 1-1,-1 0 1,1 1 0,0-1-1,0 1 1,1 0 0,-4 3-27,-10 12 65,1 2-40,14-18-11,0 1 1,0 0-1,1 1-14,-3 4 64,1 1 0,0 0 0,-1 4-64,3-8 19,0 1 0,1 0 0,0 0-1,0 1 1,0 2-19,1-4 38,1 1-1,0 4-37,-1-7 27,1 0 0,0 0 0,0 0 0,1 2-27,-2-5 13,1 0-1,-1 0 0,1 0 0,-1 0 1,1 0-1,-1 0 0,1 0 0,0 0 1,0-1-1,-1 1 0,1 0 0,0 0 1,1 0-13,-1 0 17,1 0 1,0-1 0,-1 1 0,1 0-1,0-1 1,1 1-18,3 0 12,5 2 73,2-6-64,-8 2-63,1 0 44,6-1 29,-8 1-58,0 0-38,-1-1-30,1 1-42,0-1-51,0-1-59,-2 2-108,4-2-484,-3 1 434,-1 1-38,-1 0 181,1 0-32,-1 0-77,1 0-52,-1 0-59,1 0-63,-1 0-70,1 0-76,0 0-82,0 0-89,-1 0 29,1 0-87,-1 0-77,1 0-67,0 0-288,0-1-66,0 1-348,2-2-955</inkml:trace>
  <inkml:trace contextRef="#ctx0" brushRef="#br0" timeOffset="171556.0747">7882 379 20863,'-6'6'0,"0"1"0,-1 2 0,5-6 0,0 0 0,0-1 0,0 2 0,1-1 0,-1 0 0,1 0 0,-1 1 0,2 1 0,-1-1 0,0 1 0,1 0 0,0-1 0,0 3 0,1 3 0,-1-8 3,0 0 0,0 1 0,0-1 0,1 1 0,-1-1 0,1 0 0,0 1-3,0-1 9,0 1 0,0-1 0,1 0 0,-1 1 0,1-1 0,-1 0 0,1 0 0,0 0 0,1 1-9,0 0 10,0-1 0,0 0 0,0 0 1,0 0-1,0-1 0,0 1 0,0-1 1,1 0-1,-1 0 0,0 0 1,1 0-1,-1 0 0,2-1-10,2 1-68,-1-1 51,17-2 109,-13 1-92,0-1-95,-5 1-5,0 0-43,1-1-75,-1 1-70,1-1-78,-1 0-88,-1 1-96,1-1-105,-1 0-114,0 0-123,-3 2 112,0-1-108,0 1-95,-1 0-84,1-1-305,-1 1-84,0 0-370,0 0-1001</inkml:trace>
  <inkml:trace contextRef="#ctx0" brushRef="#br0" timeOffset="171903.7838">8077 398 20223,'-1'2'128,"-1"5"-75,-1-1 55,-5 8 225,-2 6 209,6-11-340,3-5-96,-5 13 214,4-9-154,1-2 15,1 0 54,1 0 71,1-1 86,0-1-172,2 3 216,-1-3-278,2-1-54,-2-2-57,1 1 1,-1-1-1,0-1 1,1 1 0,-1 0-1,1-1 1,-1 1-1,1-1 1,-1 0-1,3-1-47,9-1 115,-12 1-102,-1 0-1,1 0 0,-1 0 1,2-1-13,1-1 14,1-1 1,-1 0 0,0 0 0,0 0 0,0-1-1,-1 0 1,1 0 0,-1 0 0,2-3-15,-4 5 9,-1-1 0,1 1-1,0 0 1,-1 0 0,0-1 0,0 1 0,0-1 0,0-1-9,0 2 2,-1 1 0,0-1 1,0 1-1,0 0 0,0-1 1,-1 1-1,1-1 0,-1 1 1,1 0-1,-1-1 1,0 1-1,0 0 0,0-1-2,0 2-3,1-1 0,-1 1-1,0 0 1,0 0 0,0 0-1,0-1 1,0 1 0,0 0-1,0 0 1,0 0 0,-1 1-1,0-2 4,1 1-11,-1 1-1,0-1 1,1 0-1,-1 1 0,0-1 1,0 1-1,1 0 1,-1-1-1,-1 1 12,-1 0-43,-1 0-1,1 1 1,-1-1 0,1 1-1,-1 0 1,1 0-1,-3 2 44,3-2-178,1 0 61,-9 6-90,8-4 73,2-1 28,0 0-35,-1 0-44,1 0-50,0 0-95,0 0-81,0 0-92,1 1-103,-1-1-113,0 1-122,2-2 371,-1 0-34,0 0-36,1 0-38,-1 0-274,1-1-108,0 1-96,0-1-84,0 0-323,0 0-83,0 0-390,0 0-1057</inkml:trace>
  <inkml:trace contextRef="#ctx0" brushRef="#br0" timeOffset="172403.8361">8237 463 19839,'0'1'406,"-1"5"79,1-3-245,-2 1 76,0 5 230,1-3-107,0 2 69,-1-1-47,0 0-63,1 0-79,1-6-304,0-1 0,0 0 0,0 1 0,0-1 0,0 0 1,0 1-1,0-1 0,0 0 0,0 1 0,0-1 0,1 0 1,-1 1-1,0-1 0,0 0 0,0 0 0,0 1-15,0-1 7,1 0 1,-1 0-1,0 0 0,0 0 0,0 0 0,0 0 0,0 0 0,0 0 0,1 0 0,-1 0 0,0 0 0,0 0 0,0 0 1,0-1-1,0 1 0,0 0 0,0 0 0,0 0 0,0 0 0,1 0 0,-1 0 0,0 0 0,0 0 0,0 0 1,0-1-1,0 1 0,0 0 0,0 0-7,3-6 139,0 0-74,-1 3-70,6-14 149,-5 9-78,1 1-1,-1 0 1,2-1-66,-1 1 14,0 0 0,0 0 1,2-6-15,-5 11 27,0-1 0,1 0 1,-1 1-1,1 0 1,-1-1-1,2 0-27,1-2 49,-3 3-39,2-1 6,-1 5-19,0 0 1,-1 0 2,0-1 1,0 1-1,0 0 0,0-1 0,0 1 1,0 0-1,-1 0 0,1 0 0,-1 0 1,1 0-1,-1 1 0,1 3 19,1 2 41,-2 10 25,-1-10-17,2-1-47,0-7-21,-1 1 0,0-1 0,1 1 0,-1-1 0,0 0 0,1 1 0,-1-1 0,0 0 0,1 1 0,-1-1 0,1 0 0,-1 1 0,1-1 0,-1 0 0,0 0 0,1 0 0,-1 0 0,0 0 0,1 0 0,-1 0 0,1 0 0,-1 0 0,0 0 0,1 0 0,-1 0 0,0 0 0,1 0 0,-1 0 0,0 0 0,1 0 0,-1-1 0,0 1 0,1 0 0,-1 0 0,0 0 0,1-1 0,-1 1 0,0 0 0,1 0 0,-1-1 0,0 1 0,0 0 0,0 0 0,1-1 0,-1 1 0,0-1 0,7-11 0,-7 11 0,4-11 0,-1 4 0,1-1 0,3-6 0,10-9 0,-17 23 0,1 1 0,-1-1 0,1 0 0,-1 1 0,1-1 0,-1 0 0,1 1 0,0-1 0,0 1 0,-1-1 0,1 1 0,0-1 0,0 1 0,-1 0 0,0-1 0,1 1 0,-1 0 0,1 0 0,-1 0 0,0 0 0,1 0 0,-1 0 0,0 0 0,1 0 0,-1 0 0,0 0 0,1 1 0,-1-1 0,0 0 0,1 0 0,-1 0 0,0 0 0,1 0 0,-1 1 0,2 0 0,-1 0 0,0 1 0,0-1 0,1 1 0,-1-1 0,0 1 0,-1-1 0,1 1 0,0 0 0,0-1 0,0 2 0,1 6 0,1 1 0,-1 1 0,2 4 0,0-4 85,-3-8-143,-1-1-13,1 0-37,-1 0-94,1 0-83,0 1-96,-1-1-107,1-1-122,-1 0 256,0 0-36,1 0-35,-1 0-39,1 0-40,-1 0-41,0-1 81,0 0-37,0 0-36,0 0-34,1 1-662,-1-1-110,0 0-393,0 0-108,0 0-475,0 0-1276</inkml:trace>
  <inkml:trace contextRef="#ctx0" brushRef="#br0" timeOffset="172889.0906">8509 503 16384,'0'3'405,"0"2"-263,0-1 42,-1 5 287,-1 2 230,-1 5 490,1-5-445,1-4-284,0-1-114,1 0-44,-1-1-91,1 0-44,-1 0-47,1 0-55,0 3 126,0 3 17,0 6-16,0-15-186,0-4 0,0-6 14,-1-13 68,-4-9-67,1-19-23,3 37 0,1 0-1,1 0 1,0 0 0,0 0-1,2-5 1,7-19 0,-9 30 0,1 0 0,-1 0 0,1 0 0,1 0 0,-1 1 0,1-1 0,0 0 0,0 1 0,1-1 0,-3 5 0,7-10 65,7-6-65,-12 14 9,0 0 0,0 0 0,1 0 0,0 0 0,-1 1 0,1-1 0,0 1-9,3-1 20,0 2 34,-6 1-29,1 0 0,-1 0 1,1 0-1,0 0 0,-1 1 1,1-1-1,0 1-25,-1-1 18,1 0 0,-1 1 0,0-1-1,0 1 1,0-1 0,0 1 0,0-1 0,-1 1 0,1 0 0,0 0-1,0-1 1,0 1 0,0 0 0,-1 0 0,1 0 0,0 0-1,-1 0 1,1 0 0,-1 0 0,1 0 0,-1 0 0,0 0 0,1 0-18,1 11 351,-2 0-94,-1-1-81,0-5-3,-1 0 0,-1 5-173,1-6 68,1-1-1,-1 0 1,-1 2-68,-8 10 101,2-5-35,-9 6-66,13-11 14,0-2-39,-4 5 42,5-6-43,1-1-30,0 0-42,0 0-54,0-1-62,2 0-41,0-1 42,-1 0-365,1 0 297,0 0 81,0 0-35,1 0-65,-1 0-60,0 0-68,1 0-81,-1 0 47,1 0-61,-1 0-65,1 0-70,0 0-237,0 0-117,0 0-105,-1 0-92,1 0-343,0 0-91,0 0-415,0 0-1127</inkml:trace>
  <inkml:trace contextRef="#ctx0" brushRef="#br0" timeOffset="173348.5564">8673 377 21247,'-1'1'150,"-1"1"-61,1 0 43,-1 7 393,2-4-251,-1-1-121,-1 2 190,0 5 429,1-4-479,1-4-226,0 2 90,0-1 0,1 1 0,-1 0-1,1 1-156,3 5 181,-2-7-184,0-1 82,0 1 95,3 0 173,1-2-6,-2-1-177,0-2-96,1 0-86,-2 0 25,-1-1 1,0 1-1,1 0 1,-1-1-1,0 1 1,0-1-8,2-1 24,-1-1 1,1 1-1,-1-1 0,0 0 1,1-1-25,2-5 128,4-8-128,-1 0 55,-3 6-43,-3 6-12,-1-1 0,3-6 0,-3 6 0,0 0 0,3-5 0,-5 12 0,0 0 0,1-1 0,-1 1 0,0 0 0,0 0 0,0-1 0,1 1 0,-1 0 0,0 0 0,0-1 0,1 1 0,-1 0 0,0 0 0,0 0 0,1 0 0,-1-1 0,0 3 0,1-1 0,-1 0 0,0 1 0,0-1 0,0 0 0,0 1 0,0-1 0,0 2 0,0-1 0,1 42 32,0-32 16,0 1 0,2 4-48,1 12 101,-2-2-71,-1-13-54,3 15 24,-3-28-245,-1 1 81,0 0 73,1-1 61,-1 2 77,1 0 79,0 5 481,0-4-437,0-2-143,0-1-56,-1 1-65,1 0-76,0 0-122,0 0-122,-1-1 156,1 0-35,0 0-38,-1 0-40,1 0-42,-1 0-43,1 0-45,0-1-46,0 1-50,-1 0-51,1 0-52,0 0-54,-1-1 288,0 0-32,0 0-593,0 0-112,0 0-99,0 0-371,0 0-97,0 0-448,0 0-1214</inkml:trace>
  <inkml:trace contextRef="#ctx0" brushRef="#br0" timeOffset="173598.5495">8906 198 18303,'0'3'768,"0"9"-74,0 0-33,0 0-35,1 1-36,-1 3 87,0 0-62,0 0-66,0 0-71,0 1-72,0-1-77,-1-1-81,0 1-83,-1 11 76,-1 11 2,2-22-112,1 0 0,2 7-131,0-5 72,-1-8-55,1 0-70,-2-3-41,0 1-61,0-8-49,0 1 66,0-1 56,0 0 47,0 1 70,0 0 238,0-1-237,0 1-64,0-1-31,0 0-37,0 0-42,0 1-48,0-1-71,0 0-69,0 0-73,0 0-79,0 1-88,0-1-92,0 0-100,0 1-106,0-1 394,0 0-37,0 0-35,0 0-33,0 0-665,0 0-109,0 0-391,0 0-107,0 0-473,0 0-1276</inkml:trace>
  <inkml:trace contextRef="#ctx0" brushRef="#br0" timeOffset="173832.9467">8818 373 10880,'1'0'4992,"0"0"-4073,0 0-81,0 0-79,0 0-73,0 0-71,0-1-66,0 1-63,0 0-58,0 0-55,0 0-50,0-1-47,0 1-42,0 0-40,0 0-34,1-1 71,0 1-125,-1-1-35,6 0 125,-4 1-37,-2-1-23,0 1 44,1 0 54,-1 0 60,5 0 119,0 0-78,0 0-67,1 0-56,5 0 85,15 0 196,-19 0-275,0 0 85,-6 0-229,0 0 1,0 1-1,0-1 1,0 0-1,-1 1 1,1-1-1,1 1-74,0 0 92,1 0-46,0 0-61,0-1-74,-2 0 16,0 0-71,-1 0-85,0 0 65,-1 0-37,1 0-233,-1 0 167,1 0-38,-1 0-39,1 0-42,-1 0-45,0 0-47,0 0-49,1 0-47,-1 0-45,0 0-41,0 0-41,0 0-36,1 0-840,-1 0 573,0 0-40,0 0-1140,0 0-571,0 0-1524</inkml:trace>
  <inkml:trace contextRef="#ctx0" brushRef="#br0" timeOffset="174145.4781">9030 418 15872,'1'0'4757,"1"0"-3742,-1 0-125,1 0-118,0 0-111,-1 0-102,1 0-95,0-1-87,-1 1-79,1 0-50,0-1-78,-1 1-69,1-1-58,0 0-49,0 1-43,3-4-228,-2 2 198,-2 1 69,0 0 40,0 0 35,0 0 45,0-1 51,0 1 56,2-3-44,2-3 80,3 0-82,3-5 26,-9 11-185,-1-1 1,0 0 0,0 1 0,-1-1-1,1 0 1,0 0 0,-1 1-1,1-2-12,0-5 62,-1 6-58,-1 1 0,1 0 0,0 0 1,-1-1-1,1 1 0,0 0 0,-1 0 1,0 0-1,1 0 0,-1 0 0,0 0 1,1 0-1,-1 0 0,0 0 0,0 0 1,0 0-5,-7-5 54,0 4 43,-1 3 71,7 0-164,-1 0 1,0 0 0,0 0 0,1 1 0,-1-1 0,1 1 0,-1 0 0,1-1 0,0 1 0,0 0 0,0 0 0,0 1 0,0-1 0,0 0 0,-1 2-5,0 2 19,0-1 1,0 0 0,0 1-1,1 0 1,0 0-1,-1 5-19,0 4 61,2-10-50,1-1-1,0 1 1,0-1-1,0 1 0,1-1 1,0 1-1,0-1 1,0 2-11,6 12 69,-4-13-52,-1 0-1,4 3-16,-4-6 11,-1 0-1,0-1 1,1 1-1,-1 0 1,1-1-1,0 0 1,-1 1-1,1-1 1,0 0-11,1 0 6,0 0-1,-1 0 1,1 0 0,1 0-6,1 0-56,-2-1-82,-1 0-44,-1 0 49,1-1-9,3-1-93,-3 1 107,0 1-63,-1-1-50,0 0-81,1 0-96,-1 1-111,0-1 29,-1 1-85,1 0-91,0-1-98,-1 1 253,0 0-41,0 0-41,1 0-37,-1 0-36,0 0-32,0 0-800,0 0 552,0-1-35,0 1-1079,1 0-532,-1 0-1432</inkml:trace>
  <inkml:trace contextRef="#ctx0" brushRef="#br0" timeOffset="174364.5266">9166 499 23935,'0'1'1024,"0"1"-653,0 0-48,0 0-40,0 0-34,1 1 171,1 4 475,-1-5-564,0 0 61,0 1-186,1 0-22,1-3-66,0-2 14,-1 1-38,0 0 1,0-1-1,0 1 1,0 0-1,-1-1 0,1 0-94,7-8 343,-4 4-164,0-1-36,0-1-47,0 1-55,-3 4-44,5-9 100,0-1-43,6-12-38,-5 9-55,-1 2 16,2-4-60,-3 3-71,1-2-119,-5 13 253,0 1-37,0 0-37,0 0-36,0-1-34,0 1-32,2-3-291,0 0-116,-1 0-107,1 1-97,0 0-86,-2 2 84,1-1-158,-1 1 278,-1 2 63,1-1-65,-1 1 55,-1 0-66,1 1-76,0-1-85,-1 1-92,1-1-85,-1 1-75,0 0-67,1-1-310,-1 1-66,0 0-375,0 0-1037</inkml:trace>
  <inkml:trace contextRef="#ctx0" brushRef="#br0" timeOffset="456793.1625">8760 1120 17279,'0'4'406,"0"-1"-79,0 1 36,0-1 38,-1 0 44,-1 0-48,0 1 79,1 2-69,1 7 105,0 1-92,0 2-1,0 9 128,1-12-229,1 0-71,2 3-12,-2-12-157,-1 0-1,1-1 0,0 1 1,2 2-78,-4-5 7,1 0 0,0 0-1,-1 0 1,1-1 0,0 1 0,0 0 0,0 0 0,0-1 0,0 1 0,0 0 0,0-1 0,0 1 0,0-1-7,0 1 12,0-1 0,0 0 1,0 0-1,0 1 0,0-1 0,0 0 0,0 0 0,0 0 0,0 0 1,0-1-1,0 1 0,0 0 0,0 0 0,0-1 0,0 1 1,0 0-1,0-1 0,0 0-12,2 0 33,-1-1-1,0 1 1,1-1 0,-1 0-1,0 0 1,2-2-33,4-7 49,4-6-100,-1-2 0,2-4 51,-9 13-4,3-7 4,-6 12 25,0 0 1,0 1-1,0-1 1,0 0 0,-1-4-26,1 1 97,2 2-18,-1 0-4,-2 1 15,1 1-44,-3 8 36,0-1-63,2-3-18,0 1 1,-1-1-1,1 1 1,0-1 0,0 1-1,-1-1 1,1 1-1,0-1 1,0 1 0,0 0-1,0-1 1,-1 1-1,1 0 1,0-1 0,0 1-2,0 4 42,0 3 50,1 1 51,2 1 154,0 2 24,-1-5-138,-1-1-69,0-1-48,1 3 92,-1 0-52,1-2-40,6 19 116,-4-8-53,0-1-4,0-6-73,1-2-44,1-1-44,-4-5 33,0 0-73,-1 0-77,1 0-79,0-1-81,-1 1-84,0-2 121,-1 0 10,0 1-47,0-1-113,1 0-36,-1 0-114,0 0 239,0 0-34,0 0-37,0 0-39,0 0-41,1 0-38,-1 0-37,0 0-35,0 0-694,1 0-115,-1 0-409,1 0-114,0 0-495,0 0-1335</inkml:trace>
  <inkml:trace contextRef="#ctx0" brushRef="#br0" timeOffset="457535.2727">9156 1139 2560,'0'0'1172,"-1"-1"-515,1 0 89,0 1 73,0-1 42,0 1 44,-1-3 3489,1 3-3132,-1-1-110,1 1-534,0-1-61,0 1-70,-1-1-78,1 1-98,0 0-87,0 0-94,-1-1-100,1 1-109,0 0-115,0-1-124,0 1 111,0 0-33,-1-2 522,0 1 41,0-1 419,-1 1 1,-3 1 1066,2 0-1314,1 0 6,-1 1-63,1-1-61,-1 1-53,1 0-50,0 0-45,-1 1-40,1-1-34,-1 2 32,0 0-55,-6 7 126,5-7-135,1 0 61,0 1-67,0-1 0,0 1 0,0 0 0,0 1-117,-2 3 225,1-1-25,1 0 45,0-2-61,0 0 26,1 1-44,-3 5 59,2-2-109,2-4-84,0-1-1,0 0 1,1 0-1,0 1 1,0 0-32,0 12 46,0-1 36,0-14-76,0-1 0,0 0 0,0 1 0,0-1 0,1 0 0,-1 1 0,1-1 0,-1 0 0,1 0 0,-1 0 1,1 1-1,0-1 0,-1 0 0,1 0 0,0 0 0,0 0 0,0 0 0,0 0 0,0 0 0,0 0 0,0-1 0,0 1 0,0 0 0,0-1 0,0 1 1,1 0-7,-1-1 8,0 0 0,0 1 0,1-1 0,-1 0 0,0 0 1,0 0-1,0 0 0,0 0 0,0 0 0,1 0 1,-1 0-1,1 0-8,2-2 18,-1 1 0,1 0 0,0-1 0,2-1-18,-2 1 30,0 0 0,-1-1 0,0 1 0,1-1 0,-1 0 0,0 0 1,0 0-31,0-1 39,1-1 1,-1 0 0,0 1 0,0-1 0,-1-1-40,7-16 51,-6 12 7,-2 6-1,0 0-1,0 0 1,-1-1 0,0 1-1,0-1-56,0 3 23,1-11 87,-1 13-96,0-1 0,0 1-1,0-1 1,0 1 0,0-1 0,-1 1 0,1-1 0,0 1 0,0 0-1,0-1 1,0 1 0,-1-1-14,1 1 4,0 0 0,0 0 1,0 0-1,0 0 0,0 0 0,-1 0 0,1 0 0,0 0 0,0-1 0,0 1 1,0 0-1,0 0 0,0 0 0,-1 0 0,1 0 0,0 0 0,0 0 0,0 0 1,0 0-1,0 0 0,0 0 0,-1 0 0,1 1 0,0-1 0,0 0 1,0 0-1,0 0 0,0 0 0,0 0 0,0 0 0,-1 0-4,-1 4 100,-1 4-51,2-1 32,3 0 83,0 3 82,0 11 117,1 3-103,-1-2-86,0-1-63,2 11 5,-1-4 6,-1-1 0,-1 1-122,-1 8 171,0-28-117,0 6 145,-2 25 461,0-23-413,1-1-87,-1-1-82,-2 11 132,3-21-152,-1 1 0,1-1 0,-3 4-58,4-6 25,-1-1 0,0 1 0,0-1 0,-1 1 0,1-1 0,0 0-1,0 1 1,-1-1 0,1 0 0,-2 1-25,1-1 22,0 1-1,0-1 1,0 0 0,0 0-1,0-1 1,-1 1 0,-1 0-22,0 0 20,1-1-1,-1 1 1,0-1 0,-2 0-20,-13-3 32,11 1-2,1 0 0,-1-1-1,-6-4-29,-3 0 18,11 4-56,0 0-72,-1 0-65,1 0-58,0 0-50,0-1-43,-5-4-429,8 5 412,-1 0 1,1 0-1,0 0 0,0-1 1,0 1-1,0-1 0,0-1 343,-1-2-483,1-1 37,1 4-42,1 2 129,1 0 21,-1-1-47,1 2 18,-1-1-47,1 0-55,-1 0-63,1 1 124,0 0-35,-1 0-38,1 0-40,0 0 5,-1 0-35,1-1-644,-1 0-115,1 0-100,-1 0-394,0 0-99,0-1-477,0 0-1297,1 3 3661</inkml:trace>
  <inkml:trace contextRef="#ctx0" brushRef="#br0" timeOffset="458091.6438">9266 930 18943,'0'3'51,"0"0"91,0 0 77,0 0 61,1 1 117,2 5 854,-1-5-753,-1-1-91,0 0-44,0 0-40,0-1-38,0 4 190,0 0-104,-1 1-57,2 1 10,0 10 475,-1 3 126,-1-11-543,0 0-87,0 0-76,-1 0-62,1 2-36,-1 0-52,-2 24 25,1-17 20,1 1 70,-5 35 515,4-32-452,1-8-41,2-12-145,-1 0 0,0 1 1,-1-1-1,1 0 0,-1 2-61,-3 5 214,3-8-44,1-5-133,0 1 5,0 1-1,0-1 1,0 0-1,0 1 1,1-1-1,-1 0-41,2-3 56,1 0-35,4-12-49,-5 12 15,-1 1 1,1-1-1,0 1 1,1 0-1,-1-1 1,1 1 0,0 0-1,1 0 13,0 0-1,-1 0-2,1 0 0,0 1 0,-1 0 0,1 0 0,1 0 3,-3 2 3,0 0 0,-1 0-1,1 1 1,-1-1 0,1 1 0,0-1-1,0 1-2,0-1 8,0 1-1,0 0 1,0 0 0,-1 0-1,1 1 1,0-1-1,0 0 1,0 1-8,-1-1 51,1 0 0,-1 1 1,1 0-1,-1-1 0,0 1 0,1 0 0,-1-1 0,0 1 0,1 1-51,0-1 65,-1 1 0,0-1 0,1 1 0,-1-1 0,0 1 0,1 1-65,5 12 307,-2 0-92,-3-5-132,2-2-45,-1 0 43,-1-4 13,0 1 0,0 0 0,0 3-94,3 5 109,0-1-38,-4-2 26,-1-10-304,0 0 76,0 1 65,0-1 57,0 0 43,0 0 33,0 1 99,0-1 293,0 1-352,0-1-40,0 0-61,0 0-49,0 0-36,0 0-39,0 1-46,0-1-47,0 0-52,0 0-57,0 0-61,0 0-63,0 0-70,0 0-71,0 1-78,0-1-80,0 0-86,0 0 217,0-1-54,0 1-49,0 0-47,0 0-45,0 0-41,0-1-39,0 1-35,0 0-229,0 0-43,0-1-39,0 1-32,0 0-292,0-1-32,0 0-3295</inkml:trace>
  <inkml:trace contextRef="#ctx0" brushRef="#br0" timeOffset="455318.8699">8242 1177 22015,'0'3'379,"0"0"-43,0-1-38,0 1-36,0 2 163,0 0-112,0 0-95,0 0-68,0 0-53,0 8 94,0-7-80,0 1 118,0-3-60,0 0 45,0 1-101,0 7 79,0-8-78,0-1 25,0 0 53,0 1 66,0-1 78,0-5-309,0-7 48,0 1-43,0 1-38,1 0 0,1-6 6,1 1 28,1-3 106,0 0-36,4-17 11,2 1-82,-7 23-28,0 1 0,1 0 0,0 0 1,0 0-1,0 0 0,1 0 0,0 1 1,10-11 0,-6 6 23,0 3 82,-3 5 18,-2 4 108,0 0-52,2 1 77,0 0-50,-3-1-160,-1 1-54,2 0-106,-3 0 5,0 0-40,0-1 77,-1 1-27,1-1-65,0 0-84,-1 1-103,1-1-120,-1-1 184,1 1-37,-1-1-40,0 1-42,1-1-44,-1 1-47,0-1-132,1 0 179,-1 0 41,1 0-43,-1 1-198,1-1-107,-1 0 331,0 0-34,1 0-38,-1 0-40,0 1-404,0-1-98,0 1-87,0-1-77,1 1-325,-1-1-75,0 1-394,0 0-1080</inkml:trace>
  <inkml:trace contextRef="#ctx0" brushRef="#br0" timeOffset="455949.3238">8591 1123 12032,'0'2'25,"-1"0"51,1-1 52,-1 0 53,0 1 54,0-1 56,1 0 55,-1 0 57,1-2 201,0 1-53,0 0-51,0 0-47,0-1-45,0 1-41,-1-1-39,1 1-35,0-1 16,-1 1-41,1-2 163,-1 1-46,-1-1 72,2 1-246,-1 0 34,1 1 174,-1-2-59,0 1-41,1 0-56,-3-1 378,1 1-432,2 1-196,-6-2 642,3 3-252,0 0-215,-4 1 99,0-1-85,-8 3 165,9-1-211,1 1 48,-6 5 245,0 0-52,1 1-52,2 1-52,0 1-48,1 1-49,2 0-48,2 2-45,3-13-63,-1 0 0,1 1 0,0-1 1,0 0-1,1 1-40,-1 1 83,1-1 1,-1 0-1,1 0 1,0 0-1,1 1-83,1 2 174,0-2-34,4 0 23,-1-1-39,-3-2-85,8 3 100,0-3-46,-8-1-77,0 0-1,0-1 0,0 1 1,0 0-1,-1-1 0,2 0-15,3-2 21,0 0-1,0 0 0,-1-1 0,6-3-20,-5 3 25,-1-1 0,0 1 0,0-1 0,-1-1 0,1 1 0,2-5-25,-4 6 19,-1-1 1,0 0-1,0 0 0,-1 0 0,2-2-19,-3 3 24,1 0 0,-1 0 0,0-1 0,0 0-24,-1 3 8,1 0 0,-1 0 1,0 0-1,0 0 0,0 0 0,-1 0 1,1 0-1,0 0 0,-1 0 0,1 0 1,-1 0-1,0 0 0,0 0 1,1 0-1,-1 1 0,0-1 0,-1 0 1,1 0-9,0 1 2,0 0 0,0 0 0,-1 0 0,1 0 1,0 0-1,0 0 0,-1 0 0,1 1 0,0-1 0,-1 0-2,-3-1-60,0 1 68,0 0 45,-8-1 130,5 2-117,4 1-75,-1-1-51,1 1-38,0 0-51,1 0-59,-1 0-66,0 1-74,0 0-80,0 0-89,0 0-95,2 0 183,0-1 101,0 0 8,1 0-59,-1 0-198,1 0 236,0-1-39,0 1-42,0-1-47,0 1-50,0 0-53,0-1 74,0 0-34,0 1-630,0 0-117,-1 0-101,1-1-391,-1 1-101,1 0-472,-2 0-1281</inkml:trace>
  <inkml:trace contextRef="#ctx0" brushRef="#br0" timeOffset="453716.8342">7806 936 13312,'0'1'-140,"0"0"94,0 0 85,1 0 76,-1-1 113,0 1 81,1-1 275,0 1 101,0-2 776,-1 0-1002,1 1-39,-1-1-111,0 1-47,0-1-55,0 0-65,0 1 76,0-1-66,0 1-33,0 0-11,0 0 125,0 1-48,0 0 73,0 3 188,0-4-288,0 6 434,0 1-102,0-1-91,0 1-81,0 1-28,0 0-83,0 2-40,0 4-21,0-1-39,0-5-7,1 21 77,-1 13 87,-1-28-212,0 0-33,0 4-19,-1 7 0,1 0 0,1-17 31,0 11 126,0-13-137,0-1-37,0 3-96,0-4 6,0 0-39,0 0-68,0 1-62,0-1-67,0 1-74,0-1-81,0 0-88,0 1-93,0-1-101,0-4 346,0 1-38,0-1-572,0 1-124,0-1-106,0 1-377,0 0-105,0 0-454,0 0-1220</inkml:trace>
  <inkml:trace contextRef="#ctx0" brushRef="#br0" timeOffset="454112.0135">7713 1052 17407,'3'4'65,"-1"-1"118,-1-1 107,-1-5 90,0 3-365,0 0 1,0 0 0,0 0 0,0 0-1,0 0 1,0 0 0,0 0 0,0 0-1,0 0 1,0 0 0,0 0-1,0 0 1,0 0 0,0 0 0,0 0-1,0 0 1,0 0 0,0 0-1,0 0 1,0 0 0,0 0 0,0 0-1,0 0 1,0 0 0,0-1-1,0 1 1,0 0 0,0 0 0,0 0-1,0 0 1,0 0 0,0 0-1,0 0 1,0 0 0,0 0 0,0 0-1,0 0 1,0 0 0,0 0-1,0 0 1,0 0 0,-1 0 0,1 0-1,0 0 1,0 0 0,0 0 0,0 0-1,0 0 1,0 0 0,0 0-1,0 0 1,0 0 0,0 0 0,0 0-1,0 0 1,0 0 0,0 0-16,-2 0 373,1 0-37,1-1 116,1 0-41,4-1 380,-1 1-210,7 1 274,-1 0-92,1 0-88,0 0-88,0 0-85,-1 0-83,1 0-80,0 0-78,0 0-76,0 0-73,0 0-72,-1 0-69,1 0-67,0 0-65,0 0-62,0 0-60,-10 0 6,0 0 8,0 0-49,-1 0 117,0 0-33,1 0-239,-1 0-118,0 1 246,1-1-36,-1 0-38,0 0-41,0 0-40,0 0-41,0 0-38,0 1-36,1-1-714,-1 0-118,0 1 529,0-1-33,0 0-1035,0 1-509,0 0-1375</inkml:trace>
  <inkml:trace contextRef="#ctx0" brushRef="#br0" timeOffset="454787.5637">7968 890 8832,'0'1'-133,"-1"-1"95,1 1 88,-1-1 81,1 1 75,-1-1 69,1 0 61,0 1 56,-1-1 39,1 1 42,-1 0 569,0 0 68,-1 1 1558,1-2-1897,1 1-51,-1-1-55,1 1-87,-1-1-107,1 1-281,0-1-33,-1 1 583,1 0-92,1 1-92,-1 0-91,1 0-88,0 0-88,0 1-87,-1-2-86,1 1-88,0-1-121,-1 2 185,0 0-1,1-1 0,-1 1 0,0 3-91,0 6 297,1-6-148,1 2 59,-1 1-42,0 0-38,-1 0-33,1 27 277,-1 7-47,-2-1-104,2-38-207,-2 18 130,-3 30 331,3-36-378,0-2-59,-1-6 6,2-3-2,0 12 0,1-16 64,0-6-25,1 0-38,2-8-40,0 0-2,-1 6 9,0 0 0,3-6-10,2-5 108,-4 10-75,0-1 3,0 0 0,1 0-36,-3 6 2,0 1 0,0 0 1,0 0-1,1 0 0,-1 0 1,1 0-1,-1 0 0,1 1 1,0-1-1,0 0-2,0 1 6,0-1 1,0 1-1,0 0 0,0-1 0,0 1 1,0 0-7,-1 1 3,0 0 0,0 0 0,-1-1 1,1 1-1,0 0 0,-1 0 1,1 0-1,0 0 0,-1 0 1,1 0-1,0 0 0,0 1 0,-1-1 1,1 0-1,0 0 0,-1 0 1,1 1-1,0-1 0,-1 0 1,1 1-1,0-1-3,1 2 12,0-1 1,0 1-1,1 0 1,-1 0-1,0 0 1,0 0-1,-1 0 1,1 0-1,0 0 1,-1 1-13,5 10 24,-1 0 20,-2-2 51,1 0 41,11 38 678,-12-34-630,1 1-92,-3-4-47,-1-10-45,0-1-1,0 1 1,0-1 0,0 1-1,0-1 1,1 1 0,1 3 2,0-1-11,-1 0-48,-1-3 123,0 0-116,0 0-110,0 0-106,0-1-99,0-1-96,0 1-90,0-1-84,0 0-81,0 0-75,0 0-69,0 0-66,0 0-59,0 0-54,0 0-50,0 1-45,0 0 230,0-1-84,0 1-77,0 0-65,0 0-301,0 0-66,0 0-362,0 0-1000</inkml:trace>
  <inkml:trace contextRef="#ctx0" brushRef="#br0" timeOffset="168890.4745">6719 174 17023,'0'2'150,"0"18"1039,0-6-434,0-2-168,0 0-54,0-2-141,0 0-56,0 0-63,0-1-72,1 16 352,1 0-101,1 0-101,0 0-104,-1-9-143,-1-9-58,1 10 77,1-7-121,-3-9-167,0-1 67,0 0 57,0 1 45,1-1 53,-1 1 220,0 0-200,0-1-78,0 1-97,0-1 2,0 0-37,0 0-41,0 0-43,0 1-49,0-1-51,0 0-57,0 0-59,0 1-237,0-1-118,0 0 349,0 0-38,0 0-36,0 0-34,0 0-640,0 0-113,0 0-385,0 0-111,0 0-465,0 0-1251</inkml:trace>
  <inkml:trace contextRef="#ctx0" brushRef="#br0" timeOffset="169062.6875">6731 313 23551,'2'0'150,"8"0"69,7 1 59,-5-3-199,-10 2-239,-1 0 65,1-1 47,0 1 60,2-1 41,-2 1-68,-1-1-33,0 1-26,1 0-37,-1 0-43,0 0-49,0 0-8,0-1-43,0 1-44,0 0-50,-1 0-52,1 0-56,0 0-59,0 0-64,-1 0 127,0 0-38,1 0-35,-1 0-35,0 0-653,0 0-112,1 0-391,-1 0-110,0 0-473,0 0-1268</inkml:trace>
  <inkml:trace contextRef="#ctx0" brushRef="#br0" timeOffset="167596.955">6271 64 16767,'-1'2'171,"-1"3"-13,1 1 87,0 1 73,0 0 58,0 8 532,0-7-473,0 1-33,-1 0-62,2 2-57,-1 0-57,1 7 66,0 15 121,-1 0-94,0-9-57,0-9-147,0-1-35,0 0-35,1 0-35,0 5 37,0 5 162,-1 4-209,-1-9 115,0 0-22,1 0-45,1-2 16,0-16-63,0 0-1,0 1 1,0-1 0,1 0 0,-1 1 0,0-1 0,1 1-1,0 0-37,0 0-46,0 0-81,-1-2-149,0 1 43,0-1-161,-1 1 52,0-1-65,0 0 209,1 0-51,-1 0 51,1 0-46,0 0 5,0 0-45,0 0-49,0 0-55,0 0-429,0 0-122,-1 0-110,1 0-96,0 0-344,0 0-95,0 0-415,0 0-1120</inkml:trace>
  <inkml:trace contextRef="#ctx0" brushRef="#br0" timeOffset="167878.2371">6138 314 15616,'0'0'405,"0"0"-160,-1-1 64,1 1-296,-2-2 383,0 0-73,2 0-83,-1 1 37,1 0 44,1-1 51,2 0 758,0 1-459,-2 0-372,1 0-34,-1 0-39,1 1-44,5-4 215,3 1-106,-1 1-82,1 0-55,-7 2-96,32-2 454,-32 1-472,22-2 334,-16 2-224,1 1 33,-6 0-223,0 0 82,5 0 134,-6 0-151,-1 0-42,1 0-47,-1-1-59,1 1-71,-1 0-29,0-1-64,0 1-71,0 0-76,-1-1-84,1 1-91,0-1-96,-1 0-105,-1 1 373,1 0-36,-1 0-573,0 0-119,1-1-105,-1 1-372,0 0-103,0 0-449,0 0-1209</inkml:trace>
  <inkml:trace contextRef="#ctx0" brushRef="#br0" timeOffset="168306.4139">6376 145 18559,'0'8'37,"0"-1"68,0 1 56,0 0 46,1 4 208,-1 18 671,-1-20-745,1 1-53,-1 0-112,-1 15 205,-1 13 92,-3-1-68,2-9-39,0-8-129,2-8-179,2-12-58,0 0 0,-1 0 0,1-1 0,0 1 0,0 0 0,0 0 0,0 0 0,0 0 0,0-1 0,1 1 0,-1 1 0,0-2 0,0 0 0,0 0 0,0 0 0,0 0 0,0 0 0,1 1 0,-1-1 0,0 0 0,0 0 0,0 0 0,0 0 0,0 0 0,0 0 0,1 0 0,-1 0 0,0 0 0,0 0 0,0 0 0,0 0 0,0 0 0,0 0 0,1 0 0,-1 0 0,0 0 0,0 0 0,0 0 0,0 0 0,0 0 0,1 0 0,-1 0 0,0 0 0,0 0 0,0 0 0,0 0 0,0 0 0,0 0 0,1 0 0,-1 0 0,1-1-2,-1 1 0,1-1-1,0 0 1,-1 1-1,1-1 1,0 0 0,-1 1-1,1-1 1,-1 0 2,5-4-41,7-12-25,-10 14 50,0 0 0,0 1 0,0-1 0,2 0 16,-4 2-4,1 0 0,0 0-1,0 1 1,0-1 0,0 0 0,0 1-1,0-1 1,0 1 0,0-1 0,0 1-1,0 0 1,0-1 0,1 1 0,-1 0-1,0 0 5,0 0 0,0 0 0,-1 0 0,1 0 0,-1 0 0,1 0 0,-1 0 0,1 0 0,-1 0 0,1 1 0,-1-1 0,1 0 0,0 1 0,-1-1 0,0 0 0,1 0 0,-1 1 0,1-1 0,-1 1 0,1-1-1,-1 1 1,0-1 0,1 0 0,-1 1 0,0-1 0,1 1 0,0 1 2,0 1-1,-1-1 0,1 0 1,0 1-1,-1 1-1,2 2 16,-1 0 28,0-4-15,0 0-1,-1 1 0,1-1 0,-1 0 0,0 1 0,0 1-28,1 4 26,3 6-31,-4-13 5,1 7 21,-1-4-50,0 0-48,0-3-81,0 0 79,0 0 55,1 0 41,-1 0-49,0-1-26,1 0-39,-1 1-48,0-1-56,1 0 17,-1 0-36,0 0-40,0 0-44,1 0-46,-1 0-50,0 0-52,1 0-57,-1 0 74,0 0-39,0 0-35,0 0-33,0 0-637,1 0-110,-1 0-383,0 0-110,0 0-462,0 0-1240</inkml:trace>
  <inkml:trace contextRef="#ctx0" brushRef="#br0" timeOffset="168628.6502">6539 378 9216,'0'0'4992,"0"0"-3231,-1 0-693,1 0-297,0 0-439,0 0-41,-2 0 157,0 1-85,0-1-73,1 1-62,-1 1-21,1 0-55,-3 4 159,2-3-131,0-1 95,-2 4 118,-4 4 236,3-1-265,3-3-152,-4 8 175,3-4-167,3-9-203,0 0 1,0 0-1,0 0 0,0 0 0,0 0 1,1 0-1,-1-1 0,0 1 1,0 0-1,0 0 0,1 0 0,-1 0-17,1 0 7,-1-1-1,0 1 1,1 0 0,-1-1-1,1 1 1,-1-1-1,1 1 1,0-1-1,-1 1 1,1-1-1,-1 0 1,1 1-1,0-1 1,-1 0-1,1 1 1,0-1-7,0 0 3,0 0-1,-1 0 1,1 1 0,-1-1-1,1 0 1,-1 0-1,1 0 1,0 0 0,-1 0-1,1-1 1,-1 1 0,1 0-1,-1 0 1,1 0-1,-1 0 1,1 0 0,0-1-3,8-6 60,-5 4-37,2-2 4,15-12 66,-9 5-64,-4 1-29,0 4 22,-6 5 27,-1 2-44,-1-1 0,0 1-1,0 0 1,0 0-1,1-1 1,-1 1 0,0 0-1,0 0 1,1 0 0,-1-1-1,0 1 1,0 0 0,1 0-1,-1 0 1,0 0-5,1 0 4,-1 0 0,0 0 0,0 1 0,0-1 0,1 0 1,-1 0-1,0 1 0,0-1 0,0 0 0,0 1 0,0-1 0,0 0 0,0 1 0,0-1 0,0 0 0,0 1 0,0-1 1,0 0-1,0 0 0,0 1 0,0-1 0,0 0 0,0 1-4,0 31 25,0 4-50,0-35-109,0 0 93,0-1 61,1 2 147,-1-2-134,1 1-52,-1-1-41,0 0-53,0 0-62,1 0 6,-1 0-40,0 0-44,1 0-48,-1 1-51,0-1-56,1 0-58,-1 0-62,0 0 71,0 0-40,0 0-41,0 0-36,1 0-676,-1 0-122,0 0 497,0 0-33,0 0-996,0 0-496,0 0-1331</inkml:trace>
  <inkml:trace contextRef="#ctx0" brushRef="#br0" timeOffset="170254.2039">7138 169 13312,'0'0'384,"0"0"-122,1 2 9,1 3 445,-1 0-110,0 1-100,-1 0-90,1 1-81,-1-1-69,-1 1-61,1 0-50,0 7 53,0 8 115,1 0-33,-1 5 15,0-1-37,-2 27 189,1-32-351,-2 32 65,3-50-283,0-1 42,0 3 30,0 0 93,0 9 263,0-8-244,0-2-88,0-1-66,0 1-83,0 0-96,0-2 6,0 1-64,0-1-68,0 1-75,0-1-81,0 1-85,0-1-93,0 1-96,0-3 106,0 0-95,0 0-85,0 0-74,0 0-277,0 1-73,0-1-335,0 0-903</inkml:trace>
  <inkml:trace contextRef="#ctx0" brushRef="#br0" timeOffset="170509.0331">7051 303 17151,'0'-1'150,"0"0"-76,0-4 165,-1 1 88,-1 3-67,0-1 67,2 2-319,0 0 0,0 0 1,-1 0-1,1 0 0,0 0 0,0 0 1,0 0-1,0 0 0,0-1 0,0 1 0,0 0 1,0 0-1,0 0 0,0 0 0,0 0 0,0 0 1,0 0-1,0 0 0,0 0 0,0-1 1,0 1-1,1 0 0,-1 0 0,0 0 0,0 0 1,0 0-1,0 0 0,0 0 0,0 0 0,0 0 1,0 0-1,0 0 0,0 0 0,0 0 0,0-1-8,3 1 251,2 2 54,-1 0-71,7 0 260,2-2-62,-3-1-121,3 0-90,0-1-40,-1-1-41,1-1-47,-8 3-67,-2 0-144,0 0 83,-1 0 56,1 0 33,9-4 323,-8 4-337,-1 0-93,-1 0-41,0 0-57,0 0-65,0 0-71,0 1-82,-1-1-87,1 1-96,-1-1-105,-1 1 244,1 0-37,-1 0-36,0 0-33,1-1-612,-1 1-110,1 0-371,-1 0-110,0 0-449,0 0-1203</inkml:trace>
  <inkml:trace contextRef="#ctx0" brushRef="#br0" timeOffset="171087.277">7272 169 18815,'0'4'406,"1"18"726,1 0-1132,0 3 578,-1 1-70,-1-7-256,0 1 93,0 29 649,0-27-600,0 1-50,0-11-227,0-1-45,0-10-42,0-3-40,0-2-40,0-2-36,0-7-184,0 2-112,0 8 295,0 1 0,1-1 0,-1 0 0,1 0 0,0-1 87,-1 2-36,1 0 1,-1 1-1,1-1 1,0 1 0,0-1-1,-1 1 1,1-1-1,0 1 1,0 0-1,1 0 36,-2 0-3,0 1-1,0 0 0,1 0 0,-1-1 1,0 1-1,0 0 0,1 0 0,-1 0 1,0-1-1,1 1 0,-1 0 0,0 0 1,1 0-1,-1 0 0,0 0 0,1 0 1,-1 0-1,1 0 0,-1 0 0,0 0 1,1 0-1,-1 0 0,0 0 1,1 0-1,-1 0 0,0 0 0,1 0 1,-1 0-1,0 1 0,1-1 0,-1 0 1,0 0-1,1 0 0,-1 0 0,0 1 1,0-1-1,1 0 0,-1 0 0,0 1 1,0-1-1,1 0 0,-1 1 4,5 6-68,0 1 37,-5-7 31,3 5 0,-2-3 0,1 1 0,0 0 0,2 2 0,4 5 26,-6-7 1,1 0 0,-1 0 0,0 1-27,-1-3 7,-1-1 1,1 0-1,0 1 1,0-1-1,-1 0 1,1 1-1,0-1 1,1 0-1,-1 0 1,0 0-1,0 0 1,0 0-1,1 0 1,-1 0-1,0 0 1,1 0-1,-1-1 1,1 1-1,-1-1 1,1 1-1,-1-1 1,2 1-8,-1-1 18,0 0 0,1 1 1,-1-1-1,0 0 0,1 0 1,1-1-19,-1 1 25,-1-1 0,1 0 1,-1 1-1,1-1 0,-1 0 1,1 0-26,3-3 88,0 0 1,1 0-1,-2 0 1,1-1-1,2-2-88,9-10 181,-3 0-36,-12 14-107,-1 0 0,1 1 1,0-1-1,-1 0 1,1-2-39,1-10 64,-2 11-28,1-4 26,-2 8-62,0 0 1,0 0-1,0-1 0,-1 1 1,1 0-1,0 0 0,0-1 1,0 1-1,0 0 0,0 0 1,0 0-1,0-1 0,0 1 1,-1 0-1,1 0 0,0 0 1,0 0-1,0-1 0,0 1 1,-1 0-1,1 0 0,0 0 1,0 0-1,0 0 0,-1-1 0,1 1 1,0 0-1,0 0 1,-1 0-1,1 0 1,0 0-1,0 0 0,0 0 1,0 0-1,-1 0 1,1 0-1,0 0 1,0 1-1,0-1 1,-1 0-1,1 0 1,0 0-1,0 0 0,0 0 1,0 0-1,-1 0 1,1 0-1,0 1 1,0-1-1,0 0 0,-5 5 67,2-2 5,-4 4 44,1 1-42,0 1-28,-2 7-30,-4 12 3,6-10 94,4-11-52,1-1 1,0 1 0,0 2-62,-1 18 71,2-25-56,0 0 0,0-1 1,0 1-1,1 0 1,-1 0-1,0 0 1,1 1-16,3 2 106,2 0 42,1 0-18,-1-2-48,-4-2-73,0-1 1,0 1-1,0-1 0,0 1 1,-1-1-1,1 0 1,2 0-10,1 0 49,1 0-76,0-1-75,-1 1-73,1-1-72,0 0-72,0-1-68,-1 0-69,0 0 62,-1 1 64,-2 0-21,1-1-95,-2 2-16,1-1-98,0 0-111,-2 1 289,1-1-33,-1 1-34,1 0-33,0-1-575,-1 1-112,1 0-97,-1 0-363,1 0-96,-1-1-439,0 1-1185</inkml:trace>
  <inkml:trace contextRef="#ctx0" brushRef="#br0" timeOffset="383819.8945">6341 1186 9088,'-2'0'236,"-1"0"555,-5 0 1142,6 1-1285,-1 0-150,1 0-54,0 0-66,0 1-80,-3 0 35,-2 3 160,4-3-289,1 1 46,-5 7 278,0 0-156,1 0-88,1 0-76,2 1-64,3-7-100,-1 0 0,1 0 0,0 0-1,0 1-43,1 5 110,1 0 0,0 0-110,-2-9 10,1 4 41,-1-4-31,0 0-1,0 0 0,0 0 0,0-1 1,1 1-1,-1 0 0,0 0 0,1 0-19,4 4 201,-1-2-59,0-1-42,4 1 11,-7-2-104,0-1 0,0 0 0,0 0 0,0 0-1,0 0 1,0 0 0,0 0 0,0 0 0,0 0-1,0-1 1,0 1 0,0 0 0,0-1 0,0 1 0,0 0-1,0-1 1,0 0-7,11-7 26,0-2 39,-5 3 44,0 0-1,-1 0 1,3-6-109,6-9 209,-5 6-100,-3 4-51,-1 0-40,0 1 92,-1-1 1,2-6-111,5-20 137,-12 36-133,7-23 147,-1-1-1,-1 0 1,0-17-151,-4 30 53,0 0 0,-2 0 0,1 0 0,-2 0-1,0 0 1,0 0 0,-1 0 0,-1-2-53,2 11 13,0-1-1,0 1 1,0 0 0,-2-3-13,-11-14 140,9 13-54,4 5-48,1 2-32,1 1 0,0-1 1,-1 0-1,1 1 1,-1-1-1,1 1 0,-1-1 1,1 1-1,-1 0 0,1-1 1,-1 1-1,1-1 1,-1 1-1,1 0 0,-1-1 1,0 1-1,1 0-6,-7-1 89,6 1-88,0 0 1,1 1-1,-1-1 0,1 0 1,-1 0-1,1 0 0,-1 0 1,1 1-1,0-1 0,-1 0 1,1 1-1,-1-1 0,1 0 1,-1 1-1,1-1 1,0 0-1,-1 1 0,1-1 1,0 1-1,-1-1 0,1 0 1,0 1-2,-4 6 25,2 0 35,0-3-4,-4 10 105,0 1-79,3-8-66,1-1 1,0 1-1,1 0-16,-1 6 49,1 4-41,1 0 0,0 0-1,3 9-7,8 51-3,-8-57 4,-1-8 4,7 36 65,-7-42-59,0 1 0,0 0-1,1-1 1,0 1-1,2 3-10,-2-5 2,-2-4-4,0 1-1,0 0 1,0-1 0,0 1 0,0-1 0,0 1 0,0-1 0,1 1 0,-1-1 0,1 0 0,1 1 2,-2-1-43,0-1-66,-1 0-70,1 0-109,0 0-55,-1 0-109,1 0 180,-1 0-33,0 0-36,0 0-36,1 0-39,-1 0-37,0 0-35,1 0-34,-1 0-612,1 0-110,-1 0-371,1 0-108,0 0-449,0 0-1202</inkml:trace>
  <inkml:trace contextRef="#ctx0" brushRef="#br0" timeOffset="384439.0055">6592 1156 15232,'-4'0'101,"0"1"100,1 0 83,0 1 65,-1 1 305,-3 4 411,2-2-456,0 0-139,0 2-66,0 0-59,1 1-54,0 1-49,2 0-43,0 0-38,1 0-33,1 0 12,0-7-115,-1 0 0,1 1 0,0-1 0,0 1-1,1-1 1,-1 0 0,0 1 0,1-1 0,-1 0-1,1 0 1,0 1 0,0-1 0,0 0 0,0 0-1,0 1-24,2 1 21,1-1 44,-3-2-33,0 0 1,0 0 0,0 0 0,0 0-1,0 0 1,0-1 0,0 1 0,1-1-1,-1 1 1,1 0-33,6 0 99,-6-1-86,-1 0 0,1 0 1,0-1-1,-1 1 0,1 0 0,0-1 0,-1 1 0,2-1-13,-1 0 4,0-1-1,0 1 1,-1 0 0,1 0 0,0-1-1,0 1 1,-1-1 0,1 1 0,0-2-4,3-3-1,-1-1 1,0 0-1,0 1 1,0-4 0,-2 6 13,0 0 8,-1 0 0,0 0 1,0 0-1,0 1 0,-1-2 1,1 1-1,-1 0 0,0 0 1,0 0-1,-1-2-21,1-6 21,-1 7-21,1 5 1,0 0 0,0 0-1,0 0 1,0 0 0,0 0-1,0 0 1,-1 0 0,1 0 0,0 0-1,0 0 1,0 0 0,0 0-1,0 0 1,0 0 0,-1 0-1,1 0 1,0 0 0,0 0-1,0 0 1,0 0 0,0 0-1,0 0 1,-1 0 0,1 0 0,0 0-1,0 0 1,0 0 0,0 0-1,0 0 1,0 0 0,-1 0-1,0 5 84,1 1-60,1 6-26,0-10 2,0 1 0,1-1 0,-1 1 0,0-1 0,1 0 0,0 1 0,5 8 0,-5-7 0,0-1 0,0 1 0,1-1 0,-1 0 0,1 0 0,0 0 0,8 9 0,-10-10-124,0-1 49,0 0 43,0 1 36,1 1 101,2 1 184,-2-3-190,0 1-52,0 0-105,0-2-16,-1 1-36,0 0-52,0-1-50,1 1-55,-1 0-60,1-1-65,-1 1-69,1 0-75,-1-1-79,0 0 192,-1 1-37,1-1-36,-1 0-34,1 0-623,0 1-111,0-1-377,1 1-110,-1 0-456,2 0-1222</inkml:trace>
  <inkml:trace contextRef="#ctx0" brushRef="#br0" timeOffset="384878.8469">6847 941 10880,'0'4'601,"0"0"-35,0 0-36,-1 0-34,1 4 397,0-1-122,0-1-251,0 0-65,0 0-61,0 0-55,0 0-52,0 0-48,0 0-43,0 0-39,0 5 40,1 0-87,0 5-57,2 9-57,-2-14 30,2 5 107,1 4 96,0 11 198,-4-28-502,1 0 38,-1 3 58,1-1 88,1 8 254,-1-10-282,0 1-40,-1 1-66,1-1-102,0-2 7,-1 1-40,1-1-45,-1 1-48,1-1-53,0 0-56,-1 1-59,1-1-65,-1-1-262,0 0-122,0 0-109,0 1-95,1-1-322,-1 0-94,0 1-390,0 0-1043,0-1 2870</inkml:trace>
  <inkml:trace contextRef="#ctx0" brushRef="#br0" timeOffset="385175.6139">6777 1098 19967,'3'3'10,"0"-2"23,0-2 76,1-1 17,2 1 91,4 1-4,1 0-36,-4-1-16,0 0-18,3-1 138,-4 1-88,0 2 43,23 3 510,-21-3-582,-1-1-56,-1 0-33,0-1-42,0 0-50,-4 1-123,-1 0 90,2-1 70,0 0 82,-2 1-60,1 0-35,0-1-91,0 1-100,-2 0 42,1 0-38,1-1-214,-2 1 149,1 0-36,0 0-38,-1 0-39,1 0-42,0 0-44,-1 0 8,1 0-39,-1 0-37,0 0-35,1 0-643,0 0-114,0 0-390,-1 0-112,1 0-472,1 0-1261</inkml:trace>
  <inkml:trace contextRef="#ctx0" brushRef="#br0" timeOffset="385736.0191">7039 1116 14208,'-2'2'149,"1"0"44,0 0 46,0 0 43,0 0 162,-1 1 77,0-1 75,-1 1 73,-2 0 202,1 1-90,0 0-90,1 2-90,0-1-64,0-1-106,-1 0-93,0 0-78,0 1-22,-1 0-78,5-4-138,-1 0-1,0 0 0,0 1 0,1-1 0,-1 0 0,1 0 1,-1 1-1,1-1 0,0 0 0,-1 1 0,1-1 1,0 0-1,0 1 0,0 0-21,0 7-27,-1-1 87,2 4 123,0-11-160,-1 1 0,0-1 1,1 0-1,-1 0 0,1 0 0,-1 0 1,1 0-1,0 0 0,0 0-23,5 5 108,-5-5-102,0-1 0,0 1 0,0-1 0,1 1 0,-1-1 0,0 1 0,0-1 0,0 0 0,0 0-6,1 1 22,0-1 1,0 0-1,-1 0 1,1 0-1,0-1 1,-1 1-1,1 0 1,0-1-1,0 1-22,2-2 68,-1 1-1,1-1 1,2-1-68,4-3 53,-8 5-53,-1 0 0,0 0 0,0 0 0,0 0 0,-1 0 0,1 0 0,0 0 0,0 0 0,-1 0 0,1-1 0,0 1 0,1-3 0,-1 2 0,1 0 0,-1 0 0,0 0 0,0-1 0,0-1 0,3-5 0,-4 7 8,1 0 1,-1 1-1,0-1 0,0 0 0,0 0 0,0 1 0,0-1 0,0 0 0,0 0-8,0-3 34,0 6-33,0-1 0,0 0 0,0 0 0,0 0 0,0 0 0,0 1 0,0-1 0,0 0-1,0 0 1,0 0 0,0 0 0,0 0 0,0 1 0,0-1 0,0 0 0,0 0 0,0 0 0,0 0 0,1 0 0,-1 0 0,0 1 0,0-1 0,0 0 0,0 0 0,0 0 0,0 0-1,0 0 1,1 0-1,2 3-5,-1 6 27,7-1 84,-1 1 22,14 10 235,-20-17-336,0-1-1,0 1 1,0-1 0,0 1 0,0-1-27,10 5 94,4 2-23,-15-7-204,1 0 47,-1 0 28,1 1 28,0-1 9,-1 0-24,1 0-30,-1 0-49,0-1-27,0 1-51,0-1-59,0 1-66,-1-1-3,1 0-56,0 0-60,0 1-65,0-1-70,1 0-75,-1 0-78,0 0-83,0 0-69,-1 0-115,1 0-101,-1 0-89,1 0-338,0 0-87,0 0-408,0 0-1106</inkml:trace>
  <inkml:trace contextRef="#ctx0" brushRef="#br0" timeOffset="159263.6442">5191 381 13184,'0'1'133,"0"1"-49,-1-1-21,0-1-60,0-1 21,1 0 28,-1 0 41,1 0 51,-1 0 64,1 0 75,-1-1 85,1 1 98,0-1 109,0 1-524,0-1 50,-1 1 45,1 0 39,-1-1 83,0 1 42,-1 0 103,-1 0 261,-2 1 468,1-1-466,0 1-226,3 0-276,-1 1-42,1-1-58,0 0-34,-1 0-38,1 0-41,-8 1 294,1 2-78,0 1-57,1 1-41,2 0-27,0 0 0,0 0 0,1 0-52,-3 3 109,-2 7 25,6-10-37,1 0-1,0 0 0,-2 6-96,3-7 77,0 1 0,0 0 0,1-1 0,-1 5-77,1-6 41,0 0 0,0-1 1,1 1-1,0 3-41,-1-5 7,0-1-1,1 1 1,-1 0-1,1 0 0,-1 0 1,1 0-1,-1 0 1,1-1-1,0 1 0,-1 0 1,1 0-1,0-1 1,0 1-1,0 0 0,-1-1-6,1 1 3,0-1 0,0 1 0,0-1 0,0 1 0,0-1 0,0 1 0,0-1 0,0 0-1,0 1 1,0-1 0,1 0-3,0 0 0,-1 0-1,1-1 1,-1 1 0,1 0-1,-1-1 1,1 1-1,-1-1 1,0 0-1,1 1 1,-1-1-1,0 0 1,1 0 0,1-1 5,-1-1 1,1 1-1,0 0 0,-1-1 1,1 0-6,5-7 41,-1 2-9,-1 0 1,1-2-33,2-5 0,0-3 0,3-6 0,-6 12 0,0 1 0,-1-1 0,0 0 0,1-5 0,2-16 0,1 4 0,-7 4 0,0 10 14,1-11 69,-2 20-30,-1-1 0,-1 1 0,0-4-53,0-1 123,-1 0-40,-1-12-11,3 20-45,-1 0-1,0 0 1,0 0 0,-1-2-27,-2-8 149,2 7-21,2 4-104,0 0 1,-1 1-1,1-1 0,0 1 1,-1-1-1,0 1 0,1-1 1,-1 1-1,0 0 1,0-1-1,0 1 0,0 0 1,0 0-1,-1-2-24,1 2 9,1 1 0,-1-1 0,0 0 1,0 0-1,0 1 0,0-1 0,0 0 0,0 1 1,0-1-1,0 1 0,0-1 0,0 1 0,-1-1-9,1 1 3,0 0 0,1 1 0,-1-1 0,0 0 0,1 0 0,-1 0 0,0 0 0,1 1 1,-1-1-1,0 0 0,1 1 0,-1-1 0,0 1 0,1-1 0,-1 1 0,1-1 0,-1 1 0,1-1 0,-1 1 0,1-1 0,-1 1 0,1-1 0,0 1 0,-1 0-3,-4 8 82,3-3 60,-1 0 1,0 3-143,-1 4 100,4-11-98,-2 7 6,0 0 0,0 0 0,1 0 0,1 0 1,0 0-1,0 6-8,3 13 70,3 12-70,-2-13 9,0-3 34,1 1 0,2-1-1,1 0-42,-6-19 0,0-1 0,0 1 0,0-1 0,1 0 0,0 0 0,0 0 0,0 0 0,1 0 0,-1 0 0,11 12 6,-4-7-76,-2-1-101,-4-5 33,1 0-43,-4-3-49,-1 1 34,4 0-562,-3-1 473,0 0-76,0 0 94,-1 0-44,1 0-51,0 0-57,0 0-64,-1 0-71,1 0-75,0 1-84,0-1-175,0 0-117,0 1-103,0-1-90,0 1-341,1-1-90,-1 1-411,2 0-1118</inkml:trace>
  <inkml:trace contextRef="#ctx0" brushRef="#br0" timeOffset="159685.7997">5376 359 17535,'-4'5'82,"3"-2"49,0 0 22,-1-1 67,0 1 80,0-1 94,-3 4 149,0 1-60,0-1-56,0 2-54,1-1-50,0 1-49,1-1-45,0 1-43,3-7-155,-2 3 127,1 0-40,-1 0-16,1 2-1,1-5-83,0 0 0,0 0 0,0 0 0,0 0 0,1 0 0,-1 0-1,0 0 1,0 0 0,1 0-18,3 7 203,0-3-63,-3-5-115,-1 1-1,1 0 1,0-1 0,-1 1-1,1-1 1,0 1 0,0-1-1,-1 0 1,1 1 0,0-1-1,0 0 1,0 1-1,0-1 1,0 0 0,-1 0-1,2 0-24,3 0 77,1-3-48,3-3 1,-1-4 45,-3 4 23,-1-1 0,0-2-98,6-9 105,0 2-47,-6 7-70,-1-1-34,-2 5 34,1-6 29,1 4 84,-3 7-95,0-1-1,0 1 0,0 0 1,0 0-1,0-1 0,0 1 1,0 0-1,0 0 0,0-1 1,0 1-1,0 0 1,0-1-1,0 1 0,0 0 1,0 0-1,0-1 0,0 1 1,0 0-6,-4-5 47,4 4-41,0 1-5,0 0 0,0 0 0,0 0 0,0 0 1,0 0-1,0 0 0,0 1 0,0-1 1,0 0-1,0 0 0,0 0 0,0 0 0,0 0 1,0 0-1,0 0 0,0 0 0,0 0 1,0 0-1,0 0 0,0 0 0,0 0 0,0 0 1,0 0-1,0 0 0,0 0 0,0 0 1,-1 0-1,1 0 0,0 0 0,0 1 0,0-1 1,0 0-1,0 0 0,0 0 0,0 0 0,0 0 1,0 0-1,0 0 0,0 0 0,0 0 1,0 0-1,0 0 0,0 0 0,0 0 0,0 0 1,0 0-1,0 0 0,0 0 0,0 0 1,-1 0-1,1 0 0,0 0 0,0 0 0,0 0 1,0 0-1,0 0 0,0 0 0,0 0 1,0 0-1,0 0 0,0 0 0,0-1 0,0 1 1,0 0-1,0 0 0,0 0 0,0 0 0,0 0 1,0 0-1,0 0-1,-3 4 23,2-3-23,0 0 0,0 1-1,0 0 1,1-1 0,-1 1 0,0-1-1,0 3 1,0 0 8,1 0 0,-1 0 0,1 0 0,0 1 0,0-1 0,1 0 0,-1 0 0,1 2-8,2 6 32,0 0 0,2 4-32,-5-13 1,2 1 2,-1-1 0,1 1 1,1 3-4,-2-5-5,0-1 1,0 0 0,0 0-1,0 1 1,0-1-1,0 0 1,0 0-1,0 0 1,0-1-1,0 1 1,1 0 0,0 0 4,-1 0-143,0-1 54,-1 0 46,1 1 38,0-1 78,2 1 217,-2 0-254,0-1-63,0 0-27,0 1-35,-1-1-39,1 0-43,0 0-20,-1 0-41,1 1-45,0-1-46,0 0-50,-1 0-54,1 1-57,0-1-59,0 0 86,-1 0-40,1 1-38,-1-1-37,1 0-673,0 1-120,0-1 496,-1 0-34,2 1-988,-1 0-493,2 0-1319</inkml:trace>
  <inkml:trace contextRef="#ctx0" brushRef="#br0" timeOffset="159951.2166">5581 99 18943,'0'15'43,"0"-1"78,0 1 68,-1-1 56,1 0 38,0 1 34,0 51 1293,1-47-1181,0 0-82,0-7 97,0-1-104,-1-1-115,1 1-59,0-1-49,-1 0-39,1 2-23,3 20 16,-2-19-9,0-2-9,1 4 93,1 1 11,-2-5-116,-2-3-79,1 1-87,-1-8 165,0 0-70,0 0-65,0 0-64,0 0-59,1 0-56,-1 0-54,0 0-50,1-1-136,-1 1-62,0 0-56,1-1-50,-1 1-424,0-1-81,1 1-62,-1-1-45,0-1-505,-1 1 629,1 0 226,-1-1 39,1 1 186,0-1 38,-1 0 43,1 1 49,0-1 52,-1 1 48,1-1 43,0 0 38,0 1-40,0-1 37,0-1-690</inkml:trace>
  <inkml:trace contextRef="#ctx0" brushRef="#br0" timeOffset="160123.1102">5504 261 20607,'3'2'138,"0"0"45,5 0 290,8-2 653,-7 0-604,-5 1-304,0-1-40,5 1 92,-1 1-46,20 2 389,-14 0-312,-5-2-94,6 3 19,-7-3-165,-1-1-43,-4 0-149,0-1 88,0 1 78,6 0 149,-7 0-186,2-1-98,-3 1 0,1-1-40,-1 0-69,1 1-62,0-1-69,0 0-76,0 1-84,-1-1-89,1 1-96,0-1-104,-1 0 319,-1 0-40,1 1-36,-1-1-37,1 0-679,1 1-117,-1-1-406,0 1-116,1 0-492,1 0-1323,-3-1 3648</inkml:trace>
  <inkml:trace contextRef="#ctx0" brushRef="#br0" timeOffset="160498.1501">5723 337 23423,'-3'1'190,"1"0"-47,0 0-16,-1 3 11,0 0 32,-2 1 46,3-4-134,1 0 0,0 0 1,0 1-1,-1-1 1,1 1-1,0-1 1,0 1-1,0 0-82,-3 5 238,-2 5 208,3-3-195,1-3-97,1 0-70,2 0 34,0 1-32,0-1-39,1-1-42,-2-4-4,1 0 1,0-1-1,-1 1 0,1 0 0,0 0 0,-1 0 0,1-1 1,0 1-1,0 0 0,0-1 0,-1 1 0,1-1 1,0 1-1,0-1 0,0 1 0,0-1 0,0 0 1,0 1-2,0-1 8,0 0 0,-1 0 0,1 0 0,-1 0 0,1 0 1,0 0-1,-1 0 0,1 0 0,-1 0 0,2 0-8,6-4 31,-5 3-15,-1 0 2,0 0 1,0-1 0,-1 1 0,1 0 0,0-1 0,-1 1 0,1-1-1,-1 0 1,1 1 0,0-2-19,1-2 105,0-1 1,3-5-106,-2 3 91,0-3 11,-2-1-76,-2 12-26,0 0 0,0-1 0,0 1 0,0-1 0,0 1 0,0 0 0,0-1 0,0 1 0,0 0 0,0-1-1,0 1 1,0-1 0,1 1 0,-1 0 0,4-1 22,-4 2 77,1 2-87,-1-1 5,5 15 44,1 5-15,4 1 4,-5-15-54,1 0-69,-2-3-4,0-1-32,-3-3-55,-1-1 36,1 1-13,0 0 42,1 1-99,-1-1-21,0 0 84,-1-1-35,1 1-39,-1-1-47,1 1 3,-1-1-39,1 1-43,-1-1-46,0 1-50,0-1-52,1 1-58,-1-1-59,0 0 100,0 1-41,0-1-38,0 0-36,1 1-714,-1-1-118,0 1 529,0-1-33,0 1-1035,0 0-509,0 0-1375</inkml:trace>
  <inkml:trace contextRef="#ctx0" brushRef="#br0" timeOffset="358823.361">5079 1174 23167,'-1'0'1,"-5"0"39,0 1 59,1 1 58,-1 1 58,-1 1 156,-1 0 3,1 1 33,-2 6 55,1 3-93,2-6-176,-4 10 158,7-11-205,1-1 0,0 1 0,-1 5-146,1 1 214,1 1 7,3 0-35,-1-11-131,1 1 0,-1 0 0,0-1 0,1 1 1,1 2-57,3 1 116,0-2-50,2-2-61,0-1-69,1 0-79,0-2-88,-1-1-97,0 0-108,-4 1 176,-1-1 4,-1 0-52,-1 1 112,0 0-33,1-1-238,0 1-121,-1-1 244,0 1-36,0 0-39,-1 0-42,0 0 434,1-1-447,0 1-36,0 0-35,0-1-33,0 1-670,1-1-110,0 1-96,-1-1-80,1 1-68,-1-1-53,1 1-151,1-1-948</inkml:trace>
  <inkml:trace contextRef="#ctx0" brushRef="#br0" timeOffset="359142.7595">5225 1284 21887,'1'-1'39,"1"-1"-1,-1 1 0,1 0 0,0 0 0,1-1-38,2 0 107,-1 0 39,1-1 99,0 1 91,0-1 111,-3 1-176,0 0 34,1-1 262,1-2-45,-1 0-57,0 0-66,0 0-76,-2 0-86,0 0-96,-2 0-107,1 4-27,0 1 1,-1-1-1,1 0 0,0 1 1,-1-1-1,1 0 0,-1 1 0,1-1 1,-1 1-1,1-1-7,-1 0 14,1 1-1,-1-1 1,0 1 0,0-1 0,1 1-1,-1 0 1,0-1 0,0 1 0,0 0-1,0-1 1,0 1-14,-1 0 19,1-1-1,0 1 0,-1 0 0,1 0 1,-1 0-1,1 0 0,-1 1-18,-4 0 32,-6 6-18,1 3 47,5-6 14,4-2-39,1 0 1,-1-1 0,0 1-1,1 0 1,-1 0 0,0 1-37,1-1 38,-1 1 1,1 0-1,0 0 0,-1 1-38,-2 13 90,3 0-63,1-15-24,0 0 0,0-1 1,1 1-1,-1 0 0,0 0 0,1 0 0,0 1-3,0-1 7,-1-1-1,1 0 1,0 0-1,-1 1 1,1-1-1,0 0 1,0 0-1,0 0 1,0 0-1,0 0 1,0 0-1,1 0 1,-1 0-7,1 0 10,0 0 1,0 0-1,0 0 1,1 0 0,-1 0-1,0 0 1,0-1-1,1 1-10,12 0 22,-14-1-96,1 0 34,0 0 31,1 0 40,2 0 65,-4 0-94,1 0-33,-1 0-29,0 0-36,1 0-43,-1 0-49,0 0-11,0 0-41,0 0-47,0-1-48,0 1-54,0 0-56,-1 0-60,1 0-64,0 0 35,0 0-48,0-1-46,-1 1-43,1 0-41,-1 0-38,1 0-35,0-1-34,-1 1-204,1 0-39,1-1-1163,-1 0-582,2 0-1554</inkml:trace>
  <inkml:trace contextRef="#ctx0" brushRef="#br0" timeOffset="359626.1835">5545 1099 19199,'0'1'6,"0"-1"-1,0 0 0,0 0 0,0 0 0,0 1 0,0-1 0,0 0 0,0 0 0,0 1 0,0-1 0,0 0 1,0 0-1,0 0 0,0 1 0,0-1 0,0 0 0,-1 0 0,1 0 0,0 0 0,0 1 0,0-1 1,0 0-1,0 0 0,-1 0 0,1 0 0,0 1-5,-3-1 159,2 0-27,-1 0 45,-1 0 105,1 0 90,-1 0 105,1 1 117,-1 0-140,1 0-32,-1 1-34,0 0-35,0 0-36,0 0-36,0 0-39,0 0-38,-1 1 57,1-2-25,1 1-34,-1 3 121,0-1-98,3-3-169,0 0-1,-1 0 1,1 0-1,0 1 0,0-1 1,-1 0-1,1 0 1,0 1-56,1 2 170,0 1-48,5 3 12,-4-6-117,1 0 0,-1 1 0,1-2 1,-1 1-1,2 1-17,15 7 83,-9-5-11,0 1 0,1 1-72,2 4 117,-11-9-75,0 0 0,0 1 0,0-1 0,1 2-42,3 9 195,-1 7 207,-4-18-358,-1-1 0,0 1-1,0-1 1,0 0 0,0 1 0,0 0-44,-4 9 198,4-9-165,-1 1 1,-1-1 0,1 0-1,0 0 1,-1 0 0,1 0-34,0-1 14,0 0 0,0 0 0,0 0 0,0 0 0,0 0 0,0-1 0,0 1 0,0 0 0,-2 0-14,-8 1 87,6-1-46,3-1-175,0 1 53,0-1 44,1 0 39,-4 1 90,-6 1 275,7-1-301,0-1-97,2 0-39,0 0-42,0 0-20,0 0-36,0-1-41,1 1-43,-1 0-47,1-1-51,-1 1-53,1-1-57,-1 0-60,1 0-62,0 1-68,0-2-69,0 1-73,0 0-76,0 0-79,0-1-84,1 2 50,-1-1-110,1 0-99,0 1-86,0-1-351,0 0-85,0 1-425,0-2-1160</inkml:trace>
  <inkml:trace contextRef="#ctx0" brushRef="#br0" timeOffset="359985.5693">5800 1139 26111,'0'-4'24,"-1"-1"36,-1 1 37,-1-1 34,0 0 35,0 1 33,-3-3 297,1 4-130,0 0-87,-1 0-69,0 1-51,0 1-42,6 1-104,-8-3 166,-1 1-36,8 2-125,-1-1 0,1 1 0,0 0 0,-1 0 0,1 0 0,0 0 0,0 1 0,-1-1 0,1 0 0,0 0 0,-1 1-18,-12 8 192,8-6-160,5-2-22,-1 0 1,0 0 0,1 0-1,-1 0 1,0 1-11,-4 6 86,5-6-66,0-1 1,1 1-1,-1 0 0,1 0 0,-1 0 1,1-1-1,0 1 0,-1 0 0,1 0 1,0 0-21,2 8 57,2 0-40,3 0 47,6 3-17,-5-6-30,5 5 57,6 4-46,8 7-4,-11-5 85,-15-16-96,2 0 12,-1 1 1,0 0 0,0 0 0,0 0 0,0 1-1,-1-1-25,0-2 6,-1 0 0,0 0 0,1 0-1,-1 0 1,0 0 0,0 0 0,0 0-1,0 0 1,0 0 0,0 0-1,0 0-5,-1 0 2,1 0 0,0 0 0,0-1 0,-1 1 0,1 0 0,-1 0 0,1 0 0,0 0 0,-1-1 0,0 1 0,1 0 0,-1-1 0,0 1-2,-8 6 25,6-5-1,0-1 1,0 1-1,0-1 1,-2 1-25,-14 1 109,8-2-64,2-1-19,-5 3 55,1-1-25,5-1-64,1-1-43,1-2-53,4 2 80,1-1-69,0 1-81,0-1 42,1 1-35,0 0-23,-1 0-37,1 0-41,-1-1-45,1 1-46,0 0-52,-1 0-54,1-1-57,-1 1-62,0 0-63,1 0-69,-1 0-71,0-1-74,0 1-78,1 0-82,-1 0-84,-1-1-27,1 1-34,-2-1-1256,-1 0-603,-2-1-1645</inkml:trace>
  <inkml:trace contextRef="#ctx0" brushRef="#br0" timeOffset="357411.8216">4336 1192 18431,'0'3'-1,"0"-1"36,0 4 126,-1 0 132,2 9 523,-1-11-616,1 1-61,0 5 162,2 4 151,-2 4 75,-1-3-209,0 25 562,0-28-667,0 0-67,0-2-6,-1-1-35,-1 18 107,0-10-69,1-6-3,1-2 19,0 1 52,0-10-210,0 0 1,0 1 0,0-1-1,0 0 1,0 0 0,0 0 0,0 1-1,0-1 1,0 0 0,0 0 0,0 0-1,0 1 1,0-1 0,-1 0-1,1 0 1,0 0 0,0 1 0,0-1-1,0 0 1,0 0 0,0 0-1,0 0 1,-1 1 0,1-1 0,0 0-1,0 0 1,0 0 0,0 0 0,-1 0-1,1 0 1,0 1-2,0-2 0,-1 1-1,1 0 1,0 0 0,0 0-1,0 0 1,-1 0 0,1 0-1,0-1 1,0 1 0,0 0-1,0 0 1,0 0 0,-1-1-1,1 1 1,0 0 0,0 0-1,0 0 1,0-1 0,0 1-1,0 0 1,0 0 0,0 0-1,0-1 1,0 1 0,0 0 0,0 0-1,0-1 1,0 1 0,0 0-1,0 0 1,0 0 0,0-1-1,0 1 1,0-5-53,0-1-70,0 0-68,0 0-64,-1 1-61,1 4 151,-1-3-193,-1-4-296,1 6 396,1-1-74,0 2 106,0 0-37,-1-1-40,1 1-45,0 0-50,0 0-54,0-1-59,0 1-64,0 0-289,0-1-118,0 1-106,0 0-92,0-1-339,0 1-92,0-1-410,0-1-1108</inkml:trace>
  <inkml:trace contextRef="#ctx0" brushRef="#br0" timeOffset="357788.9408">4324 1174 20735,'0'-1'150,"0"-1"13,1-1 100,-1 1 113,2-5 597,-2 5-672,1 0-137,-1 1-35,1 0-41,-1-1-49,1-2 168,0 0-55,1-1-2,-1 4-94,0-1 0,1 0 0,-1 1 0,0 0 0,1-2-56,8-6 204,4-3 265,-11 10-341,-1 0 1,1 1-1,0-1 0,2 0-128,7-2 286,1 3-197,5 1-24,-9 0-6,-4 1-23,-1-1 0,1 0 0,0 1 1,-1 0-1,1 0 0,0 0 0,1 2-36,-3-2 14,-1 0 0,1 0-1,0 1 1,-1-1 0,1 1 0,-1-1 0,0 1 0,1 0 0,-1 0 0,0 1 0,1 0-14,-2-1 3,0-1 0,-1 0 0,1 0 0,0 1 0,-1-1 0,1 1 1,-1-1-1,0 0 0,0 1 0,1-1 0,-1 1 0,0-1 1,0 1-1,0-1 0,0 1 0,-1-1 0,1 1 0,0-1 0,0 0 1,-1 1-1,1-1 0,-2 2-3,1 0 5,-1 1 1,0-1-1,0 1 0,0-1 1,0 0-1,-1 0 0,-2 3-5,0-2 0,0 0 0,-1 0 0,1 0 0,-1-1 0,0 0 0,0 0 0,0 0 0,-5 1 0,-7 6 0,6-2 9,0 1-17,1-4-35,9-3 9,-6 1-118,2-2-46,5-1 77,1 0-100,0 0 108,0 0-52,0 0-74,0 0 75,0 0-35,0 0-221,0 0 163,0 0-33,0 0-36,0 0-39,1 0-40,-1 0-44,0 0-43,0 0-44,0 0-40,0 0-38,1 0-37,-1 0-33,0 0-777,1 0 531,-1 0-35,1 0-1054,-1 0-525,2 0-1407</inkml:trace>
  <inkml:trace contextRef="#ctx0" brushRef="#br0" timeOffset="358142.7093">4597 1226 21119,'0'1'1,"0"0"-1,0 0 0,0 1 0,0-1 1,-1 0-1,1 0 0,0 0 0,-1 0 1,1 1-1,-2 3 19,1-1-55,0-1 119,0 1 96,0 0 75,0 0 156,-1 7 642,1-7-730,0-1-107,0 0-66,0 0-81,0 0-98,0 2 180,1-4 106,0-3 64,0-9-128,1 1-39,0 5-83,-1 0-1,1 1 1,2-5-70,4-14 194,-5 13 8,1 0 0,3-6-202,0 4 28,1 1 105,6-8-133,-7 10-9,1 0-54,-5 7 38,-2 1-179,1 0 87,-1 0 72,1 0 57,2-2 245,-3 2-215,2 0-58,-2 1-43,1-1-41,0 1-70,0-1-68,0 1-79,0 0-88,0 0-96,0-1-105,0 1-115,0 0-123,-1 0 362,1 0-41,-1 0-38,0 0-37,1 0-698,-1 0-120,1 0 516,-1 0-33,1 0-1020,-1 0-504,2 0-1357</inkml:trace>
  <inkml:trace contextRef="#ctx0" brushRef="#br0" timeOffset="156750.8474">3820 325 16639,'0'-2'25,"-1"1"45,1 0 40,-1 0 36,-2 1 234,0 1 83,-6 4 755,6-3-849,1-1-53,0 1-63,-2 0 69,1 0-38,-5 1 184,1-1-153,1 1-62,-9 7 73,5-3-24,2-1 42,2-1 114,3-3-146,0-1-68,1 1-57,0-1-50,-2 2 28,0 0-58,1 1 89,0-1-30,3-3-163,1 0 1,-1 1-1,0-1 0,0 0 0,0 0 1,0 1-1,1-1 0,-1 0 0,0 0 1,0 1-1,1-1 0,-1 0 0,0 0 0,0 0 1,1 0-1,-1 1 0,0-1 0,0 0 1,1 0-1,-1 0 0,0 0 0,1 0 1,-1 0-1,0 0 0,1 0 0,-1 0 0,0 0 1,1 0-4,11 1 36,-10-1-35,9 0-2,1 1 0,5 2 1,1-1 24,-14-1 3,-1 0 1,1 0-1,-1 0 1,2 0-28,0 1 65,-1 0 0,1 1-1,0-1-64,12 10 272,-2 2 69,-14-13-289,0 0 0,0 0 0,0 1 0,0-1 1,0 0-1,0 0 0,-1 1 0,1-1 0,0 0 0,-1 1 0,1-1 0,-1 1 1,1 0-53,0 7 218,-1-7-211,0-1 1,-1 0 0,1 1-1,0-1 1,0 0-1,-1 1 1,1-1-1,-1 0 1,1 1-8,-1-1 3,0 1 1,-1 0-1,1 0 1,0-1-1,0 1 1,-1-1-1,1 1 1,-1-1-1,0 1-3,-1 1 12,-1-1 1,0 1-1,-3 1-12,-6 2 77,-15 4 51,8-4 11,4-2 27,-1 0 58,2 0 79,7-3-239,1-1-76,3 0-19,2-1 86,1 1-55,-1-1-59,1 1-64,1-1-68,-1-1-74,1 1-78,0 0-84,1-1-87,-1 1-94,1-1-97,0 1-102,-1 0-108,1-1-113,0 1-116,0 0-123,0 1 575,-1-1-61,1 1-55,-1-1-52,0 1-46,1 0-41,0-1-1051,0 0-311,0-1-1281</inkml:trace>
  <inkml:trace contextRef="#ctx0" brushRef="#br0" timeOffset="157110.5689">3976 99 18303,'-1'2'-92,"0"-1"63,0 0 59,0 1 52,0 0 128,1 0 87,-1 1 67,1-1 50,1 5 843,-1-4-749,1 1-22,0-3-288,-1 1-37,1 0-8,-1 0-99,1 1-116,-1-2-16,0 0-35,1 9 485,0 0-47,-1 2 19,-1 5 109,1 3 59,0-7-265,1-1-37,1 11 115,0-1-105,-1-1-101,4 39 82,0-23-70,-2-7-55,0-11-133,-2-13 24,-1-3-37,1 0-83,-1-2-85,1 1 65,0 0-217,-1-2 161,0 0 35,0 0-58,0 0-72,0-1-86,-1 1-98,1-1-113,0 1 264,-1 0-33,1-1-34,0 1-37,-1 0 1,1 0-36,0 0-596,0-1-121,0 1-106,0 0-382,0 0-104,0 0-462,0 0-1246</inkml:trace>
  <inkml:trace contextRef="#ctx0" brushRef="#br0" timeOffset="157297.782">3916 296 6784,'0'0'-74,"1"1"51,-1-1 48,0 0 46,0 0 54,1 1 48,-1-1 45,0 0 41,0 0 40,0 0 37,1 1 434,-1-1-252,0 0 36,1 1 642,-1-1 351,0 1 863,0-1-1225,0 0-50,0 0-421,0 0-43,0 0-150,0 1-41,0-1-44,-1 0-51,1 0-106,0 0-41,0 0-43,-1 0-46,1 0-49,0 0-52,-1 0-55,1 0-57,0 0 371,-1 0-35,0 0 180,1-1-111,-1 1-95,1-1-62,-1 0-73,1 1-52,-1-2 14,1 2 22,0-1 13,0 1 54,2-3 603,1 1-308,-2 1-208,1-1-36,0 1-43,0 0-50,0 1-56,-1-1-75,6-2 379,-1 1-102,-2 1-121,0 1 0,0 0 0,0 0 0,2 0-145,0 0 180,0 0 47,3 1-50,7-1 41,-7-2-165,-7 2-76,0 0-50,0-1-52,0 1-57,0-1-58,0 1-62,-1-1-66,1 1-68,0-1-73,0 0-74,0 1-80,-1-1-81,1 0-85,0 1-88,-1-1-92,1 0-94,-1 1 121,-1 0-114,1 0-99,-1-1-88,1 1-355,0 0-87,0 0-429,0 0-1170</inkml:trace>
  <inkml:trace contextRef="#ctx0" brushRef="#br0" timeOffset="157642.0128">4127 324 22015,'0'1'6,"0"0"0,0 0-1,0 0 1,0 1 0,-1-1-1,1 0 1,0 0-1,-1 1-5,-2 6 105,3-4-59,-1 0 63,0 0 104,1-2-60,-1 1 38,0 0 40,1-1 45,-1 1 48,0 0 53,0 0-28,0 0-37,0-1-36,0 1-33,0 4 155,0-1-98,0 0-98,1 0-45,1 12 222,0-10-179,2 3-111,-2-8-82,0-1-1,0 1 1,0-1 0,2 3-7,7 8 28,-2-5 62,-2-3-43,0-2 82,1-1 45,-6-2-120,1 1 0,-1-1 1,1 0-1,-1 0 0,1 0 0,-1-1 0,1 1 1,-1 0-1,1 0 0,-1-1 0,1 0-54,6-2 227,-3-1-157,0 0-35,-1 1-35,-1 0 1,0 0-1,-1-1 1,1 1-1,1-3 0,-2 1 6,1 1-1,-1 0 1,0-1-1,0-4-5,0 3 35,0-1 1,-1 0-1,0-1-35,0 4 8,-1 1 0,0-1 0,0 1 0,-1 0 0,1-1 0,-1 1 0,0 0 0,1-1 0,-2 1 0,1 0 0,0 0 0,-1-2-8,1 3 2,-1-1 1,1 1-1,-1 0 0,0-1 1,0 1-1,0 0 0,0 0 0,0 0 1,0 0-1,0 0 0,-1 1 1,1-1-1,-1 1 0,-1-1-2,-1-1 0,0 2 0,0-1 0,0 0 0,0 1 0,-1 0 0,-2 0 0,-5 3 16,7 0-38,1-1-36,4-1-90,0 0 41,-1 1-5,0 1 103,-3 1 122,3-1-142,1 0-55,0-1-71,0 0-87,-1 1-104,2-1 104,-1 0-41,1-1-42,-1 1-46,1 0-47,-1 0-51,1 0-54,0 0-57,-1 0-58,1 0-63,0 0-64,-1-1-68,1 1-69,0 0-74,0 0-76,0 0-79,0-1 250,0 1-70,0 0-62,0-1-53,0 1-274,0-1-52,0 1-331,0 1-918</inkml:trace>
  <inkml:trace contextRef="#ctx0" brushRef="#br0" timeOffset="157891.4313">4300 477 23807,'0'0'768,"-1"-1"0,-2-1-329,-1 0 89,1-1 84,2 0-384,0-1-43,-1-2-6,1-3 39,4-8-26,-1 8-65,0 0-37,0 1-21,1 0-1,0 1 1,0-1-1,1-1-68,5-7 134,9-10 164,-11 17-197,-5 7-75,-1 0 0,1 0 0,0 0-1,0 1 1,-1-1 0,2 1-26,0-1-3,0 0-32,0 1-54,1 0-66,0 0-77,0 1-91,-2 0-357,2 1-1040,-3 0 936,0 0-6,0-1 351,-1 0-37,1 1-203,0-1-80,-1 1-90,1-1-103,0 0-40,-1 1-109,1-1-96,0 0-85,-1 0-349,1 0-84,0 0-424,0 0-1158</inkml:trace>
  <inkml:trace contextRef="#ctx0" brushRef="#br0" timeOffset="158173.0045">4489 425 20863,'2'-2'46,"0"0"82,0 1 66,1 0 54,0 1 148,4-3 594,-5 2-723,0-1-40,1-1-97,-1 0 40,3-5 268,-1-1 213,-3 6-432,-1 1-1,1 0 0,-1-1 0,1 1 0,-1-2-218,0-3 534,-2 0-47,0 3-203,-1 0-42,-1 1-80,1 1-39,-2 0-46,0 1-50,-4 0 6,0 3 53,7-2-51,0 1-1,0 0 1,0 0 0,0 0 0,0 0-1,0 0 1,0 0 0,1 1 0,-1-1-1,0 1 1,1-1 0,-2 2-35,2-2 18,0 1 0,0-1 0,0 0 0,1 0 0,-1 1 0,0-1-1,1 1-17,-2 6 108,1 0-39,1-5-50,0 1 0,0-1-1,1 1 1,-1-1 0,1 1 0,1 1-19,2 6 73,-3-9-58,1 1 0,-1 0 0,1-1 0,0 0 0,0 1 0,1 0-15,0 0 31,0-1 0,0 1 0,0-1 0,1 0 0,-1 0 1,0 0-1,3 1-31,2 0 65,0-1 0,0 1 1,1-1-66,14 3 51,-23-5-51,4 1 36,0-1 59,8 2 368,-7-1-320,-3-1-111,1 0-38,-1 1-45,1-1-53,0 0-82,0 0-86,0 1-94,0-1-106,0 0-116,-2 0 247,1 0-33,-1 0-34,1 0-35,-1 0-37,0 0-38,1 0-46,-1 0-50,1 0-48,-1 0-45,1 0-43,-1 0-39,1 0-38,-1 0-34,1 0-214,0 0-42,1 0-1221,1 0-611,3 0-1632</inkml:trace>
  <inkml:trace contextRef="#ctx0" brushRef="#br0" timeOffset="-13009.4361">2901 976 19839,'2'4'-1,"0"0"-1,-1 0 1,0 0-1,1 2 2,-1 2 25,0 0 33,0-1 24,-1 0 38,0 0 46,0 0 51,0 18 296,0 1-46,0 6 43,0 0-62,0-1-57,1-2-54,1-1 11,0-2-97,-1-3-82,-1 5 29,0-16-147,0 0-44,0-9-165,0-1 82,1 1 64,0 2 80,-1-3-63,0 0-76,1-1-15,-1 0-43,0 0-50,0 0-57,0 0-65,0-1-71,0 1 80,0-1-36,-1 1-40,1-1-41,0 1-43,0-1-46,-1 1-47,1-1-50,0 0 161,0 0-32,0 1-561,-1-1-112,1 1-99,0-1-358,0 1-97,0 0-433,0 0-1168</inkml:trace>
  <inkml:trace contextRef="#ctx0" brushRef="#br0" timeOffset="-12837.5421">2825 1174 23807,'1'1'0,"0"0"1,0-1-1,0 1 0,0 0 0,0-1 0,0 1 0,0-1 1,0 1-1,0-1 0,1 1 0,4 0 24,0 1 40,0 0 60,-3-1 9,0-1 0,0 1 0,-1 0 0,1-1 0,3 1-133,8 0 472,-3-1-69,2 1 41,-4 0-145,0 1-39,0-2-36,0 1-34,10 0 99,0-2-101,-17 1-295,-1 0 36,2-1 20,1 1 112,1-1 167,-1 1-62,-1-1-87,-1 1-47,0 0-42,0-1-39,0 1-43,-1 0-48,1 0-56,0 0-13,-1 0-46,1-1-50,0 1-52,-1 0-57,1 0-60,0 0-64,-1 0-66,0 0 73,0 0-47,0 0-46,0 0-43,0 0-41,0 0-37,-1 0-36,1 0-32,0 0-203,0 0-40,1 0-1155,1 0-578,1 0-1545</inkml:trace>
  <inkml:trace contextRef="#ctx0" brushRef="#br0" timeOffset="-23906.5514">1697 389 17535,'-3'0'154,"0"1"37,-3 0 280,-1 2 210,-3 4 439,5-3-575,0 0-48,3-1-205,-1 0-42,1-1-79,-1 1-40,1-1-43,0 1-49,-3 4 239,0 1-38,-2 10 140,3 1-111,3 0-84,1-15-163,1-1 0,-1 0 0,0 1 0,1-1 0,0 0 0,0 1 0,0-1 0,0 0 0,1 0 0,-1 0-1,1 0 1,0 0 0,0 0 0,0 0 0,0 0 0,0-1 0,1 1 0,-1-1 0,1 0 0,0 0 0,1 2-22,8 2 148,-6-4 38,-1 1 1,6 0-187,-6-2 90,-1 0 0,0 0 0,0-1-1,3 1-89,1-2 79,-1 0-35,-5 0-12,1 0 1,0 0-1,-1 0 1,1-1 0,-1 1-1,1-1-32,2-2 63,0 0 0,0 0 0,1-2-63,-4 4 28,0 0 1,0-1-1,0 1 1,-1-1-1,1 1 1,-1-1-1,1 1 1,-1-1 0,0 0-1,0 1 1,0-1-1,-1 0 1,1 0-1,-1 0 1,1 0 0,-1 0-1,0 0 1,0 0-1,-1 1 1,1-2-29,-1 0 36,1 1 0,-1-1 1,0 1-1,0-1 0,-1 1 1,1 0-1,-1 0 0,1-1 0,-1 1 1,0 0-1,0 1 0,-1-1 1,1 0-1,0 1 0,-1-1 1,0 0-37,-12-7 156,0 2-69,10 6-72,0 0 0,0 1 0,0-1 0,0 1 0,0 0-1,0 0 1,0 1 0,-5-1-15,8 1-143,0 0 55,0 1 47,0-1 39,-2 1 83,-4 2 259,6-2-279,-1 0-56,1 1-103,1-1-4,0 0-40,0 1-45,0-1-50,0 0-55,0 1-58,1-1-63,-1 1-67,1-1-72,-1 1-77,1 0-80,0-1-85,-1 1-90,1 0-94,0-1 9,0 0-123,0 0-109,0 0-96,0 0-367,0 1-95,0-1-443,0 2-1203</inkml:trace>
  <inkml:trace contextRef="#ctx0" brushRef="#br0" timeOffset="-23594.2518">1884 547 22783,'-1'8'52,"1"-1"95,-2 0 84,1-1 72,-2 7 287,1-5 31,-1-1 55,-2 10 916,4-9-940,1-4-292,1-9-59,2-5-131,-2 1-46,1 1-73,-1 0-33,9-22-18,3-13 39,10-27 71,-4 25-8,-10 26-76,-7 13-5,1 1-1,0 0 1,1-1-21,1-1-20,0 0-43,-2 3 12,1-2-66,-2 5 37,1 0-35,-3 1 42,0 1-6,1-1-23,-1 1-49,0 0-118,0 0 67,0 4-269,0-3 221,0 0 50,0-1-56,0 0-7,0 1-55,0-1-62,0 0-69,0 0-77,0 0-83,0 0-93,0 1-99,0-2 291,0 1-39,0-1-37,0 1-35,0 0-719,0 0-115,0 1-421,0-1-114,0 1-508,0 0-1372</inkml:trace>
  <inkml:trace contextRef="#ctx0" brushRef="#br0" timeOffset="-23211.1144">2055 428 19199,'-1'0'13,"0"1"122,1-1 110,-1 1 95,1 0 83,0 1 69,1-1 56,-1 0 41,2 5 1518,0-3-1233,-1-1 5,0 0-492,-1-1-44,1 0-27,0 1-71,0 0 127,0 1-42,0 0-37,0-1-36,1 4 163,0-1-107,0 0-97,-1 0-56,6 9 167,3 0-28,-8-10-184,3 4 201,-4-6-221,1-1 0,-1 1 1,0-1-1,1 1 0,0-1 0,0 1-95,2 1 95,2 2-12,-5-5-82,0 0-1,-1 1 1,1-1 0,0 0 0,0 0 0,0 1 0,0-1 0,-1 0 0,1 0 0,0 0 0,0 0 0,0 0 0,0 0 0,-1 0-1,1 0 1,0-1-1,13-3-58,-1-2-111,-2-3-85,-1-1-63,-4 2-20,0 0-1,-1 0 1,1-2 337,3-5-396,-2 2 106,0 1 5,1 0 40,4-8-98,-6 11 101,-1-1 0,0 0 0,3-9 242,-5 7-258,1 0-130,1 1-97,-2 7 385,-3 3 95,-2 4 76,0 1 65,-1 2 56,0-1 47,-7 18 361,-7 11 386,6-12-353,4-7-239,1-2-95,0 0-32,-15 38 268,10-25-310,1 1-41,-4 8-16,2-1-107,8-26-20,1 1 69,-6 18 438,6-15-363,1-6-133,0 0-40,0-1-48,1 1-56,-1 1-86,0 0-92,0-1-102,0 1-114,0 0-125,1-4 254,1 1-34,-1-1-38,0 1-39,0 0-39,0-1-41,1-1-50,-1 0-53,1-1-52,-1 1-49,1 0-45,0 0-42,-1-1-41,1 1-36,-1 0-229,1 0-44,0 0-40,-1 0-33,1 1-292,-1-1-34,0 6-3295</inkml:trace>
  <inkml:trace contextRef="#ctx0" brushRef="#br0" timeOffset="-23039.2196">2110 849 21887,'0'-4'-27,"0"1"-70,0 1-74,0 1-110,0-1-57,0 1-113,0 0 179,0 1-35,0-1-35,0 1-38,0 0-40,0-1-38,0 1-35,0 0-35,0-1-621,0 1-112,0-1-378,0 1-111,0 0-456,0 0-1223</inkml:trace>
  <inkml:trace contextRef="#ctx0" brushRef="#br0" timeOffset="-25500.656">455 563 18687,'0'-2'-88,"0"0"43,0 0 41,0 0 35,-1-1 50,1 0 40,0-3 219,0 1 41,1 4-245,-1 0 0,0 0 1,0-1-1,0 1 0,1 0 1,-1 0-1,1-1-136,8-11 789,0-9 73,1-4 68,-4 13-533,0-1-106,-1 0-85,1 0-68,-1 0-50,12-25 78,-10 21-65,3-2-22,8-19 88,-7 12 14,4-16 103,-4 10-49,-3 12-107,-2 3-56,2 1-45,-2 3-2,0-8 57,-2 13-39,-4 8-42,0 1 1,0 0 0,0 0-1,0 0 1,0 0 0,0 0-1,0 0 1,0 0 0,0-1-1,0 1 1,1 0-1,-1 0 1,0 0 0,0 0-1,0 0 1,0 0 0,0 0-1,0 0 1,0 0 0,0 0-1,0 0 1,1 0 0,-1-1-1,0 1 1,0 0 0,0 0-1,0 0 1,0 0 0,0 0-1,0 0 1,1 0 0,-1 0-1,0 0 1,0 0 0,0 0-1,0 0 1,0 0 0,0 0-1,0 0 1,1 0 0,-1 0-1,0 1 1,0-1 0,0 0-1,0 0 1,0 0 0,0 0-1,0 0 1,0 0-2,2 2 25,-2 0-15,1 0 0,-1 0 0,0 1 0,0-1 0,1 0 0,-2 0 0,1 3-10,0 2 37,0 1-24,-1 1 0,-1 3-13,0 7-5,1 15 40,0 6 37,-4 3-5,2-18 15,0 21-82,3-20 0,-1-12 0,1 0 0,2 14 0,2-11 22,-3-14-6,-1-2-10,0-1 0,0 1 0,0 0 0,0 0 0,1 0 0,-1 0 0,0-1 0,1 1 0,-1 0 0,1 0-6,-1-1 1,0 0 0,0 0 0,0 0 0,0 1 0,1-1 0,-1 0 0,0 0 0,0 0 0,0 0 1,0 0-1,1 0 0,-1 0 0,0 0 0,0 0 0,0 0 0,0 0 0,1 0 0,-1 0 0,0 0 0,0 0 0,0 0-1,7-2 8,-6 1-8,1-1 0,-1 1 0,1 0 0,-1-1 0,0 1 0,0-1 0,1 0 0,-1-1 0,9-16 0,17-45 0,3-17 0,-26 69 0,5-14 0,8-17 0,-4 11 67,1-7-67,12-28 61,-9 27-61,-16 38 0,3-6 0,-4 8 0,0 0 0,0 0 0,1-1 0,-1 1 0,0 0 0,0 0 0,1-1 0,-1 1 0,0 0 0,1 0 0,-1 0 0,0 0 0,1 0 0,-1-1 0,0 1 0,1 0 0,-1 0 0,1 0 0,-1 0 0,1 0 0,-1 0 0,0 0 0,0 0 0,0 0 0,1 0 0,-1 0 0,0 0 0,0 0 0,1 0 0,-1 0 0,0 0 0,0 1 0,1-1 0,-1 0 0,0 0 0,0 0 0,1 0 0,-1 0 0,0 0 0,0 1 0,0-1 0,1 0 0,-1 0 0,0 0 0,0 0 0,0 1 0,0-1 0,0 0 0,1 2 0,0 0 0,0 1 0,0-1 0,0 0 0,-1 1 0,1-1 0,-1 0 0,0 1 0,0-1 0,0 0 0,0 1 0,0-1 0,0 0 0,-1 1 0,-3 31 0,2 10 22,-7 4 63,-2 34-59,3-26-31,6-40 7,1 0 1,0 14-3,1-20-9,1 1 1,0-1-1,1 1 9,-1-6-62,0 0 44,3 13 57,-3-12-60,1 0-51,0-1-42,0-1-61,1 1-72,0-1-86,-3-3 198,1 0-25,0 0 54,2 3-73,-1-2 70,-1-1 4,0 0-41,1 1-111,-1-1-103,0-1 136,0 1-33,0-1-36,-1 1-37,1-1-41,0 1-44,0-1-44,0 0-49,0 0-50,-1 1-54,1-1-55,0 0-58,0 0-161,-1 0-115,1 0-101,-1 0-89,1 0-338,0 0-87,0 0-408,0 0-1106</inkml:trace>
  <inkml:trace contextRef="#ctx0" brushRef="#br0" timeOffset="-25156.8707">953 439 8192,'-1'0'33,"0"0"66,0 1 60,0-1 56,1 0 53,-1 0 47,1 1 45,0-1 39,0 1 311,0 0 75,1 0 229,1 1 597,1 0 336,-1-1-720,0-1-292,0 1-109,-1-1-244,1 0-113,-1 0-283,-1 0-35,1 0-37,0 0-40,3-2 546,5-2 522,-6 2-679,1 1-51,0-1-90,-2 0-172,1 1-64,-1 0-74,1-1-83,-1 1 73,0 0-1,1 0 0,-1-1 0,0 1 1,0-1-1,0 0 0,0 1 1,1-2-2,1-4 38,1-2 41,-3 4-31,5-15 130,-6 17-133,-1 1 0,1 0 0,-1-1 0,0-1-45,0-2 120,1-1-47,-2 1-36,1 5-37,0 1 0,0-1 0,-1 0 1,1 1-1,0-1 0,0 0 0,-1 1 1,1-1-1,0 1 0,-1-1 1,1 1-1,-1-1 0,1 1 0,-1-1 1,1 1-1,-1-1 0,0 1 0,1-1 1,-1 1 1,1-1-1,-1 1 0,1 0 0,-1-1 0,0 1 1,1 0-1,-1 0 0,0-1 0,1 1 0,-1 0 1,1 0-2,-2 0 10,1 0 0,0 1 0,0-1 1,0 0-1,1 0 0,-1 1 0,0-1 1,0 1-1,-1 0-10,-11 5 43,3 5 42,-4 2-42,13-11-27,0-1 0,0 2 1,0-1-1,0 0 0,-1 1-16,1 1 25,-5 12 74,2-3 118,1 0 1,0 2-218,3-7 117,0 1-45,1-5-60,0-1 0,0 0 1,0 1-1,0-1-12,0 1-1,1 0 0,0-1 0,0 1 0,0-1 0,1 0 1,2 4 23,-4-6-13,0 0 1,0 0 0,0-1 0,0 1-1,0-1 1,0 1 0,0-1 0,0 1 0,0-1-1,0 1 1,0-1 0,0 0 0,0 1-1,0-1 1,1 0 0,-1 0-11,6 1 62,-3 0-27,8 1 37,5-5-51,-12 2 6,0 1-86,-2-1-36,0 1-42,0-1-42,0 0-38,0 1-39,1-1-36,-1 0-36,0 0-34,1 0-33,-2 0 118,0 1-64,0-1-88,0 0-113,-1 1 107,1-1-68,-1 1-75,0-1-82,0 1 201,0 0-33,1-1-586,0 1-113,-1-1-98,2 0-368,-1 1-98,0-1-445,2 0-1204</inkml:trace>
  <inkml:trace contextRef="#ctx0" brushRef="#br0" timeOffset="-24634.2927">1198 390 20479,'0'3'21,"0"1"36,0 2 154,0 3 163,0 12 946,0-17-1066,-1 0-37,0 2 122,0 0-46,0 1 65,0 1-79,0-1-66,1 0-53,0-4-11,0 0-35,0 2 4,0 0-41,0 3 28,0-3-5,0-1 35,0 1 71,0-2 34,0 1 77,0 0 89,0-1 102,0-2-305,1-3-65,1-1-34,2-6 24,0-1-104,-2-1-24,-1 5 0,0 0 0,2-5 0,2-4 0,-1 4 0,0-1 0,-1-1 0,3-10 0,-6 22 0,0 1 0,0 0 0,0-1 0,0 1 0,1 0 0,-1-1 0,0 1 0,0 0 0,0-1 0,0 1 0,1 0 0,-1-1 0,0 1 0,0 0 0,1 0 0,-1-1 0,0 1 0,1 0 0,-1 0 0,0 0 0,0 0 0,0 0 0,0 0 0,1 0 0,-1 0 0,0 0 0,0 0 0,0 0 0,0 0 0,0 0 0,1 0 0,-1 1 0,0-1 0,0 0 0,0 0 0,0 0 0,0 0 0,0 0 0,1 0 0,-1 0 0,0 1 0,0-1 0,0 0 0,0 0 0,0 0 0,0 0 0,5 14 0,-5-14 0,1 7 0,1-2 0,-1 0 0,0 0 0,0-1 0,-1 4 0,0-7 0,0-1 0,0 0 0,0 1 0,0-1 0,0 1 0,0-1 0,0 1 0,0-1-1,1 1 1,-1-1 0,0 1 0,0-1 0,0 0 0,0 1 0,1-1 0,-1 1 0,0-1 0,0 0 0,1 1 0,-1-1-1,0 0 1,1 1 0,-1-1 0,0 0 0,1 1 0,-1-1 0,0 0 0,1 0 0,-1 1 0,1-1 0,-1 0 0,1 0 0,-1 0-1,0 0 1,1 0 0,0 1 3,-1-1-1,1 0 0,0-1 1,-1 1-1,1 0 0,0 0 1,-1 0-1,1 0 0,0 0 1,0-1-3,0 1 12,0-1 0,0 1 1,0-1-1,0 1 0,-1-1 1,1 0-1,1 0-12,3-5 43,0-1-1,0 1 1,4-7-43,6-10 23,-6 13-56,1 0-43,-5 6 69,-1 1 21,0 0 1,-1 0-1,1 1 1,2-2-15,-5 3 3,1 1 1,-1-1 0,1 1 0,-1-1-1,1 1 1,-1 0 0,1-1 0,-1 1-1,1 0 1,-1 0 0,1 0 0,-1 0 0,1 0-1,-1 1 1,2-1-4,4 3 20,-3 2 40,-1 0 39,0 1 40,-2-4-73,1 5 115,0-1-39,-1 3 12,0-1-47,0-4-40,0 1 1,-1 0-1,2-1 0,-1 2-67,2 4 40,-2-6-40,0 1 1,-1-1 0,1 1 0,-1 1-1,0-5-129,0 1 47,0 0 42,0 0 34,1 1 68,0 3 210,-1-4-227,1 0-50,-1 1-96,1-2 3,-1 0-37,0 0-42,0 1-46,1-1-49,-1 0-54,0 1-58,0-1-62,0 0-66,1 1-70,-1-1-75,0 1-77,0-1-83,0 1-86,0-1 380,0-1-40,0 0-38,0 1-35,0 0-735,0 0-117,0 0-429,0 1-116,0-1-519,0 2-1401</inkml:trace>
  <inkml:trace contextRef="#ctx0" brushRef="#br0" timeOffset="-15965.8402">1413 1261 24191,'-3'4'10,"1"0"44,1 5 160,0-3 161,-1-2 120,0-1 83,2 0-242,-1-1 34,1 2-118,-2-2 17,0-1-86,1 2-97,1-3-106,0-1-50,0 0-67,0-2-84,0 1-328,-1-5-599,0 5 654,1 1 187,-1-1-38,1 1-44,0 0-50,-1-1-195,1 1-102,-1-1-115,1 2 379,0-1-34,0 0-401,0 0-105,0-1-92,-1 1-84,1 0-330,0 0-85,0-1-407,0 0-1112,0 1 2147</inkml:trace>
  <inkml:trace contextRef="#ctx0" brushRef="#br0" timeOffset="-15778.322">1391 1104 15616,'0'1'-94,"0"0"39,0 0 38,0 0 33,0 1 109,0 0 103,0 0 73,0 0 58,0 4 957,0-3-814,0-2-288,0 1-38,0-1-47,0 0-54,0 0-61,0 0-73,0 0-79,0 0-89,0 0-96,0-1-104,0 1-112,0-1-120,0 1-92,0 0-123,0-1-110,0 1-96,0-1-323,0 0-94,0 0-392,0 0-1046</inkml:trace>
  <inkml:trace contextRef="#ctx0" brushRef="#br0" timeOffset="-14212.093">2141 1063 15872,'0'11'35,"0"0"66,0 0 54,0 0 47,-1 10 289,1 14 420,0-20-547,1 1-45,0 0-82,2 6 235,9 35 763,-10-50-1097,4 16 190,-4-16-214,1 0 0,-1 0 0,4 5-114,-5-9 35,1 0-1,0-1 1,0 1 0,-1-1 0,1 0 0,1 1-1,-1-1 1,0 0 0,0 0 0,1 0-35,-1-1 42,0 0 0,0 0 0,1 0 1,-1 0-1,0 0 0,0 0 0,1 0 0,1-1-42,-2 1 23,0-1 1,0 0-1,0 0 0,0 0 0,0-1 0,0 1 0,0 0 0,0-1 0,0 1 0,0-1 1,0 0-1,0 0 0,0 0 0,0 0 0,0 0 0,-1 0 0,1 0 0,0 0-23,13-13 160,-2-1-96,-9 10-64,-2 3 0,1-1 0,-1 0 0,1-2 0,-1 1 0,-1 1 0,1-1 0,0-3 0,0 1 0,3-9 0,0-1 0,1-16 0,12-77 0,-15 81 0,-1 0 0,-2-23 0,0 42 0,0-26 0,0 30 0,-2 4 0,0 2 0,1 0 6,1 0 1,0 0-1,0 0 0,-1 0 0,1 0 0,0 0 0,0 0 0,0 0 0,0 0 1,0 0-1,0 0 0,0 0-6,1 3 33,-1 13 54,0 24 52,0-35-109,0 10 19,2 0 1,0-1-1,2 4-49,-1 1 1,-1-10 6,12 68-20,-8-52 43,1-3 53,-5-18-114,-1 2 88,1-2-29,-2-2-56,1-1-40,0 0-54,0 0-29,0 0-52,0-1-60,0 0-65,-1 0 72,1-1 18,-1 0-38,0 0-96,0 0-29,0 1-98,0-1-113,0 0 260,0 0-34,0 0-35,0 0-33,0 1-547,0-1-113,0 1-98,0-1-353,0 1-97,0 0-427,0 0-1150</inkml:trace>
  <inkml:trace contextRef="#ctx0" brushRef="#br0" timeOffset="-13591.1251">2500 1203 14336,'4'7'750,"-3"-1"-60,-1 1-51,-2 0-42,0 2 33,1-3-148,1 4 358,-1 1-55,1-5-375,-1-3-320,0 4 104,0-1-38,0 2 115,0 1 0,1 4-271,-2-1 219,-1-3-76,2-7-57,1-2-1,1 0 88,-1 0-34,1-1 49,0-1-68,1-1-53,-1 2-3,-1 1-47,2-4 53,0-1-39,-1 0-36,1 1 0,0-1-1,1 0 6,13-20 128,14-17-128,-21 32 14,1 3 58,-7 6-51,-3 0-19,1 1 0,-1 0 0,1-1-1,-1 1 1,1 0 0,-1-1 0,1 1 0,0 0 0,-1 0 0,1 0 0,-1 0 0,1 0-1,0 0 1,-1 0 0,1 0 0,-1 0 0,1 0 0,0 0 0,-1 0 0,1 0-1,-1 0 1,1 0-2,0 1 4,0-1 1,0 1-1,0-1 0,-1 1 0,1 0 0,0-1 0,0 1 0,0 0 0,-1 0 0,1-1 1,0 1-1,-1 1-4,2 1 8,0 0 0,-1 0 1,1 0-1,-1 0 1,0 0-1,0 1 0,0 0-8,5 26 0,-6-19 26,-2 3 70,1-10-68,0 0 1,1 0-1,-1-1 0,1 3-28,0-3-36,0 4 131,0-4-143,0 0-79,0-1-106,0-1 69,0 0-37,0 0-39,0 0-43,0-1 0,0 1 29,0-1-33,0 0-94,0 0-24,1 0-97,-1 0-108,0 0-124,0 0-132,1 0-124,-1 0-109,1 0-96,-1 0-346,1 0-95,0 0-418,0 0-1130</inkml:trace>
  <inkml:trace contextRef="#ctx0" brushRef="#br0" timeOffset="-13368.8981">2686 1302 23679,'0'14'52,"0"19"199,0-21-234,0-11-155,0 0 91,0-1 66,0 1 107,0-1-127,0 0-50,0 0-65,0 0-81,0-1-97,0 1-115,0-1 158,0 1-36,0 0-36,0-1-39,0 1-40,0-1-43,0 1-12,0 0-40,0 0-38,0-1-37,0 1-673,0-1-120,0 1 496,0-1-34,0 1-988,0-1-493,0 0-1319</inkml:trace>
  <inkml:trace contextRef="#ctx0" brushRef="#br0" timeOffset="-13181.3848">2681 1116 18559,'0'2'-53,"-1"0"36,1 3 21,0-2-86,1-1-100,-1 0 38,1-1-43,0 2-724,0-2 455,-1 0 191,1-1-35,-1 1-166,0 0-90,1 0 11,-1 0-83,0 0-94,0 0-103,0 0 223,0-1-57,0 1-53,0-1-46,0 1-203,0 0-44,0 0-246,0 0-673</inkml:trace>
  <inkml:trace contextRef="#ctx0" brushRef="#br0" timeOffset="-15511.7082">1529 1220 23167,'0'2'-1,"0"-1"0,0 1 0,0 0 1,-1-1-1,1 1 0,-1-1 0,1 0 0,-1 1 0,0-1 0,0 2 1,-4 8 52,4-6 9,-1 1 112,-2 2 62,3-7-148,1 0-46,-3 3-52,3-2 33,-1-1 23,1 0 36,0 0 55,-1 0 60,1 1 73,0-1 81,2-15-174,0 7-140,0-1-48,1 1-60,0 0-71,0 0-80,1 0-93,2-5 76,-2 7 77,-1 0 1,1 0-1,0 0 0,4-4 163,2 1-210,1 2 39,0 3 55,-9 3 109,-1 0 0,1 0 0,-1 0 0,0 1 0,1-1 0,1 0 7,2 3 16,0 0 35,-1 2 40,-1-1 45,-2-2-24,3 3 104,-1 0-55,0 2 1,-2-5-117,-1 0 0,1 0-1,-1 1 1,1-1 0,-1 1 0,0-1 0,0 0-45,0 2 87,1 1-43,1 7-18,-1-4 26,0-5 10,-1 1 35,1 1 99,-1 0 93,0-5-144,0 1 35,0 0 269,0 0 72,1 1 794,-1-2-939,0 1-36,1 0-46,-1-1-67,0 1-81,1-1-96,-1 0-81,0 1-62,0-1-67,1 0-72,-1 0-77,0 1-84,0-1-87,1 0-94,-1 0 28,0 0-65,0 1-61,0-1-58,0 0-56,0 0-50,0 0-49,0 0-44,0 0-240,1 0-53,-1 0-48,0 0-41,0 0-308,0 0-41,0 0-372,0 0-1060</inkml:trace>
  <inkml:trace contextRef="#ctx0" brushRef="#br0" timeOffset="-15011.6381">1785 1174 21503,'0'0'2,"-1"0"-1,0 0 1,1 1-1,-1-1 0,0 0 1,1 0-1,-1 0 1,0 0-1,1 1 0,-1-1 1,1 0-1,-1 1 1,1-1-1,-1 1 1,1-1-1,-1 0 0,1 1 1,-1-1-1,0 1-1,-5 5 101,4-5-63,0 0 1,1 1-1,-1-1 0,0 0 0,0 2-38,-5 6 236,3-2-57,1-3-19,0 2 39,0 0 48,0 1 56,2-4-194,-2 7 140,2-3-42,0 0 32,2 0 88,0-4-223,0 1 1,0-1 0,0 0-1,0 0 1,1 1-1,0-1-104,-2-1 31,1-1 0,0 0 0,0 0-1,0 1 1,0-1 0,0 0-1,1 1-30,4 1 59,0-2-43,-4-2-14,1 1 1,-1 0 0,0-1-1,1 1 1,-1-1-1,0 0 1,0 0-1,0 0 1,0 0-1,0 0 1,0 0 0,0-1-3,1 0-6,0 0 1,-1 0 0,3-3 5,-3 3-16,-1 0 0,1 0 1,-1 0-1,1 0 0,0-1 16,1-5-146,0-1-62,3-8-227,-4 13 334,1-5-48,-2 4 47,-1 0-58,0-4 10,0 8 89,-1 1 16,0 1 43,1-1 1,0 1-1,-1 0 0,1-1 1,-1 1-1,1 0 1,0-1-1,-1 1 1,1 0-1,0-1 1,0 1-1,0 0 1,-1 0 1,1 11 44,-1 1 38,0-3-20,0 0 46,-1 4 122,0 1 55,0 11 263,-1-8-223,0 27 546,-1 1-14,-2-17-374,3-17-284,0 4 68,-2 7-2,-1-1-89,4-14-102,-1 1 0,0-1-1,-1 0 1,-1 2-74,-3 4 87,5-10-32,1 0 1,-1-1 0,0 1 0,-2 2-56,-5 1 77,8-6-75,1 0-1,-1-1 0,1 1 0,-1-1 0,1 1 1,-2-1-2,-5 1-52,-2-3-57,7 1 337,0 0-98,0 0-92,0-1-88,0 1-85,0-1-80,0 1-77,0-1-71,0 0-68,0 0-65,0 0-58,1 0-56,-1-1-52,0 1-47,0 0-43,1-1-39,-2-1-546,0 0-72,-2-3-1075,-3-5-1702,5 6 2416,1 1 19,0 0 86,1 2 1073,1 1 64,0-1 57,-1 1 51,1-1-29,-1 0 50,1-1-32,-2-1-161</inkml:trace>
  <inkml:trace contextRef="#ctx0" brushRef="#br0" timeOffset="-18522.4224">199 907 15616,'0'-3'23,"-2"-1"-37,1 3 38,0-1 92,0 1-9,0 0 42,0 2 235,-2 3-22,1 5 33,1-5-256,0 2 9,0 0 95,0 1 67,0 1 65,0 1 63,1-1-131,0-1-60,-1 1-51,1-1-47,-1 2-22,0 1-45,-1 1-30,0 5-25,-1 4 2,2-7 35,-2 11-4,-5 51 222,7-55-240,0 3-42,-4 20 0,4-40 25,1 0 41,-3 13 402,1-11-403,2-2-74,-1 0-34,1-1-40,-1 1-46,1-1-51,-1 1-56,1 1-176,-1-1-124,1-1 219,0 0-37,-1 0-37,1 0-39,0-1 39,0 0-35,0 1-526,-1 1-118,1-1-105,0 1-351,0-1-103,0 2-427,0 1-1140,0-5 3138</inkml:trace>
  <inkml:trace contextRef="#ctx0" brushRef="#br0" timeOffset="-18175.3945">99 936 16000,'0'0'0,"1"0"0,-1 0 0,0 0 0,0 0 1,1 0-1,-1 0 0,0-1 0,0 1 0,1 0 1,-1 0-1,0 0 0,0 0 0,1-1 1,-1 1-1,0 0 0,0 0 0,0-1 0,1 1 1,-1 0-1,0 0 0,0 0 0,0-1 0,0 1 1,0 0-1,0-1 0,1 1 0,-1 0 1,0 0-1,0-1 0,0 1 0,0 0 0,0-1 0,0-12 57,1 5 29,1 0 50,0 3 5,1-5 249,-2 7-199,1-1-1,-1 1 1,1-1-1,0 0-190,2 0 386,-1-1-39,1 2-39,0 0-38,1 0-38,-1 1-39,1 0-36,-1-1-39,1 1-40,-1 0-34,1 0 43,-1 0 0,1 1 0,3-2-87,-1 2 104,0-1 0,3 1-104,0 0 107,0 1 0,0 0 0,6 2-107,-11-2 59,0 1 1,0 0 0,1 1-60,-3-1 29,1 0 0,0 1 0,-1 0 0,1-1 0,-1 1 0,0 1 0,0-1 0,0 0 0,0 1 0,2 2-29,-3-3 10,0 0-1,0 0 1,-1 0-1,1 0 1,0 2-10,0 0 27,0 0 0,-1 0 0,0 0-1,1 0 1,-1 3-27,0 1 71,1 0 0,-2 4-71,1 5 60,-1-9-53,-1 0 0,1 1 0,-3 6-7,2-10 3,0 0 0,-1-1 1,1 1-1,-1-1 0,-1 0 0,1 1 0,-1-1-3,-2 5 36,-1-1 0,-1 0 0,-4 4-36,3-4 19,-8 6-19,-5 2-58,14-12-19,1-1-1,-4 2 78,8-4-210,-1 0 82,-5 2-78,5-2 35,1 0 25,1 0-54,-1-1-65,0 1-76,0 0-103,0 0-104,0-1-117,1 1 286,0-1-35,0 1-390,-1-1-116,1 1-101,-1-1-91,0 1-322,0 0-88,-1 0-391,0 0-1051</inkml:trace>
  <inkml:trace contextRef="#ctx0" brushRef="#br0" timeOffset="-17826.0867">354 1191 15360,'0'6'57,"-1"-1"43,-4 4 190,0 1 73,2 3 83,1-7-147,1-2-99,0-1 48,-1 2 171,1-3-164,-1 0 33,1 1 7,-4 3 336,1-4-149,3-2-209,0-2-120,0 0-107,0 0 0,1 0 0,-1 0 0,1 0 0,-1 0-1,1-1-45,-1-15 202,3 0-68,2 1-62,13-41 56,-12 44-84,2-5-44,-3 12 28,0 0 0,0 0 0,2-3-28,2-1 63,0 0-1,9-8-62,1 3 24,-17 15-24,0 0-1,0 1 1,0-1-1,1 0 1,-1 1-1,0-1 1,1 1-1,-1 0 1,1-1 0,7 0 26,-7 1-175,0 1 79,0 0 54,1 2 59,-2-2-61,0 0-28,-1 0-37,1 0-46,0 0-54,-1 0-16,1 0-50,0 0-52,-1 0-59,1 0-63,-1 0-69,1 0-73,0 0-78,0-1-169,-1 1-120,1-1-104,-1 1-93,1 0-329,0-1-91,0 1-398,0 1-1072</inkml:trace>
  <inkml:trace contextRef="#ctx0" brushRef="#br0" timeOffset="-17497.928">542 1104 17791,'-1'0'5,"0"0"-1,1 0 0,-1 0 0,0 1 1,0-1-1,0 0 0,0 0 0,0 1 0,0-1-4,-7 6 118,1 2 83,1 0 89,2-3-19,2-2 14,0 0-47,0 0-42,0 0-37,0 0-8,0 1-34,-3 6 123,3-7-154,1 0-1,0 1 0,0-1 0,0 0 1,0 1-1,1-1 0,-1 1 0,1-1 1,0 1-86,0 1 192,0-1 0,1 1 0,0 3-192,-1-6 24,1 0-1,-1 0 0,1 0 1,0 0-1,0 0 0,0 0-23,0-1 28,-1 0 1,1 0-1,0 0 0,0 0 0,0 0 1,0 0-1,1 1-28,-1-1 35,0 0 0,0-1-1,0 1 1,0 0 0,1-1 0,-1 1 0,1-1-35,9 2 277,-8-2-190,1-1-1,-1 1 1,0-1-1,1 0 1,-1 1-1,0-2 0,0 1 1,0 0-1,0-1 1,0 1-1,0-1 1,0 0-1,0 0 1,0 0-87,16-15 353,-3-1-83,-12 14-217,-1-1 0,-1 1-1,1-1 1,-1 1 0,1-1-1,-1 0 1,-1 0 0,2-3-53,-1 1 55,-1 5-37,-1 0 0,1 0 1,-1 0-1,1 0 0,-1 0 1,0-1-1,1 1 0,-1 0 0,-1 0 1,1 0-1,0-2-18,0 3 0,-1 0 1,1 0-1,0 0 0,-1 0 1,1 1-1,0-1 0,-1 0 1,1 0-1,-1 1 1,1-1-1,-1 0 0,0 1 1,1-1-1,-1 0 0,0 1 1,1-1-1,-1 1 0,0-1 1,0 1-1,1 0 0,-1-1 1,0 1-1,0 0 1,0-1-1,-11-1-53,-1 2-64,6 0 22,7 0 40,-2 0-124,0 0 83,0 0 57,-3 1 19,3-1-50,0 0-11,1 1-45,-1-1-53,0 1-63,1-1 25,0 0-41,0 1-44,0-1-47,0 1-52,-1 0-55,1-1-58,0 1-62,0 0 121,1-1-37,-1 0-36,0 1-34,-1 0-655,1 0-111,-1 0-390,0 1-109,-1-1-473,-1 2-1267</inkml:trace>
  <inkml:trace contextRef="#ctx0" brushRef="#br0" timeOffset="-17169.6575">849 1064 17407,'-5'-1'16,"0"1"48,0 1 64,1 1 75,-2 2 90,1 1 340,0 1-35,0-1-40,0 1-42,0 0-47,0 0-50,0 0-54,0 0-57,-1 0-50,1 1-72,-2 1 9,0 2 0,-1 1-195,-4 10 204,3-3-93,0-1-70,7-12-38,0 0 0,0 0 0,1 0 0,-1 0 0,1 0 0,0 0 0,1 1 0,-1-1 0,1 0-3,0-1 8,0-1 0,1 0 0,-1 0 1,1 1-1,0-1 0,0 0 0,0 0 0,0 0 1,0 0-1,1 0 0,0 0 0,-1 0 0,1 0 0,0-1 1,0 1-9,0-1 24,0 0 0,0 0 0,0 0 1,0-1-1,0 1 0,0 0 0,1-1 1,-1 1-25,1-1 14,-1 0 0,1 0 1,0 0-1,2 0-14,9 1-51,-7-2-20,0-1-37,-4 1-107,0-1 76,0 1 52,4-1-54,-3 1 0,-2-1 26,0 1-42,0 0-49,1-1-59,-2 1 35,1 0-37,-1 0-42,1-1-44,-1 1-47,1 0-52,0 0-53,-1-1-57,0 1 139,0 0-34,1 0-549,0-1-111,-1 1-98,1-1-352,1 1-97,-1-1-426,2 0-1149,-4 1 3239</inkml:trace>
  <inkml:trace contextRef="#ctx0" brushRef="#br0" timeOffset="-16856.7648">908 1241 21503,'0'0'3,"1"0"0,0 0 1,-1 0-1,1-1 0,-1 1 0,1 0 0,-1 0 0,1 0 0,-1 0 0,1-1 0,0 1-3,4-4 128,1-2 73,-2 4-129,1-1-11,3 0 12,-4 0 26,0 0 43,-1-1 72,4-6 128,-3 6-253,-2 3-26,0-1-1,0 0 0,-1 0 0,2-2-62,-2 4 10,-1-1 0,0 1 0,1-1 0,-1 1 0,0-1-1,0 1 1,0-1 0,0 1 0,1-1 0,-1 1 0,0-1 0,0 1 0,0-1 0,0 0 0,0 1-1,0-1 1,0 1 0,0-1 0,-1 1 0,1-1 0,0 1 0,0-1 0,0 1 0,0-1-10,-1 1 8,1 0 0,0 0 0,0-1 0,0 1 0,0 0 0,0 0 1,-1 0-1,1 0 0,0 0 0,0-1 0,0 1 0,-1 0 0,1 0 0,0 0 1,0 0-1,0 0 0,-1 0 0,1 0 0,0 0-8,-2-1 38,1 1-31,0-1 1,-1 1 0,1 0 0,0 0 0,0-1 0,0 1 0,0 0-1,0 0 1,-1 0 0,1 0 0,0 0 0,0 0 0,0 1 0,0-1-1,-1 0 1,1 1 0,0-1 0,0 0 0,0 1-8,-3 1 4,0-1 0,1 1 0,-1 0-1,1 0 1,0 1 0,-1-1 0,1 1 0,0 0 0,0-1 0,1 1 0,-2 2-4,0 0 27,0 1 0,1-1 0,-1 2-27,-2 8 25,5-13-25,0 0-1,1 0 1,0 0-1,-1 0 0,1 1 1,0-1-1,0 0 1,0 1 0,2 7 26,-1-7-107,0 0 33,2 3 36,1-1 93,-3-4-43,1 0 1,-1 0-1,0 0 0,1 0 0,-1 0 0,1 0 0,0-1 0,-1 1-38,5 1 57,-1-1-67,0 0-79,0 0-100,1-1-119,-4 0 102,1 0-37,-1 0-41,1 0-42,-1-1-45,0 1-49,0 0-49,0 0-54,-1-1 66,0 1-40,0 0-38,0 0-37,1 0-673,0-1-120,-1 1 496,0-1-34,1 1-988,1-1-493,1 0-1319</inkml:trace>
  <inkml:trace contextRef="#ctx0" brushRef="#br0" timeOffset="-16544.5403">1128 1121 18559,'-4'4'487,"-1"0"-37,1 0-51,0-1-65,1 0-154,0-1-41,0 0-42,1 0-49,-7 5 186,3 1 110,3 3 170,2-9-370,1 0 0,0 0 0,0 0 0,0 1 0,0-1 0,1 2-144,1 6 508,1-2-198,2 3 119,-1-1-188,-2-6-171,1 1-38,-1-2-38,-1 1-36,5 6 166,-4-7-20,0 1 1,0 0-1,0 0 0,0 3-104,0 3 121,-2-7-89,-1 7 34,1-10-65,0 1-1,0 0 1,0-1-1,-1 1 1,1-1-1,0 1 1,0 0-1,-1-1 1,1 1-1,-1-1 1,1 1-1,0-1 1,-1 0-1,1 1 1,-1-1-1,0 1 0,0 0 4,0-1-1,-1 1 1,1 0-1,-1-1 1,1 1-1,-1-1-3,-2 1 41,0 0-1,0-1 1,-4 1-41,-3-1 40,1-1-53,4 1-39,1-1-44,2 0 32,2 0-56,-1 1-67,1-1-109,-1 1-98,2 0 147,-1 0-38,1-1-39,-1 1-44,0 0-44,1 0-49,-1 0-18,1 0-42,-1-1-42,0 1-37,1 0-36,-1 0-35,0 0-761,0 0 519,1 0-35,-2 0-1036,1 0-519,-2 0-1386,3 0 3861</inkml:trace>
  <inkml:trace contextRef="#ctx0" brushRef="#br0" timeOffset="-16216.5413">1251 1133 23551,'0'1'0,"-1"-1"0,0 1 0,0 0 0,0-1 0,0 1 0,0-1 0,0 1 0,0-1 0,0 1 0,0-1 0,0 0 0,0 1 0,-1-1 0,1 0 0,-1 1 0,1 0 0,-1-1 0,1 1 0,-2 1 0,2-1 0,-1-1 0,0 1 0,1 0 0,-1-1 0,0 1 0,1-1 0,-2 1 0,-4 0 0,6 0 3,1-1-1,0 0 0,-1 0 0,1 0 1,-1 1-1,1-1 0,0 0 0,-1 0 0,1 1 1,0-1-1,-1 0 0,1 0 0,0 1 1,0-1-1,-1 1 0,1-1 0,0 0 1,0 1-1,-1-1-2,1 1 11,0 0-1,0 0 1,0 0 0,-1 0-1,1-1 1,0 1 0,0 0-1,0 0 1,0 0 0,1 0-11,-1 1 30,0 0 1,1-1 0,-1 1 0,1 0 0,0 0-1,-1-1 1,1 1 0,0 0 0,1 0-31,18 23 654,-6-8-201,0 2-33,-10-14-261,-1 1 1,0 0-1,2 4-159,-1-1 153,-1-3 2,-1-2-40,0 0 38,-2-3-141,0 0 0,0 0 0,0 0-1,0 0 1,0 0 0,0 0 0,0-1 0,0 1 0,-1 0-1,1 0 1,0 0 0,0 0 0,-1 0 0,1-1 0,-1 1-1,1 0 1,-1 0 0,1-1 0,-1 1 0,1 0 0,-1-1-1,1 1 1,-2 0-12,1 0 14,0 0 1,0-1-1,0 1 0,0 0 0,0 0 0,0-1 0,0 1 1,0-1-1,0 1 0,-1-1-14,1 0 3,1 1 1,-1-1-1,0 0 1,0 0-1,1 0 0,-1 0 1,0 0-1,0 0 1,1 0-1,-2-1-3,-5-1-64,0-1-128,0 0-128,1 1-128,4 1 275,1 0 25,1 1-12,-1-1-47,0 1 1,1 0-43,-1-1-48,1 1-55,-1 0-60,1-1-66,-1 1-73,0 0-77,1 0 130,0 0-40,-1 0-38,1 0-37,-1-1-712,0 1-120,0 0 529,0 0-34,0 0-1035,-1 0-510,0 0-1374</inkml:trace>
  <inkml:trace contextRef="#ctx0" brushRef="#br0" timeOffset="-7778.7978">809 1892 18559,'0'11'25,"0"0"45,0 0 38,0 0 33,0 16 296,0 13 318,-1-32-491,1 0-40,-1 7 128,1-4-166,-2-1-36,-3 25 254,2-19-192,0 0 9,3-9-116,-1 0 49,-1-2-10,1 1 43,0-2-129,0-1-35,-1 1-19,2-4-4,0 0 0,0 0 0,0 1 0,0-1 0,0 0 0,0 0 0,0 1 0,-1-1 0,1 0 0,0 0 0,0 0 0,0 1 0,0-1 0,-1 0 0,1 0 0,0 0 0,0 1 0,0-1 0,0 0 0,-1 0 0,1 0 0,0 0 0,0 0 0,0 0 0,0 0 0,0-1 0,0 1 0,0 0 0,0 0 0,0 0 0,-1 0 0,1 0 0,0 0 0,0 0 0,0 0 0,0 0 0,0 0 0,0 0 0,0 0 0,0 0 0,0 0 0,0 0 0,0-1 0,0 1 0,0 0 0,0 0 0,0 0 0,0 0 0,-1-1 0,1 0 0,-1 0 0,1 0 0,0 0 0,0 0 0,0 0 0,0 0 0,-1 0 0,1-30-20,0-32-93,1 48 62,1-1 1,2-14 50,8-15-26,-9 33 27,2 0 0,0 1 0,0 0 0,5-8-1,-5 12 0,3-8 0,5-3 0,-10 13 0,0 1 0,1 0 0,0 0 0,0 0 0,0 1 0,1-1 0,-2 1 8,0 1 0,0 1 0,1-1 0,-1 0 0,0 1 0,1-1 0,-1 1 0,2 0-8,-4 1 3,1-1 0,-1 1 0,1 0 0,-1 0 0,0 0 0,1 0 0,-1 0 0,1 0-1,-1 1 1,0-1 0,1 0 0,-1 1 0,1-1 0,-1 1 0,0-1 0,0 1 0,1 0 0,-1-1 0,0 1-1,0 0 1,0 0 0,1 1-3,-1-1 0,0-1 0,-1 1-1,1 0 1,0 0 0,-1 0-1,1 0 1,-1 0 0,1 0-1,-1 0 1,0 0 0,1 1 0,-1 0 11,0 0 1,1 1-1,-1-1 0,0 0 1,0 2-12,-1 3 67,-1 0 1,1 0-1,-2 3-67,-4 10 101,3-13-91,0 0-1,0 0 1,-1 0 0,0 0 0,-2 1-10,6-7-117,-1 1 51,0 0 43,0 0 36,-2 2 114,-5 2 197,5-4-210,0 1-51,-1-2-106,3 0-25,0 0-35,-1 0-52,1 0-51,0-1-55,-1 1-60,1-1-66,-1 0-70,1 0-75,-1 0-80,3 0 169,-1 0-40,0 0-38,1 0-37,-1 0-655,0 0-119,0 0 483,0 0-33,0 0-965,-1 0-483,0 0-1291</inkml:trace>
  <inkml:trace contextRef="#ctx0" brushRef="#br0" timeOffset="-7321.471">1018 1871 22271,'-5'7'17,"1"-1"44,2-2 11,-1 2 92,0 0-45,-1 11 110,3-11-144,0-2-17,1 0 1,-1 1-1,1-1 1,0 0-1,0 0 0,1 4-68,1 3 162,2-2 34,-3-8-180,-1 0-1,1 0 1,-1 1 0,1-1-1,0 0 1,0-1 0,-1 1-1,1 0 1,0 0 0,0 0-1,0 0 1,0-1 0,0 1-1,0 0 1,1 0-16,0-1 21,0 1 1,0 0-1,1-1 0,-1 0 0,0 1 1,0-1-1,0 0 0,1 0-21,-1 0 25,0-1 0,-1 1 0,1 0 0,0 0-1,1-1-24,8-4 86,-6 2-41,0 0 1,-1 0 0,1-2-46,-1 2 37,-1 0 0,0 0 0,1 0 0,-1 0-1,0-1-36,9-13 80,-10 14-72,3-5 17,4-9-25,0-2-46,-8 14-66,2 0 0,-1 0 0,2-2 112,-1 3-102,0 1-36,-2 2 58,-1 3 32,0 2 22,0 9 30,0 37-4,0-15 0,0-33 2,0 1 0,0-1 0,1 1 0,-1 0 0,1-1 0,0 1 0,0 1-2,3 3-22,-1-2-34,-2-5-96,0 1 85,0-1 61,1 1 78,-1-1-85,0 0-32,-1 0-41,1 0-50,0 0-61,-1-1 15,0 1-39,1 0-43,-1 0-45,0 0-50,1 0-52,-1 0-56,0 0-60,0-1 74,0 1-39,0 0-38,0 0-36,1-1-664,-1 1-118,0-1-400,0 1-116,0-1-485,0 0-1300</inkml:trace>
  <inkml:trace contextRef="#ctx0" brushRef="#br0" timeOffset="-7134.279">1285 1651 20607,'0'4'16,"1"1"0,-1-1 1,1 0-1,0 3-16,0-3 48,0 0-1,-1 1 1,1-1 0,-1 3-48,1 8 192,1 9 136,0 1 8,-1-8-146,-1-3-21,2 30 464,0-26-407,-1-2-106,0-8-102,0-1-32,1 9 63,0-4-45,-2-3-79,0-6 20,0-2-65,0 1-73,1-1-115,-1 0-57,0 1-116,0-2 191,0 1-35,0-1-37,0 1-40,0 0-41,1-1-39,-1 1-38,0-1-35,0 1-653,1 1-117,-1-1-394,1 0-116,0 1-478,0 1-1281</inkml:trace>
  <inkml:trace contextRef="#ctx0" brushRef="#br0" timeOffset="-6930.797">1250 1779 18943,'10'0'374,"14"0"564,-16 0-646,-1 0-92,0 0-51,0 0-63,0 0-77,-4 0-7,0 0-79,-1 0-74,0 0-108,0-1-59,0 1-109,-1 0 168,-1 0-34,1 0-34,0 0-38,0 0-38,0-1-38,0 1-34,0 0-34,0 0-600,1-1-109,0 1-366,0-1-108,1 0-443,1 0-1184</inkml:trace>
  <inkml:trace contextRef="#ctx0" brushRef="#br0" timeOffset="-9473.7062">175 1546 14720,'0'9'552,"0"0"-87,0 1-76,0-1-65,0 4 40,0 0-77,0 30 471,0-35-564,0 1 35,-2 42 538,1-29-462,0-4-94,0 0-50,0-1-65,1 0-79,0-15-53,0 3-42,0 0 38,0 5 53,0-1 84,0 11 223,0-14-256,0 0-42,0 2-71,0-1-106,0-3 20,0 0-42,0 1-45,0-1-50,0 0-52,0 1-58,0-1-60,0 1-66,0-3 126,0-1-36,0 3-513,0-1-117,0 0-103,0 1-343,0 0-102,0 1-416,0 3-1115</inkml:trace>
  <inkml:trace contextRef="#ctx0" brushRef="#br0" timeOffset="-9080.4386">0 1570 14208,'1'0'384,"5"0"66,0-1-55,17-2 885,-18 2-938,1 0 13,-1 0 44,1 0-10,-1 0-65,0 0-57,0 0-47,6-2 119,4 1 20,-1 0-65,0 1-76,-1-1-80,0 1-55,18-3 48,-11 1 8,27-2 55,-26 3-111,-2 0 6,1 0 11,-7 1-75,-10 1 1,-1 0 42,4 0 265,-3 0-229,0 0-84,-2 0-56,0 0-37,1 0-59,-1 0-61,1 0-68,-1 0-76,1 0-82,0 0-91,-1 0-98,1 0-105,-1 0 311,0 0-37,0 0-538,1 0-121,-1 0-105,1 0-359,0 0-105,1 0-435,1 0-1162</inkml:trace>
  <inkml:trace contextRef="#ctx0" brushRef="#br0" timeOffset="-8767.1732">52 2063 18815,'3'0'18,"-1"0"0,1-1-1,-1 1 1,1 0-1,-1-1 1,2 0-18,4-2 103,0-1 37,5-2 151,-4 2 61,5-1 192,-5 0-176,2 0-57,-2 1-92,0-1-41,1 1-44,0 0-42,15-4 160,1 0-68,-5 2-85,-3 0-37,-12 5-42,0-1 0,1 1 0,1 0-20,6-1-17,-12 1-135,0 1 80,0-1 55,1 1 52,-1-1-30,-1 1-35,1-1-98,0 1-86,-1 0 60,0 0-35,0-1-213,0 1 156,-1 0-34,1 0-34,0 0-36,-1 0-40,1 0-40,0 0 11,-1 0-36,1 0-556,0 0-121,-1 0-107,1 0-367,0 0-106,0 0-444,0 0-1191</inkml:trace>
  <inkml:trace contextRef="#ctx0" brushRef="#br0" timeOffset="-8313.367">443 1854 19071,'-1'9'37,"1"-1"65,2 4 122,-1-6-141,0-3-47,0-1 0,-1 0 0,1 1 0,-1-1 0,0 1 0,0 0-36,1 11 183,-1-3-2,0 1 71,-1-4-25,0 0 60,1-4-145,-2 9 201,1-2-20,0 1 0,1-1-323,0-4 108,0-5-46,0 0 45,0-3-89,0 1 0,0-1 0,0 0 0,0 1 0,0-1 0,0 1 0,1-1 0,-1 1 0,0-1 0,0 1 0,1-1 0,-1 1 0,0 0-18,3-6 108,5-10-64,3-9-46,-6 11 24,-2 9 3,0 0 1,-1 0-1,2-1-25,6-9 30,-8 11-23,0-1-1,0 1 0,1 0 0,0 0 0,0 0 1,1-2-7,-3 5 3,1 0-1,-1 0 1,0 0 0,0 1 0,0-1 0,0 0 0,1 0 0,-1 1 0,0-1 0,1 1-1,-1-1 1,0 1 0,1 0 0,-1-1 0,1 1 0,-1 0 0,1 0 0,-1 0 0,0 0-1,1 0 1,-1 0 0,1 1 0,-1-1 0,1 0-3,0 1 2,0 0-1,0 0 1,0 0 0,0 0-1,-1 0 1,1 0-1,0 0 1,0 1 0,-1-1-1,1 0 1,-1 1 0,1 0-1,0 0-1,1 2 5,-1 0-1,1 0 0,-1 0 0,0 0 1,1 3-5,-1-4 30,-1 0 0,1 1 0,0-1 0,0 0 0,0 0-30,-1-1 12,1 0-1,-1 0 1,0 0 0,1 0 0,-1 0-1,0 0 1,-1 1 0,1-1 0,0 3-12,0 1 31,1 3-2,2-1-89,-3-6 20,0-1-67,0 0-76,-1 1-116,1-1-59,-1 0-118,0-1 188,1 1-35,-1-1-39,0 0-40,0 1-41,0-1-40,0 1-38,0-1-37,1 1-655,-1 0-119,0-1 483,0 0-33,0 1-965,0 0-483,0 0-1291</inkml:trace>
  <inkml:trace contextRef="#ctx0" brushRef="#br0" timeOffset="-6165.3886">233 2256 16256,'-13'-1'59,"1"1"97,9 0-115,1 0-1,0 0 1,0 1-1,-1-1 1,1 1-1,0-1 1,0 1-1,-1 0 1,1 0-1,0 0 1,-2 1-41,-7 5 209,-1 3 96,-1 2 147,-4 10 298,8-11-389,2 1-38,-2 4 12,3-4-173,4-5-130,-1-1-39,1 3 129,-1-1-1,1 1 0,0 7-121,-2 25 257,4-38-238,-1 6 45,1-1 0,1 1 0,-1 0 0,1-1 0,1 1 0,0-1 0,0 0 0,1 4-64,-2-9 25,1 0-1,-1-1 1,0 1-1,1 0 1,-1-1-1,1 1 1,0-1-1,0 1 1,0-1-1,0 0 1,0 0-1,1 0 1,-1 0-25,1 0 23,-1 0-1,1-1 1,0 0 0,0 1-1,-1-1 1,1 0 0,0-1-1,0 1 1,0 0 0,0-1-1,2 1-22,1-1 37,0 0 0,0-1 0,0 1 0,0-1-1,4-1-36,2-1 62,0 0-1,4-3-61,-10 3 9,0 1-1,0-1 1,0 0-1,0-1 1,1-1-9,0 0 26,-1-1 1,0 0 0,0 0-1,0-3-26,11-13 84,-9 10 5,0-1-1,-1 0 0,2-6-88,-2 1 47,-1 0-37,-4 11-2,0 1 1,-1-1 0,0 0-1,0 0 1,0 0 0,-1 0-1,0 0 1,-1-4-9,1 8 2,-1-1 0,0 1 1,1 0-1,-1-1 0,-1 1 0,1 0 0,0 0 1,-1-1-1,1 1 0,-1 0 0,0 1 0,0-1 1,0 0-1,-1 0 0,1 1 0,-1-1 0,-1 0-2,1 1 1,0 0 0,0 0 0,0 0-1,-1 1 1,1-1 0,-1 1 0,1 0-1,-1 0 1,1 0 0,-1 0 0,0 1 0,-1-1-1,0 1-11,0 0 1,0 0-1,-1 1 1,1 0 0,-3 0 10,-1 1-41,-11 4-130,13-3 142,-1 0 48,1 2 75,5-4-150,1 0 36,-2 1 69,0-1 66,1 1 49,-6 4 490,4-3-429,3-1-147,-1-1-35,0 1-39,1-1-48,-1 1-40,1-1-47,-1 0-52,1 1-57,0-1-61,-1 1-67,1-1-69,0 1-77,0-1 65,0-1-47,1 1-45,-1 0-41,0 0-39,1 0-36,-2 1-759,2-1 509,-1 0-39,0 1-1041,-1 0-530,-1 2-1403</inkml:trace>
  <inkml:trace contextRef="#ctx0" brushRef="#br0" timeOffset="-5718.0322">401 2485 19071,'1'2'0,"0"0"0,0-1 0,0 1 0,0 0 0,0 0 0,0 0 0,-1-1 0,1 1 0,0 0 0,-1 0 0,0 1 0,2 3 0,-1-2-3,0 1 18,1 0 45,1 0 65,3 0 84,-1-3-51,0 0-33,-4-2-100,0 0-1,0 1 0,0-1 1,0 0-1,1 0 1,-1 0-1,0 0 1,0 0-1,0-1 1,0 1-1,1 0 0,-1 0 1,1-1-25,5-3 167,-3 0 52,0 1 0,0-1 0,3-4-219,4-6 355,-3 2-141,-1 1-96,-2 0-76,-1-3-43,-1 4 24,-2 3 42,-1 7-63,0 0 0,0 0 0,0-1 0,0 1 0,0 0 0,0 0-1,0 0 1,0-1 0,0 1 0,0 0 0,0 0 0,0 0 0,0 0-1,0-1 1,0 1 0,0 0 0,0 0 0,0 0 0,0 0 0,1-1-1,-1 1 1,0 0-2,0 0 0,0 0 0,0 0 0,0 0 0,0 0 0,0 0 0,1 0 0,-1 0 0,0 0 0,0 0 0,0 0 0,0 0 0,0 0 0,0 0 0,0 0 0,0 0 0,0 0 0,1 0 0,-1 0 0,0 0 0,0 0 0,0 1 0,0-1 0,0 0 0,0 0 0,0 0 0,0 0 0,0 0 0,0 0 0,0 0 0,0 0 0,0 0 0,0 0 0,0 0 0,0 1 0,0-1 0,0 0 0,0 0 0,0 4 0,-1 1 0,4 6 22,-1 23 191,0-26-205,0-1 0,1 1 0,2 5-8,-1-3-3,-3-8 31,0 0 44,4 5 286,-2-5-244,-1 0-86,0-1-62,-1 0-39,1 0-61,-1 0-64,1 0-71,0 0-79,0-1-87,-1 1-94,1-1-103,0 1-110,-1-1 324,-1 0-38,1 0-35,-1 0-34,2 0-619,-1 1-111,0-1-376,0 0-109,1 0-456,1 0-1219,-3 0 3353</inkml:trace>
  <inkml:trace contextRef="#ctx0" brushRef="#br0" timeOffset="-5468.0055">733 2249 17663,'-4'5'17,"0"-1"40,1 1 38,0 0 38,2 0 36,-1 1 33,1 7 299,1 0-72,0 5 33,0 2-111,2 3-40,-1-10 34,3 10-345,1-1 191,9 35 444,-10-39-499,0-2-74,4 12 88,1-10 106,-7-11-98,-1-4-70,0-1-82,0-1-50,1-1-58,-2 0 21,0 0-52,1 0-66,-1 0-108,0 0-52,0 0-110,0 0 188,0 0-33,0 0-36,0 0-37,0 0-38,0 0-38,0 0-36,0 0-33,0 0-625,0 0-109,0 0-378,0 0-108,0 0-456,0 0-1221</inkml:trace>
  <inkml:trace contextRef="#ctx0" brushRef="#br0" timeOffset="-5262.5231">587 2430 20351,'11'1'40,"-1"1"98,-6-1-39,0 0 1,0-1 0,0 1-1,0-1-99,15 1 635,0 2 65,2 0 99,-10-2-390,1 0-115,0 0-102,0 0-87,3 1-81,14 1 61,-25-3-207,0-1 103,-1 1 68,6-1 150,-4 1-151,-2-1-87,-1 1-68,1 0-82,0-1-100,0 1-113,-2 0 152,0 0-33,1 0-37,-1 0-39,0 0-39,1 0-44,-1 0-21,0 0-42,0 0-40,-1 0-38,1 0-35,0 0-33,1 0-741,-1 0 505,0 0-35,2 0-1010,-1 0-504,2 0-1349</inkml:trace>
  <inkml:trace contextRef="#ctx0" brushRef="#br0" timeOffset="-4774.6995">925 2448 20095,'0'3'24,"-1"1"40,-1 1 155,2-3-146,-1-1 1,1 0-1,-1 1 1,1-1-1,0 0 0,0 1 1,0-1-74,0 6 182,2 6 294,0 0 1,-1 1-1,-1 11-476,0-12 189,0 0 77,1 1 64,-1 0 48,0 4 891,-2 7-1269,0-10 250,1-3 20,0 0 0,0 1-270,1-10 42,-1-3 1,0-1-40,1-1 0,-1 1 0,0-1 0,1 0 0,-1 1 0,1-1 0,-1 1 0,1-2-3,-4-17-17,4 17 10,-3-12-63,0-16 9,3 25 43,-2-23-194,3 0 79,0 13 36,2-7 97,-1 8-25,2 0-1,-1 1 0,3-5 26,5-6-57,-4 11 48,1 1-35,-4 6-3,1 1 0,0-1-1,1 1 1,-1 1-1,1-1 1,0 1 0,4-2 47,-8 5-4,0 1 1,1-1 0,-1 1-1,1 0 1,0 0 0,-1 0-1,1 0 4,0 0 5,1 0 0,-1 1-1,0-1 1,0 1 0,2 0-5,6 1 68,-9 0-36,1-1-1,-1 1 1,1 0 0,-1 0 0,2 0-32,-3 0 19,1 0 0,-1-1-1,0 1 1,1 0 0,-1 0 0,1 1 0,-1-1-1,0 0 1,0 0 0,0 1 0,0-1 0,0 0-1,0 1 1,0 0-19,2 9 107,-2-9-98,-1 0 1,0 0-1,1 0 1,-1 0-1,0 0 1,0 0-1,0 0 1,0 0-1,0 1-9,-1-1 12,0 1 1,0 0-1,0-1 0,0 1 0,0-1 0,-1 1 1,0 0-13,-9 13 83,1-6-56,1-3-39,-1 0-44,0-2-67,1 1-12,0-1-58,3-2 17,0-1-50,4-1-16,0-1 83,-1 1 60,-2 0-62,2 0 2,2-1 4,-1 0-63,0 1-2,1-1-55,0 0-60,-1 1-69,1-1-74,-1 0-83,1 0-90,0 1-96,0-1 297,1 0-35,-2 0-583,1 0-117,0 1-103,0-1-374,-1 0-101,1 0-451,-2 0-1217</inkml:trace>
  <inkml:trace contextRef="#ctx0" brushRef="#br0" timeOffset="-4352.1887">1106 2400 23423,'0'2'0,"0"0"0,0 0 0,-1 0 0,1 0 0,0 0 0,-1 0 0,1-1 0,-1 1 0,0 0 0,0 3 0,0-3 1,1 0-1,0 0 1,-1 0-1,1 0 0,0 2 0,1 7 67,-1-7 8,0 1 37,1 7 94,-1-11-181,1 1 0,-1-1 1,1 1-1,-1-1 0,1 1 0,-1-1 0,1 0 0,1 2-25,2 2 115,3-1 47,-2-1-13,1-2 42,-5 0-172,0-1-1,0 0 0,0 0 0,0 0 1,0 0-1,0 0 0,0 0 1,0 0-1,1 0-18,8-4 119,0-2-46,-2 0-46,-8 5-27,3-1 6,-1 0 0,0 0 0,0-1 0,0 1-1,0 0 1,0-1-6,1-2 33,0 0-1,-1 0 1,0 0-1,1-2-32,6-14 91,-7 17-60,3-7 79,-1-4 91,-2 9-166,-1 2-33,0 0-1,-1 0 1,1 0 0,-1-1-2,0 13 12,0 0 28,1 0 36,2 6-11,-2-3-33,2-1-1,1 6-31,0-3 39,-2-6 55,0 1 0,2 2-94,3 1 77,-6-9-75,0-1 1,0 0 0,0 0 0,0 0-1,1 0 1,0 1-3,-1-2-102,-1 1 39,2 0 28,1 0 208,-3-1-176,1 0-62,0 0-82,-1 0-104,1-1 16,-1 1-62,1 0-68,-1 0-74,1-1 90,-1 1-41,1 0-42,-1 0-45,0-1-24,1 1-45,-1 0-42,0 0-40,1 0-38,-1 0-35,0 0-798,1 0 544,-1 0-36,1 0-1085,0 0-543,0 0-1451,-1 0 3996</inkml:trace>
  <inkml:trace contextRef="#ctx0" brushRef="#br0" timeOffset="-4102.4957">1395 2116 20351,'0'10'3,"0"5"1,1-4 75,1 7 486,0 1 0,-1 8-565,1 19 956,2 0-47,-2-18-384,0 0-35,-1-8-122,0-3-80,0 0-36,1 0-37,0-1-36,1 1 33,-1-1-47,1 0-60,0-2-75,3 1 32,-4-10-72,1 0-64,-3-4 15,1 0-75,-1 0-83,0-1 61,0 1-37,0-1-220,0 0 157,0 0-35,0 1-38,0-1-40,0 0-42,0 0-46,0 0-46,0 0-46,0 0-41,0 1-42,0-1-37,0 0-35,0 0-802,0 0 546,0 0-36,0 0-1091,0 0-544,0 0-1456</inkml:trace>
  <inkml:trace contextRef="#ctx0" brushRef="#br0" timeOffset="-3899.3007">1348 2297 21375,'3'0'18,"0"0"32,3 0 138,-1 0 102,1 0 81,3 0 324,5 1 559,-7-2-742,0 1 27,-3 0-297,0 0-42,0-1-48,1 1-55,4-2 201,5 0 5,-1 0-65,1 0-62,-2-1-60,-9 2-196,1 0 92,6-1 273,-7 2-251,-1-1-34,0 1-47,0 0-60,0-1-71,0 1-83,0 0 61,-1 0-36,0 0-39,0 0-40,1-1-45,-1 1-46,0 0-48,0 0-51,0 0-16,0 0-48,0-1-44,0 1-44,0 0-39,0 0-37,1-1-838,-1 1 570,0 0-39,1-1-1141,1 0-571,1 0-1528,-4 1 4169</inkml:trace>
  <inkml:trace contextRef="#ctx0" brushRef="#br0" timeOffset="16500.485">1668 2377 19839,'1'0'55,"0"0"0,0 0 0,0 1-1,0-1 1,0 0 0,-1 0 0,1 1 0,0-1-1,1 1-54,0 0 138,0 0 37,-1 0 44,1 0 58,1 0-21,-1 0-35,0 1 9,1 0 66,2 2 81,-2-2-95,0-1-2,1 1 60,0-1-189,0 0-63,11 3 57,-14-3-251,1-1 37,1 1 28,-1 0 86,1-1 51,5 2 336,-4-2-313,-2 0-100,0 0-38,0 1-45,0-1-52,0 0-38,-1 0-52,1 0-58,0 0-62,0 0-68,0 0-73,0 0-78,0 0-83,-1 0 165,-1 0-42,1 0-40,-1 0-38,1 0-35,-1 0-33,1 0-741,0 0 505,-1 0-35,2 0-1010,-1 0-504,2 0-1349</inkml:trace>
  <inkml:trace contextRef="#ctx0" brushRef="#br0" timeOffset="16880.5343">1645 1901 20735,'3'0'0,"-1"1"44,-2-1-4,1 0 1,0 1-1,-1-1 1,1 1-1,0-1 0,-1 1 1,1-1-1,-1 1 0,1-1 1,0 1-41,-1-1 0,1 1 89,0 0 0,0-1-1,0 1 1,0-1-1,0 1 1,0-1-1,0 1 1,0-1 0,0 1-1,0-1 1,0 0-1,0 0 1,1 0 0,-1 1-89,4-1 269,0 0-36,0 0-44,0-1-53,0 1-63,-1 0-80,4 0 95,1 0-48,-8 0-34,-1 0 0,1 0 0,-1 0 1,1 0-1,0 0 0,-1 0 0,1-1 0,-1 1 1,1 0-1,-1 0 0,1-1 0,0 1 1,-1 0-1,1-1 0,-1 1-6,3-2 13,-2 2-24,0-1-30,-1 1-31,1 0-46,-1 0-19,0 0-42,1 0-50,-1 0-55,0 0-61,1-1-68,-1 1-73,0 0-79,0 0 112,0 0-41,0 0-39,1-1-37,-1 1-671,0 0-122,0-1 495,0 1-34,0-1-987,0 0-494,0 0-1320</inkml:trace>
  <inkml:trace contextRef="#ctx0" brushRef="#br0" timeOffset="17364.4948">3110 1215 13312,'2'0'-56,"-1"1"109,0-1 100,0 0 93,-1 1 85,1-1 77,0 0 69,0 1 62,0 0 212,0-1 69,0 1 52,1 0 37,-1-1-2,0 0-101,1 1-94,-1-1-89,1 0-84,-1 0-78,1 1-72,-1-1-69,1 0-16,0 0-80,0 0-70,0 0-62,1 0-49,-1 0-58,1 0-58,2-1-89,0 1 8,-2 0 132,-1 0 87,1 0 98,0 0-256,0 0 90,7 0 133,-6 0-159,-1 0-94,0 0-77,-1 0-111,-1 0 108,1 0-36,-1 0-37,0 0-41,0 0-10,-1 0 41,0 0-29,0-1-94,0 1-22,0 0-96,0 0-109,0 0-123,0-1-133,0 1-123,0-1-110,0 1-95,0-1-352,0 1-94,0-1-426,0-1-1147</inkml:trace>
  <inkml:trace contextRef="#ctx0" brushRef="#br0" timeOffset="20347.0257">2575 517 21631,'1'1'150,"0"0"-85,1 0 0,-1 0 0,0-1 0,1 1 0,-1 0 0,1-1 0,-1 1 0,1-1 0,-1 0 0,2 1-65,3 0 264,0 1 80,-1 0-36,1 0 99,0-1 172,7 0 367,-11-1-1046,0 0 66,0 0 54,0 1 45,2-1 131,2 1 202,-4 0-253,2-1-26,-2 1-104,0-1-40,-1 0-43,1 1-51,0-1-57,0 0-63,1 0-188,-2 0 164,1 1-37,-1-1-38,0 0-39,1 0-42,-1 0-43,0 0-39,-1 0-45,1 0-44,-1 0-41,1 0-39,-1 0-35,1 0-806,0 0 547,-1 0-37,2 0-1097,-1 0-549,2 0-1467</inkml:trace>
  <inkml:trace contextRef="#ctx0" brushRef="#br0" timeOffset="150596.7205">2947 237 12288,'3'0'17,"-1"0"33,3 0 142,-1 0 112,1 0 98,-1 0 0,0 0 53,0 0 42,-1 0 35,3 0 203,8 0 1412,-8 0-1259,-1 0-149,1 0-72,-1 0-87,-2 0-334,0 0-35,0 0-36,-1 0-39,1 0-44,0 0-45,6 0 85,14-3 129,-12 2-122,-4 0-1,2-1 45,1 1-6,11-2 90,-9 1 36,7-2-303,6-1 254,-8 2-106,-6 0-123,6-2 35,-5 4-120,-11 1 53,0 0 0,1 0 0,-1 0 0,0 0 0,0 0 0,0-1 0,2 1 7,3-3-101,-5 3 93,-1 0-1,0-1 0,1 1 1,-1 0-1,1 0 0,-1 0 1,0 0-1,1 0 0,-1 0 1,1 0-1,-1 0 1,0 1-1,1-1 0,-1 0 1,0 0-1,1 0 0,-1 0 1,0 0-1,1 1 0,-1-1 1,0 0-1,1 0 0,-1 1 1,0-1-1,1 0 1,-1 0-1,0 1 0,1-1 9,-1 0-14,1 1-90,-1-1-48,0 0-106,0 1-252,0 0 292,0 0 0,0-1-45,0 1-101,0-1-34,0 0-103,0 1-116,0-1 260,0 0-35,0 0-35,0 0-35,0 1-559,0-1-117,0 0-102,0 0-362,0 0-101,0 0-438,0 0-1180</inkml:trace>
  <inkml:trace contextRef="#ctx0" brushRef="#br0" timeOffset="150924.8811">3093 221 16256,'0'6'17,"0"0"34,0 6 142,0 0 103,0 0 82,1 5 251,-1 23 980,0-28-1162,-1 0-58,1-3-159,0-1-49,-1 0-55,1 0-65,-2 14 81,0 1 59,1 2 96,1-20-293,0 1 37,0 2 77,0 1 42,0 4 131,0-4-127,0-1-73,0 0-65,0-2-66,0 1-68,0-1-81,0 0-91,0-5 106,0-1-12,0 0-49,0 0-100,0 1-38,0-1-103,-1 0-115,1 0 246,0 0-34,0 0-35,0 1-36,-1-1-545,1 0-117,-1 1-103,1-1-356,-1 1-101,0 0-433,0 0-1160</inkml:trace>
  <inkml:trace contextRef="#ctx0" brushRef="#br0" timeOffset="156063.2769">3290 395 11648,'0'1'26,"0"0"49,0-1 45,0 1 41,0 1 258,0-1 110,0 0 208,0 1 464,-1-1-491,0 0-264,0-1 209,-1 0-224,1 1-266,0-1-38,0 0 411,-1 2-98,0 0-81,1 1-65,-2 2 83,-1 3 100,3-3-177,-1-1 72,-1 2 148,0 1-101,1-1-93,1 0-84,0 1-76,0-1-65,0 0-57,1 1-48,1 3 63,1-1 52,2-1 42,0-1 36,0-1 50,0-1-60,-3-4-145,0-1 0,0 1 0,0 0-1,0-1 1,1 1 0,-1-1-1,1 1-33,0 0 47,0-1 0,1 1 0,-1-1 1,0 0-1,3 1-47,2-1 134,-4 0-60,0-1 0,-1 1 0,1 0 0,-1-1 1,1 1-1,1-2-74,-1 1 71,-1 0-1,1 0 1,-1 0-1,1-1 1,1-1-71,-1 1 71,0 0-1,-1-1 1,1 1-1,1-2-70,-2 0 78,1 1 0,-1-1-1,2-2-77,-2 1 52,0 1 0,-1 0 0,1-1-1,-1 1 1,0-1 0,0 1 0,0-1 0,-1 1 0,1-1-1,-1 0 1,0-1-52,-1 3 49,1 0 0,0 0-1,-1 0 1,0-1 0,0 1 0,0 0-49,0 2 3,0-1 1,1 1-1,-1 0 1,0-1 0,0 1-1,0 0 1,0 0 0,-1 0-1,1 0 1,0 0 0,0 0-1,-1 0 1,1 0 0,0 0-1,-1 1 1,1-1 0,-1 0-1,1 1 1,-2-1-4,-2 0 7,0 0 1,0 0-1,0 1 1,0-1-1,-3 1-7,4 0 51,-5 1 199,5-1-225,1 1-98,1-1-15,0 1-42,0-1-69,0 1-66,0-1-72,0 1-79,0-1-88,0 1-94,0-1-102,0 1-109,1-1 400,1 0-83,-1 0-42,1 0-39,-1 0-37,1 1-36,-1-1-32,0 0-768,0 1 526,0-1-33,0 1-1041,-1-1-517,0 2-1385</inkml:trace>
  <inkml:trace contextRef="#ctx0" brushRef="#br0" timeOffset="356040.6549">3604 953 15616,'-2'3'-57,"0"0"106,1 1 83,0-1 63,1 12 802,0-11-807,0-1-54,0 5 485,1 0-73,0 0-69,0-1-65,0 2 36,0 1-92,0 0-82,-2 1-73,1-7-147,-3 36 585,1 2-58,2-19-264,-1 0-43,-1 0-40,-1-1-43,2-7-50,-1 0-39,-1 14 24,-2 23 32,3-34-67,-1-2 47,3-13-136,-1 0 36,0 7 165,0-7-144,1-3-62,-1 0 0,1 0 0,0 0 0,0 0 0,0 0 0,0 0 0,0 0 0,0 0 0,0 0 0,0 0 0,0 0 0,-1 0 0,1 0 0,0 0-1,0 0 1,0 0 0,0 0 0,0 0 0,0 0 0,0 0 0,0 0 0,0-1 0,0 1 0,-1 0 0,1 0 0,0 0 0,0 0 0,0 0 0,0 0 0,0 0 0,0 0 1,-1-2-29,1-1-98,0 0-79,-1-1-94,1 3 170,-1-1-3,1 1-28,-1 0-63,1 1 45,0-1-34,-1 1-39,1-1-43,0 0-45,0 1-51,-1-1-53,1 1-58,0-1 57,0 1-37,0-1-36,0 1-33,0-1-644,-1 1-110,1-1-384,0 0-110,0 0-464,0 0-1249</inkml:trace>
  <inkml:trace contextRef="#ctx0" brushRef="#br0" timeOffset="356384.4424">3468 959 16384,'0'3'-28,"0"0"96,0-1 92,0 1 104,0 0 114,-1-1 126,1-1-203,0 0 36,-1-1 37,1 1 37,-1-1 40,0-1 40,4 3-288,1 0 90,1 1 91,0-1 91,1-1 90,-1 0-59,1 0-87,-1 0-93,1 0-75,0 0-71,0 1-70,13 2 226,10-1 281,-9-1-217,-5 0-174,10 1-60,40 0 114,-42-3-129,-18 0-120,5-2 102,-4 1-108,-1 0-94,-3 0-7,1 1-34,-1 0-39,1-1-43,-1 1-48,1 0-51,-2 0 95,-1 0 43,0 0 37,0 0 35,0 0 21,1 0 36,-1 0 30,0 0 50,1 0 35,-1 0-60,0 0-48,0 0-54,0 0-42,1 0-59,-1 0-68,0 0-77,0 0-13,1 0-65,-1 0-71,0 0-76,1 0-81,-1 0-87,1 0-93,-1 0-96,0 0-7,1 0-112,-1 0-101,1 0-87,-1 0-340,1 0-87,0 0-410,0 0-1115</inkml:trace>
  <inkml:trace contextRef="#ctx0" brushRef="#br0" timeOffset="356775.1062">3804 1216 18815,'-1'0'2,"1"0"0,0 0 0,0 0 0,-1 0 0,1 0-1,0 0 1,-1 0 0,1 0 0,0 0 0,0 0-1,-1 0 1,1 1 0,0-1 0,0 0 0,-1 0 0,1 0-1,0 0-1,-3 5 135,1-3-5,0 1 44,0 0 108,0 0-38,-2 2 145,1 3-57,0 4-2,0-2-73,1-5-149,0 0 39,0 1-1,1-1 1,0 2-147,0-5 55,1 1 0,0-1 0,0 0 1,0 0-1,0 1-55,3 7 243,0-1 76,5 5 230,-3-8-295,1-1-46,-2-2-107,1-1-39,-3-1-20,1-1 0,0 1-1,-1-1 1,1 1 0,0-1-42,0 0 90,1 0-1,0 0 1,3-1-90,-4 0 108,1 0 0,0 0 0,3-1-108,-4 1 93,0-1 0,1 0 0,-1 0 0,0 0-93,11-8 369,0-1-61,-1-3-57,-1 0-56,-2-2-52,-2-1-49,-7 14-83,0-1 1,-1 1-1,1-1 1,-1 0-12,1 1 0,-1 0 1,0 0-1,-1 0 1,1-3-1,-1 5 11,1 0 1,0 0-1,0 0 1,-1 0 0,1 0-1,0 0 1,-1 1 0,1-1-1,-1-1-11,0 1 22,0 0-1,0 1 0,1-1 1,-1 0-1,0 0 0,0 0 1,-1 1-22,0-2 72,0 1 0,0 0-1,0 0 1,-1 0 0,-1 0-72,4 1 5,-5-1 137,0 0-39,-4 0 2,-1 1-114,-4 2-154,10-2 113,-5 1-88,0 1-73,0 0-68,0 1-64,-2 0-200,6-2 282,2 0 8,0 0-50,0-1-114,1 1-38,0 0-117,1-1 238,0 1-36,0-1-37,0 1-40,0-1-41,0 0-39,0 1-37,0-1-36,-1 1-698,0 0-116,0 1-413,0-1-116,-1 1-499,-1 0-1345</inkml:trace>
  <inkml:trace contextRef="#ctx0" brushRef="#br0" timeOffset="357411.8216">4336 1197 18431,'0'3'-1,"0"0"36,0 2 126,-1 2 132,2 7 523,-1-9-616,1 0-61,0 4 162,2 6 151,-2 2 75,-1-1-209,0 24 562,0-28-667,0 0-67,0-3-6,-1 1-35,-1 17 107,0-10-69,1-6-3,1-2 19,0 1 52,0-10-210,0 1 1,0-1 0,0 0-1,0 0 1,0 0 0,0 1 0,0-1-1,0 0 1,0 0 0,0 0 0,0 1-1,0-1 1,0 0 0,-1 0-1,1 0 1,0 1 0,0-1 0,0 0-1,0 0 1,0 0 0,0 0-1,0 1 1,-1-1 0,1 0 0,0 0-1,0 0 1,0 0 0,0 0 0,-1 0-1,1 1 1,0-1-2,0 0 0,-1-1-1,1 1 1,0 0 0,0 0-1,0 0 1,-1 0 0,1 0-1,0-1 1,0 1 0,0 0-1,0 0 1,0 0 0,-1 0-1,1-1 1,0 1 0,0 0-1,0 0 1,0 0 0,0-1-1,0 1 1,0 0 0,0 0-1,0-1 1,0 1 0,0 0 0,0 0-1,0 0 1,0-1 0,0 1-1,0 0 1,0 0 0,0-1-1,0 1 1,0-5-53,0-1-70,0 0-68,0 0-64,-1 1-61,1 4 151,-1-3-193,-1-4-296,1 6 396,1-1-74,0 2 106,0 0-37,-1-1-40,1 1-45,0 0-50,0 0-54,0-1-59,0 1-64,0-1-289,0 1-118,0 0-106,0-1-92,0 1-339,0 0-92,0-1-410,0-1-1108</inkml:trace>
  <inkml:trace contextRef="#ctx0" brushRef="#br0" timeOffset="357788.9408">4324 1181 20735,'0'-1'150,"0"-2"13,1 1 100,-1-1 113,2-4 597,-2 5-672,1 1-137,-1-1-35,1 1-41,-1-1-49,1-2 168,0 0-55,1-1-2,-1 4-94,0-1 0,1 1 0,-1-1 0,0 1 0,1-2-56,8-6 204,4-3 265,-11 10-341,-1 0 1,1 1-1,0-1 0,2 0-128,7-2 286,1 3-197,5 1-24,-9 0-6,-4 1-23,-1-1 0,1 0 0,0 1 1,-1 0-1,1 0 0,0 0 0,1 2-36,-3-2 14,-1 0 0,1 0-1,0 1 1,-1-1 0,1 1 0,-1 0 0,0-1 0,1 1 0,-1 0 0,0 1 0,1 0-14,-2-1 3,0-1 0,-1 0 0,1 1 0,0-1 0,-1 0 0,1 1 1,-1-1-1,0 1 0,0-1 0,1 0 0,-1 1 0,0-1 1,0 1-1,0-1 0,0 1 0,-1-1 0,1 1 0,0-1 0,0 1 1,-1-1-1,1 0 0,-2 2-3,1 1 5,-1-1 1,0 1-1,0-1 0,0 0 1,0 0-1,-1 0 0,-2 3-5,0-2 0,0 1 0,-1-2 0,1 1 0,-1-1 0,0 0 0,0 0 0,0 0 0,-5 2 0,-7 5 0,6-2 9,0 0-17,1-2-35,9-5 9,-6 3-118,2-3-46,5-1 77,1 0-100,0 0 108,0 0-52,0 0-74,0 0 75,0 0-35,0 0-221,0 0 163,0 0-33,0 0-36,0 0-39,1 0-40,-1 0-44,0 0-43,0 0-44,0 0-40,0 0-38,1 0-37,-1 0-33,0 0-777,1 0 531,-1 0-35,1 0-1054,-1 0-525,2 0-1407</inkml:trace>
  <inkml:trace contextRef="#ctx0" brushRef="#br0" timeOffset="358142.7093">4597 1232 21119,'0'2'1,"0"-1"-1,0 0 0,0 0 0,0 0 1,-1 0-1,1 1 0,0-1 0,-1 0 1,1 0-1,-2 5 19,1-3-55,0 1 119,0 0 96,0-1 75,0 2 156,-1 6 642,1-8-730,0 0-107,0 0-66,0 0-81,0 0-98,0 3 180,1-5 106,0-3 64,0-9-128,1 0-39,0 7-83,-1-1-1,1 0 1,2-3-70,4-15 194,-5 13 8,1 0 0,3-6-202,0 3 28,1 2 105,6-8-133,-7 10-9,1 0-54,-5 7 38,-2 1-179,1 0 87,-1 0 72,1 1 57,2-4 245,-3 4-215,2-2-58,-2 2-43,1-1-41,0 1-70,0 0-68,0-1-79,0 1-88,0 0-96,0-1-105,0 1-115,0 0-123,-1 0 362,1 0-41,-1 0-38,0 0-37,1 0-698,-1 0-120,1 0 516,-1 0-33,1 0-1020,-1 0-504,2 0-1357</inkml:trace>
  <inkml:trace contextRef="#ctx0" brushRef="#br0" timeOffset="366651.2964">4789 1174 13824,'-1'0'-45,"1"0"51,-1 0 45,0 0 39,-1 0 137,1 0 73,-5 0 881,4 0-732,1 0-267,1 0-44,-1 0-53,1 0-61,-1 0 273,1 0-125,0 0-36,0 0 26,-1 0 116,-6 2-144,7-2-98,-1 1 0,0-1 1,0 1-1,0 0 0,0-1 0,1 1 0,-1 0 0,0 0-35,-5 10 304,2-4-141,1-2-84,0 0-51,1 0-29,-1 1 0,1 0 0,0-1 0,0 1 0,1 0 0,-1 0 0,2 0 0,-1 0 0,0-3 6,1 1 1,0-1-1,0 0 0,1 2-6,0 2 25,0 0 0,1 0 0,-1 0 0,2-1 0,0 4-25,5 3 64,-7-11-57,1 0 0,0 0 0,-1 0 1,1 0-1,0 0 0,1 1-7,0-1 15,0 0-1,1-1 1,-1 1 0,2 0-15,9 4 90,6-1 70,-17-4-126,-1-1 1,1 1-1,0-1 0,0 0 1,0 0-1,0-1 0,0 1 1,0 0-1,3-2-34,-4 2 18,1-1 2,-1 1 0,1-1 0,0 0 0,0 1 0,-1-2 0,1 1 0,-1 0 0,1 0 0,-1-1 0,1 1 1,-1-1-1,0 0 0,0 0 0,0 0-20,6-10 143,-5 7-42,-1 0 0,0 0 1,0-2-102,0 0 148,-1 0 1,1-3-149,-1-4 130,-1 9-66,-1 1 0,1 0 1,-1-3-65,0 2 53,-1 1 0,1-1 0,-1 1 1,-1-4-54,2 7 21,1-1 1,-1 1 0,0 0-1,0 0 1,0-1 0,0 1-1,-1 0 1,1 0 0,0 0-1,0 0 1,-1 0 0,1 0-22,-3-1 59,0 0 0,0 1 1,-2-2-60,-1 1 31,2 0-152,0 1 91,0 0 68,-8-1 129,9 2-154,0 0-43,1 0-46,0 1-57,-1-1-67,2 0 11,-1 1-44,1-1-46,0 1-52,0 0-53,-1-1-59,1 1-62,0 0-66,1-1 170,1 1-36,-2-1-533,1 1-116,0-1-103,-1 1-352,1 0-100,-1 0-427,-1 0-1142</inkml:trace>
  <inkml:trace contextRef="#ctx0" brushRef="#br0" timeOffset="368229.5872">4586 1175 13056,'1'1'128,"0"0"-80,0 0 0,0 0 0,0 1 1,0-1-1,-1 1 0,1-1 0,0 1 1,-1-1-1,1 1 0,-1-1 0,1 1 1,-1-1-1,0 1-48,1 11 375,0-7-148,-1 1 37,-1 12 68,1-1-15,0-6-71,0-2-9,2-1 39,-1 0-110,0-3-43,0 0-1,0 0 0,-1 1-122,1-4 58,-1 0 0,0 1 0,1-1 0,0 0 0,0 1-58,0 3 101,0 1-65,0-2 40,3-1-26,-4-5-48,3 2 99,0-4-74,-3 2-27,0 0 4,0 0 0,0 0 1,0-1-1,0 1 0,1 0 0,-1-1 1,0 1-1,0 0 0,0-1 0,0 1 1,0 0-1,0-1 0,0 1 1,0 0-1,-1-1 0,1 1 0,0 0 1,0-1-1,0 1 0,0 0-4,-1-4 18,0 0-17,0 1-1,0-1 1,1 1-1,-1-1 1,1 1-1,0-1 0,0-5 10,0-3 38,0 1 1,1-2-49,-1 13 0,10-86 21,-7 51-21,-1 20-66,3-1 114,0-1 88,1 0 61,-3 10-68,1 0 0,-1 0 1,1 1-1,0-1 0,2-1-129,-4 5 53,1 1 0,-1-1 1,1 1-1,0-1-53,-1 1 78,0 1 0,1-1 0,0 1 0,1-2-78,-2 2 53,1 0 0,-1 1-1,1-1 1,-1 0 0,2 1-53,-2-1 32,0 1 1,0 0-1,0 0 0,0 0 1,0 0-1,1 1-32,-1-1 13,0 1 0,-1-1 0,1 1 0,-1-1 0,1 1 0,-1 0 0,1-1 0,-1 2-13,4 0 86,-1 0-1,0 1 0,5 0-85,-8-2-73,1-1 34,-1 1 32,1-1 43,1 2 91,-2-2-113,1 0-113,-2 0-4,1 0-43,-1 0-13,1 0-37,0 0-41,-1-1-44,1 1-47,-1 0-51,1-1-55,0 1-56,0 0-287,-1 0-123,1-1-109,-1 1-96,1 0-329,0 0-94,0 0-398,0 0-1064</inkml:trace>
  <inkml:trace contextRef="#ctx0" brushRef="#br0" timeOffset="635374.2474">2047 1686 9728,'-1'1'243,"1"-1"-37,0 1 110,-1 0-129,1-1-51,-1 2 189,1-1-120,-1-1-58,1 1 36,0-1 45,0 1 52,-1-1 20,1 0 51,0 1 58,0-1 61,-1 1 68,1 0 72,0-1 78,0 1 82,-1 0-509,1-1-41,0 2 117,1 0-59,1 1 41,0-1-44,-2-1-88,1 0 47,-1 3 252,1 0-115,-1 0-96,0 0-74,0 1-31,1 3 13,0 0-21,1 10 178,0 2-74,-2-8-75,0 4 112,-1 9 205,-1-9-197,1 0-100,0 7-32,0 14 11,1-22-78,0-7-71,0 4 146,-1 7-187,-3 2 49,3-20-92,1 0-85,0 0-77,0 0-72,0-1-67,0 1-61,0 0-54,0 0-51,0 1-512,-1-1-110,1 1-222,0 2-1912,1-2 2150,-1-2 447,0 0-43,0 0-38,0 0-33,0 0-1203,0 0-1156</inkml:trace>
  <inkml:trace contextRef="#ctx0" brushRef="#br0" timeOffset="635718.1006">1936 1726 15744,'1'0'1,"0"0"34,0 0 120,0 0 97,0 0 71,-6 0 1214,5 0-1130,0 0-67,0 0 90,2 0 335,5-1 174,-1-1-71,-2 1-440,-1 1 0,0-1 0,1 0 0,-1 1-1,2 0-427,14 0 741,-8 0-434,-1 0-62,-2 0-123,-1 0-38,-1 0-42,0 0-47,30 0 198,15 0 148,-37-1-191,-6-1-80,1 0-57,-4 2-48,1-1-35,-5 1-62,0 0 40,0 0 4,1 0 89,1 0 75,-2-1-97,0 1-51,0 0-101,0 0 43,-1-1-35,1 1-52,0 0-48,-1-1-51,1 1-56,-1-1-60,1 1-64,0-1-69,-1 1-72,1-1 15,-1 1-64,0 0-59,1-1-57,-1 1-50,0 0-48,1-1-43,-1 1-38,1-1-658,-1 1-70,1-1-411,0 0-1134</inkml:trace>
  <inkml:trace contextRef="#ctx0" brushRef="#br0" timeOffset="636105.1049">2179 1922 19455,'0'1'0,"-1"-1"0,1 1 0,-1 0 0,0 0 0,1 0 0,0 0 0,-1-1 0,1 1 0,-1 0 0,1 0 0,0 0 0,0 0 0,0 0 0,-1 0 0,1 0 0,0 0 0,0 1 0,0 4 22,-2 5 46,0-1 76,0 0 31,1-1 39,-2 8 294,2-8 31,1 0-64,2-1-65,0 1-67,1-2-65,0 1-67,1-1-68,0 0-67,-2-5-36,-1-1 1,1 1-1,0 0 1,-1-1 0,1 1-1,0-1 1,1 2-41,0-2 56,-1 0-1,0 1 1,1-1 0,-1-1 0,0 1 0,1 0-1,-1 0 1,1-1 0,-1 0 0,2 1-56,0-1 77,0 0 1,-1 0-1,1-1 1,-1 1-1,1-1 1,0 0-1,0 0-77,0 0 86,0-1 0,0 1 0,3-3-86,5-4 191,-1 0-42,-4 1-42,0 1 0,-1-1 1,2-2-108,5-10 235,-9 12-153,0 0-1,-1 0 1,2-5-82,-3 6 65,0 0 0,-1 0 1,0 0-1,0-5-65,0 7 65,-1 0 0,0-1 1,-1 1-1,1-1-65,0 3 31,-1 1 1,1-1-1,-1 1 0,1-1 0,-1-1-31,-6-6 118,6 7-103,0 1 0,-1 0 0,1 0 0,0 0 0,-1 0 0,1 0 0,-1 0 0,-1 0-15,2 0 10,-1 0-1,0 1 0,0-1 1,1 1-1,-1 0 1,0 0-1,0-1 1,-1 1-10,-1 0-13,-1 1 1,1-1 0,0 1 0,-1 0 12,-11 4-102,7-2-14,-1 0-54,2 1-64,0-1-77,5-1 154,0 0 16,2-1-17,-1 0-49,0 0-14,1-1-50,-1 1-58,1 0-65,0 0 11,0 0-55,-1-1-58,1 1-63,0 0 64,0-1-40,0 1-39,0-1-37,-1 2-710,-1-1-121,2-1 526,0 1-33,-2 0-1033,0 1-513,-2 1-1374</inkml:trace>
  <inkml:trace contextRef="#ctx0" brushRef="#br0" timeOffset="718441.3627">2918 1802 15744,'-5'5'533,"4"-4"-224,0-2 64,-1-1 148,-1 1-58,1 0-52,-1 0-47,0 1-44,1 1-37,-4 1 187,0 1-26,-7 8 440,9-6-587,0-2-58,1 1-50,-1 0-44,0 1-1,0 0-51,-8 12 78,7-7-41,-4 6 10,-8 24 254,13-28-317,0 1-48,2-6-30,1 0-1,-1 0 1,1 6 1,0 9 26,2-12 19,1-3 34,-2-5-52,1-1-1,-1 0 1,1 1-1,0-1 0,0 0 1,0 0-1,-1 0 1,1 0-1,1 0-26,2 3 134,0-1-47,6 1 35,-5-2-59,5 1 45,1-1-59,-7-2-54,0 0-1,0 0 1,0-1 0,1 1 5,3-2-60,0 0 0,4-1 60,-1-1-16,-8 3-99,0 0 42,3-1 24,0-1 91,8-3 138,-10 4-168,1 0-49,-1-1-94,-1 2 21,-1-1-33,1 1-52,-1 0-47,1-1-51,-1 1-56,1 0-60,-1-1-64,0 1-69,1-1-73,-2 2 165,0-1-39,0 1-38,0-1-34,0 0-657,1 0-115,0-1-396,1 1-114,-1-1-478,2 0-1285,-4 2 3540</inkml:trace>
  <inkml:trace contextRef="#ctx0" brushRef="#br0" timeOffset="718815.877">3115 1895 20479,'-8'9'-10,"6"-5"8,0-1 78,-2 1 25,-2 1 118,-2 10 144,6-10-290,-3 5 402,-5 11-475,7-7 255,1-2 26,3 0 89,3 0 113,-1-6-190,1 0 37,-3-5-278,0 0 0,0 0 1,0 0-1,-1 0 0,1-1 1,0 1-1,0 0 0,1 0 0,-1-1 1,0 1-1,0-1 0,0 1 0,0-1 1,0 0-1,2 1-52,2 0 169,1-1-39,-1 0-52,1-1-66,-3 0 9,-1 1-1,1-1 1,0 0-1,-1 0 1,1 0-1,-1 0 1,1 0-1,-1-1 1,2-1-21,7-6 133,-1-3 34,-2 0 38,0-2 43,-2 1 46,-1-1 53,-1 1-204,-3 11-120,-1-1 0,1 1 0,-1-1 0,0 1 0,0-1 1,0 1-1,-1-1-23,1 1 9,0 1 1,0 0 0,-1 0-1,1 0 1,0 0 0,-1 0-1,1 0 1,-1 0 0,1 0-1,-1 0 1,0 0 0,1 0 0,-1 0-1,0 0 1,0 1 0,0-1-1,0 0 1,0 0 0,1 1-1,-1-1 1,0 1 0,-1-1-1,1 1 1,0-1 0,0 1-1,0-1 1,0 1 0,0 0-10,-4-1 4,-1 0 1,1 0-1,-4 0-4,-1 1-41,-1 2-38,7-1 64,1-1-42,0 0-40,0 0-40,0 0-43,0 0-39,0 0-39,0 1-37,1 0 34,0-1 7,1 1-50,-1-1-115,1 1-40,0-1-116,1 0 239,-1 0-37,0 1-37,1-1-39,-1 0-42,1 0-40,-1 0-38,0 0-35,0 0-703,0 0-117,0 1-416,-1-1-117,1 0-502,-2 0-1356</inkml:trace>
  <inkml:trace contextRef="#ctx0" brushRef="#br0" timeOffset="719175.3175">3272 1691 18815,'0'5'327,"1"-1"54,0 1 126,0 2 300,0 0-44,0-3-310,0 0-130,-1 1-65,0 8 291,0 1-117,0 0-100,0-1-84,0 0-72,0 0-51,0 49 231,0-44-168,0-8-53,0-1 33,0 4 3,1 0-42,0 0-54,1-2-66,-1-3-33,-1-5-23,0-2-17,0 0-36,0 1-45,0-1-54,0 0-105,0 1-93,0-2 95,0 0 24,0 1-39,0-1-107,0 0-29,0 0-107,0 0-124,0 0 291,0 0-36,0 0-38,0 0-36,0 0-605,0 0-124,0 0-106,0 0-389,0 0-106,0 0-470,0 0-1265</inkml:trace>
  <inkml:trace contextRef="#ctx0" brushRef="#br0" timeOffset="719472.2348">3361 1662 21247,'-1'12'974,"1"-2"-130,0-3-250,1 0-63,0 0 46,1 15 313,-1-14-635,0 1-42,-1-2-75,0 0-44,0 1-50,0-1-56,0 6 55,0 14 16,1-10-55,4 32 3,-2-28 24,-1 2 38,-1-3-36,-1-11-58,0 2-90,0-10-41,0 0 48,0 0 41,0-1 35,0 2 43,0 1 131,0-2-143,0 0-54,0 0-107,0 0 32,0-1-38,0 1-59,0-1-53,0 1-59,0 0-62,0 0-69,0-1-72,0 1-79,0 0-82,0-1 208,0 0-41,0 1-40,0-1-36,0 1-716,0-1-121,0 0 529,0 1-35,0 0-1040,0-1-517,0 2-1384</inkml:trace>
  <inkml:trace contextRef="#ctx0" brushRef="#br0" timeOffset="719737.8503">3470 1918 18815,'5'0'140,"0"0"47,-2 0-30,0 0 36,0 0 43,1 0 48,-1 0 54,0 0 62,0-1 68,0 1 73,-1-1-88,1 1-62,-1-1-55,1 0-52,0 1-5,0-1-56,0 0-47,0 0-37,3 0 42,5-3 152,-11 4-321,13-5 393,-1-1-55,-3-2-66,-8 8-261,0-1 0,-1 0 0,1 0 0,0 0 0,-1 0 0,1 0 0,-1 1 0,1-1 1,-1-1-24,0 1 5,1 1 1,-1-1-1,0 1 1,0-1 0,0 1-1,0-1 1,0 1-1,0-1 1,0 1-1,-1-1 1,1 1 0,0-1-1,0 1 1,0-1-1,0 1 1,-1-1 0,1 1-1,0-1 1,0 1-1,-1-1 1,1 1 0,0 0-1,-1-1 1,1 1-1,-1-1-5,1 1 6,-1-1-1,0 1 0,1-1 0,-1 1 0,0-1 1,0 1-1,1-1 0,-1 1 0,0 0 1,0 0-6,-1-1 8,0 1 1,0 0 0,0 0 0,0 0 0,0 1 0,0-1 0,0 0 0,0 1 0,0 0-1,0-1 1,0 1 0,0 0 0,0 0 0,1 0 0,-2 0-9,-15 12 81,7-5-61,5-3 5,0 2 45,-1 1 57,-1 5 121,6-10-188,1 0 0,0 0 0,0 0 0,0 0 0,0 0 0,1 0 0,-1 1-60,1 4 105,1 0-33,-1-7-65,0 0 0,1 1 0,-1-1 0,1 0 0,-1-1 0,0 1 0,1 0 0,0 0 0,-1 0 0,1 0 0,0 0 0,-1 0 0,1-1 0,0 1 0,0 0 0,-1-1 0,1 1 0,0 0 0,0-1 0,0 1 0,0-1 0,1 1-7,2 0 11,0 0 0,0 0 0,1 0 0,-1 0 1,1-1-12,4 2 3,0-1 20,0 1-4,-3-1-45,-1-1-40,0-1-55,-2 1-102,1-1 73,6 0-161,-6 0 94,-2 1 51,1 0-52,-1-1-60,0 1-71,0 0-163,0 0 210,-1-1-33,0 1-36,0 0-38,0 0-39,1 0-41,-1 0-19,0-1-41,0 1-39,-1 0-37,2 0-728,0-1-122,-1 1 539,0 0-34,1-1-1056,1 0-522,1 0-1404</inkml:trace>
  <inkml:trace contextRef="#ctx0" brushRef="#br0" timeOffset="720003.982">3750 1860 22143,'-7'10'167,"5"-7"-67,1 0 47,-1 0 49,0 1 69,0-1 82,0 0 95,-1 1-8,0 0-60,0 0-53,1-1-44,0 1-9,-1 0-35,1 0 87,0 1 1,0-1 0,-1 4-321,0 1 438,0 4-221,1-6-87,1 0 0,1 3-130,-1-7 32,1-1 0,0 1 0,0-1 1,0 0-1,1 1 0,-1-1 0,1 1 1,-1-1-1,1 1 0,0-1 0,0 0 1,0 0-1,1 3-32,-1-4 32,1 1 1,0 0 0,-1-1-1,1 1 1,1 0-33,9 5 93,-10-6-85,1-1 0,-1 1 1,0-1-1,0 1 0,1-1 1,-1 0-1,0 0 0,1 0 1,-1-1-1,1 1-8,10-2 16,-1-2-94,-8 3 78,-1 0-70,0-1-68,0 0-70,0 1-71,0-1-71,-1 0-72,1 0-73,-1-1-73,0 1-75,1 0-73,-1-1-77,0 1-75,-1-1-77,1 0-78,0 0-77,-1 2 134,0 0-106,-1-1-93,1 1-84,0 0-341,0-1-82,-1 0-412,2 0-1131</inkml:trace>
  <inkml:trace contextRef="#ctx0" brushRef="#br0" timeOffset="720237.9023">3907 1697 24575,'-1'5'100,"1"-3"-28,0 0 48,0 0 66,0 0 87,0-1-34,1 1 53,-1-1 59,0 1 64,1 1 42,0 0-78,0 0-68,0 0-63,-1 0-56,1 0-47,-1 0-41,1 0-34,0 2-6,1 9-16,0-10-1,-1 1 43,14 45 210,-6-21-148,0-1-50,-2-7 23,-1-1 48,10 37 468,-14-52-637,1 5 90,-1-8-109,-1 1-49,0-1-58,1 1-74,-2-3-47,0 0 65,0 0 58,0 1 49,0-1 40,0 0 60,1 1 209,-1 0-205,0 0-103,0-1-12,0 0-37,0 0-41,0 1-48,0-1-50,0 0-56,0 0-61,0 0-64,0 1-71,-1-1-74,1 0-78,0 0-85,0 0-88,0 0-93,0 0 389,-1 0-39,1 0-38,0 0-35,0 0-749,-1 0-117,1 0-433,-1 0-115,0 0-525,0 0-1418</inkml:trace>
  <inkml:trace contextRef="#ctx0" brushRef="#br0" timeOffset="720425.7309">3888 1867 20351,'2'1'10,"-1"1"74,0-1 73,-1 1 73,1-1 153,0 1 110,1-1 111,-1 0 111,1 0 112,0-1 112,0-1 112,2 0 112,-2 1-829,1-1-61,0 0-51,-1 0-43,3 1 64,8-1 191,-5 0-296,0 0-43,8-3 3,4-1-45,-11 3-9,4 0-78,-1-1-104,-10 2 91,0 0-33,-1 1-41,0-1-69,0 1 5,0-1-50,0 1-55,0 0-62,0-1-68,0 1-73,-1-1-81,1 1-86,0 0 103,0-1-50,0 1-47,-1 0-45,1 0-42,0-1-39,0 1-36,0 0-35,0-1-212,0 1-40,1-1-1207,0 0-604,2 0-1612</inkml:trace>
  <inkml:trace contextRef="#ctx0" brushRef="#br0" timeOffset="721134.677">4484 1853 17791,'-4'0'52,"-3"-1"7,5 0 1,0 0 60,0-1 80,2 2-7,-1-1 46,1 1 94,-2 0 225,-1 0 1,-1 0-128,1 0-88,-1 0-76,1 0-65,0 1-54,-1-1-38,2 1-54,-1-1 1,1 1-1,0 0 1,0 0-1,-1 0 1,1 0-57,-4 2 165,1 1 87,-11 10 260,12-11-314,0 1 1,1-1 0,-1 1 0,-1 2-199,0 2 214,1 0-50,-4 8 8,-8 20 104,15-33-259,0 0 0,-1 0 0,1 1 0,1-1 0,-1 0 0,0 0 0,1 0 0,-1 1 1,1-1-1,0 0 0,0 1 0,1-1 0,-1 0 0,1 0 0,-1 2-17,3 4 5,-3-7 7,1 0-1,0-1 1,0 1 0,0 0-1,1 1-11,-2-2 4,1 0 0,0 0 0,0 0 0,-1 0 0,1-1 0,0 1 0,0 0-1,0-1 1,0 1 0,0 0 0,0-1 0,0 1 0,0-1 0,0 0 0,0 1 0,0-1 0,0 0 0,0 0 0,0 1-1,1-1 1,-1 0 0,0 0-4,2-1 4,0 1-1,-1 0 1,1-1-1,0 1 1,-1-1 0,1 0-1,-1 0 1,0 0-1,1-1-3,5-2 48,-1 0 0,3-3-48,-3 2 46,1-1-1,-2 0 0,1 0 1,2-3-46,-2 0 42,-1 1 0,1-1 0,1-4-42,3-7 61,-1-1 0,-1-1 0,2-7-61,-1-1 26,-6 16-28,-1 0-1,2-9 3,-3 7 0,0-1 0,-1 0 0,-1 0 0,0 0 0,-2 0 0,0-3 0,1 16 4,0-3 47,0 1 1,-2-5-52,3 11 4,0 0 0,0-1 0,0 1-1,0 0 1,-1-1 0,1 1 0,0 0 0,0-1 0,0 1 0,0 0 0,-1-1 0,1 1-1,0 0 1,0 0 0,-1-1 0,1 1 0,0 0 0,0 0 0,-1 0 0,1-1 0,0 1-1,-1 0-3,1 0 7,0 0-1,0 0 0,-1 0 0,1 0 0,0 0 0,0 0 0,-1 0 0,1 0 0,0 1 0,0-1 0,-1 0 0,1 0 1,0 0-1,0 0 0,-1 0 0,1 1 0,0-1 0,0 0 0,0 0 0,-1 0 0,1 1-6,-6 8 135,4-3-99,-2 5-2,0 0 0,2 0 1,-1 0-1,1 3-34,-1 3 12,2-9-5,0 1 1,0-1-1,1 0 0,0 0 0,1 1-7,1 15 69,4 5-69,-6-27 2,5 32 45,2 8 43,-1-15-78,-4-22-17,0 0 0,0 0-1,0 1 1,2 1 5,11 17-107,-13-22 93,5 8-33,-2-5 80,0-1 72,1-1 96,-5-2-147,0-1-45,0 1-33,0-1-40,0 1-27,0-1-41,0 1-46,-1-1-52,1 0-160,0 1-112,0-1 204,-1 0-33,1 1-34,-1-1-37,1 0-113,-1 0-49,1 1-46,0-1-44,-1 0-42,1 1-38,-1-1-35,1 0-35,0 1-201,-1-1-39,2 1-1148,-1-1-576,2 2-1538</inkml:trace>
  <inkml:trace contextRef="#ctx0" brushRef="#br0" timeOffset="721540.0121">4668 1901 22783,'-5'5'50,"1"-2"90,0 0 45,0 0 48,-2 6 333,3-1-325,-1 0 81,1 1 136,-2 6 286,4-8-386,0 0-34,0 3 23,2-2-159,-1-4-137,1 0-34,-1-3-11,0 1-1,1-1 0,-1 0 1,1 1-1,0-1 0,-1 0 1,1 0-1,0 1 0,0-1-5,3 4 70,0-1 38,-3-3-56,8 6 141,-1-4-53,-7-3-126,1 0 0,-1 0 0,0 0 1,0 0-1,1 0 0,-1 0 0,0 0 0,0-1 0,1 1 0,-1 0 0,0-1 1,1 1-15,-1-1 15,1 0 0,0 0 0,0 0 0,0-1 0,-1 1 0,1 0 0,-1-1 0,1 1 0,-1-1 0,1 0-15,4-7 93,-2 1-39,-1 0 1,0 0-1,-1 0 0,0-1-54,1-7 39,-1-1-39,-1 14 2,-1 2 6,1 0 0,-1-1 0,0 1 0,0-1 1,1 1-1,-1-1 0,0 1 0,0-1 1,-1 1-1,1-1 0,0 1 0,0-1 0,-1 1 1,1 0-1,-1-1 0,1 1 0,-1 0 0,0-1-8,1 2 3,0 0-1,0 0 1,0-1-1,0 1 1,0 0-1,0 0 1,0 0-1,0 0 1,0 0-1,0-1 1,0 1-1,-1 0 1,1 0-1,0 0 1,0 0-1,0 0 0,0 0 1,0-1-1,0 1 1,-1 0-1,1 0 1,0 0-1,0 0 1,0 0-1,0 0 1,0 0-1,-1 0 1,1 0-1,0 0 1,0 0-1,0 0 1,0 0-1,-1 0-2,1 0 2,0 0 1,-1 0-1,1 1 1,0-1-1,0 0 1,-1 0-1,1 1 1,0-1-1,0 0 0,0 1 1,-1-1-1,1 0 1,0 1-1,0-1 1,0 0-3,-3 10 92,3-4 60,1 7 98,3-1-46,2-1-48,0-1-48,0-1-55,-1 0-35,2 6 89,3-6 21,-5-4-61,0 1-59,2-2-62,-5-4-69,-1 1-115,0-2-105,0 1-92,0-1-82,0 0-71,0 0-61,-1 0-49,1-1-556,1-3-1803,-2 3 2160,0 1 51,1 0 188,-1 0 60,0 0-364,0 0-82,1-1-74,-1 1-64,0 0-308,0-1-63,0 1-373,0-2-1032,0 3 2904</inkml:trace>
  <inkml:trace contextRef="#ctx0" brushRef="#br0" timeOffset="721727.2113">4871 1715 24959,'1'8'169,"1"3"208,-1-4-172,0-3-102,3 33 1267,-3-26-995,0 0-51,0 0-75,1 0-93,7 26 505,-2 11 86,-3-29-406,1 0-86,-1 0-99,0 0-119,3 13 63,-4-19-81,0-3-44,0-1-47,-2-8-167,-1 1 92,0-2 63,0 2-48,-1-1-29,1-1-7,-1 0-77,1 1-94,-1-1-111,1 0 177,0 0-35,0 0-37,-1 0-39,1 0-41,0 0-44,0 0-47,-1 0-47,1 0-5,0 0-47,0 0-45,0 0-41,0 0-40,0 0-36,0 0-880,0 0 606,0 0-40,-1 0-1187,1 0-588,0 0-1579</inkml:trace>
  <inkml:trace contextRef="#ctx0" brushRef="#br0" timeOffset="721899.1041">4836 1877 22783,'0'1'18,"1"1"34,0 0 144,1-1 102,0 1 80,2-1 151,5 1 813,-5-1-677,-1 0-207,-1-1-68,1 1-63,-1-1-57,1 1-20,0 0-59,1 0-50,-1-1-39,0 1-20,7 1 55,-6-1-54,7 1 225,-5-2-135,0 0-75,-1-1-62,1 1-90,-3 0-17,1 0-35,-2 0 5,0 0-68,-1 0-86,0 0 75,0 0-39,-1 0 2,1 0-34,-1 0-37,1 0-38,0 0-42,-1 0-44,1 0-47,-1 0-50,1 0-51,-1 0-50,1 0-46,0 0-45,-1 0-42,1 0-38,-1 0-38,1 0-33,0 0-211,-1 0-41,2 0-1208,-1 0-603,2 0-1611</inkml:trace>
  <inkml:trace contextRef="#ctx0" brushRef="#br0" timeOffset="722508.5437">5202 1895 17535,'-1'0'4,"0"0"0,1 0 0,-1 0 0,1 1 0,-1-1 0,1 0 0,-1 0 0,0 0 0,1 0-1,-1 1 1,1-1 0,-1 0 0,1 1-4,-5 1 99,1-1 31,-1 1 80,-2-1 221,1 0 93,-4 1 324,2 0-322,2-1-159,0 2-97,-7 2 290,1 2-60,1 0-56,1 1-51,0 2-44,3 1-41,5-8-221,0 0-1,1 1 0,0-1 1,-1 0-1,1 1 0,0 2-86,1-4 44,-1-1 0,1 1-1,0 0 1,0 0-1,0 1-43,0-2 42,1 0-1,-1 1 0,0-1 0,0 0 1,1 0-1,-1 0 0,1 1 0,-1-1 1,1 0-1,0 0 0,0 1-41,-1-2 32,1 1 0,-1 0 0,1-1 0,0 1 0,0 0 0,-1-1-1,1 1 1,0-1-32,5 3 130,0-3-60,0 0-45,8-4 33,-11 3-35,-1 0 1,1 0 0,-1 0-1,1 0 1,-1 0 0,0-1-1,1 1 1,-1-1 0,0 1-1,0-1 1,0 0 0,1-1-24,26-36 192,-29 38-186,1 1 0,-1-1 1,0 1-1,1-1 1,-1 1-1,1-1 1,-1 1-1,1-1 1,-1 1-1,1 0 1,-1-1-7,1 1 2,-1 0 1,0 0 0,0 0-1,0 0 1,0 0 0,1 0-1,-1 0 1,0 0 0,0 0-1,0 0 1,0 0 0,0 0-1,1 0 1,-1 0 0,0 0-1,0 0 1,0 0 0,0 0-1,1 0 1,-1 0 0,0 0-1,0 0 1,0 0 0,0 1-1,0-1 1,0 0 0,1 0-3,-1 1 12,1 0 1,0 0 0,0 1 0,-1-1 0,1 0 0,-1 0-1,1 1 1,0 0-13,0 2 11,1 1 35,-1 0 1,1 5-47,-1-6 35,0 1 1,0-1-1,1 1 0,1 3-35,-2-6 18,8 14 103,-2-6-4,3-2 33,-5-3-29,0 1-24,2-2-81,-6-4-29,0 1-34,0-1-35,-1 0-53,1 0-20,-1 0-50,1 0-56,-1 0-63,1 0-70,-1 1-77,0-1-83,1 0-90,-1 0 129,0 0-46,1 0-45,-1 1-41,0-1-39,1 0-37,-1 1-823,0-1 561,1 0-39,0 1-1120,-1 0-562,2 0-1500,-2-1 4129</inkml:trace>
  <inkml:trace contextRef="#ctx0" brushRef="#br0" timeOffset="723282.5123">5764 1765 6016,'-1'0'4117,"0"0"-3394,0 0-73,0 0-119,0 0-54,1 0-49,-1 0-45,1-1-43,-1 1-38,0 0 202,0 0-145,1-1-69,-1 1-20,-1-3 297,1 2-332,-3-4 970,1 4-724,0 0-13,-1-1-101,2 1-196,0 1-69,0-1-79,1 0-89,-7-3 352,-2 3 214,-3-1-48,11 2-398,-1-1 0,0 1 0,0-1 0,1 1 0,-1 0 1,0 0-1,0 1 0,1-1 0,-1 0 0,0 1 0,0 0 1,1-1-1,-3 2-54,-2 1 70,1 1 43,2-2-18,1 1 0,0 0-1,0-1 1,0 1 0,-1 1-95,-2 4 153,1 2-86,4-6-38,-1 0 0,1 1 0,-1 2-29,1-1 38,-1 1 5,1 1 0,0-1 0,0 1-1,1-1 1,0 1 0,1 1-43,1 12 197,3 10-197,-2-15 58,-1-3 17,1-1 0,1 3-75,5 10 154,1-5 26,2 0 62,-11-19-408,0 0 66,-1 1 58,1-1 48,1 1 111,2 4 346,-3-5-369,0 1-67,0-1-54,0 0-38,0 0-43,0 0-49,0 0-71,-1 0-69,1 0-75,0 0-82,0 0-89,0 0-94,0 0-102,0 0-108,-1-1 423,0 0-36,1 0-556,-1 1-118,0-1-104,0 0-361,0 0-103,0 0-439,0 0-1179</inkml:trace>
  <inkml:trace contextRef="#ctx0" brushRef="#br0" timeOffset="723525.3468">5522 1959 22527,'0'0'0,"1"-1"0,-1 1 0,0 0 0,1-1 0,-1 1 0,0 0 0,1 0 0,-1-1 0,0 1 0,1 0 0,-1 0 0,1 0 0,-1-1 0,1 1 0,0 1 27,1-1 47,1 3 172,3 3 218,-2-4-239,9 5 540,-7-5-485,0-2-112,0 0-113,9-3 28,7-1 21,-7 0-77,-12 3-5,1 0 44,0 0 47,0 0 47,-1 0 48,1 0 50,0 0 51,0 0 52,1-1 216,0 1 100,-2 1-96,-2 0-432,-1 0-38,1-1-56,0 1-39,-1 0-46,1 0-50,0 0-29,-1 0-44,1 0-45,-1 0-49,1 0-52,-1 0-56,0 0-60,1 0-61,-1 0 476,0 0-541,1 0-63,-1 0-58,1 0-56,-1 0-53,0 0-49,1 0-45,-1 0-44,0 0-232,1 0-52,-1 0-45,1 0-40,-1 0-300,0 0-39,1 0-361,0 0-1031</inkml:trace>
  <inkml:trace contextRef="#ctx0" brushRef="#br0" timeOffset="723806.6274">5777 2018 19199,'0'5'34,"1"-1"81,1-1 112,-2-1-63,1 0 40,0-1-73,-1 0 92,1 0 46,-1 1 100,0 0 240,0 0 92,0-1-269,0 1-116,1-1-56,-1-1-234,0 0 82,0 1-35,3 2 106,-2-2-63,0 0 86,-1-1-33,0-1-35,0 0 42,0 0-81,0-2-59,0 2 0,0 1 22,0-7 54,0 0-32,0 2-29,1 0 0,-1 0 0,1 1 0,0-1 1,1-3-52,4-13 275,-3 5-78,0 7-93,-2 8-117,1-6 32,6-8 157,-4 10-163,1 1-72,0 1-103,-3 3 33,1-1-36,-2 1-44,1 0 83,-1 0 67,1 0 51,3 0 139,-2 0-108,-2 0-47,1 0-37,-1 0-45,0 0-53,1 0-20,-1 0-49,0 0-52,0 1-58,0-1-62,0 0-68,0 0-72,0 0-77,0 0 141,-1 1-42,1-1-40,-1 0-39,1 0-34,0 0-35,0 1-757,-1-1 517,1 1-35,1-1-1030,-1 1-513,2 0-1378,-3-1 3834</inkml:trace>
  <inkml:trace contextRef="#ctx0" brushRef="#br0" timeOffset="724119.1596">5958 1940 21631,'0'0'0,"0"0"0,0 0 0,0 1 0,0-1 0,0 0 0,0 0 0,0 0 0,0 0 0,0 1 0,0-1 0,0 0 0,0 0 0,0 0 0,0 0 0,0 1 0,0-1 0,0 0 0,0 0 0,-1 0 0,1 0 0,0 1 0,0-1 0,0 0 0,0 0 0,0 0 0,0 0 0,0 0 0,-1 0 0,1 1 0,0-1 0,0 0 0,0 0 0,-4 3 0,1 0 43,0 1 76,0 4 170,0 0 87,-1 8 438,3-10-578,0-1-43,-1 3 206,0 2-1,1-5-258,2 1-53,1 3 11,5 6 151,-7-14-220,1 0 1,0 0 0,0 1-1,0-1 1,0 0 0,0 0-1,0 0 1,0 0 0,1 0-30,-2 0 11,1-1 0,0 0 0,-1 1 0,1-1 0,0 0 0,-1 0 0,1 0 0,0 1 0,0-1 0,-1 0 0,1 0 0,0 0-11,11-3 128,-9 3-110,-1-1-3,-1 1-1,1 0 1,0-1-1,0 1 0,-1-1 1,1 1-1,0-1 1,-1 0-1,1 0 1,-1 0-1,1 0 1,-1 0-1,1 0 0,-1 0 1,0 0-15,12-13 49,-11 11-17,0 0-1,0-1 1,1-1-32,-1 3 29,-1-1 0,0 1 1,-1-1-1,1 1 0,0-3-29,0 3 33,-1 0 1,0 0-1,0-1 1,0 1-1,0 0 1,-1-3-34,1 2 13,-1 1 0,1-1 0,-1 1 0,0-1 1,0 1-1,0-1 0,0 1 0,-1 0 0,1-1 1,0 1-1,-1 0 0,0 0 0,1 0 0,-1 0 1,0 0-1,0 1 0,0-1 0,0 0 0,-1 1 1,1 0-1,-1-1-13,-7-2 26,9 4-26,1 0-1,-1 0 1,0 0 0,0 0 0,1 0-1,-1 1 1,0-1 0,0 0-1,1 0 1,-1 0 0,0 1 0,1-1-1,-1 0 1,0 1 0,1-1 0,-1 1-1,0-1 1,0 1 0,-3 2-39,1-1-41,-1 1-45,0 0-44,1 0-44,0 0-44,0 0-45,1 0-43,0 1-45,2-3 31,0 0 78,0 0 2,0 0-58,-1-1-185,1 1 211,0-1-39,0 1-41,0-1-45,0 1-49,0-1-52,-1 1 69,1-1-35,0 1-596,-1 0-113,1 0-100,-1 1-374,1-1-98,-1 1-452,0 0-1223</inkml:trace>
  <inkml:trace contextRef="#ctx0" brushRef="#br0" timeOffset="724614.4362">6097 1947 24831,'0'1'6,"0"1"1,0 0-1,0-1 0,1 1 0,-1-1 1,0 1-1,1 0 0,0 0-6,1 5 100,-2-5-79,2 6 149,-1 0 71,1-1 31,-1 12 582,0-10-514,-1 8 172,0-13-403,2-5-23,1-4 55,-2 0 14,3-14-7,-1 3-56,1 0-55,3-2-13,-3 9 18,-1 0-1,0-1-41,-3 6 21,0 4-21,0-1 0,0 1 0,0 0 0,0 0 0,0-1 0,0 1 0,0 0 0,0 0 0,0-1 0,0 1 0,0 0 0,1-1 0,-1 1 0,0 0 0,0 0 0,0 0 0,0-1 0,0 1 0,0 0 0,1 0 0,-1-1 0,0 1 0,0 0 0,0 0 0,1 0 0,-1 0 0,0-1 0,0 1 0,0 0 0,1 0 0,-1 0 0,0 0 0,0 0 0,1 0 0,-1 0 0,0 0 0,1 0 0,-1 0 0,0 0 0,0 0 0,1 0 0,-1 0 0,0 0 0,0 0 0,3-1 3,4 1 36,-6 0-32,-1 0 0,0 0 0,1 0 0,-1 0 1,1 0-1,-1 1 0,1-1 0,-1 0 0,1 0 1,-1 0-1,0 0 0,1 1 0,-1-1 0,0 0 0,1 1-7,4 5 191,2 4 64,-2-7-159,1-1-40,-4-2-34,0 0 0,-1 0 1,1-1-1,-1 1 0,1 0 1,0 0-1,-1-1 0,1 1 1,-1-1-1,1 0-22,-1 1 15,0-1 0,-1 1 0,1-1-1,0 1 1,0-1 0,-1 0 0,1 1 0,-1-1 0,1 0 0,-1 1-1,1-1 1,-1 0 0,1 0 0,-1 0 0,0 1 0,1-1 0,-1 0-1,0-1-14,3-7 59,-1 1 0,2-3-59,-3 9 6,0-1 1,1 0 0,-1 1-1,1-1 1,-1 1 0,1-1-1,0 1 1,1-1-7,0-1 15,4-2 54,-6 5-67,-1 1 1,0 0-1,1 0 0,-1 0 0,1 0 0,-1-1 1,0 1-1,1 0 0,-1 0 0,1 0 0,-1 0 1,1 0-1,-1 0 0,0 0 0,1 0 0,-1 0 1,1 0-1,-1 0 0,1 1 0,-1-1-2,1 0 2,1 1 1,-1-1-1,0 1 1,1 0-1,-1 0 0,0-1 1,1 2-3,-1-1 10,1 1 0,-1-1-1,1 1 1,-1-1 0,0 1 0,1 0 0,-1 1-10,3 4 46,-2-1 0,1 1 0,0 4-46,3 5 32,-4-11-32,-1-4 0,-1 0 0,1 1 0,-1-1 0,1 0 0,-1 0 0,0 0 0,0 0 0,1 0 0,-1 1 0,0-1 0,0 0 0,1 9-21,0-7-27,0-2-39,0 0-45,0 0-71,-1-1 203,0 0-283,0 1-71,1-1-137,-1 0-322,0 0 289,0 0 96,0 0-16,0 0-109,0 0-11,0-1-109,0 1 289,0 0-32,0 0-36,0 0-38,0 0-38,0 0-37,0-1-36,0 1-34,0 0-726,0-1-111,0 1-417,0-1-109,0 0-504,0 0-1370</inkml:trace>
  <inkml:trace contextRef="#ctx0" brushRef="#br0" timeOffset="732853.0423">6794 1919 20991,'0'1'0,"0"-1"0,0 0 1,0 0-1,0 0 0,0 1 0,0-1 0,0 0 0,0 0 0,0 1 0,0-1 0,0 0 0,0 0 0,0 0 0,0 1 0,-1-1 0,1 0 0,0 0 0,0 0 0,0 0 1,0 1-1,0-1 0,-1 0 0,1 0 0,0 0 0,0 1 0,-6-1 34,1 0 24,0 1 40,-1 1 114,1 1 66,-8 3 320,13-6-574,-9 4 335,7-3-265,0 0 0,0 0 0,1 0 0,-1 0 0,0 0 0,0 1 0,1-1 0,-1 1 0,1-1 0,-1 1-94,-5 7 239,0 1-39,-6 11 102,4-3-129,7-13-124,0 0 0,0 0-1,1 0 1,-1 3-49,2-6 18,-1 1-1,1-1 0,0 0 1,0 0-1,0 0 1,0 0-1,1 1 0,-1-1 1,0 0-1,1 0-17,0-1 11,-1 0 0,0 0 0,1 0 0,0 1 0,-1-1 1,1-1-1,0 1 0,-1 0 0,1 0 0,0 0 0,0 0 0,0 0 0,0-1 0,0 1 0,0 0 0,0-1 0,0 1 0,0-1 0,0 1-11,1 0 22,0-1-1,0 1 1,0-1 0,0 1-1,1-1-21,10 0 73,-9-1-61,-1 0-1,1 0 1,-1 0-1,1-1 0,-1 1 1,2-2-12,3-1 1,0-2 0,-1 1 1,0 0-1,0-1 0,2-4-1,2-2 0,0-1 0,0 0 0,-2-1 0,0 0 0,0-1 0,7-14 0,11-32 0,-19 42 16,-2 0 0,0 0 0,-1-1 0,1-16-16,-4 20 13,-1 0 0,0 0 0,-1-1-1,-1 1 1,-3-16-13,3 24 0,-1-1 0,0 1 0,-3-5 0,4 9 0,0 0 0,-1 1 0,0 0 0,0-1 0,0 1 0,0 0 0,-1 0 0,-1-2 0,3 5 1,1-1 1,-1 0-1,0 0 0,0 1 0,0-1 0,0 0 1,0 1-1,-1-1 0,1 1 0,0 0 0,0-1 1,0 1-1,0 0 0,0 0 0,-1-1 1,1 1-1,0 0 0,0 0 0,0 0 0,0 0 1,-1 1-1,1-1 0,0 0 0,0 0 0,0 1 1,0-1-1,0 1 0,0-1 0,-1 1 0,1-1 1,0 1-2,-2 1 8,-1 1 1,1-1 0,0 1-1,-1 0 1,1 0 0,1 0-1,-1 0 1,0 2-9,-2 2 4,0 0 0,1 0 1,1 0-1,-1 1 0,0 1-4,-1 8 11,0-1 0,0 4-11,2-7 42,1 0 1,0 2-43,1 1 28,1 1 1,1-1-1,0 0 1,1 1-1,0-1 1,2 0-1,0 0 0,0 0 1,3 4-29,-1-7-49,0 0 53,0 0 81,1-1 0,0 0 1,7 8-86,-7-11 7,1 0-34,0-1-44,0 0-53,1 0-63,0-1-71,1 0-80,-1-1-91,-5-4-222,5 1-1014,-6-2 910,0 0 2,0-1-110,-1 0 269,0 0-63,-1 1-69,1-1-77,0 0-51,-1 1-91,0-1-79,1 1-70,-1-1-298,1 1-68,-1 0-359,2 0-984</inkml:trace>
  <inkml:trace contextRef="#ctx0" brushRef="#br0" timeOffset="733166.686">7032 1977 15616,'1'-1'1535,"8"-7"1412,-6 5-2088,1 1-84,-1-1-115,-2 1-384,1 1-39,-1-1 8,1 0-89,0-1-97,-1 1-107,6-10 384,0-1-17,-6 11-291,-1 1-1,1 0 0,-1-1 1,1 0-1,-1 1 1,0-1-1,0 1 0,0-2-27,0 3 5,0 0-1,0 0 1,0-1-1,0 1 1,0 0-1,0-1 1,0 1 0,0 0-1,0 0 1,0-1-1,0 1 1,0 0-1,0 0 1,-1-1-1,1 1 1,0 0-1,0 0 1,0 0-1,0-1 1,-1 1-1,1 0 1,0 0 0,0 0-1,-1 0 1,1-1-1,0 1 1,0 0-1,-1 0 1,1 0-1,0 0-4,-1 0 10,0-1 0,0 1-1,0 0 1,0 0 0,0 0-1,0 0 1,1 0 0,-1 0-1,0 0 1,0 1-10,-2-1 30,0 1 1,0 0-1,0 0 0,1 0 0,-4 1-30,-9 9 169,1 1 68,9-5-81,0 0-55,2-1-21,0 0-1,-1 5-79,0-1 74,2-3-45,0 1 49,1-1 42,2 1 36,-1-6-106,0-1 1,1 1 0,-1-1 0,1 1-1,-1-1 1,1 2-51,0-2 44,0 0 0,0 0 0,0 1 0,-1-1 1,1 0-1,1 0 0,-1 0 0,0 0 0,0 0 0,0 0 0,0 0 0,1 0-44,8 3 147,2-2-59,1-1-52,-1-1-49,-2-1-31,-4 1-147,1 0 104,12-4 63,-15 3-17,-1 0-41,1 0-58,0 0-71,0-1-85,0 1-99,-2 0 111,1 1-43,-1-1-44,1 0-48,-1 0-50,0 1-54,1-1-56,0 0-60,-2 1 149,0-1-40,-1 1-37,1 0-35,1-1-700,0 1-115,0-1-412,1 0-115,-1 1-499,2-2-1344</inkml:trace>
  <inkml:trace contextRef="#ctx0" brushRef="#br0" timeOffset="733482.6515">7202 1860 21247,'2'9'23,"1"-1"74,0-2 62,0 1 96,-2-1 47,0-1 57,1 9 538,-1-9-624,0 0-35,3 11 295,0-1-119,1 0-60,0-1-133,0-2 14,0-1 0,4 6-235,1-1 248,-8-14-192,5 5 13,-3-5-15,-1-1 43,0-2 58,1-1 75,-1-2-37,-1-1-58,3-8 14,-4 8-114,1-2 45,0-1 0,-1 0 0,1-6-80,3-14 123,-2 15-106,-1 3-16,0 0 0,0 0 0,-1-1 0,0-3-1,-1 13 0,0 0 0,0-1 0,0 1 0,1-1 0,-1 1 0,0 0 0,0-1 0,1 1 0,-1 0 0,1 0 0,0-1 0,-1 1 0,1 0 0,0-1 2,-1-1-66,0 1-68,0 0-66,0 0-50,0 2 79,0-1-37,0 1-68,0 0 91,0 0-37,0 0-237,0 0 181,0 0-35,0 0-36,0 0-41,0 0-41,0 0-44,0 0-46,0 0-44,0 0-41,0 0-40,0 0-38,0 0-34,0 0-811,0 0 556,0 0-36,0 0-1099,0 0-545,0 0-1465</inkml:trace>
  <inkml:trace contextRef="#ctx0" brushRef="#br0" timeOffset="733717.6856">7439 1965 19967,'0'5'65,"0"-2"116,0 0 36,0 0 51,0 0 101,1 4 238,1-3-12,-2-3-348,1 1 35,0 0 48,-1 0 64,0-1-88,1 1 40,-1-1 43,0 1 50,0 0-228,0 0-34,-1 5 403,2-4-332,0 0 72,0 0-120,1-1-59,-2-1-133,0-1 1,0 0-1,1 0 0,-1 0 0,0 0 0,0 1 1,0-1-1,0 0 0,0 0 0,0 0 0,0 1 1,0-1-1,0 0 0,0 0 0,0 0 0,0 0 1,0 1-1,0-1 0,0 0 0,0 0 0,0 0 1,0 1-1,-1-1 0,1 0 0,0 0 1,0 0-9,-1 1-11,-1-1-71,1-1-59,0-1-45,-3-6-738,4 5 650,0 2 37,0 0-21,-1-1-78,1 1-148,0 0 190,0 0-40,0 1-42,0-1-47,0 0-48,0 0-53,-1 1 34,1-1-39,0 0-37,0 0-34,0 0-696,-1-1-113,1 0-410,-1 0-112,0 0-495,0-2-1334</inkml:trace>
  <inkml:trace contextRef="#ctx0" brushRef="#br0" timeOffset="733889.9881">7476 1837 23039,'0'3'-110,"0"-1"34,0 3 15,0-1 83,0 0 49,0 10 268,0-8-254,0-3-81,0 0-35,0 0-42,0 0-48,0-1-33,0 1-49,0-1-54,0 0-58,0 0-63,0 1-67,0-1-73,0 0-77,0-2 152,0 1-40,0-1-38,0 0-37,0 1-655,0-1-119,0 0 483,0 0-33,0 1-965,0-1-483,0 0-1291</inkml:trace>
  <inkml:trace contextRef="#ctx0" brushRef="#br0" timeOffset="734077.0994">7574 1901 24191,'-5'1'39,"2"3"43,-3 7 134,2-3-83,0-2-99,-4 7 14,4-3 40,4-7-55,-1-1 0,1 1-1,0 0 1,0 0 0,1 2-33,-1-2 24,1 1 0,-1-1 0,1 0 0,0 0 1,1 2-25,-1-3 8,-1-1 1,1 1 0,0 0 0,0-1 0,0 1-1,0-1 1,0 1 0,0-1 0,1 1 0,-1-1-1,0 0 1,1 0 0,-1 0 0,1 0 0,0 0 0,-1 0-1,1 0 1,-1 0 0,1 0 0,0-1 0,1 1-9,0 0-81,0-1 53,8 1 86,-6-1-72,-1 0-99,-1 0 3,-1 0-44,2-1-144,-1 1-114,-1 0 157,0 0-34,0 0-38,0 0-40,0 0-124,0 0 102,-1 0-4,1 0-86,-1 0-2,0 0-86,0 0-100,0-1-111,0 1-120,1 0-112,-1-1-100,0 1-86,0-1-337,1 0-86,-1 1-406,2-2-1106</inkml:trace>
  <inkml:trace contextRef="#ctx0" brushRef="#br0" timeOffset="734421.2528">7708 1975 21887,'3'-1'58,"1"0"96,-1-2 128,2-2 264,0 0 17,-1 2-224,-1 1-123,-1 1-40,3-3 77,-1-2-72,4-5-5,-5 8-135,2-7 105,-5 10-143,1-1 1,-1 1-1,0 0 1,0-1-1,0 1 1,0 0-1,0-1 1,0 1-1,0-1 1,0 1-1,0 0 1,0-1-1,0 1 1,0 0-1,-1-1 1,1 1-1,0 0 1,0-1-1,0 1 1,0 0-1,-1-1 1,1 1-1,0 0 1,0-1-1,-1 1 1,1 0-4,0-1 5,-1 1 1,1 0 0,-1-1 0,1 1 0,0-1 0,-1 1 0,1 0 0,-1 0-1,1-1 1,-1 1 0,0 0 0,1 0 0,-1 0 0,1-1 0,-1 1 0,1 0 0,-1 0-1,1 0 1,-1 0 0,0 0-6,-6 2 66,3 0 10,3-1-58,-3 1 41,1 0 1,0 0 0,-3 2-60,3-2 62,1 0 0,-1 1 0,0 0 1,1-1-1,0 1 0,0 0 1,0 0-1,0 0 0,0 1 0,-1 2-62,-1 6 130,3 2-80,1-12-45,0 4 26,2-2-40,0-2-47,2 1-64,-3-2-105,1 0 111,0-1 77,2 2 66,-1-2-62,-2 1-35,1-1-50,-1 0-62,1 0-75,-1 0 22,0 1-49,0-1-52,1 0-56,-1 0-62,0 0-66,1 0-69,-1 0-75,0 0 174,0 0-40,-1 0-38,1 0-36,1 0-701,-1 0-119,0 0 520,0 0-34,1 0-1019,1 0-504,1 0-1355</inkml:trace>
  <inkml:trace contextRef="#ctx0" brushRef="#br0" timeOffset="734639.6601">7875 1872 23679,'5'1'0,"-4"2"37,-1 2 61,0-4-59,0 0 0,0 0-1,0 0 1,0 1-1,1-1 1,-1 0 0,0 0-39,3 7 261,1 0 91,1 0 73,0 0 53,-1-1 54,-2-4-260,1 1 108,-1 1-44,1-1-40,-1 1-36,3 3 171,-1 1-94,0 0-72,-3-5-125,0-1 0,0 1 0,0 0 0,-1 1-140,1 3 233,-1-7-227,0-1-1,0 1 1,0 0-1,-1 0 1,1-1-1,0 1 1,0 0 0,0 0-1,-1-1 1,1 1-6,-1 0 2,1 0 1,-1-1-1,1 1 1,-1 0-1,1-1 1,-1 1-1,1-1 1,-1 1-1,0-1 1,1 1-1,-1-1 1,0 1-1,1-1 1,-1 0-1,0 1 1,0-1 0,1 0-1,-1 0 1,0 0-1,0 1 1,0-1-3,-5-1 62,3 1-97,0-1 34,-5-1 72,4 1-87,1 1-40,1-1-45,-1 1-121,1-1 67,1 1-33,-2-1-209,0 0-113,1 0 207,1 1-33,-1-1-36,1 1-36,-2-2-262,0 2 157,1-1 12,1 0-95,-1 1 11,0 0-95,1-1-110,-1 1-123,1 0-133,0-1-122,-1 1-111,1 0-95,0 0-382,-1 0-94,1 0-463,-2 0-1258</inkml:trace>
  <inkml:trace contextRef="#ctx0" brushRef="#br0" timeOffset="735749.1506">8364 1854 19967,'-5'0'127,"1"1"49,-8 5 465,8-4-466,0 1-35,0-2-29,0 1 47,-2 0 182,5-1-256,-1 0 0,1-1-1,0 1 1,0 0-1,0-1 1,0 1 0,0 0-84,-2 2 204,3-3-147,-1 1 1,0-1 0,1 1-1,-1-1 1,1 1 0,-1 0-1,0-1 1,1 1 0,0 0-1,-1 0 1,1-1 0,-1 2-58,2 0 233,0 2-67,1 2-16,0-2-81,4 2 14,-2-4-59,11 10 137,10 11-161,-7-7 95,-16-13-80,1 0 1,-1 0-1,0 0 1,0 0-1,0 0 1,0 0 0,-1 0-1,1 1 1,-1-1-1,0 1 1,1 2-16,-2-5 11,0 0 1,0 0 0,1 1 0,-1-1 0,0 0 0,-1 0 0,1 0 0,0 0 0,0 0 0,0 0-1,-1 1 1,1-1-12,0 0 24,-1 1 0,0-1-1,0 1 1,1-1 0,-1 1-1,0-1 1,0 0 0,-1 1-24,1-1 33,0 0 0,-1 1 0,1-1 0,-1 0 0,1 0 0,-1 0 0,0 0-33,1 0 30,0-1 0,0 1 0,0-1-1,-1 1 1,1-1 0,0 0 0,0 0 0,-1 1 0,0-1-30,-17 0 101,-4 1-30,12-2-75,1 0-36,8 0 66,0 0-54,-4-2-199,4 2 184,0 0 70,1 0 61,-1 0 74,1 0 89,0 1-149,0-1 120,1 1 98,-1 0 76,1 0 163,-1-1 840,0 1-942,1 0-121,0-1-54,0 1-69,-1 0-82,1 0-94,0-1-75,0 1-81,0-1-90,0 1-98,0-1-105,0 1-114,0-1-120,0 1 76,0 0-67,0-1-64,0 1-62,0 0-56,0 0-53,0-1-51,0 1-46,0 0-250,0-1-56,0 1-49,0 0-43,0-1-322,0 1-42,0-1-388,0 1-1105</inkml:trace>
  <inkml:trace contextRef="#ctx0" brushRef="#br0" timeOffset="736252.0415">8493 1860 24191,'0'24'-4,"-1"-6"23,1-1 62,1-5 25,0-1 55,1 4-57,1 1 97,-2-8-55,1 0 38,0 0 41,0 0 46,-2-7-260,0-1 0,0 1 1,0-1-1,1 1 1,-1-1-1,0 1 0,0-1 1,1 1-1,-1-1 1,0 1-1,1-1 0,-1 1 1,1-1-1,-1 0 1,0 1-1,1-1 0,-1 0 1,1 1-12,0-1 12,0 1 0,-1-1 0,1 0 0,0 0 0,-1 0 0,1 1 1,0-1-1,0 0 0,0 0 0,-1 0 0,1 0 0,0 0 0,0 0-12,0-1 10,1 1 1,-1 0-1,0-1 0,1 1 1,-1-1-1,0 1 0,0-1 1,1 1-11,-1-1-3,0 0 1,0 0 0,0 0-1,0 0 1,0 1 0,0-1 0,0-1-1,0 1 3,7-13 0,3-3 0,-8 12 0,0 0 0,0 0 0,0 0 0,0-1 0,-1 0 0,5-9 5,-4 8-28,0 0-60,-1 2-22,0 1-51,-2 1 20,1 0 51,-1-1 37,1 2 36,-1 2 12,0 0 1,0 0-1,0 0 1,0-1-1,0 1 1,0 0-1,0 0 1,0 0-1,1 0 1,-1 0-1,0 0 1,0 0-1,0 0 0,0 0 1,0 0-1,0 0 1,0 0-1,0 0 1,0 0-1,0 0 1,0 0-1,1 0 1,-1 0-1,0 0 1,0 0-1,0 0 1,0 0-1,0 0 0,0 0 1,0 0-1,0 0 1,0 0-1,0 0 1,1 0-1,-1 0 1,0 0-1,0 0 1,0 0-1,0 0 1,0 0-1,0 0 0,0 0 1,0 0-1,0 0 1,0 1-1,0-1 1,0 0-1,0 0 1,0 0-1,0 0 1,0 0-1,0 0 1,1 0-1,-1 1 22,0 0 0,0 0 1,1 0-1,-1 0 0,0 0 1,0 0-1,0 0 0,0 0 1,0 0-1,0 0 0,0-1 1,0 2-23,-1 2 73,2 8 116,2 0-69,1 0 72,4 10-192,-6-18 32,1 3 32,3 7 147,-3-9-165,0 0-45,-1-1-67,-1-3 172,-1-1-36,1 1-35,-1-1-34,0 1-34,1-1-34,0 1-164,0 0-130,0-1-124,0 1-121,0 0-117,0-1-114,0 0-110,1 0-106,-1 0-103,0 0-99,0 0-94,1-1-92,-1 1-88,-1 0 740,1-1-39,0 0-928,1 0-487,0-1-1271</inkml:trace>
  <inkml:trace contextRef="#ctx0" brushRef="#br0" timeOffset="736470.7796">8749 1854 22143,'-2'2'41,"0"0"73,-1 0 121,0 1 80,-1 1 140,1 1 305,2-3-439,1 1-40,-1-1-37,1 0-36,-1 1 46,0 1-69,0 0-62,-1 0-53,-1 5 125,-1 0 76,0 4 129,-1 6 287,3 1 12,3-7-278,1-3-124,2 0-68,0-3-167,3 3-17,-6-8-39,0-2-1,0 1 1,0 0 0,0 0-1,1 0 1,-1 0 0,0-1-1,0 1-5,7 1 62,3-5-41,6-3-196,-12 4 84,0-1-37,-2 0-18,1 0-41,-1-1-50,1 0-58,-3 2 7,1 0 39,3-7-763,-3 5 546,-1 2 160,0 1-52,0-1-61,0 0-69,0-1-167,0 1-115,0 1 337,-1-1-34,1 1-36,-1 0-37,1 0 52,-1 0-32,1 0-614,0-1-111,0 0-98,0 0-378,1 0-97,-1-1-456,2 0-1241</inkml:trace>
  <inkml:trace contextRef="#ctx0" brushRef="#br0" timeOffset="742971.45">8916 1738 15872,'0'2'25,"0"0"46,0 2 169,0-2 71,0-7 1,0 4-91,1 1-53,0-2 217,0 2-182,0 1 82,0 0-98,0 0 34,-1 1 42,1 0 44,0 2-101,1 1 37,2 24 1062,-2-20-965,-1-1-87,0 0-65,0 0-40,0 8 60,3 16 80,0 2-108,4 25 100,-6-40-226,0 1-35,4 43-19,-6-48 0,0-13 0,0 1 0,0-1 0,0 1 0,0-1 0,1 1 0,-1-1 0,1 1 0,-1-2 20,1 1 33,0 1 203,0-1-86,-1-1-147,1 0-96,-1 0-108,0-1 3,-1 0-58,1 0-63,0-1-70,-1 1-74,1-1-80,-1 1-87,0-1-93,1 1 270,0 0-38,0 0-37,-1-1-35,1 1-637,0 0-114,0 0-387,0 0-112,0 0-467,0 0-1251</inkml:trace>
  <inkml:trace contextRef="#ctx0" brushRef="#br0" timeOffset="743330.863">8939 1939 18431,'5'-1'0,"-4"-1"18,1 0 95,-1-1 61,2-1 161,-1 2-103,-1 0-43,3-2 88,1-4 71,3 1 48,1 0-83,-3 4-148,-5 2-102,0 0-1,1 0 1,-1 0-1,1 1 1,-1-1 0,1 1-1,0-1 1,-1 1-1,1-1 1,-1 1-1,1 0 1,1 0-63,5-1 273,-3 0-66,1 0-14,0 0-38,5 3 17,-5-1-109,0 0 9,6 1 133,-2 2 43,7 4 300,-10-4-341,0 2-133,-1 0-39,-2-1-40,1 1 0,1 5 5,1 1 7,-5-10-3,0 1 0,-1-1 0,0 1-1,1 0 1,-1 0-4,3 14 109,-2-4 11,-2-10-86,0 0 0,-1 0 0,1 0 0,-1 1-34,-3 12 80,3-13-91,0 0-35,0-1-59,0 1-74,-1-1-86,0 0-105,2-1 193,0-1-5,0 1-42,-1 0-89,1-1-99,0 0 159,0 1-34,0-1-37,0 0-40,0 1-41,0-1-46,-1 0 0,1 1-38,0-1-35,0 0-33,-1 1-651,1-1-110,-1 1-387,1 0-108,-1 0-469,0 0-1258</inkml:trace>
  <inkml:trace contextRef="#ctx0" brushRef="#br0" timeOffset="748003.2076">9544 1867 12288,'-5'-5'42,"5"4"113,-1 1-46,1 0 0,-1-1-94,-1 1-63,2 0 93,-1 0 60,1 1 101,-1-1-60,1 0 34,0 0 36,-1 0 39,1 0 42,0 0 47,-1 0 710,0 0-108,0 0-102,0 0-97,1 0-57,-1 0-96,0 0-90,0 0-83,0 0-78,1 0-70,-1 0-64,0 0-59,1 0-53,-1 0-43,-1 0-54,1 0-99,-2 2-264,2-2 282,0 1 42,0-1 61,0 1 79,0 0 96,0 0 114,-3 3-249,-8 9 47,4-2-66,-1-3 63,3 2-10,5-7-44,0 0 0,0 0 0,0 0 0,0 0 0,0 0 0,1 0 0,-1 1 0,1 1-52,0-2 30,0 2 3,0-1-1,1 1 1,-1 0-1,1 1-32,3 5 96,-1-5-35,3 1 114,-6-6-160,1-1 1,0 1-1,-1-1 0,1 0 0,-1 1 0,1-1 0,0 0 0,0 0 0,-1 1 0,1-1-15,6 1 19,-2-1 17,-3 0-3,1 0 0,0 0 1,-1-1-1,1 1 0,0 0 0,-1-1 1,1 0-34,6-3 72,5-8-46,-10 8-27,-1 1 0,0-1 0,1 0 0,-1 0 0,-1 0 1,6-11 0,-2 5 0,-3 7 0,-1-1 0,0 0 0,0 0 0,0 0 0,0 0 0,-1 0 0,0-1 0,0 5 0,-1-3 0,1 0 0,0 0 0,0 0 0,1-2 0,-1 2 68,-1-3 195,0 5-18,0 2-151,0 2-38,0 13-53,0 12-55,2-15 135,-1-7 14,2 1 49,1 2-19,2 4-8,-5-11-109,0 0 1,1 0-1,-1-1 1,0 1 0,1 0-11,8 5 64,-8-5-73,3 1-96,-3-2-117,-1 0-108,0-2-104,-1 1-36,1 0-72,1 0 95,-2 0 88,1 0-9,0 0-86,-1 0-7,1 0-89,0 0-100,-1 0-115,1 0-121,-1 0-115,1 0-101,-1 0-89,1 0-338,0 0-87,0 0-408,0 0-1106</inkml:trace>
  <inkml:trace contextRef="#ctx0" brushRef="#br0" timeOffset="748369.2467">9788 1819 18175,'-1'5'0,"-1"-3"27,0 0 39,0 1 55,0 0 137,-1 0 81,-2 4 386,1-2-260,-3 11 692,5-12-695,1 0-102,-1-2-134,1 0-48,1 5 68,-1-3-154,1 5 143,0-8-193,0 0-1,1 1 1,-1-1-1,0 0 1,0 0 0,1 0-1,-1 0-41,5 6 214,1-1-44,1 0-43,0-1-43,0 0-39,1 3 38,0-1 44,2 1 79,4 3 146,-11-9-309,0 0 35,2 0 171,0 1 10,-1-1 41,-2-1-117,-1 0-1,1 0 0,-1 0 1,1 0-1,-1 0 0,1 2-182,2 2 431,-3-3-186,0 1-99,0-1-43,0 1 9,-1-2-107,0-1 0,0 0 0,0 1 0,0-1 0,0 0 0,0 1 0,0-1-1,-1 0 1,1 0 0,0 1 0,0-1 0,0 0 0,0 1 0,-1-1 0,1 0 0,0 0 0,0 1 0,-1-1 0,1 0 0,0 0 0,0 0 0,-1 1 0,1-1 0,0 0-5,-8 4 23,-2-2-34,7-1-13,0 0-1,0 0 1,0 0-1,-1 1 25,1-1 7,0 1-45,-1 0-98,0 0-96,0 0-96,0-1-96,2 0-42,1 0 97,-4 1-518,4-2 662,1 1-34,-1-1-45,0 1-56,0-1 83,1 0-33,-1 0-37,1 0-40,-1 1-356,0-1 321,0 0-35,1 0-39,-1 0-40,1 0-41,-1 0-44,0 0-282,1 0-108,-1 0-97,1 0-83,-1 0-333,0 0-84,0 0-401,0 0-1095</inkml:trace>
  <inkml:trace contextRef="#ctx0" brushRef="#br0" timeOffset="750489.6152">10284 1849 7552,'0'0'-92,"0"1"44,0-1 43,0 0 38,0 1 38,0-1 34,0 0 198,0 1-68,0-1 35,0 0 357,0 1 236,0-1 540,0 0-573,0 0-308,0 0-117,0-1-35,0 1-93,0 0-35,0 0-37,0 0-43,0-1-62,0 1-35,0 0-37,0 0-40,0 0-42,0-1-45,0 1-48,0 0-48,0-1 437,0 1-34,0 0 117,-1 0-105,1 0-84,-1 0-56,-2 0-39,3 0 36,-1 0 23,-3 0 120,-1-1 36,-3 1 246,-3 1 316,0 2-47,4 0-352,4 0-184,0 0-43,-3 4 88,1-1-113,-6 10 111,9-11-168,0-1 0,0 0 0,-1 5-110,-2 6 191,1 0-50,2-6-24,1 0-38,1-4-43,1 0 0,-1 0 1,1 0-1,1 2-36,-2-7 1,0 1 0,0-1 0,1 1 0,-1-1 0,0 0 0,0 1 1,1-1-1,-1 1 0,0-1 0,1 1 0,-1-1 0,1 0 0,-1 1 0,0-1 0,1 0 0,-1 0 0,1 1 0,-1-1 0,1 0 0,-1 0 1,1 0-1,-1 1 0,1-1 0,-1 0 0,1 0 0,-1 0 0,1 0 0,0 0-1,8 0 38,-2-2 65,-6 2-84,0 0-1,0-1 1,0 1 0,0 0 0,-1-1 0,1 1 0,0-1 0,0 0-19,9-9 85,-4 3-65,9-7 65,-9 8-80,0-1 1,-1 0-1,0 0 1,0-2-6,9-12-1,-12 18 26,0 0-1,-1 0 1,1 0-1,-1-1-24,2-3 30,-2 2-8,-1 5-21,0 0 1,0 0-1,0 0 1,0 0-1,0 0 1,0 0-1,0 0 1,0 0-1,0 0 1,0 0-1,0 0 1,0 0-1,0 0 1,0 0-1,0-1 1,0 1-1,0 0 1,0 0-1,0 0 1,0 0-1,0 0 1,0 0-1,0 0 1,0 0-1,1 0 1,-1 0-1,0 0 1,0 0-1,0 0 1,0 0-1,0 0 1,0 0-1,0 0 1,0 0-1,0 0 1,0 0-1,0 0 1,0 0-1,0 0 1,0 0-1,0 0 1,0 0-1,0 0 1,0 0-1,0 0 1,0 0-1,0 0 1,0 0-1,0 0 1,0 0-1,0 0 1,0 0-1,0 0 1,0 0-1,0 0 1,0 0-1,0 0-1,1 0 1,-1 0 0,1 1-1,-1-1 1,0 0 0,1 0 0,-1 0 0,0 1 0,1-1-1,-1 0 1,0 1 0,0-1 0,1 0 0,-1 1-1,0-1 1,0 0 0,1 1 0,-1-1 0,0 0-1,0 1 1,0-1 0,0 1 0,0-1 0,1 1-1,-1-1 1,0 1-1,4 8 23,2-1 46,4 4-17,2 2 40,-9-10-79,-3-3-14,1 0 0,-1 0 1,1 0-1,0 0 0,-1-1 1,1 1-1,0 0 0,0 0 1,-1-1-1,1 1 0,0 0 1,0-1-1,0 1 0,0-1 1,0 1-1,0-1 0,0 0 1,0 1-1,0-1 1,1 0-119,-1 0 57,1 1 52,0-1 67,3 1 119,-2 0-128,-2-1-68,0 0-34,1 1-38,-1-1-45,0 0-17,0 0-38,0 0-43,0 1-46,0-1-49,0 0-54,0 1-57,0-1-60,0 0 88,0 0-37,-1 0-36,1 0-33,0 0-612,0 1-110,0-1-371,1 0-110,-1 0-449,2 0-1203</inkml:trace>
  <inkml:trace contextRef="#ctx0" brushRef="#br0" timeOffset="751284.2994">10631 1839 17023,'0'6'27,"-1"0"47,-2 5 179,0 2 76,0 2 215,-1 10 384,1-8-318,1-6-250,0-2-104,1-1-53,0-3-76,0-1 44,0 0 44,0-1-33,-1-1 41,1-2 118,0 0-170,0-1-134,0-1 22,0 2-52,1 0-1,0-1 0,0 1 1,-1-1-1,1 1 1,0-1-1,0 1 1,0 0-1,0-1 1,0 1-1,-1-1 0,1 0-6,0-3 61,1-5 63,0 1 0,2-7-124,-1 2 30,0 2 16,1 3 73,-1 1 1,1 0-1,2-5-119,2 0 86,-6 11-86,0 0 0,0 0 0,0 0 0,0 0 0,0 0 0,0 0 0,0 1 0,0-1 0,0 0 0,0 1 0,0-1 0,0 0 0,1 1 0,0-1 0,-2 1 0,0 0 0,1 0 0,-1 0 0,1 0 0,-1 0 0,0 0 0,1 0 0,-1 0 0,1 0 0,-1 0 0,0 0 0,1 0 0,-1 0 0,1 0 0,-1 0 0,0 0 0,1 1 0,-1-1 0,1 0 0,-1 0 0,0 0 0,1 1 0,-1-1 0,0 0 0,1 0 0,-1 1 0,1 0 0,0 1 0,0-1 0,0 1 0,0-1 0,1 2 0,0 2 0,0-2 4,0 1-1,0-1 1,-1 1 0,1 0-1,-1-1 1,1 4-4,0-2 42,0 1 35,3 6 124,-3-5-158,0 3 17,0-5 7,-1-4 40,0 0-46,0-1-58,-1 0 1,0 0-1,0 0 0,0 0 0,1 0 0,-1 0 1,0 0-1,0-1 0,0 1 0,0 0 0,1 0 0,-1 0 1,0 0-1,0 0 0,0 0 0,0 0 0,0-1 0,1 1 1,-1 0-1,0 0 0,0 0-3,2-8 22,-1 6-22,-1 0 0,1 0 0,0 0-1,-1 0 1,1 0 0,1-1 0,9-18 0,-5 9 0,5-6 0,0 0 1,-4 6-23,5-5 22,-12 17-4,1-1-1,-1 0 1,1 1 0,-1-1-1,1 1 1,-1-1 0,1 1-1,-1-1 1,1 1 0,-1 0-1,1-1 1,0 1 0,-1 0 0,1-1-1,0 1 1,-1 0 0,1 0-1,0-1 1,-1 1 0,1 0-1,0 0 1,0 0 0,0 0 4,1 0-11,-1 1 1,1-1 0,0 1-1,-1 0 1,1-1-1,-1 1 1,1 0 0,-1 0-1,1 0 1,-1 0 0,1 0 10,-1 0-3,1 1 0,-1-1 1,0 1-1,1-1 0,-1 1 1,0-1-1,0 1 1,0-1-1,0 1 0,0 0 3,6 19 4,-4-13-3,2 10-1,3 17 0,-5-20 0,0 0 0,1-1 0,2 4 0,-4-12-36,0-3-32,-1 0-33,0 0-35,-1 0-35,0-3 34,0 1-33,0-1-61,0 0-109,0 0-47,0 0-112,0 1 204,1-1-35,-1 0-35,0 0-38,0 0-329,0 0-94,1 1-88,-1-1-77,0 1-71,1-1-61,-1 0-53,1 1-46,-1 0-1010,2 0-1228</inkml:trace>
  <inkml:trace contextRef="#ctx0" brushRef="#br0" timeOffset="751628.6484">10969 1877 19327,'-1'0'0,"1"0"-1,0 0 0,-1 0 0,1 0 0,-1 0 0,1 0 0,0 1 0,-1-1 0,1 0 0,0 0 1,-1 0-1,1 0 0,0 1 0,-1-1 0,1 0 0,0 0 0,-1 0 0,1 1 0,0-1 0,-1 0 1,1 1-1,0-1 0,0 0 0,0 1 0,-1-1 0,1 1 1,-1 0 6,1 1 1,-1-1-1,1 1 0,0 0 0,-1 1-6,0 3 99,-4 8 447,4-11-315,0 0-1,0 0 0,-1 3-230,1 3 555,1 0-44,1 0-48,0 0-53,1-1-56,1 1-63,-1-1-65,1 1-70,-2-8-113,-1 1 0,1 0 0,0 0 1,-1-1-1,1 1 0,0 0 0,0-1 1,1 1-44,-1 0 49,0-1 0,1 0 0,-1 0 0,1 0 0,-1 0 0,2 1-49,-1-1 34,1 1 1,0-1 0,0 1-1,-1-1 1,1 0 0,2 0-35,-4 0 6,0-1 0,1 0-1,-1 0 1,0 0 0,0 0 0,1 0 0,-1 0 0,0 0 0,0-1 0,1 1 0,-1 0-1,0-1 1,0 1 0,0-1 0,0 1 0,1-1 0,-1 1 0,0-1 0,0 0-6,9-9 72,3-7-19,-12 16-50,1-2 2,-1 0 1,1 0 0,-1 0 0,0-1-1,0 1 1,0 0 0,0 0 0,0-1 0,-1 1-1,1 0 1,-1-1 0,0 0-6,0-2 7,-1-1 1,1 1-1,-1-1 1,0 1-1,-2-5-7,2 9-5,0 0 0,1 0-1,-1 0 1,0 1 0,0-1-1,0 0 1,0 0 0,-1 1-1,1-1 1,0 1 0,-1-1-1,0 0 6,1 1-9,0 0-1,0 1 0,0-1 1,0 0-1,-1 1 1,1-1-1,0 1 0,0 0 1,0-1-1,-1 1 1,1 0-1,0-1 0,0 1 1,-1 0-1,1 0 1,0 0-1,0 0 0,-1 0 1,1 0-1,-1 1 10,-2 0-94,-1 1-34,-4 2-229,0 1-126,2-1-119,5-2 297,1-1 63,-2 3-364,2-2 303,1-1 73,0 0-50,0 0-91,0 0-88,0 1-103,0-1-118,0 0-39,0 0-132,0-1-118,0 1-106,0 0-93,0 0-336,0-1-91,0 1-407,0 0-1100</inkml:trace>
  <inkml:trace contextRef="#ctx0" brushRef="#br0" timeOffset="752004.3063">11113 1901 15616,'0'4'122,"-1"0"112,0-1 90,0 0 68,0 0-22,1-2-109,-1 1 0,1 0 0,0 0 0,-1-1 0,1 1-1,0 1-260,0 3 533,1 1-56,0 3 522,1-1 0,1 4-999,0-6 351,0-2-101,2 1-78,-1-2-57,-4-4-107,1 1 28,0 0 0,0-1 0,0 1 0,0 0-1,0-1 1,0 1 0,-1-1 0,1 1 0,0-1-1,1 0 1,-1 1 0,0-1 0,0 0 0,0 0-1,0 1 1,0-1 0,0 0 0,0 0 0,0 0-1,0-1 1,0 1 0,0 0 0,0 0 0,0 0 0,1-1-1,-1 1 1,0 0 0,0-1-36,0 0 61,1-1-1,-1 1 1,0 0-1,1-1 1,0-1-61,6-9 188,-6 8-168,0 1 1,-1-1 0,1 0-1,-1 1 1,0-1 0,0 0-1,0 0 1,0-1-21,0-10 5,-1 8-5,0 5 1,0 4-3,1 5 25,2 2 22,2 0 1,2 4-46,0 1 15,-6-12 13,1 1 46,2 2 279,-2-3-252,1 0-97,-2-2-55,0 1-43,1 0-68,-1-1-70,1 0-77,0 1-85,0-1-95,-1 0-102,1 0-111,0 0-119,-1 0 358,-1 0-41,0 0-40,1 0-36,0 0-684,-1 0-121,1 0 503,-1 0-34,1 0-1003,0 0-500,0 0-1339</inkml:trace>
  <inkml:trace contextRef="#ctx0" brushRef="#br0" timeOffset="752269.3389">11317 1825 20607,'0'5'35,"-1"-1"61,0 2 137,0-1 71,-1 7 384,1-7-492,1 0-41,1 3 256,1 0-66,2 0-57,0-1-46,5 4 73,6 4 70,-3-3-73,-5-4-64,-2-1 0,0 1 51,-4-6-273,5 12 190,-5-11-164,0-1 1,0 1-1,0-1 1,-1 1-1,1-1-52,-1 0 28,0-1 1,0 0-1,0 0 0,0 0 0,0 0 0,0 1 1,-1-1-1,1 0 0,0 0 0,-1 0 0,1 1-28,-1-1 30,1 0 0,-1 0 0,0 0 0,1 0 0,-1 0 0,0 0 0,0 0 0,0 0 0,0 0 0,0 0 0,0-1 0,0 1-30,-3 1-9,-5 1 73,5-2-77,-1-1-80,3 0 4,0-1-36,0 1-39,0-1-47,1 0-49,-1-1-56,1 1-283,2 1 361,-1-1-35,1 1-149,0-1 84,1-1-277,-1 1 311,0-1-115,-1 2 166,1-1-36,0 0-288,-1 1 239,1 0-38,-1-1-40,1 1-43,-1 0-47,1 0-48,-1-1-326,1 1-113,-1 0-100,1 0-88,0 0-334,-1 0-87,1 0-404,0 0-1097</inkml:trace>
  <inkml:trace contextRef="#ctx0" brushRef="#br0" timeOffset="752519.4271">11410 1982 7168,'1'-1'18,"0"1"36,0-2 155,0 1-27,0 0 42,0 0 37,0 1 35,1-2 390,-1 0 106,1 0 66,0 0 61,3-4 2245,-3 4-1860,-1 0-680,0 1-36,0 0-46,0-1-52,1 0 14,-1 1-98,0-1-112,-1 0-123,3-2 124,-1 1 64,0-1 136,2-7 731,-3 8-881,-1-1-36,0 1 32,0 1-117,0-1-41,0-1-5,-1-1 36,1 4-198,0 1 1,0 0 0,0-1-1,-1 1 1,1 0-1,0 0 1,0-1-1,0 1 1,0 0-1,-1-1 1,1 1-1,0 0 1,0 0-1,-1 0 1,1-1-1,0 1 1,-1 0-1,1 0 1,0 0-1,0 0 1,-1-1-17,1 1 27,-1 0 0,1 0 0,-1 0 1,1 0-1,-1 0 0,1 0 0,-1 0 1,1 0-1,-1 0 0,1 0 0,-1 1 1,1-1-28,-6 2 287,5-1-225,-1 0 0,1-1 0,0 1 0,0 0 0,0 0 0,0 0 0,1 0 0,-1 0-1,-1 1-61,0 2 206,0 0 44,1-1-35,1 1 38,-1 0 43,1 0 50,0 0-43,1 0-49,-1 1-43,1-2-39,1 5 74,1-1-99,-1-4-115,0-1 1,-1 1-1,1 0 1,0-1 0,1 0-1,0 1-32,5 5 136,-5-6-273,0 0 60,0 0 53,0 0 44,4 1 112,10 4 338,-12-5-376,0-1-65,-1 0-52,-1-1-36,0 1-41,0-1-47,1 0-67,-1 1-64,1-1-72,-1 0-77,0-1-83,1 1-89,-1 0-95,0-1-102,-2 1 242,0 0-48,-1 0-47,1-1-43,0 1-42,-1 0-38,1 0-36,0 0-34,-1-1-209,1 1-40,1-1-1193,-1 1-594,2-2-1594</inkml:trace>
  <inkml:trace contextRef="#ctx0" brushRef="#br0" timeOffset="753081.926">11780 1883 18303,'-1'0'2,"1"0"-1,-1 0 1,1 0-1,0 0 1,-1 0-1,1 0 1,0 0-1,-1 1 1,1-1-1,-1 0 0,1 0 1,0 0-1,-1 0 1,1 1-1,0-1-1,-4 4 56,1 1 16,-5 2 170,1 0 65,1 0 97,2 0-56,1 2 79,1-4-265,-4 15 348,4-5-137,3-11-280,-1 0 1,1 0-1,-1 0 1,1 0-1,1 0 1,-1 0-1,2 3-93,3 4 135,-3-7-108,1 0-32,-3-3 14,0 0 1,0 0-1,0 0 1,1 0-1,-1 0 1,0 0-1,1-1 1,-1 1-1,1 0-9,1 0 7,0-1 0,-1 1 0,1-1 0,0 1 1,-1-1-1,3 0-7,6-1 34,0-1 59,-8 2-38,0-1-1,1-1 0,-1 1 0,0 0 0,0-1 0,0 0 1,0 1-1,0-1 0,0 0 0,0-1 0,-1 1 0,1 0 1,0-2-55,0 0 41,1 0 0,-1-1 1,-1 1-1,1-1 0,-1 0 1,0 1-1,2-5-41,-3 6 40,0-1 1,-1 0-1,1 1 0,-1-1 0,1-1-40,-1 3 37,0 0 1,0-1-1,-1 1 1,1 0-1,0-1 0,-1 1 1,1 0-1,-2-2-37,1 2 35,-4-10 94,5 11-117,-1 0-1,0 0 1,1 0-1,-1 0 0,0 0 1,0 1-1,0-1 1,0-1-12,-2 1 4,0-1 1,1 0-1,-1 1 1,0 0-1,-1-1-4,-7 0-28,10 1 16,0 1 1,0 0 0,0 0-1,-1 0 1,1 0 0,0 0 0,-1 1 11,0 0-93,-1-1 46,-2 2 43,-5 4 98,7-4-110,1 0-53,-1 1-80,1 0-98,0 0-120,2-2 132,-1 1-37,0-1-40,1 1-43,0 0-46,0 0-48,-1 0-50,2-1-53,-1 1-57,0 0-57,1-1-213,-1 1-123,0-1-110,1 0-96,-1 0-348,1 1-95,0-1-422,0 2-1139</inkml:trace>
  <inkml:trace contextRef="#ctx0" brushRef="#br0" timeOffset="753363.8073">11944 2000 21759,'1'1'5,"-1"-1"-1,1 1 0,-1-1 0,1 1 1,-1 0-1,0-1 0,1 1 0,-1 0 1,1 0-5,-1 5 115,0-1 13,2 2 38,0-3 52,-1-1 8,0 0 9,0 0 47,-1 0 101,-1 1 390,2-5-410,0-2-69,0 0-144,2-3 49,-1 2-79,1-8 72,1 1 0,1-1-192,1-3 132,-3 9-93,2-6 98,-1 1-67,6-13 0,-4 12-6,-5 10-207,0 0 57,0 1 49,0-1 41,1-2 93,2-4 289,-2 6-310,0-1-60,-1 2-43,0-1-32,0 1-39,0-1-42,0 1-61,0-1-61,1 1-64,-1 0-71,0-1-76,0 1-83,1-1-87,-1 1-93,-1 1 233,1-1-45,-1 1-41,0 0-40,0-1-38,1 1-34,-1 0-798,1-1 545,-1 1-37,1-1-1083,0 0-540,0 0-1446</inkml:trace>
  <inkml:trace contextRef="#ctx0" brushRef="#br0" timeOffset="753998.41">12375 1720 18559,'0'9'-6,"0"3"9,1-2 43,0-3-14,1 1 37,0 8 158,3 39 812,-4-43-864,-1-1-53,0 0-59,0 70 376,0 1-88,-1-71-362,1-7-24,-2 0-71,0 1-104,2-5 133,0 1 42,-1 1 36,1-1-108,0-1-9,0 0-55,0 0-63,0 1-73,0-3-44,1-1 64,-1 1 9,2-2-53,0-2-192,-1 3 249,-1 0 42,1-2-29,0 1 71,1 0 63,0 0 59,1-5-22,-1 0 45,0-3 30,2 3 64,0-2 104,0 1 89,0 0 104,0-2 353,1 0-49,1 0-51,0 0-53,0 0-52,0 1-55,1-1-56,0 1-57,0-2-28,1 0-76,-1 0-79,-1 0-78,-1 3 169,-3 5-73,0 4-75,0-1-55,-1 1 5,-1 1-37,0-1-38,1 1-39,-1 0-37,-1 0-37,1 1-39,-1 1-37,0-1 69,1 0 14,0-1-19,-1 1-55,1 0-167,-1-1 140,1 0-39,0 1-45,0-1-46,-1 0-52,1 1-56,0-1 63,0 0-34,0 1-554,-1 0-116,1-1-102,0 1-360,0 0-100,0-1-436,0 2-1170</inkml:trace>
  <inkml:trace contextRef="#ctx0" brushRef="#br0" timeOffset="754217.5337">12433 1883 17407,'3'1'54,"0"0"93,0 0 77,-1 2 60,0 0 110,3 6 589,-3-6-698,-1 0-35,1 0-48,-1-1-59,13 18 944,-6-5-400,-1-2-157,0 0-52,-1 0-63,1-1-81,0 0-94,0-1-107,-4-5-166,-2-5 69,0 1 52,0-1 41,-1 1 58,1-1 71,0 0 81,0 0 90,-1 0 102,1 0 111,0 0 122,-1-1-342,0 0-170,0 0-75,0 1-40,0-1-61,1 0-40,-1 0-48,0 0-51,0 0-35,0 0-43,0 0-48,0 0-50,0 0-54,0 0-58,0 0-61,0 0-63,0 0-67,0 0-64,0 0-61,0 0-57,0 0-55,0 0-50,0 0-47,0 0-44,0 0-237,0 0-53,0 0-46,0 0-42,0 0-304,0 0-41,0 0-367,0 0-1049</inkml:trace>
  <inkml:trace contextRef="#ctx0" brushRef="#br0" timeOffset="754596.278">12595 1958 21119,'9'0'143,"-4"0"25,-3 0-41,1 0 40,-1 0 44,1 0 53,-1-1 59,0 1 66,2-2 350,-2 1-425,0 0-65,0 0-96,1 1-51,0-1-24,-3 1-69,1 0 0,-1 0 0,1 0 1,-1 0-1,1-1 0,-1 1 0,1 0 0,-1 0 0,1-1 1,-1 1-1,1 0 0,-1-1-9,3-2 69,-1 0 35,1-1 34,-1 1 1,0-1-1,1 0 1,-1 0-1,0-2-138,-1 4 30,-1 1 1,0 0-1,0-1 1,1 1-1,-1 0 0,0-1 1,0 1-1,0 0 0,-1-1-30,1 1 13,0 0 0,0 0 0,-1 0 0,1 0 0,0 0 0,-1 0 0,1 0 0,-1 0-1,1 0 1,-1 0 0,0 1 0,1-1 0,-2 0-13,1-1 1,-1 1 1,1 0-1,-1 0 1,0 0-1,1 0 1,-1 0-1,0 0 1,0 0-1,0 0 1,0 1-1,0-1 1,0 1-1,0 0 1,0-1-1,0 1 1,0 0-1,0 0 1,0 0-2,0 0-1,0 0 1,0 1 0,1-1 0,-1 0-1,0 1 1,1-1 0,-1 1 0,0 0-1,1-1 1,-1 1 0,1 0-1,-1 0 1,1 0 0,-1 0 0,1 0-1,0 0 1,0 1 0,-1-1 0,1 0-1,0 1 1,0-1 0,-1 3 5,1-1-1,-1 0 1,1 0-1,0 0 0,0 1 1,-1 0-5,2 1 12,-1-1 1,0 0 0,1 1 0,0-1-1,0 0 1,1 1 0,-1-1-1,1 1-12,0-1 13,0 0 0,0 0-1,0 0 1,1 0 0,0 0-1,0 0 1,0 0 0,1 1-13,-1-3 4,0 1 0,0 0 1,0-1-1,1 0 1,-1 1-1,3 0-4,-3-1 1,0-1 0,0 1 0,0-1 0,1 0 0,-1 0 0,0 0 0,1 0 0,-1-1 0,1 1-1,1 0-17,-1-1 0,1 1 0,3-1 17,-6 0-129,0 0 47,-1 0 41,1 0 34,1-1 63,1 1 170,-2-1-207,0 1-58,0-1-109,0 1 22,0 0-38,-1 0-37,1 0-43,-1-1-48,1 1-52,0 0-54,0-1-60,-1 1-62,1 0-66,0 0 99,-1 0-44,0 0-40,1 0-38,-1-1-36,1 1-35,0 0-771,0 0 526,-1 0-35,2 0-1052,-1 0-527,2 0-1418,-3 0 3517</inkml:trace>
  <inkml:trace contextRef="#ctx0" brushRef="#br0" timeOffset="754986.9433">12793 1901 17407,'2'3'63,"-1"0"38,3 3 192,0 1 174,4 5 318,-3-5-256,-3-3-319,0-1-55,2 4 195,0 0-69,0 0-22,0 0-70,1 1-31,5 3-8,5 2 63,-7 0-83,-7-11-93,1 1 0,0 0 0,0-1-1,1 2-36,-2-3-83,0 0 21,0 0 33,1 1 58,-1-1 75,3 2 336,-2-2-297,-1 0-98,0-1-75,0 1-95,1-1-115,-1 0 71,-1 0-37,1 1-39,0-1-41,0 0-45,0 0-46,0 0-48,0 0-53,-1 0 52,1 0-39,-1 0-37,0 0-34,1 0-632,-1 0-113,1 0-384,0 0-113,0 0-463,0 0-1243</inkml:trace>
  <inkml:trace contextRef="#ctx0" brushRef="#br0" timeOffset="755205.7188">12956 1860 22655,'-2'2'0,"0"0"0,1 1 0,-1-1 0,1 0 0,-1 0-1,1 1 1,0-1 0,0 1 0,-3 9 37,0 1 82,2-6 4,-12 36 515,-1 2-82,9-24-447,-11 39 205,5-23-161,11-34-261,0 0 41,-1 3 35,0-2 72,1 0 36,-4 8 256,2-7-237,1-1-77,1 0-80,-1 0-103,1-2 37,0 0-33,0 0-38,0 1-38,0-1-43,1 0-45,-1 0-48,0 1-50,0-1-53,0 1-57,1-3 60,0 1-43,-1 0-41,1 0-38,0 0-37,-1 0-33,1 1-757,-1-1 515,1 0-35,-1 1-1031,1 0-516,-2 2-1379</inkml:trace>
  <inkml:trace contextRef="#ctx0" brushRef="#br0" timeOffset="755728.0971">13025 1947 12032,'-1'1'666,"0"0"34,-2 3 2079,2-3-1622,0 0-547,0 0-34,1-1-41,-1 1-47,1 0-124,-1 0-43,1 0-47,0 0-52,-1 0-55,1 0-61,-1 0-64,1 0-68,-2 4 59,0 0 55,-1 2 95,2-5-117,0 0 0,1 0 0,-1 0 0,1 0 0,0 0 0,-1 0 0,1 0 0,0 0-66,1 10 83,1-1 45,-1-6-39,0-1 0,0 0 0,1 1 0,0 0-89,-1-3 63,1 1 0,-1 0 0,1-1 0,-1 1 1,1-1-1,0 1 0,0-1 0,0 0 0,0 0 0,1 0 0,-1 0 0,0 0 0,1-1 0,1 2-63,4 0 190,1 1-43,8 0 50,-16-4-165,1 1 1,-1-1 0,1 0-1,0 0 1,-1 0 0,2-1-33,0 1 42,0-1 1,-1 1-1,1-1 1,1-1-43,-2 1 18,6-3 124,-1 0-38,-6 3-88,0-1 0,0 1 0,0 0 0,0 0 0,-1-1 0,1 1-1,0-1 1,-1 1 0,1 0 0,-1-1 0,1 1 0,-1-1 0,1 0 0,-1 0-16,0 0 11,1-1 1,-1 1-1,0 0 0,1-1 1,-1 1-1,0-1 1,-1 1-1,1-1 0,0 1 1,-1-1-1,0 0-11,-5-12 24,4 11-20,0 0-1,-1 0 1,1 1-1,-1-1 1,0 1 0,-3-3-4,4 4-3,0 1-1,1-1 1,-1 1 0,0 0 0,0 0 0,0 0 0,0 0 3,1 0-6,0 1-1,0 0 1,0-1-1,0 1 0,-1 0 1,1 0-1,0 0 1,0 0-1,0 0 1,0 0-1,0 0 0,0 0 1,-1 0 6,0 1-142,0-1 58,-4 2-49,3-1 14,2 0 15,0-1-38,0 1-47,-1-1-53,1 1-101,-1 0-87,1-1-96,-1 1-109,1 0-117,0-1 328,1 0-33,-1 1-35,0-1-36,0 1-38,1-1-38,-1 0-248,1 1-108,-1-1-96,0 0-84,1 1-323,-1 0-83,0-1-390,0 2-1057</inkml:trace>
  <inkml:trace contextRef="#ctx0" brushRef="#br0" timeOffset="756024.5318">13124 1750 18175,'1'5'25,"-1"0"51,-1-1 52,-1-1 52,-1-2 51,-3 0 375,3 1-78,0 2-73,0 0-65,-1 2 42,-3 3 137,0 1-3,3-5-332,1 0-46,-3 6 14,1 0-57,-5 7-5,2-1-93,-1 10 4,6-17-91,0-1-89,1-4 20,0-1-36,0 0-41,-1 1-46,2-4 103,0 0 0,1 0-6,-1-1-45,1 1-55,0 0-67,-1-1-75,1 1-87,-1 0-96,1-1-107,0 1 235,0-1-35,0 1-570,0 0-121,-1 0-107,1 1-372,0-1-105,0 0-451,0 2-1209</inkml:trace>
  <inkml:trace contextRef="#ctx0" brushRef="#br0" timeOffset="756554.5357">13258 1957 17023,'-2'2'7,"1"0"-1,0 0 0,-1 0 0,1 0 0,0 0 1,0 0-1,0 0 0,0 1 0,0 0-6,-4 10 72,2-9-5,1 1 38,0-1 42,0 0 41,1 0 42,0 1 43,0 0 43,1 0 44,1 0 45,-1-3-281,1 1 0,0-1 0,-1 0 0,1 0 0,1 1-124,4 6 381,-5-8-325,0 0-1,0 0 0,1 0 0,-1 0 1,0 0-1,0 0 0,1 0-55,4 1 140,1-1-47,5-2 165,0-3-75,-10 3-145,1 0-1,-1-1 1,0 1-1,1-2-37,0 1 22,-1 0 1,0 0-1,0 0 0,-1 0 0,1 0 1,0-1-1,-1 1-22,2-2 16,-1 1-1,0-1 1,0 0-1,0 0 1,0-1-1,-1 1 1,0 0-1,1 0 1,-2-1-1,1 1 1,0-2-16,-1 1 15,-1-12 76,0 10-80,-1 2-34,-1 0-43,-1 1-54,-2 2-66,5 1-18,-1 1 50,1-1 42,-1 1 37,0-1 12,-2 0 36,2 0-24,0 1-69,1 0-104,0 0 42,0 1-47,0-1-54,0 0-60,0 1-63,0-1-72,0 1-75,0 0-81,0-1-159,0 1-117,0 0-103,0-1-91,0 1-323,0-1-90,-1 1-393,-1 1-1057,3-2 2747</inkml:trace>
  <inkml:trace contextRef="#ctx0" brushRef="#br0" timeOffset="757014.5743">13431 1982 20863,'-1'0'3,"1"0"-1,-1 0 1,0 0-1,0 0 1,0 0-1,1 0 1,-1 1-1,0-1 0,0 0 1,1 0-1,-1 1 1,0-1-1,0 1-2,-5 6 96,0 0 32,2-1 88,3 0-43,0-2-50,-2 1 20,1-1 61,3 1-17,-1-3-88,4 9 202,-1-6-172,1-2-40,-3-3-80,1 1 0,-1-1 1,0 0-1,1 0 0,-1 1 0,0-1 0,1 0 0,0-1-9,0 1 15,0 0 0,-1-1 0,1 1 1,-1-1-1,1 1 0,-1-1 0,1 0 0,-1 1 0,1-1 0,0-1-15,0 1 16,0-1 0,-1 1 0,1-1 0,-1 1 0,1-1 0,-1 1 1,0-1-1,1-1-16,-1 1 5,0 0 0,0 0 0,-1 0 1,1 1-1,0-1 0,-1-1-5,1-1 35,-1-1 1,0 0-1,0-4-35,0-2 22,0 6-14,0 7 16,1 9 72,5 3 118,-1-7-49,1 0 54,-2-3-186,-2-2-14,0 0 0,0 0 0,0 0 0,0 0 0,0 2-19,-1-4-133,-1 1 51,1 0 44,-1-1 36,1 1 60,0 1 269,0-1-238,0 0-99,-1-1-40,0 1-35,1-1-58,0 1-57,-1-1-63,1 0-71,-1 1-75,1-1-84,0 1-90,0-1-96,-1 0 216,0 0-42,1 1-40,-1-1-38,0 0-35,1 0-33,-1 1-741,1-1 505,-1 0-35,1 1-1010,-1 0-504,2 0-1349</inkml:trace>
  <inkml:trace contextRef="#ctx0" brushRef="#br0" timeOffset="757249.4109">13543 2005 13312,'1'1'-121,"0"0"88,-1 0 82,1-1 78,-1 1 70,1 0 65,-1 0 59,0 0 53,1-1 38,-1 1 40,0 1 551,1 0 70,-1 2 1546,0-3-1846,0 0-40,0 0-42,0 1-74,0-1-90,0 1-105,0-2-251,0 1-35,0 0-36,0-1-40,0 1-40,0 0-45,0 0-45,0-1-47,0 1 130,0 0 0,0-1 0,0 1 0,0-1 0,0 1 0,1 0 0,-1-1 0,0 1 0,0-1 0,1 1 0,-1-1 0,0 1 0,1-1 0,-1 1 0,0-1 0,1 1 0,-1-1 0,1 1-13,0 0 128,-1-1-21,0-1-46,1-5 6,0 3-60,0-1 0,0 0 0,-1 1 0,1-1 0,-1 0 1,0-2-8,1-6 72,1 6 58,0-1 1,2-6-131,-1 5 29,3-16-29,-4 20-63,0 1-120,0 0-111,0 0-99,1 2-90,0-1-81,1 1-69,0 1-60,-2 0 56,-2 0 165,1 0 22,0 0-69,-1 0 19,1 0-70,0 0-82,-1 0-92,1 0-99,-1 0-92,1 0-83,-1 0-70,1 0-299,0 0-71,0 0-359,0 0-986</inkml:trace>
  <inkml:trace contextRef="#ctx0" brushRef="#br0" timeOffset="757660.7329">13723 1930 16767,'-2'2'-24,"0"0"105,0 0 94,-1 1 82,1-1 68,0 0 57,-2 3 409,4-4-541,-1 0 1,0 0-1,1 1 0,-1-1 1,0 0-1,1 0 0,0 1 1,-1 0-251,1 1 455,-1 0-46,0 1 132,0 1-93,0 0-84,0 0-73,0 1-63,1-1-54,-1 0-44,1-1-34,0-1-45,0 2 59,0 0 0,1 1 0,-1-1 1,1 0-1,0 1-110,-1-5 15,0 0 1,1 0 0,-1-1-1,0 1 1,1 0 0,-1 0-1,0 0 1,1 0 0,-1-1-1,1 1 1,-1 0 0,1 0-1,0-1 1,-1 1 0,1-1-1,0 1 1,-1 0 0,1-1-1,0 1 1,0-1 0,-1 1 0,1-1-1,0 0 1,0 1 0,0-1-1,0 0 1,-1 0 0,1 1-1,0-1 1,0 0 0,1 0-16,-2 0 8,1 0 1,0 0 0,0-1 0,0 1 0,0 0 0,0 0 0,0-1-1,-1 1 1,1 0 0,0-1 0,0 1 0,0-1 0,-1 1 0,1-1-1,0 1 1,-1-1 0,1 0-9,1 0 30,-1-1-1,0 1 1,1-1-1,-1 0 1,0 0-1,0 0 1,0-1-30,1-2 70,0 1-1,-1-1 1,1-4-70,0-5 52,4-62-52,-5 56-45,-3 0-77,-1-5-102,0 10-201,-3-6 425,-6-14-437,3 12 191,1 5 97,-1 0 69,8 15 63,-1 0 0,0 1 0,0-1 0,-1-1 17,3 3 5,-1 0-1,0 0 0,0 0 0,0 0 1,0 1-1,0-1 0,0 0 0,0 1 0,0-1 1,-1 0-1,1 1-4,0 0 6,1 0 0,0 0 0,0-1 0,0 1 0,-1 0 1,1 0-1,0 0 0,0 0 0,0 0 0,-1 0 0,1 0 0,0 0 0,0 0 0,0 0 0,-1 0 0,1 0 1,0 0-1,0 0 0,0 0 0,-1 1 0,1-1 0,0 0 0,0 0 0,0 0 0,-1 0 0,1 0 1,0 0-1,0 0 0,0 1 0,0-1 0,-1 0 0,1 0 0,0 0 0,0 0 0,0 1-6,-1 0 35,0 1-1,1-1 0,-1 1 0,1 0 1,-1-1-1,1 1 0,-1 0 1,1-1-1,0 2-34,-1 20 331,2-2 36,0 0 0,1 2-367,3 5 290,1-4-79,1-1-37,1-1-49,3-1-59,-10-19-190,0 0 48,0 0 42,0 0 35,2 2 75,2 5 232,-3-6-252,-1-1-52,1 2-92,-1-3-3,0 1-37,0 0-54,1-1-51,-1 1-57,0 0-61,0 0-65,0 0-72,1-1-76,-1 1-80,-1-1 174,1 0-41,-1 0-39,1 0-35,0 0-687,0 1-121,0 0-105,0-1-90,0 1-74,1-1-58,-1 1-161,0 1-988</inkml:trace>
  <inkml:trace contextRef="#ctx0" brushRef="#br1" timeOffset="823847.5334">2111 2272 17407,'-2'6'29,"0"-1"50,1 5 191,1-4 83,1-1 0,0 6-353,1 1 282,0 5 50,0-2-95,0 3-38,2 29 62,-2-25-138,-1-4-81,1 1 65,-1 2-107,-1-17-104,0 0 44,0 3 45,0 0 99,0 9 232,0-11-254,0-1-46,0 2-79,0 0-117,0-3 26,0 0-46,0-1-51,0 1-54,0 0-60,0 0-62,0 0-69,0-1-71,0-1 185,0-1-34,0 1-508,0-1-113,0 0-99,0 1-337,0-1-97,0 0-408,0 0-1095</inkml:trace>
  <inkml:trace contextRef="#ctx0" brushRef="#br1" timeOffset="824260.6235">1974 2301 15488,'0'0'113,"0"0"72,0 0 142,0 0 327,1 1 456,1 1-718,0-1-53,1 0 93,1-1-63,0 1-88,1 0 36,8 2 418,-2-4-272,1-1-92,1 0-91,-2 0-83,1-1-43,16-1 20,10-2 18,-25 4-94,-1 1 36,2-1 57,0 1-70,0 0-66,6-2-71,0 0-79,-17 2 55,-2 1-67,1 0-76,-1 0-116,0 0-59,-1 0-118,1 0 188,-1 0-35,0 0-39,0 0-40,1 0-41,-1 0-40,0 0-38,0 0-37,0 0-655,1 0-119,-1 0 483,0 0-33,0 0-965,0 0-483,0 0-1291</inkml:trace>
  <inkml:trace contextRef="#ctx0" brushRef="#br1" timeOffset="824655.2474">2247 2501 19583,'0'0'235,"0"2"-64,0 2-65,1 0 64,1 0 90,3 2 180,0-1-38,-1-2-208,0 0-105,0 0-86,-2-3 28,0 1 0,0 0 0,0 0 1,0-1-1,0 1 0,0-1 0,0 0 0,0 1 1,0-1-1,0 0 0,0 0 0,0 0 1,0-1-1,1 1-31,5-2 143,0 0 38,0-1 48,-1 1 61,-2-1-71,-1 0-34,5-3 95,-2-2-95,0-1-66,-5 4-61,1 1-1,-1-1 1,0 0-1,1-2-57,0-4 168,-2 10-149,-1-1 0,0 1 0,1 0-1,-1-1 1,0 1 0,0 0 0,0-1-1,0 1 1,-1-1 0,1 1 0,0 0-1,0 0 1,-1-1-19,1 1 13,-1 0 0,1 0 0,-1 1-1,1-1 1,-1 0 0,1 0 0,-1 0 0,0 1-1,1-1 1,-1 0 0,0 1 0,0-1 0,0 0-1,0 1-12,0-1 10,-1 0-1,1 0 0,-1 1 1,1-1-1,-1 1 0,1-1 0,-1 1 1,-1 0-10,-5-1-15,-1 2-41,7-1-122,0 1 102,-7 1 70,8-1-34,-1-1-42,0 1-59,1 0-72,-1-1-85,1 1-100,0-1-31,0 0-92,0 1-100,0-1-109,0 0 264,1 0-39,0 0-38,-1 0-35,1 1-678,0-1-117,-1 0-406,1 0-116,0 0-491,0 0-1318</inkml:trace>
  <inkml:trace contextRef="#ctx0" brushRef="#br1" timeOffset="826170.9938">2355 2424 11904,'0'0'384,"0"0"-122,0 0 9,0 0 125,0 0 360,0 0 50,0 0-311,0 0-68,0 0 149,0 0-5,0 0-246,0 0-88,0 0 16,0 0-4,0 0-28,0 0 70,0 0 228,0 0 1,-1 0-229,-3 0 67,0 0-90,1 0-97,0 0-37,-6 0 199,4 0-165,0 0 68,0 0 101,4 0-317,0 0-1,0 0 0,0 0 1,0 0-1,0 0 0,0 1 1,-1-1-20,-3 3 142,0-3 73,-1 1-68,4 0-102,-2 1 95,0 1 59,-5 4 342,5-2-282,1-2-174,2 0-74,-1 1 88,1-2 9,-7 6-59,4-4-27,3-2 71,1 0-74,0 0-3,-2 1 25,0 0 17,2 1-51,0-4-7,0 1 0,-1-1 0,1 1 0,0-1 0,0 1 0,0-1 0,0 1 0,0-1 0,0 1 0,-1-1 0,1 0 0,0 1 0,0-1 0,-2 4 0,1 0-1,0 1 48,1 10 240,1-5-129,-1 9-137,0-18-21,0 0 0,0 0 0,0 0 0,1 0 0,-1 0 0,0 0 0,1 0 0,-1 0 0,1 0 0,0 0 0,0 3 0,2-1-10,-2-3-1,0 0 0,-1 0 0,1 1 0,0-1 0,0 0 0,0 0 0,-1 0 0,1 0 0,0 0 0,0 0 11,5 1-8,-1 1 15,-5-2-1,1 1 0,0-1 0,-1 0 0,1 0 0,-1 0-1,1 1 1,-1-1 0,1 0 0,0 0 0,-1 0 0,1 0 0,-1 0-1,1 0 1,0 0 0,-1 0 0,1 0 0,0-1-6,17-3 21,-11 0 1,-1 3 44,-3 0-56,-1 0 0,0 1 0,0-1 0,1 0-10,2-2 8,6-2-24,8-6 16,-9 4 31,-1-1 53,-7 5-66,-1 3-17,0-1-1,-1 1 0,1-1 0,-1 1 0,1-1 0,-1 1 0,0-1 0,1 1 1,-1-1-1,0 1 0,1-1 0,-1 0 0,0 1 0,1-1 0,-1 1 1,0-1-1,0 0 0,0 1 0,0-1 0,0 0 0,0 0 0,1-6 0,-1 3 0,0 0 0,0 0 0,-1 0 0,1-2 0,-1 2 7,0 0 18,0 0 0,1 0 1,-2 0-1,1 0 0,0 0 1,-1 1-1,0-1 1,1 0-1,-2 0-25,-7-7 68,6 8-8,4 2-53,-1 0 0,1 1 0,-1 0 0,0-1 0,1 1 0,-1-1 0,0 1 0,0 0-1,1-1 1,-1 1 0,0 0 0,0 0 0,1-1-7,-2 1 6,1 0 0,0 0 0,0 0 0,0 0 0,-1 0 0,1 0 0,0 1 0,0-1-6,-3 1 3,0 0 0,0 1 1,0 0-1,-2 1-3,5-3-2,-1 1-124,0 0 49,0 0 42,1 0 35,-3 1 96,-1 1 175,3-1-179,-1-1-52,1 1-101,1-1-15,0 0-34,0 0-52,0 0-48,0 0-55,0 0-58,-1 0-64,1 0-68,0 0-73,0 1-78,-1-1-81,2 0 165,-1-1 13,1 1-91,-1-1 119,1 0-63,0 1-71,0-1-78,-1 0-185,1 0-98,0 0-87,0 0-76,0 1-314,0-1-74,0 0-379,0 0-1034</inkml:trace>
  <inkml:trace contextRef="#ctx0" brushRef="#br1" timeOffset="827220.0355">2935 2433 14208,'0'0'167,"-1"1"-14,-2 2 268,-2-1-45,-4 3 278,5-3-320,1 0 0,-1-1 0,-1 3-334,-5 5 459,-1 1 20,8-7-331,-2 1 124,0-1-1,1 2 0,-1 0-271,-1 2 204,2 1-90,2-3-36,0 1 0,0 0-1,1-1 1,-1 1-1,1 0 1,1 0-1,-1 2-77,1-4 84,0 1 0,1-1 0,-1 1 0,1 2-84,0-4 67,0 0 0,0 0 0,0 0 0,0 0-1,0 0 1,2 2-67,-2-5 7,-1 1 0,1 0 0,0 0 0,-1 0-1,1-1 1,0 1 0,0 0 0,0 0 0,-1-1-1,1 1 1,0-1 0,0 1 0,0-1 0,0 0-1,0 1 1,0-1 0,0 0 0,0 1 0,1-1-1,-1 0 1,0 0 0,0 0 0,0 0 0,0 0-1,0 0 1,0 0-7,2-1 18,-1 1-1,0-1 1,1 1-1,-1-1 1,0 0-1,2 0-17,7-5 102,-5 1-49,0-1 0,-1 1 0,1-1 0,-1 0 0,0 0-1,0 0 1,-1-1 0,3-5-53,2-6 226,0-1 0,5-16-226,-6 12 201,-1-2-201,-2 3 98,0-7-98,-3 16 42,4-23 97,-4 11 28,-1 9-12,-2 1 49,-1 0 59,-1 1 68,2 10-295,0 0-1,0 0 1,-1 0 0,1 0-1,-2-2-35,3 5 19,-1 0 0,0 0-1,0 0 1,0 0-1,0 0 1,0-1-19,0 1 25,0 1 0,0-1 0,0 0 0,0 1 0,0-1 0,-1 1 1,1-1-1,0 1-25,0 0 12,1-1 0,-1 1 1,1 0-1,-1 0 0,1 0 0,-1 0 1,1 0-1,-1 0 0,0 0 1,1 0-1,-1 1 0,1-1 1,-1 0-1,1 0 0,-1 0 0,1 0 1,-1 1-1,1-1 0,-1 0 1,1 1-13,-6 4 154,2-2-85,1 0-48,1 0-21,0-1 0,0 0 0,0 0 0,0 1 0,0-1 0,0 1 0,1 0 0,-1-1 0,1 2 0,-6 19 0,5-17 2,-2 8 51,0 1-1,0 5-52,2-1 57,0 1 1,1 6-58,1-14 35,0 1 0,2-1 1,-1 0-1,2 4-35,2 3 22,0 0 99,3 6-121,-2-10 6,-4-10-6,1 1 0,1-1 0,-1 0 0,3 4 0,-1-4 0,-4-4 15,0 1 1,0-2-1,0 1 0,0 0 1,0 0-1,1 0-15,-1 0 11,-1-1 0,1 0 0,0 1-1,0-1 1,-1 0 0,1 0 0,0 1-1,0-1 1,0 0 0,0 0 0,0 0-11,7-2 45,-6 2-208,0-1 98,-1 1 66,3-2 79,-1 0-103,-2 2-61,1-1-76,-1 0-43,0 0-77,0 0-85,0 1-98,0-1-107,0 0-118,0 1 296,-1-1-33,1 1-36,-1-1-35,0 1 39,0 0-38,0 0-34,0 0-33,1 0-653,-1 0-108,0 0-386,0 0-107,0 0-468,0 0-1256</inkml:trace>
  <inkml:trace contextRef="#ctx0" brushRef="#br1" timeOffset="827454.4338">3110 2506 19839,'0'1'128,"0"1"1,1 1 48,-1-1 42,1 0 34,0 2 222,-1-3-375,0 0 0,0-1 0,0 1 0,0 0 0,0 0 0,1-1 0,-1 1 0,-1 0 1,1 0-1,0-1 0,0 1 0,0 0-100,0 1 161,-1 1 48,-1 5 578,2-5-575,0 0-67,1 4 54,0-4-116,-1-3-82,0 0-1,0 0 1,0 0-1,0 0 1,0 0-1,0 0 1,0 0-1,0 0 1,0 0-1,0 0 1,0 0-1,0 0 1,0-1-1,1 1 1,-1 0-1,0 0 1,0 0-1,0 0 1,0 0-1,0 0 1,0 0-1,0 0 1,0 0-1,0 0 1,0 0-1,0 0 1,0 0-1,0-1 1,0 1-1,0 0 1,0 0-1,0 0 1,0 0-1,0 0-136,0-1 48,0 1 43,0 0 35,1-1 63,-1-2 179,0 2-210,0 1-59,0-1-80,0 0-101,0 1 64,0-1-34,0 1-35,0-1-39,0 1-175,0-1-88,0 1-96,0-1-102,0 1 264,0 0-40,0 0-38,0 0-35,0 0-671,0 0-117,0-1-404,0 1-115,0 0-489,0 0-1308</inkml:trace>
  <inkml:trace contextRef="#ctx0" brushRef="#br1" timeOffset="827610.702">3091 2364 20735,'0'3'48,"1"0"75,-1-2-41,1 0 1,-1 0 0,1 0-1,-1 0 1,1 0-1,0 0 1,-1 0-83,2 1 93,-1 0-33,1-1-45,-1 1-77,1-1-94,0 1-111,-1-2 88,0 1-35,0 0-35,-1-1-39,1 1-39,0-1-43,0 1-44,-1-1-46,1 0 54,-1 0-37,0 0-35,0 0-33,0 0-601,1 1-109,-1-1-366,0 0-106,0 0-443,0 0-1183</inkml:trace>
  <inkml:trace contextRef="#ctx0" brushRef="#br1" timeOffset="827939.2515">3189 2428 18047,'-1'1'512,"-2"4"45,2-2-141,0 0-86,0-1 42,0 1 51,-1 0 61,0-1-187,1 0-77,0 0-36,0 5 180,1-5-192,0 2 127,1-1-54,0-1-73,1 0-58,0-1-43,9 5 85,-8-5-61,3 0-22,-1 1 1,1-1-1,-1 0 1,1 0-74,14 2 239,-14-1-156,-1-1-2,0 0-1,0 1 1,0 0 0,3 1-81,20 12 384,-23-11-266,0 2 36,-4-5-109,-1 0 1,1 1 0,-1-1-1,1 1 1,-1-1 0,1 1-1,-1-1 1,0 1 0,1 0-1,-1-1 1,0 1 0,0-1 0,0 1-1,0-1 1,-1 1 0,1 0-1,0-1 1,-1 1 0,0 0-46,1-1 34,-1 1 0,1-1 1,-1 0-1,0 0 1,0 1-1,0-1-34,1 0 18,-1 0 0,0 0 0,0-1 0,0 1 0,0 0 0,0 0 0,0-1-18,-11 7 43,8-5-40,0 0 0,0-1 0,0 0 0,0 0 0,0 0 0,0 0 0,0 0-3,-19 1 71,13-1-77,4-1-37,1 1-40,-1-1-49,0 0-59,5 0-29,0 0 53,-1 0-51,-1 0-59,2 0 90,1 0 37,-1 0-44,0 0-52,1 0-61,-1 0-2,1 0-53,-1 0-58,0 0-64,1 0-68,-1 0-73,1 0-78,-1 0-84,1 0-161,0 0-119,0 0-107,0 0-93,0 0-358,0 0-91,0 0-433,0 0-1174</inkml:trace>
  <inkml:trace contextRef="#ctx0" brushRef="#br1" timeOffset="828438.9164">3396 2521 20735,'0'1'150,"0"9"565,0-1-112,0 1-96,0 0-82,0 1-27,0 0-64,0 25 577,0-21-477,0-6-127,0 1 51,1-11-232,-1-2-34,0 0-47,-1-10-19,1 8 26,-1-1-38,-1-7-7,5-7-7,-2 4 0,0 7 0,0 0 0,2-5 0,3-7 3,1 1-1,3-3-2,-5 9 17,3-5 55,3 2-44,-10 14-25,1 1-1,0-1 0,0 1 0,0 0 1,0 0-1,0 0 0,0 0 0,1 0 1,-1 1-1,1-1 0,-1 1 1,2-1-3,-3 2 8,0-1 1,0 1 0,0 0 0,0-1 0,0 1-1,1 0 1,-1 0 0,0 0 0,0 0 0,0 0-1,0 0 1,1 1-9,-1-1 15,0 0-1,0 0 1,0 1 0,0-1-1,0 1 1,0-1 0,0 1-15,5 4 120,-2 2 42,-4-6-123,1 1 0,-1 0 0,1-1 0,-1 1 0,0 0-1,0 1-38,0 3 140,0 0-1,-1 2-139,-3 14 192,-2-2-128,5-17-64,0-1 0,-1 1 0,1-1 0,-1 0 0,0 0 0,1 0 0,-1 0 0,0 0 0,0 0 0,0 0 0,0 0 0,-1-1 0,0 1 0,2-1 0,-9 5-17,1-3-36,3-1-5,4-1-144,-1 0 85,1 0 53,-4 0-9,4-1 6,0 0-22,1 1-42,-1-1-51,1 0-62,0 0 27,0 0-40,0 0-43,-1 0-47,1 0-50,0 0-54,0 0-56,0 0-61,0 0-199,-1 0-98,2 0 372,0 0-38,0 0-35,0 0-35,-1 0-692,1 0-112,0 0-405,0 0-110,0 0-490,0 0-1323</inkml:trace>
  <inkml:trace contextRef="#ctx0" brushRef="#br1" timeOffset="828751.9069">3613 2291 23551,'1'32'773,"-3"43"1057,1-57-1549,-1 5 355,1-1-636,1-16-45,0-1 49,0 2 49,0 3 93,0 4 80,0-5-121,0-1-83,0-1-85,0 0-74,0-1-90,0 1-107,0-1-120,0-6 62,0 0-62,0 0-55,0 1-49,0-1-165,0 0-48,0 0-201,0 0-537,0 0-2747,0 0 1323,0 0-124,0 0-1672</inkml:trace>
  <inkml:trace contextRef="#ctx0" brushRef="#br1" timeOffset="829220.2451">3701 2447 21119,'0'0'27,"0"0"0,0 0 0,0 0 0,0 0 0,0 0-1,1 0 1,-1 0 0,0 0 0,0 0 0,0 0 0,0 0-1,0 0 1,1 0 0,-1 0 0,0 0 0,0 0-1,0 0 1,0 0 0,0 1 0,0-1 0,1 0 0,-1 0-1,0 0 1,0 0 0,0 0 0,0 0 0,0 0 0,0 0-1,0 0 1,0 1 0,0-1 0,0 0 0,1 0 0,-1 0-1,0 0 1,0 0 0,0 0 0,0 1 0,0-1 0,0 0-1,0 0 1,0 0 0,0 0 0,0 0 0,0 1 0,0-1-1,0 0 1,0 0 0,0 0 0,0 0 0,0 0 0,0 1-27,-2 3 633,-1 1-97,0-2-208,2 1-106,-5 10 326,0 3 6,2-9-327,0 1-41,0 1 222,4-8-362,0-1 0,-1 0 0,1 1 0,0-1 0,0 0 0,0 1 0,0-1-46,0 0 13,0 0 0,1-1 1,-1 1-1,0-1 0,0 1 1,0-1-1,0 1 0,1-1 1,-1 1-1,0-1 0,1 1 0,-1-1 1,0 1-1,1-1 0,-1 1 1,1-1-14,4 3 58,2-2-35,-7-1-20,8-1 66,-6 1-54,-1 0 0,0 0-1,0 0 1,0-1 0,1 1 0,-1-1-1,0 1 1,0-1 0,0 1-1,0-1 1,0 0-15,13-10 113,-2-1-90,-9 10-24,-1 0 0,-1-1 1,1 1-1,0-1 0,-1 1 0,1-1 0,-1 0 1,0 0-1,0 0 0,0-1 1,1-5 22,1 3 63,-6-2-64,3 7-21,0 1 0,0 0 0,0-1 0,0 1 0,0 0 0,-1-1 0,1 1 0,0 0 0,0 0 0,0-1 0,0 1 0,-1 0 0,1 0 0,0-1 0,0 1 0,-1 0 0,1 0 0,0 0 0,-1-1 0,1 1 0,0 0 0,0 0 0,0 1 0,0-1 0,0 0 0,-1 0 0,1 0 0,0 0 0,0 0 0,0 0 0,0 0 0,0 0 0,0 1 0,0-1 0,0 0 0,0 0 0,-1 0 0,1 0 0,0 0 0,0 0 0,0 1 0,0-1 0,0 0 0,0 0 0,0 0 0,0 0 0,0 0 0,0 1 0,0-1 0,0 0 0,0 0 0,0 0 0,0 0 0,0 1 0,0-1 0,0 0 0,1 5 30,3 1 79,-3-5-93,0 0 0,-1 0 0,1 0 0,-1 0 0,1 1 0,-1-1-16,1 1 4,-1 0 0,1 0 1,0 0-1,0 0 0,-1-1 0,1 1 1,0 0-1,0-1 0,1 1 0,-1 0-4,2 2 37,-1 2 62,4 3 78,-1-4-127,-1-3-86,-1 0-60,1-1-34,-4-1 101,1 0 0,0 0 0,-1 0 0,1 0-1,-1 0 1,1 0 0,0 0 0,-1 0 0,1-1-1,0 1 1,-1 0 0,1 0 0,-1-1 0,1 1 0,0 0-1,-1 0 1,1-1 0,-1 1 0,1-1 0,-1 1 0,1-1 29,0 0-127,0 1-49,-1-1-76,0 1 79,1 0-36,-1-1-234,0 1 173,0 0-36,1 0-38,-1 0-41,0-1-42,0 1-45,0 0-48,0 0-45,0 0-42,0 0-41,0 0-39,0 0-35,1 0-820,-1 0 561,0 0-37,0-1-1114,0 1-553,0 0-1485</inkml:trace>
  <inkml:trace contextRef="#ctx0" brushRef="#br1" timeOffset="829407.7641">3842 2491 21375,'0'0'790,"0"1"106,0 1-379,1 0-55,0 0 35,2 1 173,2 3 362,-3-3-600,0 1-115,0-1-90,0 1-68,6 9 225,-6-10-267,0 0 39,8 10 292,-2-3-149,-4-6-113,-1-1-49,4 0 30,-6-2-163,-1-1-1,1 0 0,-1 0 1,1 0-1,-1 0 1,1 0-1,-1 0 0,1 0 1,-1 0-1,1 0 0,-1 0 1,1 0-1,-1 0 0,1-1-3,5-2-69,-5 2 27,1-1-62,1 0-93,-2-1-109,0 1 107,0 1-34,0-1-36,-1 1-39,1-1-39,-1 1-44,0-1-45,1 1-46,-1-1-50,0 1-51,1-1-21,-1 1-50,0 0-52,1-1-54,-1 1-56,0 0-58,1 0-60,-1 0-61,0 0 65,1 1-88,-1 0-77,0-1-69,0 1-309,0 0-66,0 0-374,0 0-1029</inkml:trace>
  <inkml:trace contextRef="#ctx0" brushRef="#br1" timeOffset="829579.6577">3964 2496 24575,'-1'2'384,"-1"1"-220,1 0 64,-1 1 78,0 1 81,-1 0 86,-4 15 519,0 0-104,4-9-494,0-1-39,0 1-44,0 0-48,0-1-57,0 0-54,0 1-57,0-1-61,-3 9 40,1-2-26,0-1-39,1-5-36,1 0-34,2-10-96,1 0 50,-1 0 42,1 0 37,-1 2 69,0 1 150,0-2-121,1 0-56,-1-1-50,1 0-47,-1 0-29,1 0-44,0 0-49,-1 0-55,1 0-3,0 0-44,-1 0-48,1-1-51,0 1-54,-1 0-56,1-1-61,0 1-62,0-1 66,0 1-49,-1-1-48,1 0-43,0 0-43,0 0-38,0 0-37,0 0-34,0 1-214,0-1-41,0 0-1222,0 0-609,0 0-1631</inkml:trace>
  <inkml:trace contextRef="#ctx0" brushRef="#br1" timeOffset="831916.5698">4373 2457 17663,'0'0'91,"0"0"10,0 0 54,0 0 138,0 0 28,0 0-66,0 0 54,0 0 214,0 0-8,0 0-240,0 0-89,0 0-10,0 0 102,0 0 84,-9 1 67,1 2-106,2 0-136,0 1-39,4-2-95,1-1 1,-1 1 0,0 0 0,0 1-54,-6 6 153,1-1-94,4-4-23,-1 1 1,-2 4-37,0 4 99,0 11 135,4-17-158,-3 11 62,3-5-101,1-8-32,1-1-1,0 1 0,0 0 1,1-1-1,-1 1 1,2 2-5,1 3 51,0-3 13,0-1 26,1-1 46,-3-4-122,0 0 1,0-1-1,-1 1 0,1-1 1,0 1-1,0-1 0,0 0 1,-1 1-1,1-1 0,0 0 0,0 0 1,0 1-1,0-1 0,0 0 1,0 0-15,2 0 56,1 0 0,-1 0 0,2-1-56,-4 1 1,7-1 76,0 0 0,0-1 1,5-2-78,-5 1 33,0 0 1,1-1-34,3-2 51,0 0 10,-4 2-64,-3 0-51,1 0-65,-6 3-73,1 0 63,3-2-190,-3 2 162,-1 0-93,1 1 81,-1-1-36,0 1-38,1 0-42,-1-1-169,1 1-92,-1 0-100,0-1-111,0 1 302,0 0-36,1 0-36,-1 0-33,0 0-651,0 0-109,0 0-387,0-1-108,0 1-468,0 0-1257</inkml:trace>
  <inkml:trace contextRef="#ctx0" brushRef="#br1" timeOffset="832367.1998">4493 2555 17919,'1'-1'278,"3"-1"499,1 0 81,10-5 2166,-10 4-2097,-3 2-503,0-1-33,1 0 42,0 0-72,0-1-81,-1 1-93,1-1-103,-1 0-113,0 0-125,-1 2 27,0-1-35,3-5 356,1-1-132,-5 8-62,0-1 0,0 1 0,0-1 0,0 1 0,0-1 0,0 0 0,0 1 0,0-1 0,0 1 0,-1-1 0,1 0 0,0 1 0,0-1 0,0 1 0,-1-1 0,1 1 0,0-1 0,0 1 0,-1-1 0,1 1 0,-1-1 0,1 1 0,-1-1 0,1 1 0,-1 0 0,1-1 0,-1 1 0,0 0 0,1 0 0,-1 0 0,1-1 0,-1 1 0,0 0 0,1 0 0,-1 0 0,0 0 0,1 0 0,-1 0 0,0 0 0,1 0 0,-1 1 0,-2-1 0,-1 0 0,1 0 0,-1 1 0,0-1 0,1 1 0,0 0 0,-1 0 0,1 0 0,-1 0 0,1 1 0,0 0 0,0-1 0,0 1 0,0 0 0,0 0 0,0 1 0,-4 4 0,1 0 0,0 0 0,1 1 0,3-5 0,1 0 0,-1 0 0,1 0 0,0 0 1,0 0-1,0 1 0,-1 3 21,1-5-2,0 0 1,1 0-1,-1 1 1,1-1-1,0 0 1,0 1-1,0-1 1,0 0 0,0 0-1,1 1 1,-1-1-1,1 0-19,-1 1 33,1-1-1,-1 1 1,1-1 0,0 1-1,0-1 1,1 2-33,-2-3 18,1 0 0,0 1 0,0-1 1,-1 0-1,1-1 0,0 1 0,0 0 1,0 0-1,0 0 0,0 0 1,0-1-1,0 1 0,1 0 0,-1-1 1,0 1-19,1-1 12,0 1 1,1-1 0,-1 0 0,0 1-1,1-1 1,-1 0 0,0 0 0,1-1-13,6 1 47,-2 0-24,-1 0 1,3-1-24,-5 0 27,-1 1 0,1-1 0,1-1-27,-3 2-127,-1-1 53,1 0 45,0 1 39,2-2 90,4-2 263,-5 3-300,0 0-59,-2 0-39,1 1-32,-1-1-38,1 0-41,-1 0-62,1 1-59,-1-1-63,1 0-70,-1 1-74,1-1-81,-1 0-85,0 1-91,-1 0 221,1-1-44,-1 1-44,0 0-39,0 0-39,0 0-35,0 0-808,1 0 552,-1 0-37,0 0-1098,0 0-547,0 0-1466</inkml:trace>
  <inkml:trace contextRef="#ctx0" brushRef="#br1" timeOffset="832617.8696">4627 2604 22143,'0'2'1,"0"0"103,0 0 102,0 0 106,1-1 111,0 0 74,0 0-136,1 0-69,-2 0-72,0-1-76,0-1 99,0-3-26,0 0-37,0-2 59,0-3 39,0 1-33,0 0-35,1-1-39,0 1-41,1 0-44,1 0-47,0-1-50,5-6 54,-4 6 0,2-6 15,-1 6-53,-2 5-5,-1-1 0,1 0 0,3-3 0,-5 6 0,1 1 0,-1 0 0,1-1 0,-1 1 0,1 0 0,0 0 0,0-1 0,1 1 0,-1 0-52,0 1-88,1 1-116,1 1-235,-2-1 44,0 0 132,-2-1 28,1 0-41,0 0-111,-1 0-31,0 0-113,1 0 245,-1 0-35,0 0-36,0 0-39,0 0-39,0 0-38,0 0-37,0 0-33,1 0-692,-1 0-112,0 0-407,0 0-111,0 0-491,0 0-1325</inkml:trace>
  <inkml:trace contextRef="#ctx0" brushRef="#br1" timeOffset="832946.0053">4817 2325 18559,'0'0'1418,"0"0"-988,0 0-38,0 0-42,0 0-36,0 1 516,0 2-394,0-1-54,0 1-51,0 0-47,0 0-42,0 0-38,0 3 106,0 1-70,0 12 140,0-15-268,0 0 39,0 5 118,1 0-55,0 7 97,1 0-81,-1-2 5,0 0-68,1 5-12,4 27 119,-6-43-456,1 1 97,0-1 75,-1-1 37,1 4 110,1 6 292,-1-7-323,0-2-97,-1 0-47,0 0-57,1 0-66,-1 0-29,0-1-58,0 1-62,1-1-68,-1 1-73,0-1-78,0 1-85,0-1-88,0-2 179,0 0-49,0 0-44,0 1-42,0-1-41,0 0-37,0 0-838,0 0 571,0 0-39,0 0-1141,0 0-571,0 0-1525</inkml:trace>
  <inkml:trace contextRef="#ctx0" brushRef="#br1" timeOffset="833117.2804">4788 2509 20607,'0'-1'1024,"0"1"-865,-1 0 1,1-1-46,-2 0 134,2 0-105,-1 0-21,1 1 39,0-1 10,0 1 38,-1-1 43,1 1 50,0-1 53,0 1 60,0-1 65,1 1 69,0-1 859,2 0-819,1 0-95,0 0-84,0 1-75,1 0-66,-1-1-57,0 1-46,0 0-38,3 0 41,3-2-14,-1 1-10,-2 0-55,4 1 115,-2 0-65,-3 0-76,-1 0-40,-1-1-35,-3 1-44,3-1 79,-2 0-63,-1 1-30,0 0-46,0 0-57,0-1-69,0 1-77,-1 0-89,1 0-99,0 0-110,0 0 139,0-1-56,-1 1-60,1 0-63,-1 0-65,1 0-70,0 0-71,-1 0-76,0 0 411,0 0-35,1 0-659,-1 0-118,0 0-103,0 0-404,0 0-101,0 0-488,0 0-1328</inkml:trace>
  <inkml:trace contextRef="#ctx0" brushRef="#br1" timeOffset="833539.2324">4943 2472 21887,'0'0'384,"0"0"-112,0 0-138,0 0 36,0 0 44,0 0 36,0 1 630,0 0-513,0 0-45,-1 0-42,1 1-38,-1 0 140,-1 1-115,1-1-119,-1 0-44,-2 4 74,1-3-54,1-1 16,0 0 33,1 0 66,-2 3 124,1 2-43,0-1-40,0 1-37,-1 7 146,1-2-110,2-10-255,-1-1 18,1 1-1,0 0 1,0 0-1,0 0 1,0 0-1,1 0 1,-1 0-42,0-1 30,0 0 0,1 0 0,-1 0 0,0 0 0,1 0 0,-1-1 0,1 2-30,2 1 146,0-1 39,-2-2-172,0 0 0,0 1 0,0-1 0,0 0 0,0 0 1,0 0-1,1 0-13,-1 0 9,1 0 0,-1-1 0,0 1 0,0 0 0,0-1 0,0 1 0,0 0 0,1-1 1,0 0-10,-1 0 14,1 0 1,0-1 0,-1 1-1,1-1 1,-1 1-1,1-1 1,-1 1 0,0-1-1,0 0 1,0 0-15,6-10 128,-2 4-51,0 2-35,-2-1-33,-2 2-9,1 1 0,0-1 0,0 0 0,1 0 0,-3 5 0,0 0 0,0 0-1,0 0 1,0 0 0,0 0-1,0 0 1,0-1 0,0 1 0,0 0-1,0 0 1,0 0 0,0 0-1,0 0 1,0 0 0,0 0 0,0-1-1,0 1 1,0 0 0,0 0-1,0 0 1,0 0 0,0 0 0,0 0-1,0 0 1,0-1 0,0 1-1,0 0 1,0 0 0,0 0 0,0 0 0,0 1 16,1 3 83,8 18-57,-6-14 21,1 2-15,-1-4-31,-3-5-7,1 0 0,-1 0 0,1 0-1,-1 0 1,1 0 0,0 0-1,0 0 1,-1 0 0,1 0 0,0-1-1,1 2-9,2 2 21,-1-1-39,2 1 110,-3-3-107,0 0-60,0-1-49,0 0-69,0 0-83,1-1-96,-2 1-56,2-2-562,-1 1 515,-1 1-48,0-1 211,-1 1-40,1-1-93,0 1-65,-1-1-72,1 1-80,0-1-87,-1 1-94,1-1-104,-1 1-109,0 0 18,1-1-110,-1 1-96,0 0-86,0 0-361,0 0-84,0 0-436,0 0-1197</inkml:trace>
  <inkml:trace contextRef="#ctx0" brushRef="#br1" timeOffset="833711.5182">5090 2525 23295,'0'1'896,"0"3"-223,0 0-86,0 0-77,0 0-69,0 0-58,0 1-51,0 3 219,0-4-301,1 0 35,0-1 47,1 0 60,-2-3-227,0 0-50,0 0-45,0-1-38,0 1-51,0-3-274,0 3 223,-1-1-102,1 0-42,-1 1-75,1-1 95,0 1-40,0 0-252,-1-1 191,1 1-37,0 0-40,0 0-42,0 0-45,0 0-48,0 0 507,0 0-555,0 0-49,0-1-44,-1 1-42,1 0-41,0 0-37,0 0-870,0 0 597,0 0-40,0 0-1179,0 0-586,0 0-1571</inkml:trace>
  <inkml:trace contextRef="#ctx0" brushRef="#br1" timeOffset="833867.976">5065 2408 26623,'0'1'384,"0"-1"-365,0 0 0,0 0 0,0 1-1,0-1 1,0 0 0,0 0 0,0 0 0,0 0-1,0 0 1,0 1 0,0-1 0,0 0-1,0 0 1,0 0 0,0 0 0,1 0 0,-1 1-1,0-1 1,0 0 0,0 0 0,0 0 0,0 0-1,0 0 1,0 0 0,1 0 0,-1 1 0,0-1-1,0 0 1,0 0 0,0 0 0,0 0 0,1 0-1,-1 0 1,0 0 0,0 0 0,0 0-1,0 0 1,0 0 0,1 0 0,-1 0 0,0 0-1,0 0-18,1 0 274,0 1-121,0 0-50,1 1 7,-1-1-1,0-1-51,0 1-39,0-1-52,1 0-13,-1 0-16,-1 1-83,1-1-91,-1 1 66,1-1-40,-1 0 1,0 0-34,0 0-36,0 0-39,0 1-41,1-1-44,-1 0-47,0 0-50,0 0-50,0 0-50,0 0-46,0 0-44,0 1-42,0-1-38,0 0-37,0 0-34,1 0-208,-1 0-41,0 0-1193,0 0-595,0 0-1593</inkml:trace>
  <inkml:trace contextRef="#ctx0" brushRef="#br1" timeOffset="834117.7546">5202 2540 7296,'0'0'2335,"0"0"-413,0 0 480,0 1 1306,0-1-2499,0 1-95,0-1-90,0 1-88,0-1-83,0 0-80,0 1-76,-1-1-72,1 0-67,0 1-66,0-1-60,0 0-57,0 1-53,-1-1-49,1 0-46,0 1-41,0-1 69,-1 1-116,1 0-90,-1-1-46,1 2-110,-1 0 107,1-1 97,0 0 3,0-1 41,0 4 26,0 2 95,0 0 59,0 0 72,0 0 86,0-6-473,0 0 0,0 0 0,0 0 0,0 0 0,0 0 0,0 0 0,0 0 0,0 0 0,0 0 0,0 0 0,0 0 0,0 0 0,0 0 0,0 0 0,0 0 0,0 0 0,0 0 0,0 0 0,0 0 0,0 0 0,1 0 0,-1 0 0,0 0 0,0 0 0,0 0 0,0 0 1,0 0-1,0 0 0,0 0 0,0 0 0,0 0 0,0 0 0,0 0 0,0 0 0,0 0 0,0 0 0,0 0 0,0 0 0,0 0 0,0 0 0,0 0 0,0 0 0,0 0 0,0 0 0,0 0 0,0 0-6,3-4 179,0-1-50,0-1-22,2-4-7,0-3 25,4-2 3,-6 6-64,2-3 67,-4 9-89,0 1 0,1 0 0,-1 0 0,1-1-42,-2 3 6,3-3 57,-1 0 0,1 0 1,2-2-64,-4 4 6,0 1 1,0-1 0,-1 1 0,1-1 0,0 1 0,0-1 0,0 1-1,0-1 1,0 1 0,0 0 0,1 0 0,-1-1 0,0 1 0,0 0-1,0 0-6,1 0-23,-1 0-25,0 0-34,-1 0-20,1 0-36,-1 0-40,1 0-46,-1 0-2,0 0-37,1 0-43,-1 0-43,0 0-48,1 0-50,-1 0-53,0 0-57,0 0-57,1 0-57,-1 0-53,0 0-51,0 0-47,0 0-44,0 0-42,0 0-38,1 0-236,-1 0-46,0 0-41,0 0-36,0 0-301,0 0-35,0 0-3406</inkml:trace>
  <inkml:trace contextRef="#ctx0" brushRef="#br1" timeOffset="834289.8978">5334 2530 32255,'0'1'-25,"0"0"39,0-1 23,1 1-53,0 0-39,0 2-50,1 0-65,-2-3-71,0 0 78,0 0 69,0 0 58,0 1 45,0-1 35,0 1 316,1-1-305,-1 1-77,0-1-40,0 0-45,0 1-50,0-1-58,0 0-85,0 0-81,0 0-88,0 1-96,0-1-103,0 0-112,0 0-119,0 0-127,0 0 435,0 0-48,0 0-45,0 0-43,0 0-40,0 0-37,0 0-908,0 0 625,0 0-38,0 0-1226,0 0-605,0 0-1627</inkml:trace>
  <inkml:trace contextRef="#ctx0" brushRef="#br1" timeOffset="835092.2309">5289 2487 4480,'0'0'2965,"0"0"-1898,0 0-417,0 0-182,-1-1-93,0 1-110,-1-1-93,1 0-54,-2-1-33,2 1-7,0-1 105,0 1 38,1 1 62,-1 0 62,0-1 60,0 1 376,0 0-218,0-1-20,0-1 36,0 1-80,0 1-14,1 0-69,0 0-64,0-1-57,-1 1-54,1 0-48,0 0-42,-1 0-37,1 0-19,0 0-37,-1 0-20,0 0-12,1 0 26,0 1 50,0-1 96,0 0 57,0-1-35,-1 1 122,1 0-111,0-1-90,0 1-59,0-2-93,0 1 84,0 1 7,1 0 40,-1 0 47,0 0 53,5 0 195,-1-1-83,2 1-19,0 0-77,-3 0-95,0 0 1,1 1-1,-1-1 1,3 2-142,2 1 314,-3-1-81,-1 0-52,4 1 18,-3 0-66,3 5 145,-4-4-82,-3-3-114,0 0 0,0 0 0,0 1 0,0-1 1,0 0-1,0 0 0,0 1 0,0 0-82,4 8 426,-3-5-257,0 1-41,1 1-39,-1-2-112,-1 3 25,-1-4 32,0 0 58,0-1-33,1-1-75,0 0-69,1 0-107,-2-2 192,0 0-231,0 0 42,0-1-87,1 1 110,-1-2-114,1 2 157,-1 0-42,0-1-108,1 1 18,-1 0-39,1 0-100,-1 0-30,0 0-102,1 0-117,-1 0 273,0 0-35,0 0-35,0 0-35,0 0-572,0 0-116,0 0-102,1 0-368,-1 0-101,0 0-444,0 0-1198</inkml:trace>
  <inkml:trace contextRef="#ctx0" brushRef="#br1" timeOffset="836038.5688">5698 2500 16895,'0'0'128,"0"0"-42,0-1-1,0-4 120,-1 2-50,0 1 46,-1 0 52,-1 1 60,-1 0 68,0 2 74,-1 1-199,-1 0-35,4-1-112,-1 1-1,0-1 0,1 1 1,-1-1-1,1 1 0,-1 0 0,1 0 1,-1 1-109,-4 4 244,2-2-45,0 0-1,0 0 1,0 1-1,1 0 1,-3 4-199,2-2 195,1 0-1,1 1 1,-2 5-195,3-8 118,0 0 0,1 1 1,-1 1-119,2-1 156,1 0-35,-1-7-111,0 1 0,1-1 0,-1 1-1,0-1 1,0 1 0,1-1 0,-1 0-1,0 1 1,1-1 0,-1 1 0,0-1-1,1 0 1,-1 1 0,0-1 0,1 0-1,-1 1 1,1-1-10,0 0 8,-1 1 0,1-1 0,0 0 0,-1 0 0,1 1 0,0-1 0,0 0 0,-1 0 0,1 0 0,0 0 0,0 0 0,-1 0 0,1 0-8,1-1 19,0 1-1,0-1 1,0 1-1,1-1 1,0-1-19,5-2 115,0 0 0,2-2-115,-1 0 147,6-5-147,-6 2 81,4-3-81,7-11 34,-9 9-36,-1-1 1,0 0-1,5-15 2,0-3 25,-11 23-2,15-40 211,-16 39-127,2-8-107,-3-2-2,-1 20 3,-1-8 3,1 1 0,-1 0 0,0 0 0,-1-1 1,0-2-5,0 7 23,-1 0 1,1 1 0,-1-3-24,0 3 14,1-1 1,0 3-14,1 0 1,0 0-1,-1 0 1,1 0-1,-1 0 0,1 1 1,-1-1-1,0-1-1,1 2 0,-1 0 0,1 0 0,0-1-1,-1 1 1,1 0 0,-1 0 0,1 0-1,0 0 1,-1-1 0,1 1 0,-1 0 0,1 0-1,-1 0 1,1 0 0,-1 0 0,1 0-1,0 0 1,-1 0 0,1 0 0,-1 0 0,1 0-1,-1 1 1,-1-1 3,0 1-1,-1 0 0,1 0 1,0 0-1,0 0 0,0 1 1,0-1-1,0 0 0,0 1 1,0 0-1,1-1 0,-1 1 1,0 0-1,1 0 0,0 0 1,-1 0-3,-3 6 23,1-1 0,0 1 0,-3 7-23,2-2 3,0 0 1,1 1 0,1 0-1,0-1 1,1 1-1,0 1-3,1 19 27,2-5 74,0-23-65,-1 0-1,2-1 0,0 5-35,0-4 11,0-1 0,3 6-11,-3-7-87,1 0 35,2 4 31,1-2 77,-4-4-13,1 0-1,-1-1 0,0 1 1,1 0-1,1 0-42,1 0 32,1 0-40,1 0-71,0-1-100,-4-1 35,1 0-39,0 0-42,0-1-45,0 1-50,0-1-53,-1 0-56,1 0-61,0 0-97,-2 0 114,0 0-68,-1 1 219,0 0-39,-1-1-45,1 1-49,0 0-55,-1 0-59,1-1-293,0 1-103,-1 0-93,0 0-81,1 0-317,-1 0-80,0 0-385,0 0-1045</inkml:trace>
  <inkml:trace contextRef="#ctx0" brushRef="#br1" timeOffset="836398.5998">5873 2482 19839,'0'0'128,"-1"2"-53,1 0 68,-2 1 172,0-1 80,-3 4 427,2-2-502,1-1-39,-2 2 29,1 0-43,0 1 12,-1 4 98,3 4 157,1-13-505,-1 2 178,1 1-1,-1-1 0,1 1 0,0 1-206,1 0 177,0 0-38,2-1-52,0 0-64,-2-3-8,0 0 1,0-1-1,-1 1 1,1 0-1,0 0 1,0-1-1,0 1 1,0-1 0,0 1-1,0-1 1,0 0-1,0 1 1,0-1-1,1 0 1,-1 0-1,0 1 1,0-1 0,1 0-16,-1 0 20,1-1 1,-1 1 0,1 0 0,-1-1 0,0 1 0,1-1 0,-1 1 0,0-1 0,1 0 0,-1 1-1,0-1 1,1-1-21,2-1 51,-1 1 0,0-1 0,0-1 1,1 0-52,8-14 139,-7 10-70,-2 3-36,0 0 0,-1 0 0,1-4-33,0-1 67,-3 8-65,0 1-1,0 0 1,0-1 0,0 1 0,0 0 0,0 0-1,0-1 1,-1 1 0,1 0 0,0 0-1,-1-1 1,1 1 0,-1-1-2,0 1 0,1 1 0,0 0 0,0-1 0,0 1 0,-1-1 0,1 1 0,0 0 0,-1-1 0,1 1 0,0 0 0,-1-1-1,1 1 1,0 0 0,-1 0 0,1-1 0,-1 1 0,1 0 0,-1 0 0,1 0 0,0-1 0,-1 1 0,1 0 0,-1 0 0,1 0 0,-1 0 0,1 0 0,-1 0 0,1 0 0,-1 0 0,1 0-1,-1 0 1,1 0 0,-1 1 0,1-1 0,0 0 0,-1 0 0,0 0 0,1 1 0,-1-1 0,1 0 0,-1 1 0,0-1 0,1 1 0,-1-1 0,1 1 0,-1-1 0,1 1-1,0-1 1,-1 1 0,1 0 0,-1-1 0,1 1 0,0-1 0,-1 1 0,1 1 0,0-1 1,-1 1-1,1-1 1,0 1-1,0-1 1,0 1-1,0 0 0,1 12 29,3-2 47,-3-8-71,0 0 0,1 0 0,0-1 0,0 1 0,2 2-5,-3-4-2,0 0 0,1-1 0,-1 1 0,1 0-1,-1-1 1,1 0 0,0 1 0,0-1 0,0 0 0,-1 0 0,1 0 0,1 0 2,-2 0-131,0-1 50,0 0 41,0 1 36,0-1 71,4 1 220,-4 0-239,1-1-52,-1 0-94,0 0 1,0 1-37,0-1-56,0 0-51,-1 0-57,1 0-62,0 0-68,0 0-70,-1 0-78,1 0-81,-1 0 147,1 0-45,-1 0-44,0 0-41,0 0-38,0 0-36,0 0-812,0 0 554,1 0-38,-1 0-1105,0 0-551,0 0-1476</inkml:trace>
  <inkml:trace contextRef="#ctx0" brushRef="#br1" timeOffset="836695.5209">6065 2321 20863,'2'7'45,"0"0"82,0 0 68,-1 0 57,2 6 359,-1 10 511,-1-14-680,0 1-62,0-1-105,-1-4-187,0 0-41,2 11 199,1 0-246,0 10 160,-2-15-72,0-5-19,-1 0-1,1 0 1,0 0-1,1 3-68,-1-7-80,0 1 83,-1-1 54,2 3 137,-2-3-149,0 0-83,1 0-70,-1-1-102,0 1-118,0-1 113,0 0-37,0 0-40,0 0-41,0-1-179,0 0-85,0 0-73,0 1-66,0-1-220,0 0-63,0 0-265,0 0-707,0 0 1,0 0 700,0 0 255,0 0 49,0 0 210,0 0 49,0 0 55,0 0 63,0 0 66,0 0 63,0 0 55,0 0 48,0 0-21,0 0 48,0 0-24,0 0-135</inkml:trace>
  <inkml:trace contextRef="#ctx0" brushRef="#br1" timeOffset="836867.7071">6036 2472 22143,'0'-1'406,"0"1"-334,0-1 0,1 1 0,-1-1 0,0 1 0,0-1 0,0 1 0,1-1 0,-1 1 0,0 0 0,1-1 0,-1 1 0,0 0 0,1-1 0,-1 1 0,1 0 0,-1-1 0,0 1 0,1 0 0,-1 0 0,1-1 0,-1 1-72,7-3 730,-2 1-50,-1 2-400,0-1-54,0 1-7,2 0 44,1 1-13,1-1 19,1 0-39,15 4 338,-17-3-420,0 0 4,4 1 2,0-1-97,-9-1-75,0 0-34,-1 0-56,1 0-49,-1 0-49,1 0-48,0 0-50,0 0-48,1 0-50,0 0-49,-1 0-71,-1 0 102,0 0-10,0 0-101,-1 0-5,1 0-102,0 0-116,-1 0 330,0 0-35,0 0-36,1 0-34,-1 0-624,0 0-117,0 0-100,1 0-388,-1 0-100,0 0-469,0 0-1270</inkml:trace>
  <inkml:trace contextRef="#ctx0" brushRef="#br1" timeOffset="837382.8502">6283 2472 14848,'0'0'640,"0"0"-220,-1-1-30,0 1-262,0-1 34,-1 0 250,0-1 164,1 1-269,0 1-1,0-1 0,-1 0 1,1 1-1,0-1 0,-1 1-306,-2-1 703,1 1-428,-1 1 90,-7 1 1069,8-1-1151,1 0-34,-1 0-40,1 0-58,-1 1-69,1 0-80,-1 0 108,0 2 40,1-2 42,0 1 0,0 0 0,-1 2-192,-1 3 342,2-2-157,1-2-73,0 0-51,1-3-34,-1 0 0,1 0-1,0 0 1,0 0 0,0 0 0,0 1-1,0-1 1,1 0 0,-1 0-27,0 1 27,1-1 0,0 0 0,-1 1 0,1-1 0,0 0 0,0 0 0,0 1 0,-1-1 0,1 0 0,1 0 0,-1 0 0,0 0 0,0 0 0,0 0-27,0-1 10,-1 1 0,1-1 0,0 1 0,-1-1 0,1 0 0,-1 0 1,1 1-1,0-1 0,-1 0 0,1 0 0,-1 0 0,1 1 0,0-1 0,-1 0 0,1 0 0,0 0 0,0 0-10,0-1 17,1 1 1,-1-1-1,1 1 0,-1-1 0,1 1 0,0-2-17,5-1 25,-4 2-7,0 0 1,0-1-1,0 0 1,-1 1 0,1-1-1,0 0 1,-1 0-1,0 0 1,1 0 0,-1-1-19,3-3 71,-1-2 34,0 2-26,0 2-39,-4 3-40,1 1 1,-1-1 0,1 1-1,-1 0 1,1-1-1,0 1 1,-1 0 0,1 0-1,0-1 1,-1 1-1,1 0 1,0 0-1,-1 0 1,1 0 0,0 0-1,0 0 0,0 0 0,0 0 1,-1 0-1,1 1 0,0-1 0,0 0 0,0 0 1,0 1-1,0-1 0,-1 1 0,1-1 0,0 1 1,0-1-1,-1 1 0,1-1 0,0 1 0,0 0 0,-1-1 1,1 2-1,5 6 29,-2 0 45,1 6-54,4 6-20,-5-8-63,-3-11-110,-1 1 105,1 0 166,-1-2-106,0 0-38,0 0-54,1 1-67,-1-1-81,0 0-95,1 0-109,-1 0-121,0 0 236,1 0-35,-1 0-38,0 0-39,0 0-47,0 0-44,0 0-41,0 0-40,1 0-37,-1 0-34,0 0-786,0 0 536,0 0-35,0 0-1069,0 0-533,0 0-1426</inkml:trace>
  <inkml:trace contextRef="#ctx0" brushRef="#br1" timeOffset="837883.2317">6596 2316 17407,'1'3'384,"1"3"-159,0 0 95,-1-1-27,0 0 34,1 5 404,2 7 525,-1-5-482,-1-2-334,1 0-62,-1 0-57,1 0-51,0 0-58,-1 0-35,3 9 89,1 4-57,5 10 14,-7-19-87,-1-4-55,0-1-64,-2-7-107,-1-1 42,2 3 25,-1-2-28,0-1-18,-1-1-40,1 1-49,-1 0-59,0 0-15,1-1-52,-1 1-57,1-1-63,-1 1-68,0-1-73,1 1-78,-1-1-84,0 0 256,0 0-37,0 0-34,0 0-34,1 0-646,-1 1-109,0-1-383,0 0-107,0 0-463,0 0-1249</inkml:trace>
  <inkml:trace contextRef="#ctx0" brushRef="#br1" timeOffset="838117.6987">6567 2448 20863,'1'-1'534,"1"-1"-83,0 0-43,0 0-40,0 1-39,0-1-37,0 1-33,3-2 166,-3 2-223,1 0-35,3-1 77,2 1-68,5 0-41,-3 1 66,16-3 356,-17 1-400,-3 1-70,0 1 2,14-4 167,-10 2-176,-2-1-35,-7 3-171,0 0 49,0-1 41,-1 1 34,2-1 72,1-1 218,-2 2-241,0-1-51,0 1-93,-1-1 1,1 1-37,-1 0-54,0-1-51,1 1-57,-1 0-60,1-1-67,-1 1-70,1-1-76,-1 1-80,0 0 145,0 0-46,0 0-41,0 0-42,0 0-37,0 0-35,1-1-802,-1 1 546,0 0-36,0 0-1091,0 0-544,0 0-1456</inkml:trace>
  <inkml:trace contextRef="#ctx0" brushRef="#br1" timeOffset="838508.4071">6723 2277 20479,'1'1'150,"1"1"116,2 2 385,4 5 979,-5-5-1116,-1-1-152,-1 1-81,1 0-100,-1 0-120,6 22 820,-4-13-487,-1 1-34,1-1-35,-2 1-36,1-2-39,-1 1-40,0 2 142,-1 0-84,0-1-86,1 0-109,1 6 55,-4-5-8,1-8-6,1-4-9,0 1 47,1-8-130,3-3-64,1 0-24,1-7 44,-5 10 18,1 0 0,0 0 0,0 0 0,0 1 0,2-2 4,2-3-64,2-2 25,-7 8 39,1 0-1,-1 1 1,1 0-1,0-1 1,-1 1-1,1 0 1,0 0-1,0 0 1,-1 0 0,0 1 0,0 0 0,-1-1 0,1 1 0,0 0 0,0 0 0,0-1 0,0 1 0,0 0 0,0 0 0,0 0 0,-1 0 0,1 0 0,0 0 0,1 1 0,-1-1 0,1 1 0,0 0 0,-1-1 0,1 1 0,-1 0 0,1 0 0,-1 0 0,1 0 0,3 3 0,-1 0 0,1 0 1,-1 0-1,0 1 0,0 0 0,4 8-44,-7-12-113,0 0 98,0 1 74,1 2 122,-2-3-129,1 0-55,0 0-71,-1 1-91,1-1-111,-1-1 113,1 1-35,-1 0-38,0-1-39,1 1-42,-1 0-45,0-1-46,1 1-50,-1 0-193,1 0 173,-1-1 22,1 1-84,-1-1 19,0 0-85,1 1-97,-1-1-110,0 0 857,0 0-974,0 0-110,0 1-96,1-1-86,-1 0-348,0 0-84,0 0-422,0 0-1149</inkml:trace>
  <inkml:trace contextRef="#ctx0" brushRef="#br1" timeOffset="839000.327">6953 2461 20991,'-1'1'128,"-2"2"468,0 0-77,1 1-71,-1 0-65,1-1-58,0 1-54,0 0-47,1 1-42,0 1 37,1 1-67,1-6-132,-1 1 1,0-1-1,1 0 1,-1 1-1,0-1 1,1 0-1,0 1 1,-1-1-1,1 0 1,0 0-1,0 0 1,-1 0-1,1 0 1,1 1-21,3 1 176,1-2-36,-4-1-112,0 0 0,-1-1 0,1 1 0,-1 0 0,1-1 0,-1 1 0,2-1-28,0-1 35,0 0 1,0 0-1,0 0 1,0 0-1,0 0 1,1-1-36,-1-1 45,0 0-1,3-3-44,-3 2 39,-1 4-36,-1-1 0,0 0 0,0 0 0,0 0 0,0 0 0,-1 0 0,1 0 0,0 0 0,-1-2-3,1-1-2,0 0 0,-1 0 0,0-1 2,-1 1-5,0 5 5,1 0 1,0 0-1,0-1 1,0 1-1,0 0 1,0 0-1,0 0 1,0 0-1,0 0 0,0 0 1,0 0-1,0 0 1,0 0-1,0 0 1,0 0-1,0 0 1,0 0-1,-1 0 1,1 0-1,0 0 1,0 0-1,0 0 0,0 0 1,0 0-1,0 0 1,0 0-1,0 0 1,0 0-1,0 0 1,0 0-1,0 0 1,0 0-1,0 0 0,-1 0 1,1 0-1,0 0 1,0 0-1,0 0 1,0 0-1,0 0 1,0 1-1,0-1 1,0 0-1,0 0 1,0 0-1,0 0 0,0 0 1,0 0-1,0 0 1,0 0-1,0 0 1,0 0-1,0 0 1,0 0-1,0 0 1,0 0-1,0 1 1,0-1-1,-1 5 92,1 14 251,0-12-288,1 5 92,3-2-54,-1-4-32,1-1-1,1 4-60,-3-6 23,0-1-33,0 1 8,-1-1-52,1-1-60,1 1-90,-2-2 90,0 1-53,-1-1-76,1 0 76,-1 1-36,0-1-225,0 0 166,1 0-34,-1 1-37,0-1-39,0 0-41,0 0-45,0 0-44,0 0-45,0 0-41,0 0-39,1 0-37,-1 0-34,0 1-793,0-1 541,0 0-35,0 0-1076,0 0-536,0 0-1436</inkml:trace>
  <inkml:trace contextRef="#ctx0" brushRef="#br1" timeOffset="839235.0727">7123 2291 22399,'1'6'97,"0"0"42,1-1 38,0 1 36,2 6 313,-2-2 109,1 0-89,-1 0-81,0 1-73,0-1-65,-1 0-57,1 1-49,-1-1-42,2 11 94,3 12 25,-2-12-124,2 0-90,-3-6-65,-2-13-180,-1-1 101,0 0 33,0 0 4,-1-1-24,1 0-17,0 0-38,-1-1-48,1 1-58,0 0-67,-1-1-78,1 1-88,0 0-97,-1-1-100,1 1-115,0 0 236,0 0-47,0 0-44,0 0-42,0 0-40,0-1-36,-1 1-828,1 0 564,0 0-39,0 0-1126,0 0-564,0 0-1505</inkml:trace>
  <inkml:trace contextRef="#ctx0" brushRef="#br1" timeOffset="839407.266">7074 2390 22911,'2'0'406,"2"0"-288,0 0 43,4 0 259,0 0 86,12 0 788,-14 0-929,0 0-42,0 0-54,0 0-78,1 0-93,-1 0-111,-2 0-74,0 0-71,1 0-77,-1 0-83,0 0-90,0 0-96,0 0-101,0 0-108,-3 0 189,-1 0-49,0 0-44,0 0-44,0 0-40,0 0-38,0 0-35,1 0-33,-1 0-201,0 0-40,0 0-1148,0 0-575,0 0-1535</inkml:trace>
  <inkml:trace contextRef="#ctx0" brushRef="#br1" timeOffset="839844.1653">7547 2423 21503,'1'2'128,"2"7"77,-1 0 64,-2 1 48,0 0 35,-1 2 105,1-1-101,0 6 260,0-11-444,0-1-36,0-5-196,-1 1-18,0-1-39,1 0-67,-1 0 26,1 0-39,0 0-43,-1 0-48,1 0-53,0 0-58,0 0-61,0 0-68,0 0 58,0 0-43,0 0-40,0 0-38,-1 0-36,1 0-33,0 0-753,0 0 513,0 0-35,0 0-1025,0 0-511,0 0-1369</inkml:trace>
  <inkml:trace contextRef="#ctx0" brushRef="#br1" timeOffset="840016.3595">7527 2340 21759,'0'0'640,"0"0"-274,0 1-177,1 4 72,1 0-90,-1-3-134,1 2-59,0-2-77,-1 0-83,0-2 45,-1 1-36,1-1-100,0 0-70,0 1-79,0-1-87,0 0-94,0 0-104,0 0-112,0 0-118,0 0 74,-1 0-115,0 0-105,0 0-89,1 0-337,-1 0-89,0 0-406,0 0-1098</inkml:trace>
  <inkml:trace contextRef="#ctx0" brushRef="#br1" timeOffset="840318.1132">7645 2384 22399,'0'0'-67,"0"1"49,0 1 57,-2 0 113,0 0 45,1 1-116,2 0 110,0-3-170,-1 1 1,1-1-1,-1 0 1,0 1-1,1-1 1,-1 0 0,1 1-1,-1-1 1,1 0-1,-1 0 1,1 0-22,6 2 242,-1-1-43,-1 0 84,3 0-22,-1 1-87,-1-1-69,10 1 77,-9-1-61,1 0 64,-2 0-11,-1 0 54,2 0 82,0 2-104,-1 1-71,-4-3-94,0 0 1,0 1-1,-1-1 1,1 1-1,-1-1 1,2 2-42,0 2 108,0 0 36,-2-2-127,0 0 40,1 3 151,-2 2 161,0-7-310,0 0 0,-1 0 0,1 0 0,0 1 0,-1-1 0,1 0 1,0 0-1,-1-1 0,0 1 0,1 0 0,-1 0-59,1 0-96,-1 0 47,0 0 40,1-1 33,-2 2 92,-1 1 259,2-3-306,0 1-55,-1 0-94,2 0-9,-1-1-37,0 1-56,1-1-53,-1 0-57,0 1-62,1-1-67,-1 0-73,1 1-76,-1-1-82,1 0 111,0 0-50,-1 0-48,1 0-45,0 0-42,0 1-39,0-1-38,0 0-33,0 0-210,0 0-41,-1 0-1192,1 0-596,0 0-1596</inkml:trace>
  <inkml:trace contextRef="#ctx0" brushRef="#br1" timeOffset="840490.2802">7636 2526 29567,'0'0'-619,"0"0"464,0 0-47,0 0-77,0 0 89,0 0-39,0 0-251,0 0 189,0 0-39,0 0-40,0 0-43,0 0-45,0 0-48,0 0-50,0 0-49,0 0-44,0 0-44,0 0-40,0 0-38,0 0-35,0 0-33,0 0-208,0 0-39,0 0-1187,0 0-589,0 0-1583</inkml:trace>
  <inkml:trace contextRef="#ctx0" brushRef="#br1" timeOffset="841584.2302">7737 2335 16639,'0'0'384,"0"0"-121,0 0 8,0 0 124,0 0 340,0 0 6,0 0-330,0 0-104,0 0 48,0 0 41,0 0-24,0 0 126,0 0 412,0 0 17,0 0-664,0 0-45,0 0-53,0 0-44,0 0-20,0 0 2,-2 0 153,-4 0-53,3 0-64,0 1 0,0-1 1,0 1-1,-1 0-139,-2 1 158,-5 2 111,-7 3 208,9-2-235,-1 1-42,-8 5 105,12-6-176,0 1-38,3-2-55,2-4-33,1 0 1,0 1-1,-1-1 0,1 1 1,0-1-1,-1 0 0,1 1 1,0-1-1,-1 1 0,1-1 1,0 0-1,0 1-3,0 0 6,0-1 0,0 0 0,0 1 0,0-1 1,0 0-1,0 1 0,0-1 0,1 0 0,-1 0 0,0 1 0,0-1 0,0 0 0,1 1 0,-1-1-6,1 1 24,0 1 5,0-1-1,0 0 1,0 0-1,0 1 1,0-1-1,0 0 1,1 0-1,-1 0 1,0 0-1,1 0 1,-1-1-1,1 1 0,0 0-28,4 1 38,0-1-41,10 1 89,11 2 84,-1 0 51,-12-2-86,-1 1 0,11 3-135,-3 2 137,-9-2-18,-11-5-96,0-1 0,0 1 0,0 0-1,0-1 1,0 1 0,0 0 0,0 0 0,0 0-23,0 0 32,0 0-1,0 1 1,-1-1 0,1 0 0,0 1 0,0-1-1,-1 2-31,1 0 118,-1-1-50,-1 1-30,-1 1-24,0-1 4,1-1 9,0-1 0,0 1-1,0 0 1,0-1-1,-1 1 1,1-1-1,-1 0 1,1 1 0,-1-1-1,1 0 1,-1 0-1,0 0 1,0 0-27,-2 1 68,0 0 0,-1 0 0,0-1-68,-6 2 90,-4 0 54,0 0-39,-33 2 137,35-4-179,0 1 130,-9-1-193,5-1 141,6 0 38,9 0-209,-1-1 25,3 0-54,-1 1-69,1-1-96,0 0 69,0 1-33,0-1-263,0 1-115,0 0-223,1-1-520,0 1 629,-1-1 189,0 1 41,1-1-51,-1 1-218,0 0 315,1 0-35,-1-1-37,0 1-41,0 0-43,0 0-48,0 0-465,1-1-115,-1 1-103,0 0-89,0 0-377,0 0-88,0 0-454,0 0-1246</inkml:trace>
  <inkml:trace contextRef="#ctx0" brushRef="#br1" timeOffset="851372.3353">8337 2223 16639,'0'2'32,"0"0"56,0-1 50,0 1 42,0 2 340,0 2 469,0-4-594,-1 1-56,1 0-97,-1 2 15,-2 11 693,3-7-600,1 8-149,0 8 44,1 2 58,-1-9-6,-2 0-17,1-5-119,0 1-44,1 0-49,-1-1-54,2 5 42,-1 2 122,0 0-178,-1-19-328,0 0 42,0 0 40,0-1 39,0 1 36,0 0 35,0 1-38,0-1 121,0 1 61,0-1 53,0 0 48,0 0 42,0 1 36,0 0 268,0 4 868,0-4-811,0-1-275,0 1-47,0-1-56,0 0-67,0 0-69,0 0-60,0 0-64,0 0-72,0 1-76,0-1-83,0 0-88,0 0-95,0 0 15,0 0-74,0 0-76,0 0-79,0 0-84,0 0-86,0 0-89,0 0-94,0 0-97,0 0-99,0 0-104,0 0-106,0 0-110,0 0-114,0 0-117,0 0-119,0-1 1590,0 1 109,0-1 98,0 1 85,0 0 77,0-1 84,0 1 96,0 0 173</inkml:trace>
  <inkml:trace contextRef="#ctx0" brushRef="#br1" timeOffset="851669.0812">8234 2394 18943,'0'0'1,"0"0"-1,0 0 1,0 0-1,0 0 0,0 0 1,0 1-1,0-1 0,0 0 1,0 0-1,0 0 1,0 0-1,0 0 0,0 1 1,0-1-1,0 0 0,1 0 1,-1 0-1,0 0 1,0 0-1,0 1 0,0-1 1,0 0-1,0 0 0,0 0 1,0 0-1,0 0 1,1 0-1,-1 0 0,0 1 1,0-1-1,0 0 0,0 0 1,0 0-1,2-1 49,1 0 58,-1 0 18,0 0 51,1 0 221,1 1 81,3-2 570,-5 1-739,1 0-45,1-1 101,0 0-42,0 1-38,0 0-35,2-1 68,0 1-55,6-1 145,11-2 260,-10 2-455,17-2 340,-15 2-368,-8 1-132,0 0-33,1-1 24,-2 1-56,-2 0-77,-1 1-62,1 0-89,-2 0-115,-1 0 135,2-1-218,-2 1 273,-1 0-38,1-1-19,0 1-51,0 0-57,-1 0-68,1-1 103,-1 1-35,1 0-36,0 0-39,-1 0-42,1-1-43,-1 1-47,1 0-48,0 0-343,0 0-118,-1-1-106,1 1-92,0 0-352,0 0-91,1 0-426,0 0-1155</inkml:trace>
  <inkml:trace contextRef="#ctx0" brushRef="#br1" timeOffset="851959.5736">8464 2476 18431,'0'2'28,"0"0"53,0 0 47,0 0 41,0 1 194,0 1 76,0 6 1211,0-6-1001,0-1-366,0-1-45,0 1-55,0 0-63,-1-2 301,0 0-94,0-2-82,0-1-68,-2-2-8,1-3-79,1 4-62,1 1-1,0-1 0,0 0 1,0 0-1,1 0 0,-1 0 1,1 0-1,-1 0 0,1 1 1,0-1-1,0 0-27,1-4 98,1-1 37,-1-1 8,1-5 139,2-1 103,-1 6-268,0-1-27,4-6-4,-7 13-69,1 1 0,-1-1-1,1 1 1,0 0 0,0-1-1,0 1 1,0 0 0,2-1-17,-4 3 5,7-5 22,-2 2-70,-2 2-30,0 0-46,0 1-56,0 0-66,-1 1 109,-1-1-6,0 1-32,0-1-70,0 0 48,-1 1-39,1-1-42,0 0-46,-1 0-50,1 0-56,-1 1-59,1-1-63,-1 0 62,1 0-41,-1 0-39,1 0-37,0 0-703,0 0-122,-1 0 521,1 0-34,0 0-1027,1 0-508,0 1-1366</inkml:trace>
  <inkml:trace contextRef="#ctx0" brushRef="#br1" timeOffset="852454.1789">8629 2384 19711,'0'0'-22,"-1"0"33,-1 0 95,1 1 174,-2 0 295,2 0-366,0 0-71,0 0-91,-4 2 489,1 0-71,0 0-59,1 1-46,-1 0 24,2 0-61,-1-1 0,1 1-1,-1 0-322,-1 4 444,2-3-329,-9 18 295,7-11-166,2 0 75,2-11-302,0 0 1,0 0-1,0-1 1,0 1-1,0 0 1,1 0-1,-1-1 1,0 1-1,0 0 0,0-1 1,1 1-1,-1 0 1,0-1-1,1 1 1,-1 0-1,1-1 1,-1 1-1,1 0 1,-1-1-1,1 1 1,-1-1-1,1 1-17,3 1 43,0-1-43,3 0 68,0-3-36,-5 0-31,0 1 1,0-1-1,0 1 1,1-2-2,2-1 0,-2 2 0,-1 0 0,0 1 0,0-1 0,-1 1 0,1-1 0,0 0 0,-1 0 0,1 0 0,0-2 0,2-2 9,6-11 62,-9 15-65,0 0 0,-1 0 0,1 0 0,-1 0 0,1 0 0,-1 0 0,1 0 0,-1-2-6,0-11 0,-1 11 0,1 4 0,0 0 0,0 0 0,-1 0 0,1 0 0,0 0 0,0 0 0,0 0 0,0 0 0,0 0 0,-1 0 0,1 0 0,0 0 0,0 0 0,0 0 0,0 0 0,-1 0 0,1 0 0,0 0 0,0 0 0,0 0 0,0 0 0,0 0 0,-1 0 0,1 0 0,0 0 0,0 0 0,0 1 0,-1-1 0,1 0 0,0 0 0,-1 1 0,1-1 0,0 0 0,-1 1 0,1-1 0,0 0 0,0 1 0,-1-1 0,1 0 0,0 1 0,0-1 0,0 1 0,0-1 0,-1 1 0,1-1 0,0 0 0,0 1 0,0-1 0,0 12 0,0-8 0,0-2 0,0 0 0,1 0 0,-1 1 0,1-1 0,-1 0 0,1 0 0,-1 0 0,1 0 0,1 1 0,1 3 0,1 1 0,1 0 0,-3-4 0,1 3 38,-2-2-36,1 0-44,0-2-23,-1 0-38,0-1-46,-1-1 38,1 1-2,0-1 43,0 2-54,0-1-40,0 0 52,-1-1-33,1 0-40,-1 1-45,0-1-2,1 1-38,-1-1-44,0 0-45,0 1-50,1-1-52,-1 1-57,0-1-60,0 0 95,0 0-39,0 1-38,1-1-35,-1 0-692,0 1-118,0-1-411,0 1-115,0 0-499,0 0-1341,0-1 3702</inkml:trace>
  <inkml:trace contextRef="#ctx0" brushRef="#br1" timeOffset="853068.0737">8752 2423 18815,'-1'3'23,"0"-2"43,-1 2 101,1-1-66,0 2 67,1 1 99,0 4 211,1-2 23,-1-4-393,0-1 22,0 0 35,0 3 253,0-1 26,0 4 659,0-8-984,1 0-3,-1-1-77,1 0 0,-1 1 0,1-1 1,-1 0-1,1 0 0,-1 0 0,0 0 0,1 1 1,-1-1-40,3-10 258,-2 6-165,1-4-31,1-5 46,0 6-15,-2 6-36,0-1-1,0 1 1,0-1 0,0 0-57,2 0 64,1 1-1,-3 2-57,0 0 1,-1 0-1,1 0 0,0 0 0,0 0 1,0 1-1,0-1 0,-1 0 0,1 0 1,0 0-1,0 1 0,0-1-6,6 4 109,-4-1-2,0-1 51,-1 1-7,0 1-35,1 3 35,1 2-35,1-2 29,-3-5-108,-1 0-1,0 0 0,1 0 0,-1 0 0,0 0 0,0 0-36,-1-2 0,2 5 22,3 7 102,-3-8-114,0-1-37,1 0-44,-1 0-53,1 0-66,-2-2 24,-1-1 43,1 1-19,-1-1 112,2 2 135,-2-2-31,1 1-70,-1-1-49,1 1-59,-1-1-37,0 1-59,1-1-66,-1 0-75,1 1-6,-1-1-62,0 1-66,1-1-71,-1 0-77,1 1-80,-1-1-85,1 1-90,-1-1 416,0 0-35,0 0-596,1 1-117,-1-1-102,1 1-276,-1-1-90,1 1-421,0 0-1145</inkml:trace>
  <inkml:trace contextRef="#ctx0" brushRef="#br1" timeOffset="853427.8491">8971 2379 24447,'-4'6'-2,"3"-3"13,-1-1 37,-1 2 109,0-1 196,-2 2 33,-1 1 27,4-5-285,0 0 0,0 1 0,1 0 0,-1-1 0,0 1 0,1 0 0,-2 1-128,-3 5 280,5-7-207,0 0 1,-1 1-1,1-1 0,0 1 1,0-1-1,0 1-73,0 3 157,1-4-152,0 0 1,1-1 0,-1 1-1,0-1 1,0 1-1,0-1 1,0 1-1,1-1 1,-1 1 0,0-1-1,0 0-5,1 1 0,0 0 0,-1-1 0,1 1 0,-1 0 0,1-1 0,0 1 0,0-1 0,-1 1 0,8 5 0,10 8 0,-12-5 0,-1-5 0,-4-4 0,0 1 0,-1 0 0,1-1 0,0 1 0,0 0 0,-1 0 0,1 0 0,-1-1 0,1 1 0,-1 0 0,1 1 0,1 4 19,-1-5 0,0 0-1,-1 1 0,1-1 1,-1 1-1,1-1 1,-1 2-19,0-3 4,0 0 0,0 1 0,0-1 0,0 0-1,0 1 1,0-1 0,0 0 0,0 0 0,0 1 0,0-1 0,-1 0 0,1 1 0,0-1 0,0 0 0,0 0 0,0 1 0,-1-1 0,1 0 0,0 0 0,0 1 0,0-1 0,-1 0 0,1 0 0,0 0-1,0 1 1,-1-1 0,1 0 0,0 0 0,-1 0 0,1 0 0,0 0 0,-1 1-4,0-1 18,-1 0-1,1 0 1,-1 1-1,1-1 0,-1 0 1,1 0-1,0 0 1,-1 0-1,1-1 1,-1 1-1,0 0-17,-1-2-75,1 1 18,0 0-51,1 1-62,-2-1-102,3 1 9,-1 0 71,0 0 30,0 0-1,0 0 30,0 0 16,0 0-14,0 0-44,1 0-12,-1 0-44,1 0-52,-1 0-56,0 0 7,1 0-48,-1 0-52,1 0-55,-1 0-61,1 0-63,-1 0-66,1 0-72,-1 0 264,1 0-33,0 0-611,-1 0-113,1 0-98,-1 0-379,0 0-97,1 0-457,-1 0-1242</inkml:trace>
  <inkml:trace contextRef="#ctx0" brushRef="#br1" timeOffset="853927.901">9039 2442 26111,'0'2'2,"0"2"36,-1 0 72,1-3-88,-1 1 97,-1 1 36,2-2-73,0 0 1,0 0 0,-1 0-1,1 0 1,0 1 0,0-1-1,0 0-82,0 3 266,0 19 631,0-13-459,0-5-150,1-2 43,-1-1 53,0-1 63,3-8-424,-2-1-46,-1 6 3,0 0 0,0 1 0,1-1-1,-1 0 1,1-2 20,1-3-6,-1 1 2,-1 4 3,1 0 1,-1 0-1,0 0 1,1 0-1,0-1 1,0 1-14,-1 1-1,1 0 1,0 0 0,0 0 0,-1 0 0,1 0-1,1 0 15,0-2-7,0 1-50,2 0-79,-4 2 129,0 0-1,0-1 1,0 1-1,1 0 1,-1 0 0,0 0-1,0 0 1,0 0-1,1 0 1,-1 0 0,0 0-1,0 0 1,0 1 0,0-1-1,1 0 1,-1 0-1,0 0 1,0 0 7,3 2-51,3 4 29,-1 0 95,-1 0 87,0 0 77,-4-1-192,0-5-45,0 1 0,0-1 0,0 0-1,0 0 1,0 1 0,0-1 0,0 0 0,0 0 0,1 1 0,-1-1 0,0 0-1,0 0 1,0 1 0,0-1 0,0 0 0,0 0 0,0 0 0,0 0 0,1 0 0,-1 0 0,0 1 0,0-1 0,0 0 0,0 0 0,0 0 0,0 0 0,0 0 0,0 0 0,1 0 0,-1 0 0,0 0 0,0 0 0,0 0 0,0 0 0,0 0 0,0 0 0,0 0 0,1 0 0,-1 0 0,0 0 0,0 0 0,0 0 0,0-1 0,0 1 0,0 0 0,0 0 0,0 0 0,2-5 21,1-2 73,0-3 90,-1 4-120,-1 2-48,1-3 32,2 3 16,-1 2-47,3-2 27,-2 2 23,-3 1-66,0 1 0,-1 0 0,1 0-1,-1 0 1,1 0 0,0 0 0,-1 0 0,1 0 0,-1 0 0,1 1 0,0-1 0,-1 0 0,1 0 0,-1 0 0,1 1 0,0-1 0,-1 0 0,1 1 0,-1-1 0,1 0-1,-1 1 0,1 0 2,1 0 10,-1 0 0,0 1-1,1-1 1,-1 1 0,0-1-1,0 1 1,1 0 0,-2 0 0,1-1-1,0 1 1,0 0 0,0 0-12,4 10 94,0-3-69,-4-6-54,0 1-86,0-2 12,0 0-38,-1-2 36,0 0 54,0 1 40,0 0 46,0-1-15,0 1-62,0-1-51,1 1-70,-1-1-37,0 1-70,0-1-78,1 0-88,-1 1 128,1 0 10,-1-1-55,1 0 131,-1 1-38,0-1-263,0 0 213,0 1-35,1-1-37,-1 0-39,0 0-43,0 0-44,0 1-47,0-1-43,0 0-43,0 0-39,0 1-38,1-1-34,-1 0-850,0 1 587,0-1-37,0 1-1145,0-1-565,0 1-1519</inkml:trace>
  <inkml:trace contextRef="#ctx0" brushRef="#br1" timeOffset="854115.5733">9243 2477 25215,'1'4'21,"0"-2"50,1 2 115,-2-2-207,0-1 84,1 1 71,-1 0 58,0 1 261,0 5 764,0-5-872,0-1-105,0 2 121,0 0-93,0-1-80,0 0-66,0-3-120,0 0 0,0 0 0,0 0 0,0 0-1,0 0 1,0 0 0,0 0 0,0 0 0,0 0 0,0 0 0,0 0 0,0 0-1,0 0 1,0 0 0,0 0 0,0 0 0,0 0 0,0 0 0,0 0 0,0 0-1,0 0 1,0 0 0,0 0 0,0 0 0,0 0 0,0 1 0,0-1 0,0 0-1,0 0 1,0 0 0,0 0 0,-1 0 0,1 0 0,0 0 0,0 0-1,0 0 1,0 0 0,0 0 0,0 0 0,0 0 0,0 0 0,0 0 0,0 0-1,0 0 1,0 0 0,0 0 0,0 0 0,0 0 0,0 0 0,0 0 0,0 0-1,0 0 1,0 0 0,0 0 0,0 0 0,0 0 0,0 0-2,-1 0 4,0-1-37,0 1-131,1-2-169,-1 1 12,1-1-38,0-1-440,-1 2 410,1 0 80,-1 0-7,1 1-73,0-1 127,0 1-34,0 0-37,-1-1-39,1 1-45,0-1-47,0 1-50,0 0-55,0-1 50,0 1-38,0-1-37,-1 1-33,1-1-724,0 0-112,0 0-420,0 0-111,0 0-506,0-1-1371</inkml:trace>
  <inkml:trace contextRef="#ctx0" brushRef="#br1" timeOffset="854287.5005">9224 2350 25855,'0'0'2,"0"0"-1,1 0 1,-1 0-1,0 0 1,0 0-1,0 0 1,1 0-1,-1 0 1,0 0-1,0 0 1,0 1-1,0-1 1,1 0-1,-1 0 1,0 0-1,0 0 1,0 0-1,0 0 1,1 0-1,-1 1 1,0-1-1,0 0 1,0 0-2,1 4 140,1 0 62,-2-3-185,0-1 1,0 0-1,0 0 1,0 1 0,0-1-1,1 0 1,-1 0-1,0 1 1,0-1-1,1 0 1,-1 0-1,0 0 1,0 0 0,0 1-1,1-1-17,0 1 139,1-1-38,1 1 16,0 2-68,-2-2-142,0 0 49,0 0 47,2 0 83,-2 0-119,0 0-65,0-1-56,0 0-79,0 1-91,0-1-107,-1 1-118,1-1 225,-1 0-35,0 0-37,1 1-38,-1-1-41,0 0-41,0 0 15,0 0-43,0 0-39,1 0-38,-1 1-36,0-1-32,0 0-780,0 0 535,0 0-34,0 0-1055,0 0-524,0 0-1404</inkml:trace>
  <inkml:trace contextRef="#ctx0" brushRef="#br1" timeOffset="854568.7482">9419 2277 22783,'1'-4'-106,"1"3"92,0 1 49,-1 0-8,0 0 34,1 1 134,-1 1 258,-1-1-362,1 1-43,0 1 141,0 1-39,0 1 16,0 1-47,3 10 153,-1-6-60,0 17 364,-1-14-355,0 0-100,-1-6-53,3 16 398,0 5-466,-3-17 133,-1-2-7,1-1 0,0 1 1,1 2-127,-1-9-118,-1 0 52,1 0 47,-1 0 37,1 1 97,0 5 287,-1-6-326,0 1-58,1 0-101,-1-2-12,0 1-41,0 0-60,0-1-57,0 1-64,0 0-68,0-1-74,0 1-79,0 0-85,0 0-89,0-2 199,0 1-47,0-1-42,0 1-42,0-1-39,0 1-35,0 0-819,0-1 558,0 1-37,0 0-1113,0 1-554,0 0-1487</inkml:trace>
  <inkml:trace contextRef="#ctx0" brushRef="#br1" timeOffset="854834.4007">9360 2424 24831,'0'0'0,"0"0"0,0-1 0,0 1 0,0 0 0,0 0 0,0 0 0,0 0 0,0-1 0,0 1 0,0 0 0,0 0 0,0 0 0,0 0 0,0 0 0,0-1 0,0 1 0,0 0 0,0 0 0,1 0 0,-1 0 0,0 0 0,0-1 0,0 1 0,0 0 0,0 0 0,0 0 0,0 0 0,0 0 0,1 0 0,-1 0 0,0 0 0,0-1 0,0 1 0,0 0 0,0 0 0,1 0 0,-1 0 0,0 0 0,0 0 0,0 0 0,0 0 0,0 0 0,1 0 0,-1 0 0,0 0 0,0 0 0,0 0 0,0 0 0,1 0 0,4-1 0,-3 0 5,1-1 2,-2 2 32,1-1 30,1 0 46,1 0 61,0 0 76,4-2 236,0-2 89,-6 4-441,1-1 1,-1 1-1,1 0 0,0 0-136,12-3 479,-12 4-409,-1-1-1,1 0 1,2-1-70,0 0 102,1 0 56,-1 1 35,4-1 141,-4 0-178,0 1-83,-2 1-96,-1 0-43,-1 0-32,0 0-44,0 1-53,0-1-58,-1 1 101,1-1-1,-1 0-31,0 1-72,0-1 41,0 0-42,0 1-49,0-1-52,0 0-59,0 0-63,1 0-68,-1 1-72,0-1 81,0 0-45,0 0-43,0 0-40,0 0-39,1 0-35,-1 0-839,0 0 576,1 0-38,-1 0-1135,1 0-564,0 0-1512</inkml:trace>
  <inkml:trace contextRef="#ctx0" brushRef="#br1" timeOffset="855131.9293">9526 2267 24831,'0'2'37,"1"0"79,-1-1 42,3 3 379,-2-3-341,-1-1-194,2 2 363,0 1-66,0-1-56,-1 1-47,1 2 68,2 8 189,-3-10-296,0 1 41,1 5 257,1 0-89,-1 1-80,0-1-68,0 3-32,1 0-66,-1 1-37,2 8-19,-2-6-8,0-5 9,0-2-12,-1-1 1,2 2-54,-1-2-4,2 6 47,-2-7-55,-1 1-62,-1 0-93,0-6 163,0 1-104,0-1-103,0 0-104,0 0-106,0 0-107,0 0-107,0 0-108,0 0 111,0-1 141,0 0 3,0 0-97,0 0 5,-1 0-98,1 0-113,0 0 349,0 0-33,0 0-35,0 0-34,-1 0-636,1 0-113,0 0-99,-1 0-388,1 0-97,-1 0-470,0 0-1279</inkml:trace>
  <inkml:trace contextRef="#ctx0" brushRef="#br1" timeOffset="855334.8253">9502 2408 21503,'2'-1'-14,"-1"0"50,0 0 46,1 1 40,-1-1 71,1 1 43,1-1 180,-1 1 49,0 0 108,0 0-78,0-1 17,0 0 156,0 0-33,0 0-179,0 1-32,0 0 59,2 0-39,0 0-35,0 0-36,-1 0-38,1 0-41,-1 0-43,1 0-43,0 0-46,-1 0-48,1 0-50,-1 0-50,1 0-54,-1 0-56,1 0-56,0 0-58,-1 0-62,-2 0 0,0 0 94,-1 0 81,1 0 67,0 0 54,-1 0 39,2 1 383,-1 0-390,-1-1-101,1 0-30,-1 1-41,1-1-45,-1 0-51,0 1-56,1-1-61,-1 1-65,1-1-70,-1 0 234,0 0-354,0 0-59,0 1-57,1-1-52,-1 0-50,0 0-47,0 0-43,0 0-40,1 1-215,-1-1-46,0 0-42,0 0-35,1 1-295,-1-1-36,1 1-3327</inkml:trace>
  <inkml:trace contextRef="#ctx0" brushRef="#br1" timeOffset="855646.9859">9629 2437 21631,'1'0'4,"-1"0"0,1 0-1,-1 0 1,1 0 0,-1 0 0,0 0-1,1 0 1,-1-1 0,1 1-1,-1 0 1,1 0 0,-1 0 0,0-1-4,5-1 79,-1 1 12,-1 1-6,-1 0 34,1 0 143,1-1 112,-3 1-139,1-1 35,0 0 38,1 0 39,-2 0-158,0 0 43,3-1 332,3-3 771,-4 3-797,-1 1-273,-1 0-33,1-1-40,-1 1-49,1-1 320,1-1-101,0-1-86,-1 0-69,1-2 22,-3 5-196,1 0 1,-1 0-1,0 0 1,1 0-1,-1 0 1,0 0-1,0-1-33,0 2 6,0-1 1,0 1-1,0 0 0,0-1 1,0 1-1,0 0 0,0-1 1,0 1-1,0 0 0,-1-1 0,1 1 1,0 0-1,0 0 0,0-1 1,0 1-1,-1 0 0,1-1 1,0 1-7,-1 0 2,1-1 0,-1 1 0,1 0 1,-1-1-1,1 1 0,-1 0 0,0 0 1,1-1-1,-1 1 0,0 0-2,0 0-1,-1-1 0,0 1 0,1 0 0,-1 0 0,0 0 0,0 0 0,1 1 0,-2-1 1,1 1 1,-1-1-1,1 1 1,-1 0-1,1 0 1,-2 1-1,-5 4 45,2 2 41,2 1 57,-1 7 44,5-13-160,1 0 0,-1 0-1,1 0 1,-1 0-27,1-1 4,0 0 0,0 0 1,0 0-1,0 0 0,1 0 1,-1 0-1,1 0 0,-1 0 1,1-1-1,0 1 0,-1 0 1,1 0-1,0-1 0,0 1 1,0 0-1,1-1-4,6 8-25,-7-8 29,1 0 1,0 1 0,0-1-1,0 0 1,0 0 0,0 0-1,0-1 1,0 1-1,0 0 1,3-1-5,4 1-47,1-2-97,-5-1 24,0 0-38,-3 1-358,0 0 70,0 0 61,0 0 49,1-2-220,2-1-240,-3 1 424,0 1-68,0 0-89,-1 0 214,0 1-34,0 0-39,0 0-42,0-1-47,0 1-51,-1-1-54,1 1-58,-1 0 159,1 1-40,-1-1-37,0 1-36,0-1-691,1 0-116,0 0-411,-1 0-115,1-1-496,0 0-1337</inkml:trace>
  <inkml:trace contextRef="#ctx0" brushRef="#br1" timeOffset="856022.0254">9770 2407 23935,'0'0'104,"0"1"-1,0 0 1,0-1-1,-1 1 1,1-1 0,0 1-1,0 0 1,0-1-1,-1 1 1,1 0-104,-3 3 728,1 0 12,0 0 106,1-2-458,1 0-42,0 0-39,-1 0-37,0 1 167,1 1-117,-1-1-111,1 0-67,-1 3-14,1 3-28,-1-5-28,1 0 61,0 1 86,1 1 22,0 1-90,-1-6-141,0-1-1,1 1 1,-1 0 0,0-1 0,0 1 0,1-1-1,-1 1 1,0-1 0,1 1 0,-1-1 0,0 1-1,1-1 1,-1 1 0,1-1 0,-1 0 0,1 1-1,-1-1 1,1 0 0,-1 1 0,1-1 0,0 0-10,3 1 26,-3 0-27,0-1 1,-1 0 0,1 0-1,0 0 1,-1 0 0,1 0 0,-1-1-1,1 1 1,0 0 0,-1 0-1,1 0 1,-1 0 0,1-1-1,-1 1 1,1 0 0,1-2 3,0 1-1,0-1 1,0 0-1,0 0 1,-1 1-1,1-1 1,-1 0-1,0 0 1,1-1-1,-1 1 1,1-1-3,1-6 29,0 0 0,1-5-29,0 2 21,10-40 69,-7 20-32,-5 11-57,-1-5-9,-1 2-43,-1 0-41,-3 0-34,0 1-88,4 18 145,-1-5 4,1 10 64,0-1 1,0 1-1,0 0 1,0 0-1,-1 0 1,1-1-1,0 1 1,0 0-1,0 0 1,0 0-1,0-1 1,0 1-1,0 0 1,0 0-1,-1 0 1,1-1-1,0 1 1,0 0-1,0 0 1,0 0-1,-1 0 1,1 0-1,0 0 1,0-1 0,0 1-1,-1 0 1,1 0-1,0 0 1,0 0-1,-1 0 1,1 0 0,0 0 0,0 0 0,-1 0 0,1 1 0,0-1 0,0 0 0,-1 0 0,1 0 0,0 0 0,0 1 0,-1-1 0,1 0 0,0 0 0,0 1 0,0-1 0,-1 0 0,1 0 0,0 1 0,0-1 0,0 0 0,0 0 0,0 1 0,-2 3 0,0 0 0,1 0 0,0 0 0,0 1 0,0-1 0,0 0 0,0 3 0,1 9 0,0 7 0,0-6 0,0-2 29,1 0 1,1 3-30,2 6 85,3 0 48,-4-18-104,0 1 44,7 15 295,-6-13-234,-1-4-86,1 1-32,-1-1-42,0 0-48,1-1-58,0 1-65,-1-1-74,1 0-81,-1-1-1063,-2-2 753,0-1 249,-1 1-44,1-1-52,-1 0-63,1 0 42,-1 1-56,1-1-60,-1 0-65,1 0-72,-1 0-76,1 0-81,-1 0-88,0 0-3,0 0-95,1 0-85,-1 0-75,0 0-339,0 0-75,0 0-410,0 0-1134</inkml:trace>
  <inkml:trace contextRef="#ctx0" brushRef="#br1" timeOffset="859695.0931">10439 2315 12416,'0'-3'32,"0"1"85,2 0 342,0-1-62,0 1-58,0-1-55,1 0 21,0 0-83,0-1-73,-2 0-64,0-1 386,-1 1-71,-1-2 10,-1-2 119,-2 0-16,1 3-131,0 1-16,1 0 61,-2 0-13,1 0-70,-1 0-62,0 0-54,-1-1-15,0 1-54,-2-1-20,-1-3 12,1 3-33,-5-4 136,-4 0 233,4 3-140,5 2-196,5 4-134,1-1 0,0 1-1,-1 0 1,1-1 0,0 1 0,-1 0 0,1 0 0,-1 0-17,-2 1 83,-1 0 55,0 2 81,2 0 35,1 0-95,0 0-59,0 3-34,1-2-5,-2 7 88,1-1-36,1 0 7,1 0 1,1 0-121,-1 3 115,1 14 521,3 21-636,-2-33 91,0 0-50,3 11 51,3 7-40,-1-3 39,-6-25-81,0-1-8,0 1-1,0 0 1,1-1 0,-1 1-1,1-1 1,0 1-1,2 1-1,-4-5-100,1 0 37,-1 0 26,1 1 73,0 0 105,0-1-138,-1-1-76,0 1-110,0-1 42,0 0-38,0 0-43,0 0-47,0 0-49,0-1-54,1 1-58,-1 0-62,0-1-65,0 1-69,0 0 170,0 0-38,0 0-37,0 0-35,0-1-662,0 1-115,0 0-396,0 0-114,0 0-480,0 0-1289</inkml:trace>
  <inkml:trace contextRef="#ctx0" brushRef="#br1" timeOffset="859991.3821">10262 2394 22399,'2'0'3,"3"0"-2,-2 1 59,-2-1-29,0 0 39,0 1 0,0-1 0,0 1 0,0-1 1,0 0-1,1 0 0,-1 1-70,4-1 182,4 0 115,1 0-43,-1 0-39,1 0-33,10 0 93,-1 0-90,-17 0-328,-1 0 74,1 0 50,2-1 34,-3 1-61,1 0-34,-1-1-58,0 1-89,0 0-98,0 0-116,0-1 172,-1 1-35,1 0-24,-1 0-36,1 0-39,-1 0-40,1 0-19,-1 0-40,0-1-39,1 1-35,-1 0-676,1 0-119,-1 0 499,0 0-32,1 0-990,0 0-491,0 0-1319</inkml:trace>
  <inkml:trace contextRef="#ctx0" brushRef="#br1" timeOffset="860216.3333">10433 2451 21503,'0'1'58,"0"0"0,0 0 0,0 0 0,0 0-1,1 0 1,-1 0 0,1 1-58,0 1 190,0 0 69,-1-2-22,1 0 80,-1 4 807,0-4-715,0-1-245,0 0-38,0 0-44,0-1-51,0 0-59,0-1-66,0-1 222,0 0-45,1 0-26,0 0-20,1-3 42,-1-2 71,0 1-33,0 3-16,0-1 0,0 1 0,1-3-101,2-3 155,0 3-75,1-4 55,0 0 34,-4 9-123,0 0 1,0 0-1,0 0 1,0 0-1,1 0 1,-1 0-1,1 0 1,0 0-47,2-1 48,0 1-57,1 2-75,-1 3-94,-3-2-7,1 1-38,0 0-53,-1-1-68,0 0 70,1 0-41,-1 0-45,0-1-50,0 1 27,0 0-41,0-1-42,-1 1-45,1 0-48,0-1-50,0 1-54,0 0-55,0-1-223,-1 1-122,1-1-107,0 1-95,-1-1-357,1 1-93,0-1-433,0 1-1175</inkml:trace>
  <inkml:trace contextRef="#ctx0" brushRef="#br1" timeOffset="860481.9405">10574 2403 17535,'-4'0'1121,"2"0"-614,0 0-100,1 0 54,1 0-94,0 0 37,-1 1 937,0 0-862,0-1-65,1 1-61,-1 0-54,0 0 15,0 0-71,0 0-59,-1 0-47,1 0-19,-3 4 111,3-2-97,-1 0 21,1 0 47,-3 10 579,2-7-485,1 0-85,1-3-153,0 0-41,1 6 118,-1-8-97,0 1-1,0-1 0,1 1 0,-1-1 1,0 1-1,1-1 0,0 0 0,-1 1 1,1-1-1,0 0 0,0 1 1,0-1-1,0 0 0,0 0 0,0 0 1,0 0-1,0 0 0,1 1-35,6 3 248,0-2-102,1-1-64,-7-2-74,0 0 0,-1 0 0,1 0 0,0-1 0,0 1 0,-1 0 0,1-1 0,0 0 0,-1 1 0,1-1 0,0 0-8,6-4 76,-7 4-56,0 0 0,0-1 1,0 1-1,0 0 0,0-1 0,0 1 0,0 0 0,0-1 0,0 1 1,-1-1-1,1 0 0,-1 1 0,1-1 0,-1 1 0,0-1 1,1 0-1,-1 1 0,0-3-20,-1-6 26,-2 0-49,2 8 14,1 1 1,-1 0-1,0-1 0,1 1 0,-1 0 1,0 0-1,0 0 0,0 0 0,0 0 1,0 0-1,0 0 0,0 0 0,0 0 1,-1 0-1,0 0 9,0 0-16,0 0-1,1 0 1,-1 1 0,0-1-1,-1 1 17,2-1-3,-1 1 0,1 0 0,0 0 0,0 0 0,0 0-1,0 0 1,0 0 0,-1 1 3,-8 2 0,3 0-6,4-1-47,1 0-20,0 0-43,0 1-52,0 0-63,1-1 131,0-2-162,1 2 39,-2 1-389,2-1 323,-1-1-74,1 1-109,0-1 149,-1 0-51,1 0-59,0 0-64,0 0-71,0 0-78,0 0-84,0 0-91,0 0 334,0-1-35,0 1-615,0 0-114,0 0-100,0 1-381,0-1-98,0 0-461,0 1-1251</inkml:trace>
  <inkml:trace contextRef="#ctx0" brushRef="#br1" timeOffset="860978.1713">10691 2426 15488,'0'2'22,"0"0"44,0 0 42,0 0 38,0 0 37,0-1 35,0 3 311,0-1 3,0 0 66,0 0 57,0 0 46,0 2 464,0 6 1655,0-7-1855,0 0 2,0 1-99,0-3-473,0 0-38,0 0-40,0 0-46,0 1-49,0-1-53,0 0-57,0 0-62,0 0 11,0 0 0,0 0-1,1 0 1,-1-1 0,0 2-61,1 0 153,1 1 63,-2-2-142,1 2 94,-1 2 129,0-5-183,0-2-20,0-1-28,0-3-37,0 1-29,1 0 0,-1 1 0,1-4 0,0 3 0,0-1 0,0 1 0,-1-4 0,0 0 0,0 5 0,-1 0 0,1 0 0,1 0 0,-1 0 0,0 0 0,1 0 0,-1 0 0,1 0 0,0 0 0,1-2 0,0-2 1,-1 6-1,-1 0 0,1 0-1,-1 0 1,1-1-1,-1 1 1,1 0-1,0 0 1,-1 1 1,0 0-1,0 0 1,0-1 0,1 1-1,-1 0 1,0 0-1,0 0 1,0 0-1,0 0 1,1 0-1,-1 0 1,0 0-1,0 0 1,1 0 0,-1 0-1,0 0 1,0 0-1,0 0 1,1 0-1,-1 0 1,0 0-1,0 0 1,0 0 0,1 0-1,-1 0 1,0 0-1,0 0 1,0 0-1,1 0 1,-1 0-1,0 0 1,0 1-1,0-1 1,0 0 0,1 0-1,-1 0 1,0 0-1,0 0 1,0 1-1,0-1 1,0 0-1,0 0 0,5 4 69,-2-1-40,4 4-1,-2 0 60,0 1-46,-5-8-31,0 1 0,1-1-1,-1 1 1,0-1 0,1 1-1,-1-1 1,1 0 0,-1 1-1,1-1 1,0 1-11,2-1 91,1-1-59,2-3-27,-4 2-5,0-1 0,-1 1 0,0 0 0,1 0 0,-1-1 0,0 1 0,0-1 0,0 1 0,-1-1 0,1 0 0,0 1 0,-1-1 0,1-1 0,0 0 0,0 0 0,0 0 0,2-1 0,-1-1 3,-2 5-3,1-1 0,-1 1-1,1-1 1,0 1-1,-1 0 1,2-1 0,-2 2 1,0 0 1,0-1-1,0 1 0,0 0 0,0 0 1,0 0-1,0 0 0,0 0 1,1 0-1,-1 0 0,0 0 0,0 0 1,0-1-1,0 1 0,0 0 0,1 0 1,-1 0-1,0 0 0,0 0 1,0 0-1,0 0 0,0 0 0,1 0 1,-1 0-2,0 0 5,0 1 0,1-1 0,-1 0 0,0 0 0,1 0 0,-1 0 0,0 1 0,0-1 0,1 0 0,-1 0 0,0 1 0,0-1 0,1 0 0,-1 1 0,0-1-5,2 3 4,0 0 0,-1 0 1,1 2-5,5 18 138,-1-5-31,-1-5-88,11 17-23,-12-23-38,0-1-40,-3-4 16,0-1-37,0 0-49,0-1-82,-1 1-302,0-1 52,0 0 49,0 0 45,0 1 42,1-1 37,-1 0-210,0 1 116,0-1 77,0 1-538,0 0 424,0-1 163,0 0-49,0 0-59,-1 0-68,1 0 38,0 0-53,0 0-50,0 1-36,0-1-652,0 0-118,0 0-104,0 0-400,0 0-102,0 0-485,0 0-1318</inkml:trace>
  <inkml:trace contextRef="#ctx0" brushRef="#br1" timeOffset="861509.8483">11140 2267 21247,'0'3'19,"1"-1"48,3 4 376,1 4 180,-1 3-24,0 2-93,0-1-88,-2 1-85,1-2-114,0-1-54,-1 0-80,5 16 300,1 23-385,-5-29 188,-1-10-142,-2-10-58,1 0-38,-1-1-16,0 0-34,0 0-158,0 0 78,0 0-39,-1-1-116,1 1-74,0-1-82,-1 0-89,1 1-96,-1-1-104,0 0-112,1 0-118,-1 0 88,1 0-120,0 0-106,0 0-93,0 0-353,0 0-92,0 0-427,0 0-1154</inkml:trace>
  <inkml:trace contextRef="#ctx0" brushRef="#br1" timeOffset="861759.8731">11111 2380 22783,'2'0'32,"0"1"58,-2-1 49,1 1 43,0 1 213,-1-2-345,1 0 0,-1 0 0,0 0 0,1 0 0,-1 0 0,0 1-1,0-1 1,1 0 0,-1 0 0,0 0 0,1 0 0,-1 0-1,0 0 1,1 0-50,2 0 720,1 0-111,0 0-96,0-1-87,0 1-10,1-1-84,1 0-17,2-1 66,4-2 14,-4 1-212,0 0-53,-1 1-55,1-1-55,0 0-59,-1-1-60,0 0-63,0 0-64,-6 3 99,0 0-55,0 1-79,-1-1 81,0 1-39,1 0-243,-1-1 181,0 1-39,0 0-39,1 0-42,-1-1-46,0 1-47,1 0-192,-1-1-73,0 1-69,0 0-63,1 0-58,-1-1-54,0 1-49,1 0-44,-1-1-736,1 1-80,-1-1-459,1 0-1273</inkml:trace>
  <inkml:trace contextRef="#ctx0" brushRef="#br1" timeOffset="862293.7457">11257 2257 24703,'3'2'5,"-1"-1"31,0 1 80,1 0 111,11 16 669,-10-10-429,0 0 69,-1 1-3,0-2-132,0 0-53,-1 1-47,1 0-45,-1 0-38,0 0-36,1 9 96,-2 5-97,0-5 70,1-1 0,3 16-251,-4-31 2,-1-1 0,0 1 0,0 0 0,0-1-1,0 1 1,0 0 0,0 0 0,0-1 0,0 1 0,0 0 0,-1 0-2,1-1 0,0 0-1,0 1 1,0-1-1,0 0 1,0 0-1,0 1 1,0-1-1,0 0 1,0 0-1,-1 1 1,1-1-1,0 0 1,0 0-1,0 0 1,0 1-1,-1-1 1,0-3-24,0-7-72,2 3-9,-1 3-29,0 0-1,1 0 0,0-3 135,1 0-131,3-1-46,0 3 41,-1 1 44,-1 1-1,-3 2 76,0 1 0,0 0-1,1-1 1,-1 1-1,0-1 1,1 1 0,-1 0-1,0-1 1,1 1-1,-1 0 18,5-2-203,-4 2 188,0 0-1,0 0 1,1 1-1,-1-1 1,0 0-1,0 0 1,0 0-1,0 1 0,0-1 1,-1 0-1,1 1 1,1 0 15,3 3-66,1 3 41,-2-2 42,1 0 32,4 5 141,-4-3-72,-3-5-78,0 1 0,0 0 0,0-1-1,1 1-39,-1 0 33,5 4 57,-2-4 43,-4-3-101,1 0 0,-1 1 0,0-1-1,0 0 1,0 0 0,0 0-1,0 0 1,0 0 0,0-1-1,1 1 1,-1 0 0,0 0-1,0-1 1,0 1-32,5-4 132,-4 2-112,0-1 0,-1 0 0,1 1 0,-1-1-1,1 0 1,-1 0 0,0 0 0,0-1-20,1-3 12,-1 5-12,0 0 0,0 0 0,-1 0 0,1 0 0,-1 0 0,0-1 0,0 1 0,0 0 0,0 0 0,0 0 0,0-1 0,0 1 0,-1 0 0,0-2 0,0 0 0,1 2 4,0 0 0,-1 1 0,1-1-1,-1 0 1,0 1 0,1-1 0,-1 0-4,0 2 5,1-1 0,0 1 1,0 0-1,-1-1 0,1 1 1,0 0-1,-1-1 0,1 1 1,-1 0-1,1-1 0,0 1 1,-1 0-1,1 0 0,-1 0 1,1-1-1,-1 1 0,1 0 1,-1 0-1,1 0 0,-1 0 1,1 0-1,-1 0 0,1 0-5,-1 0 12,1 0 0,0 0-1,-1 0 1,1 0 0,-1 0-1,1 0 1,0 1 0,-1-1-1,1 0 1,0 0-1,-1 0 1,1 1 0,0-1-1,0 0 1,-1 0 0,1 1-12,-5 6 69,4-5-47,0 0-1,0 0 0,0 1 1,0-1-1,1 0 0,-1 1 1,1-1-1,-1 0 0,1 1 1,0-1-1,0 1 0,0-1 1,0 1-1,1-1 0,-1 1 1,1-1-1,-1 1-21,5 9 65,-3-7 11,0-1-1,0 0 0,2 2-75,-2-3 56,0 0-1,0-1 1,0 1 0,1 0-1,0 0-55,-1-2 39,0 1 0,0-1 0,0 1 0,2 0-39,-1-1 11,1 0 0,-1 1-1,1-2 1,0 1-11,-1 0 0,12 2-23,-6-3-92,-5-1 23,0 0-33,0 0-38,0 0-44,-2 1-106,-1 0 97,0-1 67,1 0-121,0 0 36,-1 1 27,-1-1-74,1 1-21,0-1-74,0 1-83,-1-1-94,1 0-105,0 1-114,-1-1-125,1 1 398,-1-1-35,0 1-159,1 0-61,-1-1-60,0 1-53,1 0-50,-1 0-45,0-1-43,0 1-36,1-1-693,-1 1-68,1-1-427,0 1-1187</inkml:trace>
  <inkml:trace contextRef="#ctx0" brushRef="#br1" timeOffset="862824.6074">11813 2364 19967,'-1'1'256,"-1"1"-125,-1-1 90,-1 1 157,4-2-302,-1 1-1,1-1 0,-1 1 1,1-1-1,-1 0 0,1 1 1,-1-1-1,1 1 0,-1 0-75,-3 8 1056,1-3-416,2-2-293,-1 1-64,-1 1 8,-2 10 327,3-3-183,1-5-244,-2 9 166,4-4-31,-1-8-252,1 0 0,1 0 0,-1 0-1,1 0 1,-1 0-74,0-4 19,0 1-1,-1-1 1,1 1 0,0-1-1,0 1 1,0-1-1,0 0 1,0 1 0,0-1-1,1 0 1,-1 0-1,0 0 1,1 0 0,-1 0-1,0 0 1,1 0 0,-1-1-1,2 2-18,8 0 84,-7-1-40,0-1 1,-1 1-1,1-1 1,0 0-1,0 0 0,1-1-44,4-1 40,0 0-46,-4 0 34,1 0-63,-1 0-72,1 0-79,-1-1-90,0 1-98,0-1-106,0 0-116,-3 1 251,0 1 82,-1 0 6,0 1-47,0-1 53,-1 0-34,1 1-39,0-1-42,0 1-47,-1-1-52,1 1-55,0-1-61,0 1 103,-1-1-36,2 1-609,-1-1-117,0 1-103,1-1-382,0 0-101,0 1-462,1-1-1254</inkml:trace>
  <inkml:trace contextRef="#ctx0" brushRef="#br1" timeOffset="863074.6345">11954 2423 20735,'-1'1'44,"0"1"79,0-1 64,1 0 51,-1 1 130,-2 0 569,1-1-444,2-1-462,0 0 0,0 0 0,0 0 0,0 0 0,0 0 0,0 0 0,0 0 0,0 0 0,0 0 0,0 0 1,-1 0-1,1 0 0,0 0 0,0 0 0,0 0 0,0 0 0,0 0 0,0 0 0,0 0 0,0 0 0,0 0 0,0 1 1,0-1-1,0 0 0,0 0 0,0 0 0,0 0 0,0 0 0,0 0 0,0 0 0,0 0 0,0 0 0,0 0 1,0 0-1,0 0-31,-1 2 351,0 1-55,0-1-47,0 1-38,0 1 4,-2 6 305,3-5-272,-1 1 158,3 5 310,0-6-388,-1 0-67,1-1-143,-1-1-56,0 0-76,0-1 51,0-1-1,0 1 0,-1-1 0,1 1 0,0-1 0,0 0 0,0 1 1,1-1-1,-1 0 0,0 0 0,0 0 0,1 0 0,-1 0 0,0 0 0,1 0 1,0 0-37,0 0 46,0 0 0,0-1 1,0 1-1,0 0 1,0-1-1,1 0 0,-1 1 1,0-1-1,0 0 1,1 0-1,0 0-46,0-1 48,-1 1-1,1-1 1,0 1 0,0-1-48,0 0 32,-1 0-1,0 0 1,1 0 0,0-1-32,-1 1 10,-1-1-1,1 1 1,0 0-1,-1-1 1,1 0-10,-1 1-7,0 0 1,0-1-1,0 1 0,0-1 1,0 1-1,0 0 0,-1-1 7,1 0 19,0 0 0,-1 0 0,0 0-1,1 0 1,-1 0 0,0 0 0,0 0-1,0 0 1,0 0 0,-1-1-19,1-2 47,0 3-22,0 0-1,0 1 1,0-1 0,-1 0 0,1 1-1,0-1 1,-1 1 0,1-1-1,-1 1 1,0-1 0,1 1 0,-1-1-1,0 1 1,0 0 0,0-1-25,-1 0 83,0 0 0,1 1 1,-1-1-1,-2-1-83,-6-3-21,7 5 40,1 0 0,-1 1 0,1-1-1,-1 1 1,1-1 0,-1 1 0,1 0-1,-1 0 1,-2 0-19,-4 2 12,0 1-89,5 0-7,1 0-36,0 1-42,0 0-46,3-4-82,-1 1 42,0 2-438,0-2 364,0 1-107,0-2 168,1 1-39,-1 0-45,1-1-52,0 1-56,-1 0-64,1 0-280,-1-1 347,1 1-35,0-1-39,0 1-39,0-1-41,-1 1-44,1 0-415,0 0-120,0-1-106,0 1-93,0 0-381,0 0-92,0 1-459,0 0-1258</inkml:trace>
  <inkml:trace contextRef="#ctx0" brushRef="#br1" timeOffset="863872.812">12139 2413 20607,'0'5'34,"0"0"62,0 0 55,0 0 50,0 3 227,0 0 88,0 17 1388,0-19-1526,0-1-34,0 1-41,0 0-58,0-1-72,0 1-82,0-5 293,0-2 0,0 0-229,1-1-43,-1 0-6,1-1-49,1-3 47,0-4 52,0 2-100,-1 1-34,0 2-22,1 0 0,-1 0 0,2-2 0,2-5 13,2 1 108,2-3-121,-4 5 2,-3 7-10,-2 2 8,0-1 0,1 1 0,-1 0-1,0-1 1,0 1 0,1 0 0,-1-1-1,0 1 1,1 0 0,-1 0 0,0-1 0,1 1-1,-1 0 1,1 0 0,-1 0 0,0-1 0,1 1 0,-1 0 3,1 0 1,-1 0-1,0 0 1,0 0 0,1 0-1,-1 0 1,0 0 0,1 0-1,-1 0 1,0 1-1,0-1 1,1 0 0,-1 0-1,0 0 1,0 0 0,1 0-1,-1 1 1,0-1-1,0 0-3,2 1 28,-1 1-1,0-1 0,0 1 0,0-1 1,0 1-1,0-1 0,-1 1-27,3 3 62,-2-3-30,0 0 1,0 0-1,0 0 0,0 0 1,0 1-1,-1-1-32,1 4 66,2 9 232,1-7-119,-1-4-103,-2-3-68,1 1 19,0-3 22,-1-1-5,3-1-25,2-3-14,-3 1 35,6-9 267,-3 6-163,-1 1-126,-4 5-13,7-6-16,-3 5 35,1 1 65,-3 2-70,-1 0-19,-1 0 1,0 0-1,1 0 0,-1 0 0,1 0 0,-1 0 1,0 1-1,1-1 0,-1 0 0,1 1 0,-1 0-3,0 0 0,1-1 0,-1 1-1,1 1 1,-1-1 0,0 0 0,0 0 0,1 1 3,0 0-12,-1 1 1,1-1-1,0 1 0,-1 0 1,0 0-1,1-1 0,-1 2 12,0 0-5,1-1-1,0 1 0,0-1 0,0 1 6,0-2 1,-1 0-1,0 1 0,1-1 0,-1 1 1,0 0-1,0 2 0,3 9-4,-3-9-35,0-3-46,-1 1-4,0-1-3,0-1-83,0-1 46,0 1-33,1 0-38,-1-1-41,1 2-910,-1-1 626,1 0-156,-1-1 299,1 1-33,-1-1-40,0 1-44,0-1-50,0 0-53,1 1-295,-1 0-118,0-1 460,0 0-33,0 1-37,0-1-36,0 0-258,0 0-80,0 1-71,0-1-61,0 0-296,0 0-61,0 0-356,0 0-989</inkml:trace>
  <inkml:trace contextRef="#ctx0" brushRef="#br1" timeOffset="864551.4233">12495 2437 14976,'5'-1'358,"-1"-2"52,-4 3-216,0 0-40,0 0 58,0 0-123,-2 0 177,1 0-143,1 0 54,0 1 168,-1 0 73,1 0 152,0 0 361,0 1-96,0 0-323,0-1-133,-1 0-59,1 2-28,-1 0-49,0 2 88,0 9 355,0-10-417,1 1 64,0 7 297,0-1-98,0 2-90,0-1-78,0 0-69,0 0-58,0 0-49,0 0-38,1-7 1,-1 0 0,1 0 1,-1-1-1,2 2-151,-2-2 77,1 0-25,-2 1-18,1-4-31,0-1 0,0 0 0,0 0 0,0 0 0,0 0 0,0 0 0,0 1 0,0-1 0,0 0 0,0 0 0,0 0 0,0 0 0,0 0 0,0 0 0,0 1 0,0-1 0,0 0 0,-1 0 0,1 0 0,0 0 0,0 0 1,0 0-1,0 0 0,0 0 0,0 0 0,0 0 0,-1 1 0,1-1 0,0 0 0,0 0 0,0 0 0,0 0 0,0 0 0,-1 0 0,1 0-3,-1-5 77,1-7-99,0 7-11,0-11 25,1-1 1,0 1 0,2-8 7,2-1-19,-3 10-53,2 0 0,-1 0 1,3-2 71,1-3-22,5-8 22,-11 26 0,0 0 0,0 0 0,1 0 0,-1 0 0,0 1 0,1-1 0,0 0 0,-1 1 0,1-1 0,0 1 0,0-1 0,0 1 0,0 0 0,0 0 0,0-1 0,0 2 0,0-1 0,0 0 0,0 0 0,2 0 0,-3 1 0,0 0 0,0 0 0,-1 0 0,1 0 0,0 0 0,0 0 0,0 0 0,0 1 0,0-1 0,-1 0-1,1 0 1,0 1 0,0-1 0,0 0 0,-1 1 0,1-1 0,0 1 0,-1-1 0,1 1 0,0-1 0,-1 1 0,1-1 0,-1 1 0,1 0 0,0-1 0,-1 1-1,0 0 1,1 0 0,0 1 4,1 1-1,-1-1 0,0 1 1,0-1-1,0 1 0,-1 0 1,1 2-4,0 4 83,-2-5-26,1-1 0,-1 0 0,0 2-57,-3 10 118,1-6-128,0-2 9,0 0-1,0-1 0,0 1 1,-3 2 1,4-7 10,0 1 0,0-1 0,0 0 1,0 1-1,-1 0-10,-5 2 73,-1-2 44,4-1-96,4-1-14,0-1 0,0 0 0,0 1 0,0-1 1,0 0-1,0 0 0,0 0 0,0 0 0,-1 0-7,2 0-9,-4 0-39,1 0-17,1 0-46,0 0-80,0-1-47,0 0-88,1 0-103,0 0-116,0 1 175,1 0 48,0 0-32,0-1-109,0 1-24,0 0-111,0 0 253,0 0-33,0 0-36,1 0-37,-1 0-58,0-1-41,0 1-38,0 0-36,1 0-723,-1-1-116,0 1-301,1-1-101,0 1-470,0-1-1275</inkml:trace>
  <inkml:trace contextRef="#ctx0" brushRef="#br1" timeOffset="865027.4864">12681 2433 22399,'-4'5'22,"4"-4"-58,0-1 70,-1 1 60,1 0 53,0 1 234,0-1 13,0 2 585,0-2-713,0 0-37,0 0-59,0 0-56,0 0-65,0 0-76,0 0 168,0 2 153,0 1-38,0 2 160,1 0-105,-1-1-77,1-2-135,-1-1 1,1 0 0,0 1 0,0-1-1,0 2-99,3 2 261,-3-4-193,3 4 185,3 2-24,-6-7-215,0-1 0,-1 1 1,1-1-1,-1 0 0,1 1 0,0-1 1,-1 0-1,1 1 0,0-1 1,0 0-1,-1 0 0,1 0-14,0 1 17,0-1 0,-1 0 0,1 0 0,0 0 0,-1-1 0,1 1 0,0 0 0,-1 0 0,1 0-17,1-1 19,0 0 0,-1 0-1,1 0 1,0 0 0,-1 0-1,1 0 1,-1 0 0,1-1-19,-1 0 2,0 1 1,0-1-1,0 0 1,0 1 0,0-1-1,0 0 1,-1 0-1,1 0 1,0-1-3,0-1-2,2-4 2,-1 1 0,3-3 0,-3 5-33,-1 2-19,-1 1 0,1 0 0,-1-1 1,0 1-1,1-2 52,-1-3-71,0 9 43,0 0-1,0 0 0,1 0 1,-1 0-1,1 0 29,0 2-10,0-1 35,-1-2-23,1 6 63,4 12 207,-3-13-233,1-1-54,2 4 15,-3-5 0,0 0 0,0-1 0,1 2 0,-2-1-20,3 4 33,-2-3-58,0-2-26,0 0-47,-1-1-58,1 0-68,-1-1-264,2 0-508,-2-1 649,0 0-72,-1 0 68,1 0-59,-1 0-69,1 0-77,-1 0-4,1 0-75,-1 0-79,1 0-88,-1 0-185,1 0-124,-1 0-108,1 0-97,-1 0-374,1 0-95,0 0-452,0 0-1231</inkml:trace>
  <inkml:trace contextRef="#ctx0" brushRef="#br1" timeOffset="865199.3773">12851 2282 18303,'0'1'-49,"0"0"98,0 0 81,0 0 82,0 0 82,0 0 81,0 0 82,-1 0 82,1 0 81,0-1 81,-1 1-178,1-1-44,0 0-45,-1 0-44,0 0 32,1 1-66,0-1-67,-1 1-67,1-1-65,0 1-66,0 0-65,1 1-65,0 4 105,0-1 47,0 7 216,0 4 144,3 7-74,0 1-111,-1-4-136,0 0-74,-1-7-29,1 12 118,0-13-37,0 0 36,1 2 30,0-1-59,-2-5-93,1 0-36,-1 0-39,0 0-45,-2-7-27,1 0-61,-1 0 101,0 1 72,1 0 98,-1-1-121,0 0-42,1 0-51,-1-1-63,0 1-75,0-1 18,1 1-48,-1-1-52,0 1-57,0-1-61,1 1-64,-1 0-69,0-1-74,0 0 130,0 1-45,0-1-42,0 0-41,1 0-37,-1 1-36,0-1-820,0 0 562,0 1-37,0-1-1112,0 1-553,0 0-1483,0-1 4147</inkml:trace>
  <inkml:trace contextRef="#ctx0" brushRef="#br1" timeOffset="865652.5511">12832 2453 17279,'0'1'955,"0"2"1371,0-2-1637,0 0-33,0 1 200,0-2-475,0 1-36,0-1 100,0 0-96,1 0-85,-1 0-72,1 0-23,-1 1-89,2-2-38,-1 1-4,-1 0 34,0 0 69,4 1 700,-1 1-327,-2-1-184,2-1-95,4 2-52,-1-2-55,0 0 0,2 0-128,-2-1 101,-1 1 42,14 0 219,-17 0-309,0 0-38,0-1-38,0 0-35,2-1-157,-1 0-121,-1 0 35,0 1-49,-1 1-378,0-1 116,0 0 104,0 0 88,0 0 14,0 0 86,0 0 14,1-1-77,-1 1-2,-1 1 58,1-1 35,-1 0 112,1 0 78,-2 0 92,1 0 37,1 1-89,2-1-66,-3 1 127,0 0-1,0 0 1,0 0-1,0 0 1,0 0-1,0 0 1,0 0-1,0 0 1,0 0-1,0 0 1,0 0-1,0 0 1,0 0-1,0 0 1,0 0-1,0 0 1,1 0-1,-1 0 1,0 0-1,0 0 1,0 0-1,0 0 1,0 0-1,0 0 1,0 0-1,0 0 1,0 0-1,0 0 1,0 0-1,0 0 1,0 0-1,0 0 1,0 0-1,0 0 1,0 0-1,0 0 1,0 0-1,0 0 1,0 0-1,0 0 1,0 0-1,0-1 1,0 1-1,0 0 1,0 0-1,0 0 1,0 0-1,0 0 1,0 0-1,0 0 1,0 0-1,0 0 1,0 0-1,0 0 1,0 0-1,0 0 1,0 0 1,0-1 24,0 0 44,2-1 172,0 2 25,1 0 189,2 0 105,-2-1-292,-3 1-210,1-1 45,0 0 215,0 1-53,2-3 560,-2 2-497,-1 0-83,1 1-64,-1-1-92,1 1-80,-1 0 308,0-1-42,0 1-41,1-1-36,-1 0 101,0 0-109,0-1-67,-1-1-26,1 2 14,-4 0 82,-3 1-63,4 0-88,-4 2 109,6-2-135,0 1 0,0-1 1,0 1-1,0-1 0,0 1 0,1 0 1,-1-1-1,0 1 0,1 0 1,-1-1-1,0 1 0,1 0 1,-1 1-16,-2 1 78,1 0-6,-1 1 86,2-3-125,1 0 1,-1 0-1,1 0 0,0-1 0,-1 1 0,1 0 0,0 0 0,0 0 1,-1 0-1,1 0 0,0 0 0,0 0 0,0 0-33,0 6 52,0-3-12,0 1-1,0 0 1,1 2-40,0-3 12,-1-1-11,1-1 0,-1 1 0,1 0 0,0 0 0,0-1 0,0 1 0,0-1 0,0 1 0,1-1-1,-1-1-138,-1 0 44,1 0 40,-1-1 33,2 2 73,-1-1 66,2 2 227,-2-2-267,1 0-33,-1 0-44,0-1-44,0 1-54,0-1-60,0 1-43,0-1-62,0 0-67,0 0-74,0 1-79,0-1-86,0 0-92,1 0-97,-2 0 186,1 0-52,-1 0-48,1 0-47,-1 0-43,1 0-41,-1 0-38,0 0-35,1 0-218,0 0-43,-1 0-37,1 0-33,0 0-1795,1 0-1662</inkml:trace>
  <inkml:trace contextRef="#ctx0" brushRef="#br1" timeOffset="865809.1345">13002 2511 27263,'0'-1'-362,"0"0"289,0 0-65,0 0-64,0 0-64,1 0-61,-1 0-61,0 0-60,0 1-58,0-1-58,0 0-57,1 0-55,-1 0-55,0 1-53,1-1-52,-1 0-51,0 0-50,0 0 41,1 1-96,-1 0-85,0-1-76,0 0-315,0 1-75,0-1-381,0 0-1048,0 1 2752</inkml:trace>
  <inkml:trace contextRef="#ctx0" brushRef="#br1" timeOffset="865980.7091">13032 2491 27007,'2'6'47,"1"-1"41,-2-4-57,-1 0 0,1 0 0,-1 0 0,1 0-1,-1 0 1,1 1-31,0 3 188,0-1 93,0 0 77,1 2 268,-2-4-323,0 2 124,1-2-164,-1 0 43,0 2-81,2-3-57,-2-1-160,0 0 0,0 0 0,1-1 0,-1 1 1,0 0-1,0 0 0,0 0 0,0 0 0,0 0 0,1 0 0,-1-1 0,0 1 1,0 0-1,0 0 0,0 0 0,0 0 0,0-1 0,0 1 0,0 0 1,0 0-1,0 0 0,0 0 0,1-1 0,-1 1 0,0 0 0,0 0 1,0 0-1,0-1 0,-1 1 0,1 0 0,0 0 0,0 0 0,0-1-8,0-3 113,0-4-16,1-3-51,4-23 210,-5 31-404,1 1 70,-1-1 58,1 1 51,0-3 132,3-5 376,-3 7-442,0 0-80,1 1-88,-1-1-95,0 0-114,-1 2 91,1-1-33,0 1-39,-1-1-38,1 1-41,-1-1-44,1 1-46,-1-1-48,1 0-49,-1 1-53,0 0-28,1 0-55,-1 0-51,0 0-50,0 0-47,1 0-43,-1 1-40,0-1-38,0-1-232,1 1-45,-1 0-40,0 0-35,1 0-296,-1-1-35,1-2-3350</inkml:trace>
  <inkml:trace contextRef="#ctx0" brushRef="#br1" timeOffset="866168.848">13129 2369 31359,'1'1'36,"1"0"59,2 2 389,-1-2-314,-2 0-116,0-1-38,0 1-44,0-1-53,0 1-61,0-1-69,1 1-78,-1 0-86,-1-1 74,1 1-45,0-1-46,-1 1-49,1-1-51,0 1-55,-1-1-55,1 1-59,-1-1-103,1 0-83,-1 1-78,0-1-72,1 0-67,-1 1-61,0-1-55,0 0-51,1 1-829,-1-1-90,1 1-519,0 0-1433</inkml:trace>
  <inkml:trace contextRef="#ctx0" brushRef="#br2" timeOffset="976779.6844">3732 2926 16895,'1'7'-96,"0"0"62,0-4 40,0 0 0,-1 0 0,0 0 0,0 1-6,0 3 45,0 5 128,1 2 99,1 4 15,0 31 327,-2-27-299,0-12-127,-1 6 162,1 5 185,0-6-236,1-3-132,-1 0-106,2 0 8,-1 3 12,0 2-81,-1-15-116,0 0 50,0 0 41,0 0 35,0 1 88,0 4 273,0-5-292,0 1-47,0-1-83,0-1-19,0 1-36,0-1-50,0 0-50,0 1-55,0-1-59,0 1-63,0-1-69,0 1-74,0 0-78,0-2 222,0 0-34,0 0-508,0 0-113,0 1-99,0-1-337,0 1-97,0-1-408,0 1-1095</inkml:trace>
  <inkml:trace contextRef="#ctx0" brushRef="#br2" timeOffset="977186.5641">3563 2931 14336,'1'1'23,"0"0"44,0 0 41,0-1 36,2 1 235,-1-1 96,1 1 42,3-1 757,-4 0-848,1 0 36,-1 0-92,4 0 474,0 0-153,-1 0-59,1-1-45,-1 1-35,0-1-59,0 1-83,-1-1-74,1 1-68,0-1-58,-1 1-52,1-1-43,0 1-35,4-1 112,1-1-34,8-2 79,2 0-56,6 0 70,-9 1-152,0 0-65,-1-1 26,-5 1 91,7 0-151,-12 2 76,1 1-1,1-1-75,0 1 57,-5 0-18,1 0 0,0 0 1,-1 0-1,3 1-39,-2 2-36,-2-2-7,0 1-34,-1-1-58,0 0-102,0 1-113,0-2 126,-1 1-37,0-1-39,0 0-43,0 0-63,0 1 80,-1-1-7,1 0-77,0 0-81,-1 0-108,1 0 253,0 0-33,0 0-37,0 1-38,0-1-475,0 0-120,-1 0-109,1 1-93,0-1-356,0 0-93,0 1-430,0 0-1165</inkml:trace>
  <inkml:trace contextRef="#ctx0" brushRef="#br2" timeOffset="977640.1721">3855 3111 19839,'0'1'1,"0"0"0,0-1-1,0 1 1,0 0-1,0 0 1,-1-1-1,1 1 1,0 0 0,0 0-1,-1-1 1,1 1-1,-1 0 0,-3 4 44,0 1 97,0 2 176,-1 6 292,4-7-373,-1-1-44,1 0-74,1-3-31,0 0 1,0 0-1,0 0 0,1 0 0,-1 0 0,1 0 0,0 0 0,-1 0 0,1 0 0,0 0 1,1 0-1,0 1-87,3 4 318,1-1-42,3 0 11,-7-5-193,1-1 1,0 0-1,-1 1 0,3-1-94,-1 0 105,-1 0-1,1 0 0,0 0 1,0-1-1,0 1 1,0-1-105,5 0 245,-1-2 35,-5 2-134,1-1 0,-1 0 0,1 0-146,5-3 224,0 0-108,0-1-38,-5 3-48,1-1-1,-1 0 0,0 0 1,0 0-1,1-2-29,-2 1 16,0 1 1,1-1-1,-1 0 1,-1 0-1,1 0 1,-1 0-1,2-2-16,-4 4 8,1 1 0,-1-1 0,1 1 0,-1-1 0,0 1 0,1-1 0,-1 1 0,0-1-1,0 1 1,0-1 0,0 0-8,-1 0 6,1 1 0,0 0 0,-1 0 0,1 0 0,-1-1 0,1 1 0,-1 0 0,0 0 0,1 0 0,-1 0 0,0 0 0,0 0 0,0 0 1,0 1-1,1-1 0,-2 0-6,1 0 15,-1-1 0,0 1 1,1 0-1,-1 0 0,-1 0-15,-2-1 25,0 1 0,-4-1-25,8 2 2,-4-2 29,-1 1 1,0 1 0,0-1-32,-2 1-3,0 1 0,-8 1 3,13-2-4,0 0-41,-2 1 29,-4 0 13,3 0-83,2 0-97,2-1 39,0 1-40,-3 2-885,4-2 584,-1 0 93,1 0-57,0 0 31,0 0-56,0 0-66,0-1-74,0 1-82,0 0-92,0-1-99,-1 1-109,2-1 448,-1 1-37,0-1-687,0 1-121,0-1-100,1 0 241,-1 1-42,0-1-298,-1 1-840</inkml:trace>
  <inkml:trace contextRef="#ctx0" brushRef="#br2" timeOffset="981874.7928">4398 3058 3072,'0'0'-44,"-1"0"36,1 0 36,-1 0 36,1 0 35,-1 0 36,1 1 36,0-1 35,0 0 36,0 0 35,0 1 37,-1-1 34,1 0 37,0 1 35,0-1 36,0 0 35,0 1 779,0-1-482,0 0-198,0 0-81,0 0-155,0 0-40,0 0-39,0 1-35,0-1 143,0 0-111,0 1-65,0-1-96,0 1 0,0 0 15,0-1-5,0 0 53,0 2 462,0 0-63,0 0-60,0 0-55,0 0-52,0 0-49,0 0-44,0-1-40,0 2 5,0-1-47,0 1-40,0-1-34,0 3 119,0 4 35,0-4-39,0-3-82,0 1 49,0 0-21,0 0-35,1 2 90,-1 0-98,1 0-70,1 9 67,-2-7-39,0 19 154,0-9-132,0-2-76,0 0-67,0-14-12,0 0 0,0 0-1,0 0 1,0 0-1,1 0 1,-1-1 0,0 1-1,0 0 1,1 0 0,-1 1-42,1 0-41,-1-2-64,0 0 51,1 0 42,-1 0 36,0 1 60,0-1 182,0 0-198,0 1-56,0-1-76,0 0-99,0 1-119,0-1 111,0 0-37,0 0-172,0 1-88,0-1-93,0 0-103,0 1-52,0-1-115,0 0-101,0 0-89,0 1-312,0-1-88,0 1-376,0 0-1015</inkml:trace>
  <inkml:trace contextRef="#ctx0" brushRef="#br2" timeOffset="982077.9383">4431 3166 17919,'2'-3'330,"0"1"-1,0 0 0,0-2-329,2-1 522,-2 3-227,0-1 34,0 1-136,0 0-38,0-2 74,1 0-17,2-3 30,6-7 237,-10 12-409,1 1 1,0-1-1,-1 1 1,2-1-71,0 0 34,2-2 15,-2 1 17,-3 3-150,0-1 46,1 1 65,-1-2 167,1 2-154,-1 0-94,0 0-29,0 0-45,0-1-20,1 1-40,-1 0-45,0 0-48,0 0-53,1 0-56,-1 0-61,0 0-65,0 0 93,0 0-38,0 0-37,0 0-33,1 0-628,-1 0-112,0 0-381,0 0-112,0 0-460,0 0-1232</inkml:trace>
  <inkml:trace contextRef="#ctx0" brushRef="#br2" timeOffset="982398.7667">4439 3148 13696,'0'2'36,"0"0"57,0 0 49,1 0 43,-1 0 81,1 1 39,0 3 718,0-3-622,0 0-36,0 1 3,-1-2-238,1-1 1,-1 1 0,1 0-1,-1 0 1,0-1-1,0 1-130,0 1 211,0 0-28,0 0 50,0-1-35,1 0 44,0 4-52,2 2 45,-1-2-41,-1-2-2,-1-3-194,0-1-75,0 1-69,0-1-101,0 0-52,0 1-100,0-1-115,0 0 210,1 0-34,-1 0-34,0 0-35,0 1-499,0-1-115,1 0-99,-1 0-335,0 0-99,1 0-405,0 0-1086</inkml:trace>
  <inkml:trace contextRef="#ctx0" brushRef="#br2" timeOffset="982882.5755">4500 3206 17279,'2'0'63,"0"0"53,-1 0 63,1-1 66,-1 1 70,3-2 348,0 1-77,0-1-72,-1 1-65,3-1 105,-1 0-109,-1 0-170,0 0-41,3-3 142,-3 1-274,-1 1-52,3-2 29,-4 2-21,0 0 37,-1 2-75,-1 0 1,1 0 0,-1 0-1,1 0 1,-1 0 0,0 0-1,1 0 1,-1-1-21,0 1 2,0 1 1,0 0-1,0-1 1,0 1-1,0 0 0,0-1 1,0 1-1,0 0 0,0-1 1,0 1-1,0 0 1,0-1-1,0 1 0,0 0 1,-1-1-1,1 1 1,0 0-1,0-1 0,0 1 1,0 0-1,-1-1 1,1 1-1,0 0 0,0 0 1,-1-1-1,1 1 1,0 0-1,-1 0 0,1 0-2,0 0 0,0-1 0,-1 1 0,1 0 0,0 0 0,0 0 1,-1 0-1,1 0 0,0 0 0,0 0 0,-1 0 0,1 0 0,0 0 0,0 0 0,-1 0 0,1 1 0,0-1 0,0 0 0,-1 0 0,1 0 0,0 0 0,0 0 0,-1 0 0,1 1 0,0-1 0,0 0 0,0 0 0,-1 0 0,1 1 0,-2 0 21,-5 3 57,5-3-61,0 1 0,0-1 0,0 0-1,0 0 1,1 1 0,-1-1 0,0 1 0,0 0-17,-3 6 45,2-5-57,1 1 1,0-1-1,0 1 0,0 0 12,-1 4 28,2-1 71,0 1 103,2-4-53,-1 0 36,3 3 173,1-2-104,2-1-80,0-1-62,-2-3-60,1 1 1,-1 0-1,0-1 1,1 0-1,1 0-52,-1 0 99,-3 0-243,-1 0 57,1 0 47,-1 0 39,2-1 88,4 1 271,-6-1-291,1 1-57,1-1-101,-2 0-7,0 1-42,0 0-45,0-1-50,0 0-55,0 1-59,0-1-63,-1 1-69,1-1-71,0 0-78,0 0-82,-1 0-85,1 0-90,-1 0-96,1 1 93,-1 0-108,0-1-97,0 1-84,0-1-330,0 1-83,0-1-399,0 0-1085</inkml:trace>
  <inkml:trace contextRef="#ctx0" brushRef="#br2" timeOffset="983229.2349">4657 3203 20351,'-5'-1'30,"4"0"46,1 1-56,0-1 0,1 1 1,-1-1-1,0 1 1,1-1-1,-1 1 0,0 0 1,1-1-1,-1 1 0,0 0 1,1-1-21,1-1 54,2-1 263,-1 1-55,-1 1 9,1-1 60,-1 0 71,0-1 85,1-2-67,-2 2-215,-1-1 73,0 1 77,0 0-175,-1 2-55,-1 0-16,-1 1-62,-4 2 7,3 1 71,-6 4-2,8-5-108,0 0 1,0 0-1,0 1 1,0-1-1,1 0 1,-1 0-1,1 1 1,0-1-1,-1 1 1,1 0-16,-4 11 94,2-4-82,3-9-11,0-1-1,0 1 1,0 0 0,0 0-1,0 0 1,0 0 0,0 0-1,0 0 1,1-1-1,-1 1 1,0 0 0,0 0-1,1 0 1,-1 0-1,0-1 1,1 1-1,3 5 38,0-2 35,-4-4-66,1 1 31,0 0-1,0 0 1,1 0-1,-1 0 1,0-1-1,0 1 1,0 0-1,1 0-37,0-1 33,-1 0 0,0 1-1,1-1 1,-1 0-1,1 1 1,1-1-33,9-1 109,0-2-70,-4 2-43,-5 0-24,3-2 83,-4 1-74,1 0-71,-1 0-102,-1 1 61,0 0-39,0 0-33,0 0-283,1 0 44,0-1-262,-1 1 267,-1 0 112,1 0 15,-1 1-50,1-1-179,-1 0 226,1 1-34,-1-1-37,0 1-39,1 0-43,-1-1-46,1 1-406,0-1-114,-1 0-99,1 1-88,0-1-343,0 1-86,0-1-413,1 0-1125</inkml:trace>
  <inkml:trace contextRef="#ctx0" brushRef="#br2" timeOffset="983651.1767">4762 3198 19071,'-1'2'32,"0"0"68,0 0 63,1 1 76,0-1 13,1 0-76,-1 0 38,1 0 102,-1 0 64,1 1 67,-1-1 72,0 1 16,0-1-103,0 1-91,0-1-78,0 1-3,0-1-94,2 7 141,-1-6-209,-1-1 38,1 3 134,0 2 61,-2-3-153,1-1 71,0 1 98,0-2-29,0 0 75,0 1 84,0-1 96,0-7-386,0 0-44,0-4 16,0 1-86,0 4-70,0 0 0,1 0 0,-1 0-1,1 0 1,1-2-3,2-9 34,0 0 48,1 4-70,0 3-12,0-1 0,0 1 0,4-3 0,-8 10 2,0 0-1,0-1 1,1 1-1,-1 0 1,2-1-2,-1 1-11,0-1 0,0 1 0,0 0 0,0 1 0,0-1 0,0 0 0,0 1 0,1-1 11,5 0-5,-7 1 34,0 0 1,0 0-1,0 0 1,0 0-1,0 1 1,0-1-1,0 0 1,-1 0-1,1 1 1,0-1-1,0 0 1,0 1-1,0-1 1,-1 1-1,1-1 0,0 1 1,-1 0-1,1-1 1,0 1-30,-1 0 21,1-1 1,-1 1 0,1-1-1,-1 1 1,0 0-1,1-1 1,-1 1-1,0 0 1,0-1-1,1 2-21,-1 2 68,-1 2-37,1-4-14,-2 5 107,-2 2 162,4-7-235,-1-1 0,0 1 0,0-1 0,1 0 0,-2 1-51,-3 3 65,-2 0 12,-1-1-35,4-1-33,-5 2-69,1-2-104,-5 2-209,13-5 188,-1 1 57,1-1 50,0 0 42,-1 1 56,-2 0 187,3-1-197,-1 0-41,1 0-33,-1 0-38,1 1-45,-1-1-75,1 0-71,-1 0-77,1 0-86,-1 0-93,0 0-102,1 0-110,-1 0-118,1 0 327,0 0-46,0 0-45,-1 0-41,1 0-40,0 0-36,0 0-860,-1 0 590,1 0-39,0 0-1164,-1 0-578,0 0-1552</inkml:trace>
  <inkml:trace contextRef="#ctx0" brushRef="#br2" timeOffset="984187.59">5084 2988 17919,'0'2'3,"0"0"66,0-1 60,0 1 61,1-1 59,-1 0-175,2 3 529,-2-3-480,0 0-1,1 0 1,-1 0 0,0 0 0,0 0 0,0 0-1,0 0-122,0 5 420,0 3 186,1 1-74,-1-8-445,1 8 690,0 0 1,0 6-778,-1-4 424,0-1-155,0 0-56,0 0-54,0 0-50,1 4 63,1 6 30,-2 0-64,0 20 224,1-32-281,2 3-12,-3-11-10,0 0-68,0 0-60,1-1-49,-1 0-152,0-1-246,-1-1-115,1 1 305,0 0 170,0 0 129,0 1 42,-1 0-107,1-2-285,-1 0 96,1 0 82,-1 1 66,1-2 14,-1-1 66,1 2 5,0-1-6,0 2-61,0 0-70,0 0-109,0 0-55,0 0-110,0 1 182,0-1-33,0 1-36,0 0-38,0-1-39,0 1-37,0-1-36,0 1-34,0-1-623,0 0-111,0 0-377,0 0-110,0 0-456,0-1-1222</inkml:trace>
  <inkml:trace contextRef="#ctx0" brushRef="#br2" timeOffset="984437.6099">5031 3140 21119,'1'0'4,"0"0"0,-1 0-1,1 0 1,0 0-1,0 1 1,-1-1-1,1 0 1,0 0-4,2 2 72,-2-2-23,1 1 223,-1-1-91,3 0 146,-2 0-165,-1 0 90,2 0 400,0 0-76,0 0-71,0 0-65,0 0-60,0 0-56,0 0-48,0 0-45,3 0 90,-1 0-94,1 0-66,6 0 139,-5 0-42,-7 0-258,9-1 249,-2 0-89,-1 0-100,1 0-102,-3 1 21,-3 0-18,0 0-37,0 0-64,0 0-75,0 0-89,0 0-105,0 0-22,0 0-93,0 0-100,-1 0-110,1 0-118,0 0 379,-1 0-33,1 0-34,-1 0-35,0 0-36,1 0-38,-1 0-313,1 0-112,-1 0-100,0 0-86,1 0-350,-1 0-85,1 0-423,0 0-1151</inkml:trace>
  <inkml:trace contextRef="#ctx0" brushRef="#br2" timeOffset="984719.2122">5195 3210 20607,'0'2'61,"0"0"108,0 0 93,0 0 73,0 2 299,0 4 1009,0-6-1125,0 0-278,0-1-34,0 0-41,0 1-46,0 0 228,1 0-78,0 0-13,0 0 76,0-2-298,-1 0 160,0 0-37,0-1 58,0 1-84,1-2-66,-1 1-6,0 1 37,2-5 201,-1 3-212,0 1 1,0-1 0,-1 0-1,1 1 1,-1-1-1,1 0-85,0-6 249,1-6 238,0 8-305,-1 2-144,5-15 94,2 1-89,-2 5-44,-5 9 1,0 1 1,1 0 0,-1 0-1,1 0 1,0 0-1,-1 2-2,0 0 1,0 0-1,0 0 1,0 0-1,0 0 1,0 0-1,0 0 1,0 1-1,1-1 0,-1 0 1,0 1-1,0-1 1,1 1-1,-1-1 1,1 1 1,1-1 22,0 1-72,0 0-74,0 0-71,-1 1-71,1-1-70,0 1-70,0 0-69,0 1-68,-1-1-67,1 0-67,0 1-65,-1 0-66,1-1-64,-1 1-64,1 0-62,-2-1 374,0-1 169,-1 0-37,0 0-36,1 0-34,-1 1-655,1-1-111,0 1-390,0-1-109,0 1-473,1 0-1267</inkml:trace>
  <inkml:trace contextRef="#ctx0" brushRef="#br2" timeOffset="985078.0097">5408 3153 15872,'-1'0'-161,"0"0"82,1 0 77,-1 0 71,0 0 65,1 0 58,-1 0 53,0 0 46,0-1 291,0 1 87,-1 0 44,-1 0 1012,2 0-740,0 0-466,-1 0-70,1 1-65,0-1-121,1 0-183,-1 0-38,0 0-40,1 0-43,-4 2 334,-1-1 46,-7 2 430,9-2-546,0 1-34,-2 1 299,-5 4 443,6-4-567,1 1-62,1-1-104,-2 3 129,1 1-98,0-2-93,0 0-61,0 2 97,3-5-143,-1-1 1,1 1-1,0-1 0,-1 1 1,1-1-1,0 1 0,0-1 1,0 1-1,0 1-29,1 3 162,0-5-148,-1 0 0,0 0 0,0 0 1,1 0-1,-1 0 0,1 0 0,-1 0 1,1 0-1,-1 0 0,1-1 0,-1 1 0,1 0 1,0 0-1,-1-1 0,1 1 0,0 0 1,0-1-1,0 1-14,0 0 8,0-1 0,0 1 0,-1-1 1,1 1-1,0-1 0,0 0 0,0 0 1,0 1-1,0-1-8,0 0 0,0 0 0,0 0-1,-1 0 1,1 0 0,0 0 0,0 0 0,0 0 0,0-1-1,-1 1 1,1 0 0,0 0 0,0-1 0,0 1 0,2-2-11,-1 0 1,1 0 0,-1 0-1,0 0 1,1 0-1,-1-1 11,1 0 12,-1 1-196,-1 0 86,1 1 70,-1-1 58,1 0 61,1-5 287,-1 4-258,-1 0-87,0 1-66,0 0-42,-1 1-46,1-1-53,-1 0-59,1 1-65,0-1 61,-1 1-34,0 0-35,1 0-36,-1 0-39,0 0-40,1-1-42,-1 1-44,0 1-47,0-1-50,1 1-47,-1 0-46,0-1-42,0 1-39,0 0-37,0-1-35,1 1-211,-1-1-41,0 1-1207,1-2-604,0 1-1613</inkml:trace>
  <inkml:trace contextRef="#ctx0" brushRef="#br2" timeOffset="985266.0656">5396 3173 28927,'0'3'0,"0"0"0,1 0 0,-1 0-1,1 0 1,-1 0 0,1-1 0,0 1 0,2 5 12,4 6-12,-5-10 10,0-1 25,-1-1-1,1 0 0,0 2-34,4 3 2,0-3-79,-1-2-100,-4-1-52,0-1 48,0 0 39,0 0 34,0 1-36,2-1-95,-2 0 116,0 0-58,0 0-135,-1 0 107,1-1-38,-1 1-115,1 0-70,0 0-80,-1 0-86,1 0-94,0 0-100,0 0-109,0 0-115,-1 0 518,0 0-34,0 0-630,1 0-117,-1 0-101,1 0-391,-1 0-101,1 0-472,0 0-1281</inkml:trace>
  <inkml:trace contextRef="#ctx0" brushRef="#br2" timeOffset="985531.182">5546 3161 24319,'-4'2'9,"1"-1"23,1-1 85,0 1 33,0 1 76,1-2-146,-2 2 182,-1 1 74,1 0 96,1-1-171,0 0 32,-1 4 315,1-2-235,0-1-208,0 0-51,-1 1 12,-2 5 72,3-5-132,1 0-1,0 0 1,-1 0 0,1 2-66,0 3 179,0-6-120,1-1 1,-1 0-1,1 1 0,0-1 0,0 1 0,0-1-59,2 6 114,-1-4-84,0-3-29,-1 1 0,1-1 0,-1 1 1,1-1-1,-1 1 0,1-1 0,0 0 1,0 1-1,0-1 0,0 0 0,0 0-1,0 1 0,0-1 0,1 0 0,-1 0 0,1 0 0,0 0 0,-1 0 0,1 0 1,0 0-1,-1-1 0,1 1 0,0 0 0,0-1 0,0 0 0,1 1 0,-1-1-9,0 0 0,0 0 1,0 0-1,0 0 0,2-1 9,-1 0-79,5-1-19,-5 0 20,0 1-55,0 0-101,-1-1-115,0 1 124,-1 1-38,0-1-41,1 0-44,-1 0 23,0 0 63,0 0-9,0 0-63,-1 1 84,1-1-35,-1 1-40,1 0-44,-1-1-48,1 1-52,-1-1-56,1 1-59,-1 0 71,1-1-39,-1 1-37,1 0-34,-1-1-721,1 1-114,0-1-419,0 1-115,0-1-506,1 0-1373</inkml:trace>
  <inkml:trace contextRef="#ctx0" brushRef="#br2" timeOffset="985849.9495">5676 3021 23935,'0'0'0,"0"1"0,0-1-1,0 0 1,0 0 0,0 0-1,0 0 1,-1 1 0,1-1-1,0 0 1,0 0 0,0 0-1,0 0 1,0 1 0,0-1-1,0 0 1,0 0 0,0 0-1,0 0 1,0 1 0,0-1-1,-1 0 1,1 0-1,0 0 1,0 0 0,0 0-1,0 0 2,-1 2 15,0 0 83,1 0 209,0 0-33,1 2 184,-1 0-99,1-1-78,0 1-17,0 6 282,-1 2-294,0 7 204,0 7 239,0-9-299,0-2-160,-1-8-162,1 0-36,-1 8 144,0 4 5,0-1-68,1-15-453,0-1 99,0 1 88,0-1 80,0 1 77,0 0 83,0 0 102,0 2 208,0 1 175,0-1-264,0-2-155,0-1-128,0 0-38,0 0-33,0-1-32,0 1-36,0-1-38,0 1-42,0-1-44,0 1-48,0-1-49,0 0 14,0 1-38,0-1-41,0 0-40,0 0-45,0 1-44,0-1-46,0 0-49,0 0-49,0 1-52,0-1-53,0 0-55,0 0-56,0 1-58,0-1-60,0 0-61,0-1 154,0 1-93,0-1-81,0 0-71,0 0-312,0 0-70,0 0-376,0 0-1031</inkml:trace>
  <inkml:trace contextRef="#ctx0" brushRef="#br2" timeOffset="986084.3342">5676 3280 11392,'1'0'124,"-1"0"65,1-1 58,0 1 52,-1-1 117,1 0 51,0 0 146,0 0 368,1-1 12,-2 0-359,1 1-140,0 0-45,-1 0-117,1 0-45,-1 0-54,0 0-60,1 0-55,-1 0-106,1 0 397,0-1-41,1-1 268,-1 0-255,0 2-37,3-6 690,-3 5-549,1 0-99,-1-1 53,1 1 65,-1-1 78,2-1 118,-1 0-78,1-1-70,0 1-64,0 0-59,-1 0-52,1-1-46,0 1-39,0-1 16,1 0-37,11-19 820,-7 12-932,-6 8-118,1 0-53,-1 1-39,-1 0-44,-1 3-125,0-1 83,1 1 59,-1-2-31,0 2-16,0-1-7,0 0-64,0 1-26,0 0-64,0-1-72,0 1-81,-1-1-91,1 1-100,0 0-108,0-1-117,0 1 303,0 0-45,0 0-42,0-1-41,-1 1-39,1 0-35,0 0-852,0-1 587,0 1-38,-1 0-1151,0-1-570,1 0-1530</inkml:trace>
  <inkml:trace contextRef="#ctx0" brushRef="#br2" timeOffset="986288.0378">5709 3202 22143,'2'0'35,"-1"0"66,0 1 58,1-1 54,-1 1 45,0 0 40,1 1 392,4 5 1509,-5-5-1754,0-1-33,0 1-75,0-1-47,0 0-54,0 1-64,4 4 761,-1-2-351,0 0-54,0 1-103,-3-3-261,1 0-38,0 1-42,-1-1-46,2 5 218,-1-2-114,1-1-33,2 4 24,2 3 86,-2-2-75,-3-7-168,1 2 48,-2-3-54,0 0-45,0 0-12,0-1-33,-1 1-39,1 0-44,0-1-49,-1 1-54,1 0-59,-1 0-65,0-1-111,1 1-109,-1-1-111,0 1-113,0-1-117,0 1-117,0-1-122,1 1-124,-1-1 183,0 0-74,0 1-64,1-1-56,-1 1-336,1-1-57,-1 1-404,1 0-1142</inkml:trace>
  <inkml:trace contextRef="#ctx0" brushRef="#br2" timeOffset="997593.6425">6128 3161 14464,'0'1'39,"0"0"72,0 0 60,-1 0 48,1 0 89,-2 1 661,2-1-589,-1-1 111,1 0-93,0 0-84,-1 1-73,1-1-35,-1 0-72,1 0-45,-1 0-38,0 0-12,1 0 26,0 0 34,-1 0 56,-1 1 219,-1-1-3,0 1-88,1 0 3,0 1 64,-2 1-1,-2 5 341,4-4-431,0 0-66,1 0-105,0 9 23,2 1 70,0-10-112,0-1 0,0 1 0,0-1 0,0 1 0,0-1 0,1 0 0,-1 1-1,1-1 1,0 0 0,1 1-69,-2-3 33,-1 0 1,1 0-1,0-1 0,0 1 0,0 0 0,0 0 0,1 0-33,0 0 52,1 0 0,-1 0 0,0 0 0,0-1 0,2 1-52,-3 0 20,11 1 154,-9-2-132,1 0 1,0 0 0,0 0-1,0-1 1,0 1 0,0-1 0,1 0-43,8-4 189,-11 4-122,1-1 0,0 0 0,-1 1 0,1-1 1,-1 0-1,0 0 0,0-1 0,2-1-67,5-8 188,-5 6-144,0 0-45,-3 4 18,-1 0 0,1-1 0,0 1 0,0-1-17,-1 1 4,0 0 1,1 0-1,-1 1 1,0-1-1,0 0 0,0 0 1,-1 0-1,1 0-4,0 0 2,0 1-1,-1-1 0,1 1 1,-1 0-1,1-1 0,-1 1 1,0 0-1,0-1 0,1 1 1,-1 0-1,0 0 0,0 0 1,0 0-1,0-1 0,0 1 1,0 1-1,-1-1 1,0-1-2,-7-2 71,0 1-40,6 2-30,-1 1-1,1-1 1,-1 1 0,1 0-1,-1 0 1,1 0-1,-3 1 0,3-1-15,-5 2 5,2-1-86,4 0 10,0 0-35,0 0-43,0 0-48,1 0 9,1-1 50,0 0 45,0 0 39,-1 0 28,1 0 38,-1 1 116,1-1-37,-1 0-68,1 0-47,0 0-55,-1 0-35,1 0-55,0 1-62,-1-1-69,1 0-5,0 0-58,-1 1-62,1-1-66,0 0-71,-1 0-74,1 1-79,0-1-83,-1 0-88,1 1-116,0-1-104,-1 0-90,1 1-344,0-1-89,-1 1-415,0 0-1126</inkml:trace>
  <inkml:trace contextRef="#ctx0" brushRef="#br2" timeOffset="998039.9201">6443 3029 22143,'-1'-5'36,"-2"1"72,-2 0 71,1 0 72,1 1 71,2 2-22,-1-1-53,0 2-46,1-1-40,-1 0-10,0 1-35,-4 0 145,1 0-34,0 1 18,1 0-41,-4 3 116,6-2-235,0-1-33,0 0 0,1 0 0,-1 1 1,0 0-53,0 0 84,0 0 0,0 1 0,1-1 0,-1 0 0,0 2-84,-1 4 198,0 1-45,1-3-90,1 0-40,1-2-23,0 1 0,0 0 0,1 0 0,-1-1 0,1 1 0,0 0 0,1 0 0,1 10 0,-2-8 0,0 0 0,1 0 0,0-1 0,0 1 0,3 4 0,0-1 43,1 0 0,0 0-1,4 4-42,-4-7 33,-4-4-98,-1-1-22,0 0-48,0 0-57,0-1-66,-1 0-223,1 0-553,-1 0 682,0-1-44,0 0 21,0 0-48,0 0-58,0-1-67,0 1-76,0 0-84,0-1-93,0 1-101,0 0-18,0 0-105,0-1-94,0 1-80,0 0-332,0 0-81,0 0-400,0 0-1092</inkml:trace>
  <inkml:trace contextRef="#ctx0" brushRef="#br2" timeOffset="998196.231">6334 3157 3968,'0'0'517,"0"0"-669,1 0 75,-1 1 70,0-1 75,0 0 73,0 0 70,0 0 65,1 0 61,-1 1 57,0-1 53,0 0 49,0 0 157,0 0 57,0 0 50,1 0 42,-1 1 207,0-1 38,0 0 2201,1 0-1641,-1 0-66,0 0-572,0 0-61,0 0-206,0-1-59,0 1-65,0 0-72,0 0-144,0 0-61,0 0-63,0 0-67,0-1-73,0 1-75,0 0-81,0 0-84,0-1 529,0 1 50,1 0 134,0-1 338,0 1-370,0-1-68,0 1-64,0-1-58,1 1-53,-1 0-48,1-1-42,-1 1-37,2-1 30,0 0-56,4-1 137,0 0-96,-1 0 0,0 1-1,0 0 1,2 0-184,-1 0 182,-5 1-291,0 0 61,0-1 52,0 1 44,2-1 139,5 0 385,-6 0-457,-1 1-72,0-1-62,-1 1-39,1 0-44,0-1-50,-1 1-71,1-1-70,-1 1-76,1-1-81,-1 1-89,1 0-95,-1-1-101,1 1-108,-2-1 266,1 1-52,-1 0-47,0 0-46,0 0-43,1 0-40,-1 0-38,0-1-35,0 1-217,1 0-43,-1 0-1244,1-1-620,0 0-1665,-1 1 4564</inkml:trace>
  <inkml:trace contextRef="#ctx0" brushRef="#br2" timeOffset="1.02513E6">6892 3095 19199,'-1'0'23,"-1"1"41,0-1 53,0 0 40,0 0 71,-1-1 165,1 0-10,-3-1 571,2 2-453,2-1-291,-1 1-66,0 1-83,0-1-96,1 1 82,-1-1-1,1 1 1,-1 0-1,1-1 1,0 1-1,-1 0 0,1 0 1,0 0-1,-1 0 1,1 1-1,0-1 1,0 0-47,-3 3 161,0 0 38,0-1-29,2-1-59,1-1 1,0 0-1,-1 1 0,1 0 1,-1 1-112,-1 3 211,0-2-131,1 0 8,1 0 0,-1 0-1,0 1-87,0 5 188,2-5-55,1 0 35,0 4 41,3-1-53,-3-6-129,-1-1-1,1 1 0,0-1 0,1 1 1,-1-1-1,0 1-26,1-1 14,-1 0-1,0 0 1,0 0 0,1 0-1,-1 0 1,1 0 0,0 0-14,1 0 10,-1 0 1,1-1-1,0 1 0,-1 0 1,4 0-11,-3-1 25,0 0 0,0 0 1,1 0-1,1-1-25,1 0 46,1-1 0,-1 1 0,0-1 1,0-1-1,0 0-46,-5 3 0,4-2 24,-1 0 0,1-1 0,3-2-24,-6 4 7,-1 0 0,0 0 0,1 0 0,-1 0 0,0-1 0,0 1 0,0 0 0,0-1 0,0 1 0,0-1 0,0 1 1,0-1-1,-1 1 0,1-2-7,0 1 11,-1-1 1,1 1 0,-1 0 0,0-1 0,0 1 0,0 0-1,0-1 1,-1 1 0,1 0 0,-1-1 0,1 1 0,-1 0 0,0-1-1,0 1 1,0 0 0,0 0 0,0 0 0,0 0-12,-2-2 11,1 1 1,-1 0-1,0 0 0,0 0 1,0 1-1,0-1 0,0 1 1,0 0-1,-1-1 1,1 1-1,-1 1-11,1-1 5,0 1 0,0 0 0,0 1-1,0-1 1,-2 0-5,0 0-27,-1 1-54,1 0-49,0 1-48,-1 0-43,1 0-42,1 2-37,-1 0-36,5-2 42,-1 0 71,-1 1-307,1-1 252,1 0 36,-1 0-69,1 0-88,-1 0-104,1-1-121,-1 1 260,1-1-37,0 0-39,-1 1-41,1-1-44,0 1-46,-1-1-215,1 0-87,-1 1-80,1-1-71,0 0-285,-1 1-77,1 0-801,-1-1-88,0 1 439</inkml:trace>
  <inkml:trace contextRef="#ctx0" brushRef="#br2" timeOffset="1.02548E6">6925 2922 19071,'0'1'30,"0"0"55,0 1 49,0-1 43,0 1 84,0-1 42,0 1 102,0 0 248,0-1 237,-1-1-393,-1 2-114,1 1-43,-1-1-40,1 1-34,-2 2 178,1 1-85,-3 5 216,1-3-319,0-1-36,-4 8 118,2-4-158,0 0-53,-7 11 15,-7 13-43,12-20-32,-9 13-50,12-20-56,-1 0-46,5-6 83,0-1-67,0 0-101,1 0 35,-1-1-38,1 1-44,0-1-48,-1 1-170,1 0-103,0-1-115,0 1-124,0-1 57,0 1 190,0-1 32,0 0-72,0 0 27,0 0-73,0 0-84,0 0-94,0 0-101,0 0-95,0 0-84,0 0-74,0 0-311,0 0-72,0 0-378,0 0-1031</inkml:trace>
  <inkml:trace contextRef="#ctx0" brushRef="#br2" timeOffset="1.02588E6">7004 3103 10240,'0'1'111,"0"0"40,0 0 37,0-1 36,-1 2 318,1-1 113,0 0-140,-1 0 41,1 1 650,-1-1-370,-2 5 2594,3-5-2566,-1 0-56,0 1-127,0-1-76,1 0-89,-1 0-101,0 1-116,1-2-197,0 1-34,0 0-36,-1-1-37,1 1-38,0 0-42,0-1 109,-4 10 622,0 1-104,4-9-460,0-1 1,-1 1-1,1 0 0,0-1 0,0 1 0,0 0 0,0-1 0,0 1 0,0-1 0,1 1 0,-1 0 1,1 0-83,3 7 483,3-3-68,0-1-59,2-2-51,0-1-43,1-2-35,-7 0-150,-1-1 0,1 1-1,0-1 1,0 0-1,2 0-76,8-5 154,-7 4 33,-1-1 1,4-3-188,-6 4 80,0 0 0,0 0 1,0-1-1,-1 1 0,1-2-80,-1 2 51,0 0-1,-1 0 0,1-1 0,0-1-50,-2 3 15,1 0 1,-1 0-1,1 0 1,-1 0-1,0-1 0,1 1-15,-1 0 12,0 0-1,0 0 0,0 0 0,0 1 1,0-1-1,0 0 0,0 0 0,-1 0 1,1 0-1,0 1 0,0-1 1,-1 0-1,1 0 0,0 0 0,-1 1 1,1-1-1,-1 0 0,1 0 0,-1 1 1,1-1-1,-1 1 0,1-1 0,-1 0 1,0 1-12,-7-5 30,5 4-18,-8-3 56,-7-3 126,12 6-103,0 0 0,-1-1-91,-5 1 47,7 1-48,0 0-44,2 0-17,1 1-37,-1 0-108,0 1-104,2-1 42,0 0-64,1 0-127,-1 0-291,0-1 271,1 0 84,0 1-20,0-1-108,0 0-15,0 0-109,0 0 277,0 0-33,0 0-35,1 0-38,-1 0-38,0 0-38,0 1-35,0-1-33,0 0-715,1 0-110,-1 1-413,1-1-108,-1 1-499,1 0-1350</inkml:trace>
  <inkml:trace contextRef="#ctx0" brushRef="#br2" timeOffset="1.02624E6">7226 2918 20479,'0'2'40,"-1"-1"75,1 0 67,-1-1 60,0 1 108,0 0 62,1 0 50,0 2 39,0-1 200,0 0-40,0 1-41,0 2-42,-1 7-103,1 1-113,0-3-138,0 1-39,1 23 309,-1-20-250,1 2-123,1 8 40,-1-7 5,-1-1-22,3 20 267,-2-29-446,-1 3 68,0-5-26,0-1-35,1-2-25,-1 1-36,0 0-17,1-1-34,0 1-39,-1 0-42,1-1-212,-2-1 226,1-1 117,-1 0-35,1-1-62,0 1-106,-1 0 103,1 0-35,0 0-39,0 0-42,0-1-45,-1 1-50,1 0-51,0 0-56,0 0 28,0 0-41,-1 0-39,1 0-37,0 0-35,0 0-33,-1-1-756,1 1 516,0 0-36,-1 0-1031,1 0-524,-1 0 560,1 0-34,0 0 747</inkml:trace>
  <inkml:trace contextRef="#ctx0" brushRef="#br2" timeOffset="1.02648E6">7160 3057 20607,'3'1'35,"-1"0"71,-1 1 78,0 0 82,0-1-67,-1-1 289,0-1-46,0 1-44,0 0-40,0 0-37,0-1-34,1 1 198,-1-1-134,1 0-61,2-2 791,-2 1-1029,1 1 34,3-1 173,0 0 170,4 0 353,-3 0-194,-2 1-224,10-3 436,-6 2-316,0 1-145,0-1-85,-5 2-215,13-2 333,-13 1-334,1 0-46,0 1-71,0-1-89,-1 0-111,-1 0 94,0 0-36,-1 1 269,-1 0-37,1 0-35,0-1-35,0 1-157,-1-1-123,1 0-113,0 0-103,0 1-93,-1-1-84,1 0 92,-1 0-42,1-1-788,0 0-436,0-1-1096,-1 2 2038,1 1-91,-1-1-81,0 1-71,0-1-320,0 0-70,0 1-387,0-1-1068</inkml:trace>
  <inkml:trace contextRef="#ctx0" brushRef="#br2" timeOffset="1.02683E6">7341 2889 25215,'0'2'1,"1"-1"33,0 2 110,1 1 61,-1-2-151,0 0 36,-1 0 39,1 0 41,-1 0 41,1 1 43,-1 0 45,0 0 46,1-1 20,-1 1 43,0 0-41,1 0-39,-1 0-37,0 0-33,1 4 165,-1-1-105,1 2-49,-1 0-90,1 17 162,-1-14-182,0 1-33,0 8 31,0 29 138,0-34-172,0-1 41,0-11-67,0-3-8,0-3-23,0-2-41,0-2-45,4-14-96,-4 19 103,1 0-10,-1 0 1,1 0 0,0 0-1,0 1 1,-1-1-1,1 0 1,0 1 0,1-2 22,1-1-35,-2 3 31,4-6-13,-5 6 15,1 1 1,-1-1-1,1 1 0,0 0 1,-1-1-1,1 1 1,-1 0-1,1 0 0,-1-1 1,1 1-1,0 0 0,-1 0 1,1 0 1,6-1-65,-6 1 48,1 0 1,-1 0-1,0 0 1,1 0-1,-1 0 1,0 0-1,0 0 1,1 1-1,-1-1 17,2 1-6,-1 0-1,0 1 1,0-1-1,2 2 7,-1-1 2,0 1-1,0-1 0,-1 1 0,2 2-1,2 2 43,-3-2 53,0 0 0,2 3-96,-5-7-188,1 1 103,-1-2 75,1 1 38,0 1 105,1 1 196,-2-2-271,1 0-57,-1 0-59,0-1-65,1 1-75,-1 0-88,0 0-27,0 0-74,1-1-81,-1 1-89,0 0-93,0 0-101,0 0-107,0 0-114,0-1 384,0 0-50,0 0-47,0 1-44,0-1-41,0 0-39,0 0-36,0 0-34,0 1-217,0-1-39,0 0-1240,0 1-614,0 0-1648</inkml:trace>
  <inkml:trace contextRef="#ctx0" brushRef="#br2" timeOffset="1.02748E6">7682 3017 20095,'2'3'-53,"-1"0"75,-1 0 75,1 1 75,-1-1 76,0 0 76,0-1 76,0 1 76,0-1-55,0 0-63,1 0-58,-1 0-51,0 0-9,0 0-55,1 1 15,-1 0-61,1 1 43,0-1-24,-1 1 91,1 1-39,0 4 112,0-3-153,0 1-42,2 13 154,-1-12-136,-1-3-28,1 0 33,-2-4-143,0-1 1,0 0-1,0 0 0,0 0 0,0 0 1,0 1-1,0-1 0,0 0 0,0 0 1,0 0-1,0 1 0,1-1 0,-1 0 1,0 0-1,0 0 0,0 0 0,0 1 0,0-1 1,1 0-1,-1 0 0,0 0 0,0 0 1,0 0-1,0 0 0,1 0 0,-1 0 1,0 1-1,0-1 0,0 0 0,1 0-7,1-1 90,1-2-34,3-3-29,1-4-40,2 0 40,-3 3 81,-4 4-29,2-1-8,-4 4-65,1 1 1,-1-1 0,1 0 0,-1 0 0,1 0 0,-1 0 0,1 1 0,-1-1 0,0 0 0,1 1 0,-1-1 0,1 0-7,6 7 71,-4-4-7,0-1 38,0 0 74,1 1 202,-1 1-51,1-1-43,-1 0-79,-2-3-185,0 1 0,-1-1 0,1 0-1,-1 0 1,1 0 0,-1 1 0,1-1-1,0 0 1,-1 0 0,1 0 0,-1 0-1,1 0 1,0 0 0,-1 0 0,1-1-1,-1 1 1,1 0-20,0 0 33,0 0 1,0-1-1,0 1 0,0-1 1,0 1-1,0-1 0,0 1 1,-1-1-1,1 0-33,1 0 56,-1 0-1,1-1 1,-1 1 0,1-2-56,4-7 148,-1 1-72,-4 6-74,0 0 1,0 0-1,0 0 1,-1 0-1,1-1 1,-1 1-1,0 0 1,0 0-1,0-3-2,0 0-1,0 3 31,0-1 92,0-1 36,0 2-80,0 1-52,0-1-53,0 1-45,0 0-57,0 0-64,0 0-74,0 0-18,0 0-62,0 1-67,0-1-74,0 0-77,0 0-83,0 1-88,0-1-93,0 2 276,0 0-46,0-1-45,0 1-43,0 0-39,0 0-37,0-1-865,0 1 593,0 0-39,0-1-1172,0 1-582,0-1-1562</inkml:trace>
  <inkml:trace contextRef="#ctx0" brushRef="#br2" timeOffset="1.08214E6">7941 2832 13568,'0'1'415,"0"0"-35,0 0 281,0 1-122,0-1-110,0 1-98,0-1-85,0 1-73,0-1-60,0 1-50,0-1-33,0 3-31,0-2 28,1 0 65,-1 0 100,2 15 429,1 0-106,-2-1-95,1 1-86,-1 0-73,0-1-63,0 1-54,0 0-41,0 4-15,2 29 44,-1-40-88,0 4-44,1 2 74,-2 2 85,-1-13-139,0 7 231,0-8-224,0-1-69,0-2-44,0-1 2,0 0-36,0 0-102,0 0 116,0 0-33,0 0-55,0 0-95,0 0-42,0-1-96,0 1-112,0 0 224,0 0-33,0 0-33,0 0-34,0 0-506,0-1-110,0 1-97,0 0-334,0-1-96,0 1-404,0-1-1083</inkml:trace>
  <inkml:trace contextRef="#ctx0" brushRef="#br2" timeOffset="1.08294E6">7953 3058 16256,'1'3'18,"0"-1"67,0-1 47,0 1 80,-1-2 230,0-1-78,0 1-70,0 0-61,0-1-55,0 1-46,0 0 28,0-1 38,0 1-104,0-1 51,-1 1 191,0-1-107,1 0 48,2-1 149,-2 2-414,2-3 316,0 1-56,0-1 56,0-1-64,3-5 358,-1 4-263,-1 0-89,1-1-42,-2 5-168,-1 0 0,0 0 0,0-1-1,0 1 1,1 0 0,0 0-60,8-5 192,-3 2-51,-7 3-132,1 1 1,0-1-1,0 0 1,-1 1-1,1-1 1,0 1-1,0-1 1,0 1-1,-1 0 1,1-1 0,0 1-1,0 0 1,0 0-1,0-1 1,0 1-1,0 0 1,0 0-1,0 0 1,0 0-1,0 0 1,0 0-10,9 4 41,0 1 65,-1 2 55,-2 3 43,-5-7-149,0 0 0,0 1 1,-1-1-56,3 5 169,-2 0 0,1 2-169,0 3 155,0 0-43,-2-6-74,0 1-36,0 1 66,2 3 98,-2-8-69,-1 2-28,0-4-43,0-1-78,0-1-88,0 0-46,0 0-33,0 0-131,0 0 51,0 0 43,0-1 37,0 1-175,0-1-127,0 0 274,0 1-118,0-1 8,0 1-89,1 0-109,-1 0 230,0 0-34,0 0-97,0-1-35,0 1-591,0 0-122,1-1-105,-1 1-381,1-1-105,-1 1-461,1-1-1242,-1 1 3434</inkml:trace>
  <inkml:trace contextRef="#ctx0" brushRef="#br2" timeOffset="1.08512E6">8162 3090 20351,'2'0'30,"-1"0"55,0 0 51,1 0 43,0 0 205,0 0 79,5-2 1273,-4 0-1060,-2 1-384,1 0-49,-1 0-59,0 0-69,0 0-31,5-6 305,-5 6-354,-1 1 0,1-1 0,-1 0 1,1 0-1,-1 0 0,1 0 0,-1 0 0,0 0 0,0 0-35,1-4 53,2-10-42,-2 14-11,-1 0-1,0-1 1,0 1 0,1-1-1,-1 1 1,0-2 0,-2-2 29,2 5-19,0-1 0,-1 1 0,1-1 0,0 1 0,-1 0 1,1-1-1,0 1 0,-1 0 0,1-1 0,-1 1-10,0-1 23,1 1-18,0 0 1,-1-1 0,1 1 0,-1 0 0,1-1-1,-1 1 1,1 0 0,-1 0 0,1 0-1,-1-1 1,1 1 0,-1 0 0,1 0-1,-1 0 1,1 0 0,-1 0 0,1 0-1,-1 0 1,1 0 0,-1 0 0,1 0 0,-1 1-6,0-1 6,0 0 1,-1 1 0,1-1 0,0 1-1,0 0 1,0-1 0,0 1 0,0 0 0,0 0-1,0-1 1,0 1 0,0 1-7,0-1 4,0 0-1,0 0 1,1 0-1,-1 1 1,0-1 0,1 0-1,-1 1-3,-1 4 0,-1 3 0,1 0 0,-2 8 0,3-16 4,1 1-1,0 0 0,0 0 0,0-1 1,0 1-1,1 0 0,-1 1-3,1 0 35,0 1 0,2 2-35,-1 0 35,1 0 37,-2-5-49,-1 0 0,1 0 0,0 0 0,-1-1 0,1 1 0,0 0 0,0 0 0,0 0 0,-1-1 0,1 1 0,0-1 1,0 1-1,0 0-23,6 1 34,-4-2-94,0 1 34,2-1 59,0-1 73,-2 1-17,-1-1 0,0 1 1,0-1-1,0 0 0,1 0-89,3-2 145,-2 0-98,0 0-74,0 0-95,-1 0-113,-1 2 68,0-1-36,-1 0-38,1 1-41,0-1-44,-1 1-46,1-1-49,0 0-50,-2 2 471,1-1-531,0 0 113,-1 1-3,1-1-91,-1 1-1,0-1-93,1 1-106,-1-1-119,1 0-126,-1 1-118,1-1-106,-1 0-92,0 0-360,1 0-90,0 0-435,-1-1-1178,0 2 3275</inkml:trace>
  <inkml:trace contextRef="#ctx0" brushRef="#br2" timeOffset="1.08512E6">8281 3058 12544,'0'1'54,"-1"0"111,1 1 110,-1-1 114,1 0-7,0-1 71,-1 1 71,1 0 71,1 1 998,0 0-625,-1-1-530,1 0-36,-1 0-42,1 1-47,1 5 754,-1-3-460,0 0 45,-1-3-352,1 0-58,-1 0-50,0 0-44,1 0-23,-1-1-34,1 4 186,-1-3-129,0 0 83,0 0 3,0 0 70,0 1 82,0-1 93,1-3-215,0 0-55,1-3 65,-2 3-223,0 0 0,0 0 0,0 0 0,0-1-51,1-10 180,0 7-137,2-17 59,0 9-77,5-11-25,-7 21 5,0-3 36,2 2 41,-1 2-26,0-2-2,-2 5-53,1 0-1,-1 0 1,0 0-1,0 0 1,0 0 0,0 0-1,0 0 1,0 0-1,0-1 1,0 1 0,1 0-1,-1 0 1,0 0-1,0 0 1,0 0-1,0 0 1,0 0 0,0 0-1,1 0 1,-1 0-1,0 0 1,0 0 0,0 0-1,0 0 1,0 0-1,0 0 1,1 0-1,-1 0 1,0 0 0,0 0-1,0 1 0,3 0-37,-1 1-65,-1 1-84,1 2-172,0 0-21,0-1 161,-1-3 106,-1 0 1,1 0-1,-1 0 0,1 1 0,-1-1 0,1 0 0,-1 0 112,2 6-491,0-2 229,0-4 214,0 3-131,5 4-366,-4-5 427,1-1 101,-3-2 57,1 1 40,1-1 44,-1 0 49,-1 0-103,0 0 1,0 0 0,1 0 0,-1 0-1,0-1 1,0 1 0,1-1-71,-1 1 97,0-1 0,1 0 1,-1 1-1,1-1 0,-1 0 0,0 0 1,0 0-1,1 0 0,-1-1 0,0 1 1,0 0-1,0 0 0,0 0 0,0-2-97,2-4 359,-2 0-78,-1 4-226,0-1 49,0 0-1,-2 1 105,1 2-57,0 1 38,-2 0 35,0 3-64,-1-1-64,2 0-64,-6 8-36,4-4 30,2-2-16,1-1 43,-1 5 152,2-2 24,0 4 160,0-4-166,0-4-147,1 7 254,-1-8-307,0-1-1,0 1 1,0-1 0,0 1-1,1-1 1,-1 1 0,0 0 0,0-1-1,1 0 1,-1 1 0,0-1-1,1 1 1,-1-1 0,1 1-1,0-1-22,0 1 42,1 0 0,-1 0 0,1 0 0,0 0 0,0 0-42,0-1 29,-1 1 0,0-1 0,0 0 0,1 1 0,-1-1 0,1 0-29,1 0 16,0-1 0,0 1 0,0-1 0,0 0 0,-1 0 0,3 0-16,6-4-24,-6 2-27,0 1-34,-3 1-104,0 0 98,0 0 34,1-1 25,0 0 92,5-3 192,-5 3-216,-1 1-58,0 0-58,0-1-70,0 1-84,-1 0 8,0 0-53,1 0-60,-1-1-63,0 1-69,1 0-73,-1 0-78,0 0-83,0 0 115,-1 1-55,1-1-51,-1 1-50,1-1-45,-1 1-43,1-1-39,-1 1-38,1-1-111,-1 1-36,1-1-1148,0 0-563,1-1-1519</inkml:trace>
  <inkml:trace contextRef="#ctx0" brushRef="#br2" timeOffset="1.09765E6">8754 2918 16639,'0'2'0,"0"3"25,-1-4 33,-1-1 51,1 0 46,1 0 138,0 0 33,0 0-54,0 0 168,1 1 80,0 0-180,-1 0-50,1 0-45,-1 1-42,1 0 35,-1 0-68,0 0-53,0 1-38,0 4 68,1-4-56,0 1-23,-1 1 48,1 0 108,1 1 67,-1 0 53,1 1 42,0-2-252,0 4-23,-1-1-36,2-2-54,-3-4-6,0-1-4,1-1 0,-1 0 1,0 1-1,0-1 1,0 1-1,0-1 0,1 1 1,-1-1-1,0 0 0,0 1-11,1-1 4,-1 0 0,0 0-1,0 0 1,0 1 0,1-1 0,-1 0-1,0 0 1,0 0 0,0 0-1,1 0 1,-1 0 0,0 0-1,0 0 1,1 0 0,-1 0-1,0 0 1,0 0 0,0 0-1,1 0 1,-1 0 0,0 0-1,0 0 1,0 0 0,1 0-1,-1-1 1,0 1 0,0 0-1,0 0 1,1 0-4,-1-1 2,1 1 0,0-1 0,-1 1-1,1-1 1,0 1 0,-1-1 0,1 0 0,-1 1 0,1-1 0,-1 0 0,0 0 0,1 1-1,-1-1 1,1-1-2,-1 1 0,1 0-1,-1 0 0,1 0 0,-1 0 1,1 0-1,0 0 0,0 0 1,6-4 0,-5 2 5,-1 2 3,0 0-1,-1 0 0,1 0 0,0 0 0,0 1 1,1-2-8,-2 2 1,0 0 1,1 0-1,-1 0 1,0 0-1,0 0 1,1 0-1,-1 0 1,0 0 0,0 0-1,0 0 1,1 0-1,-1 0 1,0 0-1,0 0 1,1 0-1,-1 0 1,0 0-1,0 0 1,0 0-1,1 0 1,-1 0-1,0 0 1,0 0 0,0 0-1,1 1 1,-1-1-1,0 0 1,0 0-1,0 0 1,1 0-1,-1 0 1,0 1-1,0-1 1,0 0-1,0 0 1,0 0-1,0 1 1,1-1-2,3 8 8,0 1 42,-2-4 35,0-1 1,2 4-86,-4-7 18,1 0 0,0 1 0,0-1 1,0 0-1,0 0 0,0 0 1,0 0-1,0-1 0,0 1 0,0 0 1,0 0-1,0-1-18,7 2 341,-5-1-131,0 0-81,0-1-49,1-1-17,-1 0-11,1 1 29,1-1 36,0-3-59,3-5 30,3-8-69,-10 15-20,2-3-1,-2 4 13,1-1 0,-1 0 0,0 0 0,0 0 0,0 0 0,0-2-11,3-11-341,-4 14 175,0 1 68,1 0 59,-1-1 47,0 1 57,0-1 240,0 1-214,0 0-80,0 0-96,0-1-6,0 1-37,0 0-40,0 0-45,0 0-50,0 0-52,0-1-56,0 1-61,0 0-238,0 0-120,0 0 327,0 0-40,0 0-39,0 0-37,0 0-678,0 0-121,0 0 501,0 0-34,0 0-995,0 0-496,0 0-1329</inkml:trace>
  <inkml:trace contextRef="#ctx0" brushRef="#br2" timeOffset="1.09794E6">8964 3008 19071,'0'0'59,"0"-2"-90,0 1 68,0 1 26,0-1 41,1 1 49,0 0 60,0-1 97,0 0 48,7-5 1533,-5 3-1305,-2 2-344,0-1-46,0 1-54,0-1-60,-1 0-70,1 0-77,0-3 244,2-9 368,-2 9-371,-2 5-164,1-1 0,0 1 0,0 0-1,0-1 1,0 1 0,0 0 0,0-1 0,0 1 0,-1 0 0,1 0 0,0-1 0,0 1 0,-1 0 0,1 0-1,0-1 1,0 1-12,-6-2 173,3 1-30,0 2 15,0 0-82,2-1-74,1 0 1,-1 1-1,1-1 0,-1 1 1,1-1-1,-1 1 1,1-1-1,-1 1 1,1 0-3,-1 0 22,-5 8 59,0 3-34,5-10-27,0-1 1,0 1-1,1 0 1,-1 0 0,1 0-21,0 0 32,-1-1 0,1 1 0,0 0 0,0 0 0,0 0 0,0 0 0,0-1 0,1 3-32,-1-3 17,1 0 1,-1 0-1,0 0 1,1 0-1,-1 0 1,1 0-1,0 0 1,-1 0 0,1 0-1,0 0 1,-1 0-1,1-1 1,1 2-18,-1-1 5,-1-1 0,1 1 1,0-1-1,0 1 0,0-1 0,0 1 1,0-1-1,0 1 0,0-1 1,1 0-6,1 1 24,0-1 0,-1 0 0,1 0 0,0 0 0,3-1-24,7-1 28,-7 1-48,-4 1-110,-1 0 45,1 0 21,-1 0 83,3-1 95,-3 1-102,0 0-33,0 0-40,0-1-47,0 1-59,0 0-23,-1 0-52,1-1-59,0 1-64,0 0-69,0-1-75,0 1-81,0 0-86,0-1 192,-1 1-42,1 0-40,-1 0-37,1 0-35,-1-1-32,1 1-762,0 0 520,0 0-33,0-1-1035,1 0-516,1 1-1387,-3 0 3595</inkml:trace>
  <inkml:trace contextRef="#ctx0" brushRef="#br2" timeOffset="1.09857E6">9276 2926 15616,'-4'1'70,"2"0"40,1 0 14,0-1 60,-1 1 72,0-1 87,1 0 183,-1 0-58,1 1-54,-1-1-51,1 1-45,0 0-43,0-1-39,0 1-34,-1 1 58,0 0-64,0 0-21,0 1 18,-2 2 69,2-3 10,-6 7 908,6-5-820,0-1-35,1 0-89,-1 0-38,1 0-45,0 0-51,-1-1-58,1 1-60,-1 0 81,1 1 1,0-1 0,-1 1 0,1-1-1,1 1 1,-1-1 0,0 2-66,1 2 137,0-2-50,0-5-70,1 1-1,-1-1 1,0 1 0,0-1 0,0 1 0,0-1 0,1 1-1,-1-1 1,0 0 0,0 1 0,1-1-17,-1 1 8,0-1 0,0 0 0,0 0 0,1 0 0,-1 0 0,0 1 0,0-1 0,1 0 0,-1 0 0,0 0-1,1 0 1,-1 0 0,0 0 0,0 0 0,1 0 0,-1 1 0,0-1-8,5-1-2,-4 1 1,0-1 1,0 1-1,0 0 0,0-1 0,0 1 0,0-1 1,1 0 0,5-6 30,-3 2 45,-1 1 0,2-4-75,0 0 103,-1 1 21,0 0-51,0-2-35,-3 6-38,0 0-1,0 0 1,0-1 0,-1 1-2,2-6 30,0 1 53,-2 3-38,0 5-41,0 0 0,0 0 0,0 0 1,0 0-1,0 0 0,0 0 1,0 0-1,0 0 0,0 0 0,0 0 1,0 0-1,0 0 0,0 0 0,0 0 1,0 0-1,0 0 0,0 0 1,0 0-1,0 0 0,0 0 0,0 0 1,0 0-1,0 0 0,0 0 1,0 0-1,0 0 0,0 0 0,0 0 1,0 0-1,0 0 0,0 0 1,0 0-1,0 0 0,0 0 0,0 0 1,0 0-1,0 0 0,0 0 0,0 0 1,0 0-1,0 0 0,0 0 1,0 0-1,0 0-2,-1 2 16,0 2-26,1-2 32,0 0-7,0 0 0,1-1 0,-1 1 0,1 0 1,-1-1-1,1 1 0,0 0-15,2 5 22,-2-2 66,2-1 1,1 5-89,-1-3 79,-2-3-30,1-1-1,-1 0 0,0 1-1,0-1 1,1 0 0,-1 0 0,1 0 0,0 0-48,6 8 188,-4-4-142,-2-4-65,0-1-62,-1 0-26,0-1-54,-1 0-23,1 0-52,0 0-57,0 0-65,0 0-13,0 0-58,0 0-63,0 0-66,0 0-71,0 1-75,0-1-79,0 0-84,-1 0 409,0 1-34,0-1-582,1 0-111,-1 0-97,1 1-364,-1-1-96,1 1-441,0 0-1194</inkml:trace>
  <inkml:trace contextRef="#ctx0" brushRef="#br2" timeOffset="1.09902E6">9363 3057 18559,'0'-1'51,"0"0"88,1 1 77,-1-1 67,1 1 128,-1-1 61,1 1 149,1-1 356,0 1-129,-1-1-342,0 1-142,0 0-65,-1-1-111,1 0-63,0 1-73,-1-1-78,2-2 393,-1 1-78,1-1-66,-1 0-55,0-2 29,1-7 61,-1 8-132,0-1 70,0 1 98,-1 2-101,1 0 34,0-3 101,0 0-60,0 0-50,0 1-44,1-5 59,1-12 146,-2 11-317,0 7-69,0 0 1,1 0 0,0-3 6,1-2-87,-3 6 41,1-1-92,-1 2 25,1-1-37,0 0-392,0 1-74,1 1-63,-1 1-54,2 1-526,0 2-757,-2-1 1148,-1-1 39,1 1 41,-1-1 43,1 0 44,-1 1 45,1-1 46,-1 1 47,1 0-182,0 1 111,-1 0 116,1-1 120,0 1 125,1 0 128,-2-2 122,1 0 33,0-1 35,0 1 34,0 1-49,1 1 69,0-1 47,0 0 60,-1-1 103,1 0 45,0-1 103,0 1 117,-1-2-239,0 1 35,3 1 742,-1 0-141,0-1 41,0 0 37,0 0 33,-1-1-565,-1 0-58,0-1-54,1 1-50,-1 0-47,1-1-42,-1 1-40,0 0-35,1-1-5,-1 0-40,2 0 52,0-1-94,1-2 77,1-1-1,-2-2-29,-2 3-77,1-3 49,-1 6-105,-1 0-1,0 0 0,1 0 1,-1-1-1,0 1 1,0-1-18,0 1 7,0 1 0,0-1 0,-1 0 1,1 1-1,0-1 0,0 0 0,0 1 1,-1-1-1,1 0 0,0 1 0,-1-1 0,1 0-7,-1 1 13,1-1 0,-1 0 0,0 1 0,1-1 0,-1 0 0,0 1 0,0-1-13,1 1 8,-1 0 0,1-1 0,-1 1 0,1 0 1,-1 0-1,0-1 0,1 1 0,-1 0-8,0 0 10,1 0 1,-1 0-1,1 0 1,-1 0-1,1 0 1,-1 0-1,1 0 1,-1 0-1,1 0 0,-1 0-10,0 1 24,0-1-1,1 1 0,-1-1 0,0 1 1,0-1-1,1 1 0,-1-1 0,0 1 0,1 0 1,-1-1-1,0 1 0,1 0-23,-2 1 83,1 1 0,-1-1 0,1 1 0,-1 1-83,-2 5 138,2 0 14,1 1-75,1-9-67,0 1-1,0-1 0,0 0 0,0 1 1,0-1-1,1 1 0,-1-1 1,1 0-1,-1 1 0,1-1 1,-1 0-1,1 1-9,6 7 43,-1-3 34,-5-5-68,1 0-1,-1 0 0,0 0 1,1-1-1,-1 1 1,1 0-9,0 0-117,-1-1 48,2 1 43,0-1 99,3 0 174,-4 0-230,0 0-62,0 0-85,0-1-106,-1 1 72,0 0-35,0 0-37,0-1-39,1 1-216,-1 0-103,1 0-111,0-1-121,-2 1 303,1 0-47,0 0-43,-1 0-41,1 0-40,-1-1-35,2 1-831,-2 0 567,1 0-37,1-1-1128,-1 1-562,2-1-1505,-3 1 4225</inkml:trace>
  <inkml:trace contextRef="#ctx0" brushRef="#br2" timeOffset="1.09971E6">9732 2931 21119,'0'9'41,"-2"0"80,1 0 79,0 1 78,1-5 25,0 1-96,0 0-53,0 8 111,0-9-127,0-3 1,0-1 0,0 1 0,1 0 0,-1 0 0,1 1-139,-1-3 41,0 1 0,0 0-1,0-1 1,1 1 0,-1-1-1,0 1 1,1-1 0,-1 1-1,0-1 1,1 1 0,-1-1-1,0 0 1,1 1 0,-1-1-1,1 1 1,-1-1 0,1 0-41,2 1 189,-1-2-77,-1 0-63,1-1-19,-1 1-26,5-6 176,5-7-180,-9 11 33,3-6 23,-1 3 16,-2 2-48,1 1 69,-3 3-92,0 0 1,0 0-1,0 0 1,0 0-1,1 0 1,-1 0-1,0 0 1,0 0 0,0 0-1,1 0 1,-1 0-1,0 0 1,0 1-1,0-1 1,0 0-1,0 0 1,1 0 0,-1 0-1,0 0 1,0 1-1,0-1-1,4 3-5,3 5 61,-5-6-15,-1 0 0,1 0 0,-1 0 0,1 0 0,-1 1-41,3 3 88,3 3 176,-6-8-205,0 1 1,0-1-1,0 0 0,1 0 0,0 0-59,4 1 142,-5-1-120,-1-1 0,1 0 0,0 0 0,-1 0 0,1 0 0,0 0 0,0-1 0,-1 1 0,1 0 0,0 0 1,-1 0-1,1-1 0,0 1 0,0 0-22,0-1 51,0 0 1,0 1-1,0-1 1,0 0 0,0 0-1,1 0-51,-2 1 16,0-1 0,0 1 1,1 0-1,-1 0 0,0-1 0,0 1 0,0 0 0,0 0 1,0-1-1,0 1 0,0 0 0,0-1 0,0 1-16,1-2 68,1-6 182,0 0-95,-1 5-95,0 0-1,-1-1 1,1 1 0,-1 0-1,0-1-59,0-3 26,0 5-11,0-1-1,0 1 1,0-1-1,0 0 1,0 1-1,1-1 1,-1 1-1,1-1 1,0 1-1,0-2-14,1 0-2,-1 0-57,0 0-66,-1 1-73,0 3-6,0-1 33,1 1-80,-1 0 104,0 0 84,0-1 75,1 1 238,0 0-221,-1 0-63,0 0-37,0 0-45,0 0-51,1 0-64,-1 1-68,0-1-74,0 0-82,0 0-90,0 0-96,0 0-104,0 0-110,0 0 354,0 0-42,-1 0-39,1 1-37,0-1-721,0 0-122,0 0 534,-1 1-34,1-1-1049,-1 1-519,0-1-1394</inkml:trace>
  <inkml:trace contextRef="#ctx0" brushRef="#br2" timeOffset="1.09993E6">9946 2980 23807,'2'3'11,"0"1"56,-2-1 55,0 1 56,0-2-65,0 1 63,0-1 48,2 4 563,-1-3-439,-1-2-212,1 1-35,-1 0-34,0 0-93,0 10 176,0-10-102,-1-1-46,1-1-70,-1 0-94,1-1-117,0 1 89,-1-1-38,1 1-41,0 0-43,0 0-47,0-1-49,0 1-14,0 0-46,0 0-39,-1 0-46,1 0-43,0-1-42,0 1-38,0 0-36,0 0-812,0-1 553,0 1-37,0 0-1106,0-1-551,0 0-1477</inkml:trace>
  <inkml:trace contextRef="#ctx0" brushRef="#br2" timeOffset="1.10012E6">9930 2877 10624,'0'1'1038,"0"-1"-40,0 1-41,0-1-39,0 1-40,0-1-40,0 1-40,0-1-40,0 1-40,0-1-40,0 1-41,0-1-39,0 1-40,0-1-41,0 1-39,0-1-40,0 1-41,0-1-40,0 1-39,0-1-41,0 1-40,0-1-40,0 1-40,0 0-40,0-1-40,0 1-40,0 0-40,0 0-41,0 0-40,0 0-39,0 0-41,0 0-40,0 0 67,0-1-131,0 0 146,0 0-39,0 0-63,0 0-114,0 0-51,0 0-115,1 0 204,-1 0-35,0 0-38,0 0-39,0 1-40,0-1-39,0 0-38,0 0-35,1 0-660,-1 1-116,0-1-398,1 0-113,-1 1-481,1 0-1290</inkml:trace>
  <inkml:trace contextRef="#ctx0" brushRef="#br2" timeOffset="1.10041E6">10024 2782 21119,'2'3'17,"-1"-1"35,0 1 38,-1 0 40,0 0 35,1 0 43,0 2 350,1 0-62,-1-2-164,0 1-44,0-1-45,-1 1-48,1 1-41,-1-1-34,1 5 39,2 15 90,-2-16-173,2 11 123,0 10 145,-2-16-215,1 11 105,0-9-106,-2-13-294,1 0 69,-1 0 59,0 0 49,1 2 112,0 3 320,-1-4-374,0-1-79,0 0-45,1-1-43,-1 0-50,0 1-54,0-1-82,0 1-78,0 0-83,0-1-91,0 1-99,0 0-104,0 0-113,0-1-119,0 0 504,0-1-38,0 0-34,0 1-34,0-1-664,0 1-109,0 0-392,0 0-107,0 0-475,0 1-1275</inkml:trace>
  <inkml:trace contextRef="#ctx0" brushRef="#br2" timeOffset="1.10065E6">10000 2917 26111,'2'0'-14,"0"0"-4,0 0 36,-1 0 31,0-1 44,2 0 289,0 0-46,0 0-43,0 0-39,4 0 150,0-1-113,1 1-57,3-2 4,-3 0-158,4-1-11,-8 3-33,-2 1-36,0-1-39,1 0-53,-1-1-69,-1 1 61,-1 1-67,1-1-84,-1 1 74,0 0-38,0-1 1,1 1-32,-1 0-36,0 0-39,0 0-41,0 0-43,1-1-46,-1 1-48,0 0-196,0 0-75,1-1-71,-1 1-64,0 0-60,0 0-55,1-1-50,-1 1-45,0 0-751,1-1-81,-1 1-469,1-1-1296</inkml:trace>
  <inkml:trace contextRef="#ctx0" brushRef="#br2" timeOffset="1.10106E6">10111 2754 15488,'0'1'734,"0"-1"-39,0 1-38,0-1-37,0 1-37,0-1-35,0 1-34,0-1-33,0 1 235,0 0-79,0 0-77,0 0-71,0 0-65,0-1-63,0 1-57,0 0-52,0 0-12,0 0-60,0 0-54,0 0-43,0 0-32,0 0-38,1 2-66,1 10 283,0-1 74,1 5 209,-1-10 104,0 7-617,-1-3 295,-1-1-51,1 2-40,0-1-35,0 3 22,0 8 50,1-11-125,0 5-116,1-1 80,-2-7 1,-1-13-263,1 1 46,1-2 17,2-2-7,1-2-36,-3 5 141,1-3-96,2-3-144,-2 7 141,1 0 36,-1 2 60,1 0 33,-4 2-2,0 0 0,1 0 0,-1 0 0,1 0 0,-1 0 1,0 0-1,1 0 0,-1 0 0,1 0 0,-1 0 1,1 0-1,-1 0-7,1 0 4,-1 0 1,1 1-1,0-1 1,-1 0-1,1 1 1,0-1-1,0 1-4,0 0 11,5 4 167,-5-4-106,0 0-1,0 1 0,0-1 0,0 1 1,0-1-1,0 1 0,0 1-71,1 2 145,-1-5-136,2 10 181,-2-2-44,1 0-62,0-1-56,1 3 31,-3-5-78,1 0-76,-1 0-106,0-4-69,0 0 60,1 1-318,-1-1 236,0 0 98,0-1-42,1 0-49,-1 1-58,0-1-201,0 0 225,1 1-34,-1-1-37,0 0-39,0 0-40,0 1-44,0-1 2,0 0-39,0 0-37,1 0-37,-1 1-721,0-1-118,0 1-423,0-1-116,0 1-513,0 0-1383</inkml:trace>
  <inkml:trace contextRef="#ctx0" brushRef="#br2" timeOffset="1.10128E6">10268 2976 26367,'-1'6'10,"1"-1"33,1 1 54,1-3-7,-1 0 10,-1-1 3,1 0 18,-1 0 41,0 0-78,0 0 2,1 0-50,0-2-41,0 1-33,-1-1-40,1 0-162,-1 0 70,-1-2-186,1 1 102,-1 0 69,1 1-52,0-1-182,-1 1 159,1-1-39,0 1-168,0 0-84,0-1-91,-1 1-99,1 0 240,0 0-41,0-1-39,0 1-35,0 0-719,0-1-119,0 1 530,0 0-32,0-1-1042,0 1-515,0-1-1384</inkml:trace>
  <inkml:trace contextRef="#ctx0" brushRef="#br2" timeOffset="1.10147E6">10250 2836 26239,'0'6'-37,"0"8"-155,0-9 165,0-4 30,0-1 0,0 0 0,0 1 0,0-1 0,0 1 0,0-1 0,1 0 0,-1 1 0,0-1 0,0 1 0,0-1 0,0 0 0,1 1 0,-1-1-3,0 1-30,1 0-46,-1-1-188,0 0 35,1 1-144,-1-1 87,0 2-287,0-2 371,0 0-35,0 1-56,0-1-66,0 0-79,0 0-93,0 0 191,0 0-36,0 0-105,0 0-40,0 0-37,0 0-36,0 0-691,0 1-116,0-1-411,0 0-115,0 0-496,0 0-1337</inkml:trace>
  <inkml:trace contextRef="#ctx0" brushRef="#br2" timeOffset="1.10174E6">10320 2985 26111,'0'-1'19,"0"0"33,0 0 73,0 1 37,0 1 182,0 1-171,1-3 126,1-2 8,0-1-100,1-3-60,0-2-61,-1 4-66,-1 1 14,3-9 29,-3 11-62,0 0 0,0 0 1,0 0-1,0 0 0,1 1 1,-1-1-1,0 0 0,1 0-1,-1 2 5,1-2-7,-1 0 1,1 1 0,0-1-1,2-1 2,-4 3 9,1 0-1,0-1 1,-1 1 0,1 0-1,0 0 1,0-1 0,-1 1-1,1 0-8,3 0 83,-1 1 43,-1 1-32,0-1 0,0 1-1,0-1 1,-1 1-1,1 0 1,0 0-94,2 2 185,1 2 119,2 5 307,1 1 31,-6-9-568,3 4-14,1 3-87,-5-8-19,1 0-94,0 0-92,-1-1-92,0 0-86,0-1 128,-1 1-3,0-1-62,0 0 125,0 0-38,0 0-270,0 0 215,0 0-37,0 0-39,0 0-41,0 0-45,0 0-46,0 0-48,0 0-47,0 0-44,0 0-41,0 0-40,0 0-36,0 0-880,0 0 606,0 0-38,0 0-1189,0 0-586,0 0-1580</inkml:trace>
  <inkml:trace contextRef="#ctx0" brushRef="#br2" timeOffset="1.11345E6">10674 2741 16639,'0'2'-11,"0"2"11,0-3 41,1 0 36,2 7 799,-1 1-89,1 0-103,-2-2-181,1 0-100,-2 0-84,1 1-72,0 0-55,-1 1 13,1-1-34,0 10 87,0-2-91,-1 23 162,0-23-202,0 24 312,0-28-359,0 0-64,0-7 24,1 0 1,0 3-41,1 2 25,-2-7-24,1-1-47,-1-1-59,0 0-88,0 0-54,0 0-94,0 0-109,0-1 179,0 1-33,0-1-261,-1 1-99,1 0-107,0-1-115,0 0 49,0 1-116,0-1-104,0 0-90,0 0-331,0 0-89,0 0-400,0 0-1080</inkml:trace>
  <inkml:trace contextRef="#ctx0" brushRef="#br2" timeOffset="1.11371E6">10629 2910 20607,'3'2'23,"0"-1"56,0 0 71,0-1 89,-3 0 36,0 0 239,1 0-62,-1 0-120,0 0-100,1 0-82,-1 0-69,1 0-39,0 0-2,-1 0 15,1 0 97,2 0 243,-1-1-87,1 1-65,-1-1-47,5-1 274,-4 2-226,7 0-57,-4-1 101,1 1-1,1-2-287,-2 1 128,0-1-61,1 0-90,-4 1-36,0 0-36,1-1-41,-1 1-44,1-1-47,-1 0-52,-1 1-29,-1 1 165,0 0-37,-1-1-5,1 1-36,0 0-43,-1 0-47,1-1-108,-1 1-76,1 0-84,0-1-92,-1 1 190,0 0-39,1 0-37,-1-1-34,1 1-689,0 0-114,0-1-407,0 1-113,0-1-493,1 0-1325</inkml:trace>
  <inkml:trace contextRef="#ctx0" brushRef="#br2" timeOffset="1.11447E6">10801 2717 20479,'-1'5'32,"-1"-2"64,1-3 0,2 1 22,1 3 412,-1 4 143,0 1-42,0-4-154,0 1-1,0 0 1,-1 5-477,0-1 411,0 5 186,0 2-91,-1-10-324,0 5 55,0 0-60,1 0-61,-1 0-60,-1 28 89,0-2-12,2-31-48,1-8-81,-1-1 0,1 1 0,0 0 1,-1-1-1,1 1 0,0 0-4,3-5-4,5-10 9,-2 4-31,-7 11 21,1 0 0,-1 0 0,1 1 0,-1-1-1,1 0 1,0 0 0,-1 0 0,1 1 0,0-1 0,-1 0 0,1 1 0,0-1 0,0 1 0,0-1 0,0 1-1,0-1 6,0 1-1,0 0-1,0 0 0,-1-1 0,1 1 0,0 0 1,0 0-1,0 0 0,0 0 0,0 0 0,-1 0 1,1 1-1,0-1 0,0 0 0,0 0 2,0 1 0,0-1 0,0 0 0,0 1 0,0-1 0,-1 1 0,1-1 0,0 1 0,0 0 0,-1-1 0,1 1 0,0 0 0,-1-1 0,1 1 0,0 0 0,-1 0 0,1 0 0,-1-1 0,1 1 0,-1 0 0,0 0 0,1 0 0,-1 1 0,2 11 0,2 6 0,-3-15 12,-1-2 4,1 0 0,-1-1 0,0 1-1,1 0 1,-1 0 0,0-1-16,0 8 23,0-2-46,0-6 3,0-1 0,0 1 0,0 0 0,0 0 0,0-1 1,1 1-1,-1 0 0,0-1 0,0 1 0,1 0 20,-1 0-96,1 0-53,0 1-75,0-1-89,1 2-117,0-2 52,1 0 48,1-2 46,-1 0 43,0 0 40,1-1 36,-1 0 34,1 0-13,7-3-5,-2 2 57,0-2 55,-7 3 39,4-3 39,0 2 51,-4 2-29,0 0 0,0-1 0,0 1 0,0-1-1,0 1 1,0-1-63,1-1 111,3-2 85,-3 0-35,0 0 112,-2 2-96,0 0 36,-2 1 204,1 1-73,-1 0-66,0 1-59,0-1-52,-1 1-45,-1 0 15,0 1-99,-3 1-23,5-1 16,0 0 36,-8 10 261,5-5-187,3-5-116,0 0-1,0 0 1,1 1 0,-1-1 0,0 1-25,0 1 78,0 1 0,0-1 0,0 2-78,1-5 4,-1 4 30,0 1-25,2 1 30,1 0 55,-2-6-81,0 1-1,0-1 0,1 1 0,-1-1 0,0 1 0,1-1 0,-1 1 0,0-1 0,1 1 0,-1-1 0,1 0 0,-1 1 0,1-1 0,-1 0 1,0 1-1,1-1 0,0 0 0,-1 0 0,1 1-12,2 0 74,4 0 34,0 0-34,5-3-32,-8 1-62,6-1 96,-6 2-90,-1-1-60,-1 0-49,1 0-71,0 0-84,0-1-97,-1 1-438,0 0-53,0 0 169,0 0-58,-1 1-72,1-1-84,-1 0-96,0 1-109,1-1-121,-2 1 569,1 0-35,0-1-194,-1 1-74,1 0-65,-1 0-58,1 0-283,-1 0-56,1 0-342,0 0-948</inkml:trace>
  <inkml:trace contextRef="#ctx0" brushRef="#br2" timeOffset="1.11754E6">11278 2873 15232,'0'7'26,"0"-1"48,1 0 40,-1 0 34,0 3 97,0 15 546,0-13-479,-1-2-85,1 1-74,-1 7 64,-3 27 203,3-30-265,0-2 34,1-9-246,0 0 41,-1 3 79,1 0 89,0 7 304,0-9-351,0-1-44,0 2-67,0 0-111,0-3 6,0 0-39,0 1-42,0-1-46,0 1-50,0-1-54,0 0-56,0 1-60,0-3 96,0 0-34,0 1-486,0-1-111,0 1-97,0-1-326,0 1-95,0-1-395,0 1-1057</inkml:trace>
  <inkml:trace contextRef="#ctx0" brushRef="#br2" timeOffset="1.11793E6">11245 2917 16128,'0'0'3,"0"-5"120,0 3-25,0 0-1,0 0 1,1 0-1,-1-1 1,1 0-98,1-2 175,1-1 33,-1 2 63,0 2-132,-1 1 0,0 0-1,0-1 1,0 1 0,1 0 0,-1-1-1,2 1-138,-2-1 66,6-3 197,-6 5-221,0-1-1,1 0 1,-1 1 0,0-1-1,0 1 1,1-1-1,-1 1 1,1 0-42,22-4 405,-17 3-319,-4 1 2,1 1 0,0-1 0,0 1-88,1 0 62,1 1-47,-5-2-5,0 0 0,0 1 0,0-1 0,0 1 0,0-1 0,0 1 0,0 0 0,0-1 0,0 1 0,0 0 0,1 0-10,2 3 18,-3-4 6,0 1 0,0 0 0,1 0 0,-1 1 0,0-1 0,0 0 0,0 0-24,-1 0 23,1 0 0,-1 0 1,1 0-1,-1 0 0,0 0 1,0 0-1,1 0 0,-1 0 1,0 0-1,0 0 0,0 0 1,0 0-24,0 0 8,0 0-4,0 1 0,0-1 0,0 0 0,0 0 0,0 1 0,-1-1 0,1 0 0,0 0 0,-1 1 0,1-1 0,-1 0 0,1 0 0,-1 0 0,0 1-4,-3 4 96,-1-1 0,-4 5-96,-1-1 42,3-2-42,5-5 0,0 0 0,0 0 0,-1 0 0,1 0 0,-1 0 0,-3 1 0,4-2 0,0 0 0,0 1 0,0-1 0,0 1 0,-1 0 0,2-1 25,0 0 40,-2 1 250,2-1-220,0 0-81,1-1-52,-1 1-37,1-1-57,-1 0-59,1 1-67,-1-1-72,0 0-81,1 1-88,-1-1-94,0 1-103,1-1 304,0 0-36,-1 0-524,1 0-118,-1 1-104,1-1-349,-1 0-102,1 1-423,-1 0-1134</inkml:trace>
  <inkml:trace contextRef="#ctx0" brushRef="#br2" timeOffset="1.11826E6">11380 2982 17151,'0'5'16,"1"3"68,-2-1 72,-1-3 36,1-2-6,0 0 76,1-1-22,-1-1-53,0 1 36,0 1 151,0-1-8,1-1-177,0-1-44,1 0-44,-1-1-15,1 1-52,0-1-9,-1 1 32,5-17 327,-2 10-287,-2 2-18,1 0 1,1-2-80,-1 5 3,2-7 81,0 1 0,6-9-84,-6 11 47,-2 5-31,-1 0 0,0 0 0,1-1 0,0 1 1,-1 0-17,1 1 17,-1 0 0,0 0 0,0 0 0,1 0 0,-1 0 0,1 0-17,-1 1-1,-1 0 1,1 0-1,-1-1 0,0 1 0,1 0 0,-1 0 0,1 0 1,-1 0-1,0 0 0,1 0 0,-1 0 0,1 0 1,-1 0-4,0 0 0,0 0-1,1 0 1,-1 1-1,0-1 1,0 0-1,1 0 1,-1 0 0,0 0-1,0 0 1,0 0-1,1 1 1,-1-1 0,0 0-1,0 0 1,0 0-1,0 0 1,0 1 0,1-1-1,-1 0 1,0 0 4,0 1-19,0-1-22,0 1-25,0-1-42,1 0-14,-1 1-39,0-1-43,0 0-49,0 0-54,0 0-60,0 1-64,0-1-72,0 0 101,0 0-38,1 0-540,-1 0-124,0 0-106,1 0-364,-1 0-105,1 0-439,0 0-1174</inkml:trace>
  <inkml:trace contextRef="#ctx0" brushRef="#br2" timeOffset="1.11862E6">11521 2922 13824,'-2'2'103,"0"-1"105,0 0 4,0 0 37,-2 1 329,-1 0 307,2-1-529,1 0-7,0 1-68,0 1 229,-1 0-105,2 0-85,-1 0-62,-3 4 297,2-3-183,0 1-85,0 0-30,-1 3 19,1 1-36,2-4-45,1 1 15,1-1 65,-1-5-263,1 1 0,-1-1 1,0 1-1,0 0 1,1-1-1,-1 1 0,0-1 1,1 1-1,-1-1 1,1 1-1,-1-1 0,1 0 1,-1 1-1,1-1 1,-1 0-1,1 1 0,-1-1 1,1 0-1,-1 1 0,1-1 1,0 0-1,-1 0 1,1 0-1,0 0 0,-1 1 1,1-1-1,0 0-12,8 0 121,0-2-43,-4 0-58,1 1 29,0-2 1,4-1-50,-8 3 20,0-1 0,0 1 0,0 0-1,0-1 1,0 0 0,0 1 0,0-1-1,1-2-19,12-16 235,-14 20-230,-1-1-1,1 1 1,-1-1 0,1 1-1,-1-1 1,0 1-1,0-1 1,1 0 0,-1 1-1,0-1 1,0 0 0,1 1-1,-1-1 1,0 0 0,0 1-1,0-1 1,0 0-1,0 1 1,0-1 0,0 0-1,0 1 1,-1-1 0,1 0-1,0 1 1,0-1-1,0 0 1,-1 0-5,0 0 3,1 1-1,-1-1 1,1 0 0,-1 1 0,0-1-1,1 0 1,-1 1 0,0-1-1,0 1-2,-1-2 54,-5 0 202,5 2-242,0 0-56,0 0-50,1 0-58,-1 0-70,0-1-77,1 1-88,-1 0-97,0 0-106,1 1-103,-1-1-120,2 0 392,-1 0-36,1 0-556,-1 0-121,0 0-107,0 0-367,0 0-106,0 0-444,-1 0-1191</inkml:trace>
  <inkml:trace contextRef="#ctx0" brushRef="#br2" timeOffset="1.11893E6">11680 2922 19455,'-1'0'0,"1"0"0,-1 0 0,1 0 0,-1 1 0,1-1 0,-1 0 0,1 0 0,-1 0 0,1 1 0,-1-1 0,1 0 0,-1 0 0,1 1 0,-1-1 0,1 0 0,0 1 0,-1-1 0,1 1 0,-1-1 0,1 1 0,-2 1 0,-7 6 52,2-3 24,5-2-30,-1 0 0,1 1 0,0-1 0,0 0-1,0 1 1,0 0-46,-4 8 237,4-9-175,-2 5 187,3-7-217,1 0 1,0 0 0,0 0-1,-1 0 1,1 0 0,0-1-1,0 1 1,0 0 0,0 0 0,0 0-1,0 0 1,0 0 0,1 0-1,-1 0-32,0 0 10,0 0-1,1 0 0,-1-1 0,0 1 0,0 0 1,1-1-1,-1 1 0,1-1 0,-1 1 0,1-1 1,-1 1-1,1 0 0,-1-1 0,1 0 0,-1 1 1,1-1-1,-1 1 0,1-1 0,0 0 0,0 1-9,1 0 18,1 0 0,0-1 0,-1 1-1,3 0-17,-2-1 1,-1 1-26,0-1-69,-1 0-70,1 0-106,-1 0-55,0 0-107,0 0-124,-1 0 228,1 0-38,-1 0-36,1 0-38,0 0-540,0 0-124,0 0-106,0 0-364,0 0-105,0 0-439,1 0-1174</inkml:trace>
  <inkml:trace contextRef="#ctx0" brushRef="#br2" timeOffset="1.1193E6">11742 2999 11648,'-1'0'622,"1"0"-35,-1 0 489,0 0-126,0-1-118,1 1-110,0 0-103,1-1-94,-1 1-87,1-1-144,-1 1-46,1-1-42,0 1-38,0-1 20,0 1-61,1-1-50,-1 1-36,2-2 25,-3 2 47,1-1 1,0 1-1,-1-1 1,1 1-1,-1-1 1,1 0-1,0 0-113,1-2 474,-1 1-239,0 0-53,0 1-137,3-5 358,1 0 0,-1 0-403,0-5 339,-3 10-299,-1 0 0,1-1 0,-1 1 0,0-1 0,0 1 0,0-1-40,0-2 161,-1 0-60,1 4-99,0 0 1,-1 0-1,1 0 0,0 0 0,0 0 1,0 0-1,0-1 0,0 1 0,-1 0 1,1 0-1,0 0 0,0 0 0,0 0 1,0 0-1,-1 0 0,1 0 0,0 0 1,0 0-1,0 0-2,-4 1 57,3-1-37,0 0-1,1 1 1,-1-1-1,0 0 1,0 1 0,0-1-1,1 0 1,-2 1-20,-3 5 206,2-2-125,0 0 1,1 0-1,-2 2-81,3-5 14,1 1-1,-1 0 1,1 0 0,-1 0-14,0 0 18,1 0 0,0 0 0,0 0 0,0 0 0,0 2-18,0-3 1,0 0 0,0 0 0,1 1 0,-1-1 0,1 0 1,-1 0-1,1 1 0,-1-1 0,1 0 0,-1 0 0,1 0 0,0 0 0,0 0 0,0 0 0,0 1-1,0-1 0,1 0 0,-1 0 0,0 0 0,1 0 1,-1-1-1,0 1 0,1 0 0,0 0 0,-1-1 0,1 1 0,7 0-43,2-2-154,-7 0 184,0 0 54,0 0 47,-1 0 59,0 0 68,0 0 80,-1 0-126,-1 1-134,0-1-96,0 1-111,0 0-76,0-1-114,-1 1 133,0 0-34,1 0-37,-1-1-38,1 1-176,-1 0 48,0 0-46,1 0-45,-1-1-42,1 1-40,-1 0-36,1-1-776,-1 1 522,1 0-39,0 0-1064,0-1-539,1 0-1432</inkml:trace>
  <inkml:trace contextRef="#ctx0" brushRef="#br2" timeOffset="1.11964E6">11906 2893 19583,'0'0'0,"0"0"0,0 0 0,0 1 0,0-1 0,0 0 0,0 0 0,0 0 0,0 0 0,0 0 0,0 1 0,0-1 0,0 0 0,0 0 0,0 0 0,0 0 0,0 0 0,-1 1-1,1-1 1,0 0 0,0 0 0,0 0 0,0 0 0,0 0 0,0 0 0,0 0 0,-1 1 0,-1-1 35,0 0 43,0 1 66,-3 2 180,-3 1 248,3-2-289,1 1-80,0 0-66,-6 5 141,5-3-133,2-2 16,0 0 12,0 0-1,1 0 1,-2 1-173,4-3 31,-1 0 1,0 0-1,1 0 1,-1 0-1,1 1 1,-1-1-1,1 0 0,0 0 1,0 0-1,-1 0 1,1 0-1,0 1 1,0-1-32,0 0 7,0-1 0,0 0 0,0 1 0,0-1 0,0 1 1,0-1-1,0 1 0,1-1 0,-1 0 0,0 1 0,0-1 0,0 1 1,1-1-1,-1 0 0,0 1 0,0-1 0,1 0 0,-1 1 1,0-1-1,0 0 0,1 1 0,-1-1 0,0 0 0,1 0-7,0 1 35,0 0 0,1-1 0,-1 0 0,0 1 0,1-1 0,0 1-35,3 0 152,0 2-3,-2-2-88,5 2 134,-4-2-88,-4-1-106,0 0 0,0 0-1,0 0 1,0 1 0,0-1 0,0 0 0,0 0-1,0 0 1,0 0 0,0 0 0,0 1 0,0-1 0,0 0-1,0 0 1,0 0 0,0 0 0,0 0 0,0 0 0,0 1-1,0-1 1,0 0 0,0 0 0,0 0 0,0 0-1,0 0 1,0 0-1,-3 4-31,1-2-40,-2-1-48,1 0-59,0 0-41,1 0-185,0 0-52,0 0 54,1-1 62,0 0-24,0 0-100,0 1-16,1-1-101,-1 0-116,0 0 301,1 0-34,-1 0-439,1 0-118,-1 0-104,1 0-92,-1 0-339,1 0-90,-1 0-409,0 0-1109</inkml:trace>
  <inkml:trace contextRef="#ctx0" brushRef="#br2" timeOffset="1.12E6">12005 2898 16511,'-4'0'610,"2"0"-169,0 0 1,1 0-1,-1 0 0,0 1 0,-1-1-441,1 1 550,0-1-109,1 1-78,-1 0-80,0-1-22,-2 0 39,1 1 1,0-1-51,1 1-64,0 0 0,-1-1-1,1 1 1,0 0-1,0 1-185,-3 0 419,5-2-404,-1 0 0,1 1 0,0-1 0,0 0 0,0 0 0,-1 0 0,1 0 0,0 0 0,0 1 0,0-1 0,-1 0 0,1 0 0,0 0 0,0 1 0,0-1 0,0 0 0,0 0 0,0 1-1,-1-1 1,1 0 0,0 0 0,0 1 0,0-1 0,0 0 0,0 0 0,0 1 0,0-1 0,0 0 0,0 0 0,0 1 0,0-1 0,0 0 0,0 0 0,0 1 0,1-1-15,1 5 241,1 0-45,-1-2-111,5 7 579,1 5-664,-3-6 187,-1 0-36,-3-7-113,0-1 0,-1 1-1,1-1 1,-1 0 0,1 2-38,-1 2 143,1 1 37,-1-6-174,0 0-1,0 1 0,0-1 0,0 0 1,-1 1-1,1-1 0,0 0 1,0 1-1,0-1 0,0 0 1,0 0-1,0 1 0,0-1 1,-1 0-1,1 0 0,0 1 0,0-1 1,0 0-1,-1 0 0,1 1 1,0-1-1,0 0 0,0 0 1,-1 0-1,1 1 0,-1-1-5,-1 1 17,-1-1-35,-1-1-70,0 1-95,0-2-117,3 1 99,0 1-38,0-1 78,0 1 23,1-1-13,-1 1-44,1 0 0,0 0-42,-1-1-47,1 1-52,0 0-60,0 0-64,-1 0-71,1-1-76,0 1 126,0 0-40,-1 0-37,1 0-36,0 0-691,-1 0-116,1 0-411,-1 0-115,1 0-496,-1 0-1337</inkml:trace>
  <inkml:trace contextRef="#ctx0" brushRef="#br2" timeOffset="1.12445E6">12366 2927 9984,'0'0'155,"0"0"-50,0 0-43,-1 0-36,1 0-53,-2 0-177,2 0 178,-1 0 51,1 0 73,-1 0 92,1 0 114,0 0-104,0 0 36,-1 0 168,1 0 87,0 0 92,0 0 100,-1 0 108,1 0 115,0 0 123,0 0-467,0 0 34,1 0-68,0 0-37,-1 0-36,-1 0-36,1 0-35,-1 0-36,0 0-33,0 0-35,-1 0-33,1 0-32,-2 0 117,0 0-124,1 1-121,0-1 58,1 1 1,-1-1-1,0 1 0,-1 0-145,-5 5 505,0 2-74,2 2-68,1 0-65,2 0-59,2 0-57,2 0-50,-1-9-120,0 0 1,1 0 0,-1 0 0,0 0-1,1 0 1,-1 0 0,1 0 0,-1 0 0,1 0-1,0 0 1,-1 0 0,1 0 0,0 0-1,0-1 1,0 1 0,0 0 0,0 0-13,1 0 15,-1 0 1,1 0-1,0 0 1,0 0-1,0-1 1,0 1-1,0 0 1,1-1-16,3 1 2,0 0 0,-1-1 0,1 0 0,0 0 1,0-1-1,-1 0 0,1 0 0,0 0 0,-1 0 0,5-2-2,-6 1 0,0 0 0,0 0 0,-1 0-1,1 0 1,0-1 0,-1 1 0,1-1-1,-1 0 1,-1 1 2,-1 0 0,1 1-1,-1-1 1,1 0 0,-1 0-1,0 0 1,0 0 0,0-1-1,0 1 1,0 0 0,0 0-1,0-1 1,-1 1 0,1-1-2,-1 2 9,0 0 0,0-1-1,0 1 1,0 0 0,0-1 0,0 1 0,-1 0 0,1 0 0,0-1 0,-1 1-9,1-1 3,-1 1 0,0 0 0,0-1 0,1 1 1,-1 0-1,0-1 0,-1 0-3,0 1-1,1-1 1,-1 1 0,1-1-1,-1 1 1,0 0-1,0 0 1,1 0 0,-1 0-1,0 0 1,0 0 0,0 1-1,0-1 1,-3 0 0,0 1 0,1-1 0,-1 1 0,0 0 0,0 0 0,-3 1 0,-2 1-12,0 0-88,4 0-16,0-1-40,3 0 37,0-1-46,0 1-66,1 0-86,0 1-109,1-1 223,0-1-6,1 1-49,-1-1-106,1 1-39,-1-1-107,1 0-122,0 0 265,0 0-37,-1 0-35,1 0-37,0 1-576,-1-1-122,1 0-108,0 0-375,-1 0-106,0 0-455,1 0-1225,0 0 3380</inkml:trace>
  <inkml:trace contextRef="#ctx0" brushRef="#br2" timeOffset="1.12479E6">12651 2778 20479,'-3'0'33,"1"0"56,1-1 46,-1 0 36,2 1-97,-1 0 1,0-1 0,0 1-1,1 0 1,-1 0-1,0-1 1,0 1 0,1 0-1,-1 0 1,0 0-1,0 0 1,0 0-75,-2 0 216,0 0 46,-8 1 709,6 0-598,0 0-84,3 0-193,0-1-42,-2 1 139,1 1-1,0-1 0,-2 2-192,2-2 120,1 1-1,0 0 0,-1-1 1,0 2-120,-4 5 232,1 2-89,0 2 24,2 1-34,3-7-69,0-1-1,1 1 0,-1 5-63,1 7 102,0 13 39,1-12-106,0-15-9,-1 0 0,1-1 0,0 1 0,1 2-26,1 1 1,-2-2-43,1 0-43,-2-4-96,1 0 35,1 3-386,-2-3 325,1 0-71,-1 0-96,0-1 143,0 1-34,1-1-146,-1 1-74,0-1-81,0 1-88,0-1 17,0 1 164,0-1 22,0 0-71,0 0 20,0 0-72,0 0-83,0 0-93,0 0-100,0 0-93,0 0-83,0 0-73,0 0-301,0 0-72,0 0-363,0 0-995</inkml:trace>
  <inkml:trace contextRef="#ctx0" brushRef="#br2" timeOffset="1.12498E6">12482 2902 17151,'3'0'33,"-1"1"65,0-1 66,0 1 65,-1 0 0,1-1 42,0 1 154,-1-1-57,3-2 581,-3 1-536,1 1 65,0-1-105,-1 1 56,7 0 491,-1 0-71,0 0-89,1 0-105,-5 0-372,1 0-34,0 0-34,-1 0-37,1 0-40,-1 0-41,1 0-43,0 0-46,1 0-72,-1 0-90,1 0-96,0 0-99,0 0-106,0 0-110,-1 0-115,1 0-121,-5 0 304,1 0-45,-1 0-42,0 0-41,1 0-38,-1 0-35,0 0-795,1 0 541,-1 0-37,0 0-1082,1 0-541,0 0-1448</inkml:trace>
  <inkml:trace contextRef="#ctx0" brushRef="#br2" timeOffset="1.12569E6">12886 2950 10368,'1'-2'25,"0"1"65,0 1 68,-1-1 102,0 1 374,1 0-44,-1 0-44,0-1-42,0 1-40,1 0-37,-1 0-38,0 0-34,1 0 256,-1 0-119,1 1-105,-1-1-94,1 0-115,-1 0-45,1 1 32,0-1-98,0 1 26,0 0 53,-1-1-16,0 0 50,2 1 250,0-1-36,3 0 670,-2 0-414,0-1-93,-1 1-93,1 0-81,-1-1-72,1 0-18,0 0-69,0 0-21,2-1 30,-1 0-21,0 1-65,-1-1-36,6-3 101,-5 2-84,3-1 169,-1-1-39,-1-1-44,0 0-43,-3 0-46,-2 5-115,0 1 0,0-1 0,0 0-1,1 1 1,-2-1 0,1 0 0,0 0-1,0 0-9,0 1 4,0-1 0,0 0-1,-1 1 1,1-1 0,0 0-1,-1 1 1,1-1 0,-1 0-4,1 0-4,-1 0 1,0 0-1,0 0 1,0 0-1,0 0 1,0 0 3,-1 0 15,0 0 1,0 0 0,0 0 0,0 0 0,0 0 0,0 1 0,-2-1-16,0 0 25,0 0 1,0 1-1,0-1 1,-1 1-26,3 0 12,-1 1 0,1-1 0,0 1 0,-1-1 0,1 1 1,0 0-1,-1 0-12,-3 1 43,3-1-25,0 0 0,0 1 1,0-1-1,0 1 0,0-1 0,-2 3-18,4-3 9,0 0 1,0 0-1,0 0 0,0 0 0,0 0 0,0 0 0,0 0 1,0 0-1,1 1 0,-1-1 0,0 0 0,1 1 0,-1-1 1,1 0-1,0 1 0,-1 0-9,1 1 6,-1 0-1,1 1 1,0-1 0,0 3-6,0-5 0,1 1 0,-1-1-1,0 1 1,1 0 0,-1-1 0,1 1 0,-1-1 0,1 1-1,0-1 1,0 2 0,4 4 11,1 0 0,6 6-11,-9-11 19,-1 1 1,1-1 0,0 0-1,-1 0 1,1 0-1,0 0 1,0-1 0,1 1-20,-1-1 12,-1 0 0,1-1 0,-1 1 0,1-1 0,0 1-12,-1-1 3,0 0 0,1 0 0,-1 0-1,0 0 1,0-1 0,1 1-3,1-1-24,3 0 70,-2-1-86,-3 2-20,0-1-34,0 0-41,0-1-48,0 2 60,-1-1-44,-1 1-67,1-1 74,-1 1-34,1 0-215,0-1-121,-1 1 213,1 0-36,-1 0-40,1-1-41,-1 1 398,0 0-819,1 0-120,0-1-107,-1 1-98,1 0-85,0-1-74,0 1-64,-1 0-51,1-1-732,1 0-1178</inkml:trace>
  <inkml:trace contextRef="#ctx0" brushRef="#br2" timeOffset="1.12601E6">13045 2873 20095,'1'4'22,"0"-1"42,1-1 84,0 1 131,0 2 232,-1-1-10,0 1 2,1 2 179,1-2-152,-1 0-93,0 0-78,0 0-43,1 1 21,0-1-49,0 1-42,0-1-37,2 4 71,3 5 46,-8-13-299,1 0 0,-1 0 0,1 0 0,-1 0 1,1 0-1,0-1 0,0 2-27,3 1 53,0 0-89,-1 0-86,-2-3-97,-1 1 104,1-1 73,0 1 48,0 0-49,-1-1-29,1 0-48,-1 0-59,0 0-71,1 1 22,-1-1-45,1 0-51,-1 0-54,0 0-59,1 0-61,-1 0-68,1 0-69,-1 0 146,0 0-40,0 0-38,0 0-37,1 0-705,-1 0-120,0 0 521,1 0-33,-1 0-1027,1 0-507,0 0-1367</inkml:trace>
  <inkml:trace contextRef="#ctx0" brushRef="#br2" timeOffset="1.12627E6">13120 2877 20351,'0'2'26,"0"-1"43,1 0 161,0 0 129,-2 1-200,0-1-42,-1 1-53,0 0 34,-1 1 186,-1 0 60,-6 4 780,6-4-683,1-1-166,0 0-78,0 1-99,2-2-93,-1 0-33,-26 23 1135,19-16-797,0 1-85,9-9-346,-1 1 52,1-1 43,0 1 37,-1-1 89,0 3 269,1-3-298,-1 1-55,1 0-94,0-1-12,0 0-38,0 1-57,0-1-55,0 1-60,0-1-64,0 1-70,0-1-76,0 1-79,0-1-86,0 0 178,0 0-44,0 0-42,0 1-40,0-1-37,0 0-35,0 0-791,0 0 540,0 0-37,0 0-1076,0 0-536,0 0-1438</inkml:trace>
  <inkml:trace contextRef="#ctx0" brushRef="#br2" timeOffset="1.12673E6">13123 2959 14720,'2'0'44,"-1"0"89,0-1 91,0 1 94,0-1-70,0 1 38,0-1 39,0 1 38,1-1 283,0 1-33,0-1-35,0 1-34,0-1-34,0 1-35,0-1-35,1 1-34,0-1 170,0 0-90,1 0-89,-1 0-90,1 0-91,-1 0-92,0 0-90,1-1-93,-2 1 252,0 0 45,6-3 927,-4 2-756,-2 2-88,0-1-80,1-1-59,-1 1-43,-2 0-120,0 1 0,1 0 0,-1 0 0,0-1 0,0 1 0,1 0 0,-1 0 0,0-1 0,0 1 0,0 0 0,1-1 0,-1 1 0,0 0 0,0-1 0,0 1 0,0 0 0,0-1-19,0-2 181,-2 1-49,0-1-34,-4 1 25,4 2-102,0-1 0,0 1 1,-1 0-1,1 0 0,0 0-21,-4 0 53,2 1-18,-1-1 0,0 1-1,-1 0-34,3 0 24,1-1-21,0 1 0,1-1 1,-1 1-1,0-1 0,0 1 1,1 0-1,-1 0 0,0 0 0,1 0 1,-1 0-1,1 0 0,-1 1 0,0 0-2,-3 4 76,4-3-67,-1 0 0,1 0 0,0 0 0,0 0 1,-1 0-11,2-2 9,0 0 0,0 0 0,0 1 0,0-1 0,0 0 0,0 0 1,0 0-1,1 0 0,-1 0 0,0 0 0,1 0 0,-1 0 0,0 0 1,1 0-1,-1 0 0,1 0 0,0 0 0,-1 0 0,1 0 0,0 0 1,0 0-10,0 0 5,0 0 0,0-1 1,-1 1-1,1 0 0,0-1 1,0 1-1,0-1 0,1 1-5,7 2 24,14 1 102,-22-3-115,1-1 0,-1 0 0,0 0 0,1 0 0,0 0-11,7-2-15,-3 1-47,-3 0 61,-1 1-52,0 0-38,0-1-54,0 1-63,0 0-73,0-1-81,0 1-92,0-1-101,0 0-111,-1 0 64,0 0 138,0 1 6,0-1-87,0 1 8,0 0-88,0-1-102,0 1-115,-1-1-121,1 1-115,0 0-101,0-1-89,0 1-352,0-1-88,0 1-427,1-1-1161</inkml:trace>
  <inkml:trace contextRef="#ctx0" brushRef="#br2" timeOffset="1.12706E6">13287 2922 23167,'-4'1'22,"-1"2"0,-1 1 92,0 1 70,0 1 53,-9 10 541,10-11-471,3-2-121,0-1-36,-1 2 58,1 1-71,-1 2-28,1 0 44,2-1-69,0-2-65,0-4-16,0 1 1,0-1-1,0 1 1,0 0-1,1-1 1,-1 1-1,0-1 1,0 1 0,0-1-1,1 1 1,-1 0-1,0-1 1,0 1-1,1-1 1,-1 0-1,0 1 1,1-1 0,-1 1-1,1-1 1,-1 1-1,1-1-3,0 1 12,0-1 1,0 1-1,0 0 0,0-1 1,1 0-1,-1 1 0,0-1 0,0 0 1,0 0-1,1 1-12,1-1 26,0 0 1,0 0-1,0 0 0,0-1 1,1 1-27,6-3 33,1-1 75,-8 3-87,1-1-58,-1 1-35,-1 1-49,0-1-24,0 0-45,0 0-51,0 0-56,-1 0 3,1 0-46,-1 0-49,1 0-51,-1 0-56,0 0-57,1 0-61,-1 0-64,-1 0-124,1 1-98,-1 0-92,0-1-81,0 1 220,1 0-38,-1-1-987,1 1-106,-1-1-74,1 0-1188</inkml:trace>
  <inkml:trace contextRef="#ctx0" brushRef="#br2" timeOffset="1.12765E6">13366 2930 13056,'0'1'4501,"0"-1"-3785,0 1-60,0 0-58,0-1-54,-1 1-53,1-1-50,0 1-46,0-1-45,-1 1 16,1 0-56,0-1-50,-1 1-46,1 0 32,-1 0-78,0 0-62,0 0-46,-2 2 30,2-1 31,1-1 6,-1 0 59,1 0 70,-1 0 83,0 3 128,1 0-72,0 1-61,0 0-51,0 1 72,1 0-215,0 1-40,1-1-40,-1-1-40,1-2 11,0 0 50,-1-2-38,0-1 1,0 1-1,0 0 1,0-1-1,-1 1 1,1-1-1,1 1 1,-1-1-1,0 1 1,0-1 0,0 0-44,2 1 97,0-1-38,-1-1-38,-1 1-21,1-1 0,-1 0 0,1 0 0,-1 0 0,2 0 0,-1-1 0,8-5 25,-9 5-16,0 1 1,0 0-1,-1 0 0,1 0 0,0-1 0,0 1 0,-1 0 0,1 0 0,-1-1-9,8-14 23,-5 12-24,-1-1 0,1-3 1,-3 8 0,0 0 0,0 0 0,0-1 0,1 1 0,-1 0 0,0 0 0,0-1 0,0 1 0,0 0 0,0 0 0,0 0 0,0-1 0,1 1 0,-1 0 0,0 0 0,0 0 0,0-1 0,1 1 0,-1 0 0,1-1 0,0 0 0,1 0 0,0 4 0,-2-3 0,0 1 0,0 0 0,1 0 0,-1 0 0,0 0 0,0 0 0,0 0 0,0 0 0,0-1 0,0 1 0,0 6 0,1-3 1,0-2 2,-1 0 1,1-1-1,-1 1 1,0 0-1,0 0 0,0-1-3,0 10 100,0-7-83,0 1-48,0 0-76,0-5-56,0 1 51,0-1 46,0 0 39,0 1 58,1 0 297,-1-1-248,0 0-108,1 1-109,-1-1 18,0 0-38,0 0-42,1 0-46,-1 0-51,0 0-52,0 0-58,1 0-61,-1 0-65,0 0-68,1 0-73,-1 0-76,0 0 238,0 0-43,1 0-40,-1 0-37,0 0-37,0 0-32,0 0-792,1 0 544,-1 0-34,0 0-1071,1 0-530,0 0-1423</inkml:trace>
  <inkml:trace contextRef="#ctx0" brushRef="#br2" timeOffset="1.1279E6">13510 2828 16767,'0'1'790,"0"4"516,1-2-695,-1 0-35,0 0-41,1 0-45,-1 0-51,1 0-56,-1-1-124,1 0-41,-1 1-44,1-1-45,-1 2 183,1 2 101,0 0-108,0 0-86,-1 1-60,0-1-67,0 0 41,0 5 226,0 18 636,0-20-725,0 0-83,0-1-117,0 0-96,0 0-116,0-4 23,0 0-36,0-4 70,0 1 45,0-1 68,0 1 100,-1 0 282,1-1-322,0 0-48,0 1-80,0-1-24,-1 0-35,1 0-48,0 0-49,0 0-52,0 0-57,-1 0-62,1 0-66,0 0-70,0 0-75,0 0 73,-1 0-49,1 0-46,0 0-43,0 0-42,0 0-37,0 0-37,0 0-33,0 0-198,0 0-41,0 0-1131,0 0-570,0 0-1519</inkml:trace>
  <inkml:trace contextRef="#ctx0" brushRef="#br2" timeOffset="1.1281E6">13440 2914 21631,'1'0'406,"3"0"97,1 0-41,0 0-44,1 0-45,-1 0-46,0 0-48,0 0-48,-1 0-51,4 1 211,0 0-85,-2 0-102,1 0-60,-6-1-262,0 0 51,0 0 43,0 0 38,1 0 89,4 0 400,-4 0-361,0 0-125,-1 0-79,1 0-99,-1 0-118,0 0-2,0 0-77,0 0-84,1 0-90,-1 0-97,0 0-104,0 0-112,0 0-117,0 0 484,-1 0-37,0 0-36,1 0-34,-1 0-680,1 0-111,0 0-401,0 0-111,0 0-484,1 0-1306</inkml:trace>
  <inkml:trace contextRef="#ctx0" brushRef="#br2" timeOffset="1.13163E6">13616 2972 16256,'0'0'95,"0"1"23,0 0-69,0 0 35,0 2 169,0 0 72,0 4 512,0-5-616,0 0-40,0 0-39,0 0-101,0 1 48,-2 1-29,1-2-17,0-1-55,1-1-65,0 1-65,0-1-94,0 1-50,0-1-95,0 0-108,0 1-123,0-1 586,0 0-725,0 1-123,0-1-110,0 0-96,0 1-323,0-1-94,0 1-392,0 0-1046</inkml:trace>
  <inkml:trace contextRef="#ctx0" brushRef="#br2" timeOffset="1.1425E6">13617 2893 14720,'0'0'149,"0"0"86,0 0 21,0 0-22,0 0-63,0 0 42,0 0-42,0 0 42,0 0-64,0 0-21,0 0 22,0 0 84,0 0 22,0 0-21,0 0-86,0 0-21,0 0 0,0 0 22,0 0 84,0 0 1,0 0-86,0 0 1,0 0 84,0 0 1,0 0-86,0 0 1,0 0 84,0 0 1,0 0-64,0 0 42,0 0-64,0 0-95,0 0-86,0 0-88,0 0-144,0 0 146,0 0-27,0 0-52,0 0-96,0 0-41,0 0-98,0 0-111,0 0 225,0 0-33,0 0-34,0 0-33,0 0-511,0 0-112,0 0-97,0 0-337,0 0-97,0 0-407,0 0-1094</inkml:trace>
  <inkml:trace contextRef="#ctx0" brushRef="#br2" timeOffset="1.14322E6">13695 2922 2304,'-1'0'199,"1"0"-59,0 1-57,0-1-38,-1 0-42,0 1-297,1 0 278,-1-1 53,1 0 70,0 1 89,-1-1 104,1 0 123,0 0-130,-1 0 47,1 0 48,0 0 52,0 0 55,-1 0 57,1 0 60,0 0 64,0 1 66,0-1 69,-1-1 73,1 1 74,0 0 78,0 0 81,0 0 84,-1 0 87,1 0-947,0 0-46,0 0-43,0 1-40,0-1-37,0 0-34,0 0 55,0 1-104,0-1-59,0 2-123,0-2 92,0 0 61,0 0 102,0 2 179,0-1-37,0 1 203,0 1-120,0-1-102,0 1-100,0-1-51,0 1-6,0 4 108,0-4-21,0 2 144,1 0-53,0-1-49,0 0-42,0 3 83,-1 1-87,0-5-126,1-1 46,-1 0 66,0 0 1,0 0-1,1 0 0,0 1-200,-1-1 103,1-1-35,-1 0 34,1 0-12,-1-11 6,0-4-64,0 8-33,-1 5 3,1-1 0,0 0 0,0 0 0,1 0 0,-1 0 0,0 0 0,1 0 0,-1 0 1,1 1-1,-1-1 0,2-1-2,-1 0 71,4-6 89,-4 7-139,0 1 1,0-1-1,0 1 1,0 0-1,0-1-21,0 2 3,-1 0 0,0-1 1,1 1-1,-1 0 0,1-1 0,-1 1 0,0 0 1,1 0-1,-1-1 0,1 1 0,-1 0 1,1 0-1,-1 0 0,1 0 0,-1 0 0,1 0-2,-1 0-2,1 0 1,0 0 0,-1 0-1,1 0 1,-1 0 0,1 0-1,-1 1 1,1-1 0,-1 0-1,1 0 1,-1 1 0,1-1-1,-1 0 1,1 0 0,-1 1-1,0-1 1,1 1 0,-1-1 0,7 7 119,-1 0 45,0 2 51,-1 1 55,-4-8-214,1 1 45,3 6 358,-3-5-294,-1-1-100,1-1-37,-1 0 18,1 1 18,-1 1-46,-1-2-33,2 2 46,-1-2-62,0 0-27,-1-1-39,0 0-178,0-1-282,0 0 325,0 0 1,0 0-50,0 0-109,0 0-39,0 0-112,0 0 224,0 0-34,0 0-36,0 0-38,0 0-40,0 0-37,0 0-37,0 0-33,0 0-667,0 0-112,0 0-395,0 0-111,0 0-479,0 0-1286</inkml:trace>
  <inkml:trace contextRef="#ctx0" brushRef="#br2" timeOffset="1.14371E6">13843 2926 10368,'-1'0'-51,"1"0"49,-1 0 47,1 0 45,-1 0 43,1 0 40,-1 1 37,1-1 37,-1 0 93,1 0 44,-1 1 41,1-1 37,0 0 291,-1 1 61,1-1 47,-1 0 36,1 1-283,0-1-40,0 0-39,0 0-37,0 0-37,0 0-34,-1 0 325,1 1-124,0-1-117,0 0-105,0 0-97,0 1-51,0-1-107,0 0-90,0 0-74,0 1-47,0-1-34,0 0-293,0 1 259,0-1 73,0 0 84,0 0 109,0 0-20,0 0 37,0 6 516,0 0 1,-1 0-1,0 1-671,0-2 397,0 1-40,-1 1 52,1-4-251,1 1-37,-1-2-19,1 1 0,0 0 0,0-1 0,0 1 0,0 0 0,1-1-102,0 3 130,0 0-34,1 0-60,-2-5-35,0 0 1,1 1-1,-1-1 0,0 0 0,0 0 1,1 1-1,-1-1 0,0 0 0,1 0 0,-1 1 1,0-1-1,1 0 0,-1 0 0,0 0 1,1 1-1,-1-1 0,1 0 0,-1 0 1,0 0-1,1 0 0,-1 0 0,0 0 0,1 0 1,-1 0-1,1 0 0,-1 0-1,1 0 7,0 0-1,0 0 0,-1-1 1,1 1-1,0 0 1,0 0-1,-1-1 0,1 1 1,0 0-1,-1-1 1,1 1-1,0-1 0,-1 1 1,1-1-1,0 1-6,1-3 36,0 0 0,1 1 0,-1-1 0,0 0 0,0-1-36,-1 2 20,0 0 1,0 0-1,-1 0 0,1 0 1,0 0-1,-1 0 0,1 0 1,-1 0-1,1-2-20,-2 3 16,1 0-1,0 0 1,1 0 0,-1 1 0,0-1-1,0 0 1,0 0 0,0 0 0,1-1-16,1 0 28,-2 2 65,0 0-39,1 4 34,-1 3 72,2 0-49,1 3-28,2 3-26,-2-6-41,1 4 81,-1 0 56,1-1 51,-1 1 47,0 0 40,-1 0 37,3 10 417,-4-16-484,-1 0 1,1 3-262,-2 4 298,1-9-230,-1 0 1,1 0-1,-1 0 1,0-1-69,-2 5 82,0 0-43,2-7-29,1 1 1,-1-1-1,1 1 1,0-1-1,-1 1 1,1-1-1,-1 1 1,1-1-1,-1 0 0,1 1 1,-1-1-1,1 0 1,-1 1-1,0-1 1,1 0-1,-1 0 0,1 1 1,-2-1-11,-4 0 125,1-1-70,2 0-39,-6 0-71,4 0-31,0 1-40,0-2-41,0 1-39,2 0-120,0-1 114,0 1 97,0 0 78,0-1 77,-7-4 270,6 4-251,2 1-76,0-1-35,1 1-42,-1 0-47,0-1-60,1 1-63,-1-1-69,0 1-77,1-1-83,-1 1-90,0-1-96,0 1-103,2 0 239,-1 0-47,1 1-43,-1-1-42,1 1-40,-1-1-37,0 0-855,0 0-121,-1 0-104,1-1-84,0 1-68,0 0-185,-1-1-114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16.7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098 5659 15360,'-2'0'8,"0"0"43,-1 0 101,-6 1 458,7 0-407,-3 1 84,0 0-59,0-1-48,1 1-35,-3 0 38,0 1 25,2 2-78,-1 1-46,-1 3-19,5-6-40,-18 28 227,5 1-83,4 2-63,5 0-44,4-16-36,1 0 1,0 0 0,2 0-1,1 9-26,4 14 95,-3-25-23,-1-1 83,1 0 1,4 11-156,-5-21 38,0 0 0,0 0 0,1 0 0,0 0 0,0-1 0,0 1 0,0-1 0,0 0 0,3 2-38,-2-2 25,0 0 1,1 0-1,-1-1 0,1 1 1,-1-1-1,1 0 0,0 0 1,0-1-1,1 1 0,-1-1 1,0 0-1,1-1 0,0 1 1,-1-1-1,1 0 0,3-1-25,2 0 26,0-3 38,0-1 53,4-7 112,-12 9-171,-1-1 1,1 0-1,-1 0 0,0 0 1,0 0-1,0 0 1,0-1-59,6-16 201,6-39 443,-10 39-392,1-11-13,-6 2-53,-3 1-59,-2 0-66,3 17-56,1 2-6,0 1 0,0 0-1,-1-1 1,-1 1 0,1 0-1,-1 0 1,-1 0 1,-8-10-40,-3 0-39,3 5-43,-8-8 9,17 17 107,0 1 1,0-1 0,-1 1 0,0 0 5,-2-1-27,2 2-71,1 1-74,0 0-111,0 0-59,1 0-112,1 0 180,0 1-35,0-1-36,0 1-39,0-1-150,0 1-60,0-1-55,-1 0-52,1 1-46,0-1-44,-1 1-39,1-1-35,-1 0-584,-1 0-64,0 0-366,-3 0-1008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23.3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846 3747 16384,'-1'22'44,"-2"7"135,-1 0 23,3-7-116,1 11-1,0 56-1,0-47 3,1-12-27,3 20 119,-1 0 13,-2-19-111,-1-3-13,1-11-50,0-12 9,-1-1 42,1 8 236,0-7-225,-1-2-71,0-1-34,0 1-41,0-1-49,0 1-22,0-1-43,-1 1-45,1-1-51,0 1-54,-1 0-58,1 0-62,-1 0-67,1-1-185,0 1-115,-1-1-102,1 1-90,0 0-302,0 0-89,0 1-365,0 2-978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23.99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526 3884 7424,'-4'0'24,"1"0"45,-2 0 176,4 0 153,-1 0 659,-1 0-760,4 0 13,-1 1-63,0-1-55,0 1-48,-1 0-22,1 0-44,-1 1 35,1-1-64,0 0 34,0-1 115,-5 3 948,1-1-423,-1 1-87,3-2-373,0 1-44,-6 3 270,0 0-94,1 1-88,0 0-79,0 1-70,1 1-63,0 1-55,2 0-45,1-2 39,1 0 0,1-1 0,-1 1 0,1 0 0,0 0 0,1 0 0,-1 0 0,2 0 0,-1 0 0,1 0-34,6 32 125,4-1-57,-3-16 4,-5-15-24,0 0-1,1-1 1,0 1-1,0-1 1,1 0-1,-1-1 1,3 3-48,14 11 107,-19-18-92,1 1 1,-1 0 0,0-1-1,1 1 1,-1-1 0,1 0-1,-1 0 1,1 0 0,0 0-1,-1 0 1,1 0 0,0-1-1,0 1 1,0-1-1,2 0-15,5 0 64,-7 1-43,-1-1 1,0 0-1,1 0 0,-1 0 1,1 0-1,-1-1 1,0 1-1,1-1 0,-1 1 1,2-2-22,8-5 127,-3 0 45,-6 4-79,0 0-1,-1 0 1,1 0-1,-1 0 1,2-4-93,4-8 198,-4 2-108,0 1 9,0 1 0,-1-1-1,0 0 1,-1 0 0,0 0-1,0-4-98,-7-22 235,4 21-165,1 12-49,0 0 0,0 1-1,-1-1 1,1 0 0,-1 1 0,0-1-1,-1 1 1,1-1 0,-1 1-1,-1-3-20,1 4 32,-1-1 0,1 1 0,-1-1 0,0 1-1,0 0 1,-1-1-32,1 2 25,0-1 0,-1 1 0,1 0 0,-1 0 1,1 0-1,-2 0-25,-13-4 66,-1 4-34,-5 4-53,0 5-78,2 5-93,3 4-106,17-14 114,-1 1 54,-4 4-124,4-3 115,2-2 17,-1 0-40,1 0-13,0 0-41,-1 0-47,1 0-54,0 0-60,0 0-64,0 0-72,0 0-77,0 0-130,0 0-101,0 0-91,0-1-78,0 2-287,0-1-77,0 0-347,-1 2-934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24.5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318 3798 19967,'-3'4'0,"1"-1"0,0 1 0,-1-1 0,2 1 0,-1 0 0,0 0 0,1 0 0,0 0 0,-1 2 0,-7 18 0,-4 8 5,7-8-31,-5 14-64,-1 3-23,11-34 102,0-1 1,0 1-1,1 3 11,0 1 0,1 0 0,0 0 0,1-1 0,0 1 0,1-1 0,0 0 0,0 1 0,2 0 0,-3-6 0,1-1 0,0 0 0,0 0 0,1 0 0,-1 0 0,1-1 0,0 1 0,-1-1 0,2 0 0,-1 0 0,3 2 0,2-2 0,0 1 0,0-1 0,0-1 0,0 1 0,0-1 0,1-1 0,5 0 0,-7 0-1,0-1 1,0 0-1,0 0 0,0-1 0,3 0 1,-4 0 8,0-1 1,-1 0 0,3-1-9,-5 2 11,-1-1 0,0 0 0,1 1 0,-1-1 0,0-1 0,0 1 0,2-2-11,0-1 8,-1 1 1,0-1-1,-1 1 1,1-1-1,-1 0 1,0-1-9,9-19 74,-10 19-61,0-1-1,0 0 1,-1 1-1,0-1 1,0 0-1,-1 0 1,0-3-13,-1-10 72,0 15-38,0-1 0,0 1-1,0 0 1,-3-5-34,2 5 15,-1-1-1,0 0 1,0 1 0,-1 0 0,0 0-1,-2-3-14,1 2 13,0 1 1,-1 0-1,0 0 0,0 0 0,-3-1-13,2 2 32,0 0 0,0 0-1,-2 0-31,-4-2 83,-10-4-38,17 8 5,5 2-24,0 0-1,-1 0 0,1 0 0,0 0 0,0 1 0,0-1 0,0 0 0,0 0 0,-1 1 0,1-1-25,-3 2 27,1 0-61,0 0-57,1 0-70,-1 1-82,1-1-96,0 1-106,0 0-121,1-2 234,0 0-35,0 1-35,0-1-39,1 0 56,-1-1-33,0 2-511,0-1-112,0 0-97,0 0-337,0 0-97,0 1-407,-1 0-1094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25.2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184 3619 20607,'0'17'0,"1"-6"0,-1 1 0,-1-1 0,0 2 0,-2 9 0,1 0 0,0 0 0,2 3 0,5 66 0,-3-72 0,7 144 103,-8-92-99,-1-68-117,0 1 56,0 2 50,0-1 64,1 5 94,-1-4-126,0 0-113,-1-3-9,1 0-42,0-1-14,0 1-36,0-1-39,0 1-44,0-1-45,-1 1-50,1 0-52,0-1-56,-1 0 83,1-1-36,0 3-524,-1-1-118,0 1-104,0 0-349,0 0-102,0 1-423,-1 3-1134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26.1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838 4771 9728,'-1'5'40,"1"0"71,-2 2 161,0-1 85,-1 7 431,2-9-552,1 2-35,0 6 338,-1-1-111,1 1-97,0 0-84,-1 4-17,1 0-101,1 38 34,0-42-96,0 0 39,0-1-59,4 45 168,-3-18-114,-2-14-43,0-2 42,7 79 574,-6-95-774,-1 1 101,0-2 57,0 8 139,0-6-142,0-3-66,0-1-34,0 2-80,0 1-92,1-2-44,-1 1-83,0 0-94,1-1-103,0 0-62,-1-1-98,1 0-88,-1 1-78,1 0-258,0 0-76,1 1-315,-1 3-839,0-8 2339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26.6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496 4882 17279,'0'2'0,"0"0"0,0 0 0,0 0 0,-1 0 0,1 0 0,-1-1 0,1 1 0,-1 0 0,0 0 0,0 0 0,-3 6 0,-3 11 24,1 3 38,3-11 13,0 1-1,1-1 1,1 1-1,-1 7-74,7 12 235,-4-16-157,3 13 36,3-7-7,8 11 345,5 7-452,-7-17 113,-1-1-38,-9-17-38,0 1 1,1-1-1,-1 0 1,1 0-1,0 0-37,0 0 39,1 0 1,-1-1-1,1 0 0,0 0 1,4 2-40,7 2 150,-1-4-71,-14-3-73,1 0 0,-1 0 0,1 0 0,-1-1 0,0 1-1,1 0 1,-1-1 0,0 1 0,1 0 0,-1-1 0,0 0 0,0 1 0,1-1 0,-1 0-1,0 1 1,0-1 0,0 0 0,0 0 0,0 0-6,5-6 28,0 0 0,-1 0 0,0-1 0,0 1 0,-1-1 0,2-6-28,-3 9 3,1-2 19,5-14 62,-5-4 12,-3 13-42,6-32 63,0-1-32,-6 36-77,0 1 0,-1-1 0,0 0 0,-1-1-8,1 8 1,-4-30 32,-1 4 61,4 27-80,1-1 0,-1 1 0,1 0-1,-1-1 1,0 1 0,1 0 0,-1-1-1,0 1 1,0 0 0,-1-1-14,0 0 16,0 0 0,0 0 0,0 1 1,-1-1-1,1 1 0,-2-1-16,1 1 9,0 0 0,1 0 1,-1 1-1,0-1 0,0 1 0,0-1 1,0 1-1,0 0 0,0 1 0,-3-1-9,-4 1 36,-7 0 9,2 2-58,0 1-54,1 3-52,1 1-49,1 1-46,0 2-42,1 2-40,8-9 96,-1 0 33,-8 15-457,9-13 379,0 1-76,1-4 99,0 1-38,1 0-42,-1 0-49,1 0-52,-1 0-58,1 0-63,-1 0-68,1 0-116,-1 0-91,0-1-81,1 1-71,-1 0-269,0 1-70,-1 0-325,-1 3-884,4-8 2499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27.0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332 4797 19839,'-6'15'17,"2"8"114,3 1 36,2-7-86,-1-6-57,1 1-38,0 22 125,2 3-111,0-3 81,-1 5-81,-2-2-9,0-25-29,0 1-38,0-3-24,0 0-41,0 1-48,0 0-55,0-3-7,0 1-46,0 0-50,0-1-56,0 1-58,0 0-62,0-1-68,0 1-70,0-5-93,0-1-104,0 1-94,0 0-82,0 0-297,0 0-81,0 2-360,0 1-973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28.03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165 4831 10240,'-2'2'27,"-1"-1"57,0 0 97,0 1 86,1-1 86,-1 1 86,0 0 86,0 1 86,0 0 87,-1 2 85,2-3-419,-4 6 481,0 1-113,-1 1-113,0 0-112,1 0-113,-1 0-113,2 1-112,0-1-113,-5 15-34,2 0 38,-1 5 50,-2 15 104,6-23-24,3-1-46,0-2-45,2 1-42,0-14-45,0 0 0,1 0 0,0 0 0,0 0 0,0-1 0,1 1 0,0 0 0,1 1-12,1 2 8,1 0 0,0 0 0,1 0 0,1 1-8,-4-6 4,1 0 0,0 0 0,0 0 0,0 0 0,0-1 0,1 1 0,-1-1 0,4 1-4,-2-1 14,-1 0 0,1 0 0,0-1-1,-1 0 1,1-1 0,0 1-1,3 0-13,-3-2 16,-1 0 0,1 0 0,-1-1 0,1 1 0,-1-1 0,4-1-16,28-10 32,-27 9 0,-1-2 0,8-4-32,-9 5 96,-1-1 0,6-5-96,-10 7 33,0 0 0,0 0 0,0 0 0,-1-1 0,1 1 0,-1-1 0,1 0-33,11-26 134,-11 23-115,0 0 6,0-1-1,0 1 0,-1-1 0,0 0 0,-1 0 0,0 0 0,0 0 0,0 0-24,-3-28 123,-4-4 52,5 30-142,-1-1 25,0 0 1,-1 0 0,-2-4-59,3 10 35,0 0 0,0 1 0,-1-1 0,0 0 0,-2-2-35,1 2 30,0 0-1,-1 0 1,0 0-1,0 1 1,0 0 0,0 0-1,-1 0 1,1 1-1,-4-2-29,3 2 26,-1 0 0,0 1 0,-1-1-26,-13-2 0,0 4-67,-1 2 7,1 3-42,-3 3-61,-9 7-130,24-10 239,1 0-46,0 1-47,0 0-45,1 0-43,0 1-41,0-1-41,0 1-38,0 0-37,0 0-36,-6 7-528,1 0-125,-1 0-113,1 0-91,-1 0-87,8-9 747,1 1-44,-1-1-39,1 1-34,-2 0-186,1 1-34,-12 10-2041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28.6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845 6009 16384,'1'10'19,"3"3"58,-3-11-57,0 1 0,-1 0-1,1 0 1,-1 0 0,1 0-1,-1 1 1,0-1-20,0 11 19,0 2 36,1 0-1,0 1-54,14 76 140,-9-62-131,0 1-39,2 3-68,-7-25 51,1-4-44,-1 0-51,0-1-83,-1 0-40,1-1-83,0 1-95,-1 0-107,0-1-116,1 1-107,-1-1-94,0 1-85,0 0-282,1 1-83,-1 0-343,0 4-919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24:42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0 14976,'0'2'40,"1"1"47,-1-1 41,0 0 35,2 2 338,1 2 396,-1-2-420,0-2-191,-1 1-76,0-1-34,3 11 738,-1-1-108,-1 1-119,-1-6-393,0-1-33,0 3 33,0 0-68,1 0-73,0-1-76,1 4 31,0-2 83,-1 0 0,0 6-191,-1-11 4,0 4 74,0 1 74,3 22 548,-2-18-459,0-6-157,-1-1-63,-1-4-49,1-1-76,-1 0-77,0-1 48,0-1-33,0 1-194,0 1-118,0-2 188,0 1-35,0-1-39,0 1-40,0-1 379,0 1-425,0-1-41,0 1-38,0-1-37,0 2-666,0-1-120,0-1 490,0 1-33,0 0-980,0 1-490,0 1-1311</inkml:trace>
  <inkml:trace contextRef="#ctx0" brushRef="#br0" timeOffset="268.8925">0 152 16895,'0'0'1046,"0"-1"42,0-1-467,1 1-82,-1-1-73,1 1-68,0 0-61,1 0-54,-1 0-47,1 0-40,0 0-4,0 0-36,8-2 440,-9 3-478,4-1 131,-1 0-48,2 1 30,1 1-54,0-1 11,2 0 45,7 0 173,-6 1-171,-1 0-61,3 2-16,2-2-106,-12-1-91,0 0-75,0 0-71,1 0-67,-1 0-63,0 0-58,1 0-55,-1 0-50,1 0-156,0 0-60,0 0-51,0 0-45,0 0-207,0 0-41,6 0-2205,-7 0 2460,-1 0-54,0 0-47,0 0-41,1 0-231,-1 0-41,1 0-278,1 0-782</inkml:trace>
  <inkml:trace contextRef="#ctx0" brushRef="#br0" timeOffset="559.5027">234 180 22143,'-1'2'-25,"1"0"35,-2 2 98,1 2 147,-1 3 279,1 0 38,2-3-252,0-2-132,0 0-102,1-3-11,-1 1 0,1 0-1,0 0 1,0-1 0,2 2-75,4 2 288,1-3 43,-5-1-193,1 0-25,-2 0-36,-1-1 1,1 1-1,-1-1 0,1 1 0,0-1 1,-1 0-1,1 0 0,0-1 0,-1 1 1,1 0-1,0-1 0,-1 1 0,1-1 1,2-1-78,5-3 172,-6 4-85,-1-1-1,0 0 0,0 0 0,2-2-86,2-4 162,-6 7-144,-1 0-1,1 0 1,-1 0 0,1 0 0,-1-1 0,1 1 0,-1 0-18,1-6 51,-3 0-32,-3-6-65,4 11 33,0 1-1,0 0 1,0 0-1,0 0 1,0-1-1,0 1 1,0 0-1,0 0 1,-1 0-1,1 1 1,0-1-1,-1 0 1,1 0-1,-1 1 14,-2-2-178,-8-1-94,7 2 109,1 0-44,0 1-84,1-1-108,1 1 153,0-1-35,0 1-47,0 0-43,0 0-45,1-1-49,-1 1-51,0 0-53,0-1-58,1 1-59,0 0 203,0 0-36,0 0-620,0-1-121,-1 1-107,1 0-393,-1 0-105,1 0-475,-2 0-1284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28.9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504 5907 18815,'-4'13'0,"1"0"0,1 0 0,0 1 0,1 0 0,-5 28 0,2-12 0,1 0 0,1 0 0,2 21 0,0-30 0,0-13-114,0 0 51,1 0 42,-1-1 35,0 3 43,2 17 194,-1-16-174,-1 0-59,1-1-72,0 0-98,0-5 33,-1 1-34,1-1-36,-1 0-38,1 1-43,-1-1-44,1 2-156,0 0-83,-1-2-198,1-1-123,-1 1-110,1-1-96,0 2-323,0-1-94,0 2-392,1 3-104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32.8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287 6037 20735,'0'0'128,"-2"0"-21,-7 0-65,-13-1 41,9 4-59,11-2-24,-1 0 0,0 0 0,1 1 0,0 0 0,-1-1 0,1 1 0,0 0 0,0 0 0,0 0 0,0 0 0,0 1 0,0-1 0,0 0 0,1 1 0,0-1 0,-1 1 0,1 0 0,-9 18 5,6-13-14,0 0 1,1 0-1,0 1 9,-1 16-61,3-13 37,-1 7 2,0-9 22,1 0 0,0 0 0,0 0 0,2 0 0,-1 2 0,2 7 19,1-1 0,5 16-19,-5-26 11,-1 0 1,2 1-1,-1-1 1,1 0-1,1-1 1,4 7-12,-7-10 3,1-1 1,-1 1-1,1-1 0,0 0 0,1 0 0,-1 0 1,0 0-1,1-1-3,0 0 0,-1 0-1,0-1 1,0 0 0,1 0-1,-1 0 1,0 0 0,1 0 0,-1-1-1,1 0 1,-1 1 0,1-1-1,0-1 1,-1 1 0,1 0-1,1-1 1,1-1 3,1 1-1,-1-1 0,0 0 1,-1-1-1,1 1 0,0-1 1,-1-1-1,1 1 0,-1-1 1,0 1-1,0-1 0,-1-1 1,1 1-1,-1-1 0,0 0 1,0 0-3,6-8 14,-1 0-1,0-1 1,-1 0 0,-1 0 0,5-14-14,4-16 38,-13 31 7,0 0 0,1-6-45,-3 11 25,-1 0 1,1-1 0,-1 1-1,-1 0 1,1 0-1,-1 0 1,-1 0 0,1 0-1,-2 0 1,0-4-26,-7-11 23,-4 0 34,11 19-35,0 0 1,0 1 0,-1-1 0,0 0-23,1 1 21,0 1 0,0 0 1,0 0-1,-1 0 0,1 0 1,-1 0-22,-1 0 14,0 1 1,0-1-1,0 1 1,0 0-1,0 0 1,-1 0-1,1 1 1,0-1-1,-1 1 1,1 1 0,0-1-1,0 1 1,-5 1-15,5-1 5,0 1 0,0 0 0,0 0 0,0 0 0,1 0 0,-1 1 0,1 0 0,-1 0 0,0 1-5,-2 2-17,1-1-32,-6 8-146,1 2-120,3 1-111,5-9 212,1-3 16,1 0-30,0 0-79,0 0-75,-1 0-106,2-2 199,-1 0-33,0 0-35,1 0-37,-2 1-439,1 1-123,-1 0-108,0-1-95,0 2-339,0-1-93,0 1-409,-2 3-1101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33.3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079 5898 20351,'-5'6'-2,"-1"0"-1,1 0 1,1 1-1,-3 3 3,2-1 22,0 1 0,-4 10-22,0 6 83,1 1 0,1 3-83,3-14 35,-1 4-22,1 0 1,-2 16-14,6-27-1,0 1 0,0-1 0,1 0 1,0 0-1,0 0 0,1 0 0,2 6 1,1 0 13,0 0-1,1 0 1,2 2-13,-4-10 10,0 0 0,0 0-1,1 0 1,0-1 0,0 0 0,0 0 0,4 3-10,19 12 26,-22-17-27,1-1 0,-1 1 1,1-1-1,0 0 0,0-1 0,5 2 1,-3-2-1,0-1 1,0 0-1,0-1 0,0 1 0,0-2 0,1 1 1,-4-1 3,-1 0-1,1 0 1,-1 0 0,0 0-1,1-1 1,-1 0 0,0 0-1,0 0 1,0-1 0,3-2-3,-4 2 19,1-1 0,-1 0 0,0 0 0,0 0 0,1-1-19,-2 1 26,0 0-1,0-1 0,-1 1 0,1-1 0,-1 1 0,0-1 1,0 0-1,-1 0 0,1 0 0,-1 0 0,0 0 0,0 0 1,-1 0-1,1-3-25,-2-7 25,0 1-1,-1-1 1,-1 1 0,0 0 0,-1 0 0,0-1-25,0 5 9,0 0 0,-1 1 0,-1-3-9,-2-1 21,0 0 0,-1 1 0,-1-1 0,0 2 0,0 0 0,-5-4-21,-17-10 4,-1 3-54,-1 5-74,0 6-94,25 9 145,4 1-7,0 0-21,1 1-44,0-1-17,1 1-44,-1 0-49,0-1-57,1 1 12,0 0-45,0 0-47,0-1-53,1 1 44,-1 0-36,-2-1-533,0 1-116,-1-1-103,0 0-352,0 0-100,-2 0-427,-4-1-1142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36.3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811 4985 12800,'0'18'250,"-1"1"48,1 45 829,2-38-733,2 3-45,0 0-91,1 12-7,-1-7-115,7 47 111,-8-56-139,1 2 36,2 6-53,5 41 95,-10-59-157,4 24 113,-2-22-116,1 1-69,3 1-111,-6-15 98,0-2-15,0 0-11,0 0-34,0-1-42,-1 1-50,1 0-57,-1-1-66,1 1-73,-1 0-80,1-1-173,-1 1-103,0 0-92,0 0-81,1 0-276,-1 0-80,0 1-334,0 1-899,0-4 2511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36.93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572 5181 12800,'-6'1'65,"1"2"114,1 2 92,2 1 68,1-2-23,1 1 0,-1 0-1,1-1 1,0 1-1,0 1-315,1-1 256,-1 0-36,-1 0-47,1-1-54,-2 5 156,1-2-102,-1-1-34,0 7 56,2-7-125,-1 0-1,1 0 1,0 1 0,1-1-1,0 4-69,1 2 57,0 4 96,0 1 0,-1 10-153,2 24 43,3-13-32,9 32-11,-13-59 10,1 2-134,-1-1 107,-1 0 72,2 19 238,-2-17-206,0-5-75,0 0-57,0 0-71,0 0-87,0 1-100,0-1-117,0-5 162,0 1-34,0-1-37,0 1-38,-1-1-323,1 0-112,0 0-99,0 0-88,0 0-295,0 0-88,1 2-360,-1 1-964,0-6 249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37.1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469 5087 17407,'0'3'0,"0"0"0,0-1 0,0 1-1,-1-1 1,1 1 0,-1-1-1,1 1 1,-1-1 0,0 1 0,-4 9 24,-8 38 68,-5 25-75,13-44-1,-1 14-16,3 7 88,3-34-76,0 11-9,1 0 0,1 0 0,4 21-3,-4-40-21,0-4-57,-1 0-58,0-1-89,-1-1-46,1 1-90,-1-1-102,1 0-115,-1 0-124,1 0-115,-1 0-102,0 0-90,0 0-302,0 1-89,0 0-365,0 3-978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47:37.63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120 5044 19327,'-1'1'5,"0"0"-1,0 0 0,0 0 1,1 0-1,-1 0 0,0 0 0,1 0 1,-1 0-1,1 0-4,-3 12 135,2-5-53,-10 41 289,3-15-160,1 2-46,-2 69 98,5-54-162,-1-4-60,0-2-66,2 13 25,2 43-78,1-77 53,0-16-27,0-2-56,0-2-64,0 1-102,0-2-51,-1 1-102,1 0-118,0-2 223,0-1-34,-1 1-36,1 0-36,0 2-524,-1-1-118,0 1-104,0 0-349,0 1-102,0 0-423,-1 3-1134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3:52.4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191 16895,'-5'1'25,"2"2"44,3-3-51,-1 1 0,1-1 0,0 1 0,0-1 0,0 1 0,-1 0 0,1-1 0,0 1 0,0 0 0,0-1 0,0 1 1,0-1-1,0 1-18,1 4 157,-1-1 1,1 1-1,0-1 1,1 2-158,2 5 279,-4-3-98,1 0 0,-1 0 0,0 0-181,2 12 331,1-7-188,1 10 68,-4-13-95,0 7 217,-1-3-11,2-4-157,-1-3-88,2-1-78,4 3 107,-4-14 37,0 2-137,-1 0-36,2-1-108,-2 2 18,0 1-39,-1-2-183,0-3-387,0 4 426,-1 0 9,1 0-51,-1 1-63,0-1-76,0 0-102,0 0-105,0-1-118,1 2 356,-1 0-34,1-1-201,0 1-73,-1-1-65,1 1-56,0-1-241,0 0-57,0-1-289,0-1-798,0 4 2205</inkml:trace>
  <inkml:trace contextRef="#ctx0" brushRef="#br0" timeOffset="479.197">9 202 17151,'0'1'33,"0"1"59,0-1 55,0 0 50,1-1 42,-1 1 38,0-1 368,1 1-39,0-2 879,1 0-641,-1 0-356,0 0-89,0 0-112,0 1-194,-1 0-37,5-3 223,-1 1-45,1 1-38,0-1-36,5-1 76,-1 0-84,6-2 21,-13 5-137,1-1 0,-1 0 0,1 1 0,-1 0 1,0 0-1,1 0 0,-1 0 0,1 0 0,-1 0 0,1 0 1,-1 1-1,0-1 0,1 1 0,0 0-36,-2-1 22,1 1 0,-1 0 0,0-1 0,0 1 0,0 0 0,1 0 0,-1 0 1,0 0-1,0 0 0,1 1-22,-2-2 9,1 1 0,-1 0 0,1 0 0,-1 0 0,1 0 0,-1 0 0,1 0 0,-1 0 0,0 0 0,0 0 0,1 0 0,-1 0 0,0 0 0,0 1-9,0 1 23,-1 0 1,1 0-1,-1 0 0,1 1 1,-1-1-1,0-1 0,0 1 1,-1 0-1,1 0 0,0 0 1,-2 1-24,-2 5 42,4-7-12,1 1 27,0 10-38,1 3 43,-1-16-59,0 0 0,0 0 1,0 0-1,0 0 1,0 0-1,0 0 0,0 1 1,0-1-1,0 0 1,0 0-1,0 0 0,0 0 1,0 0-1,0 0 0,1 0 1,-1 1-1,0-1 1,0 0-1,0 0 0,0 0 1,0 0-1,0 0 1,0 0-1,1 0 0,-1 0 1,0 0-1,0 0 1,0 0-1,0 0 0,0 0 1,0 0-1,1 0 1,-1 0-1,0 0-3,5 2 58,-1 0-52,0 1 0,-1 0 0,1 0 0,-1 1 0,1-1 0,0 3-6,6 4 92,-8-8-81,0 0-1,0 0 1,-1 0 0,1 0-1,-1 1 1,1-1 0,-1 0-1,0 0 1,0 1 0,0-1-1,0 1 1,0-1 0,-1 1-1,1 2-10,-1-3 14,0 0-1,0 0 0,0 0 1,0 1-1,0-1 0,-1 0 1,1 0-1,-1 1-13,-5 12 43,0-4 45,-4-3-54,4-4-1,-1 2 46,6-6-70,1 1 0,-1 0 0,1-1-1,-1 1 1,0 0 0,0-1 0,1 1 0,-1-1-1,0 1 1,0-1 0,0 0 0,1 1 0,-1-1 0,0 0-1,0 0 1,0 1 0,0-1 0,0 0 0,0 0-1,0 0 1,0 0-9,-10-4 19,2 1-73,7 2-94,-1 1 92,-1-1 82,-5-3 170,7 3-186,0-1-63,0 0-53,1 1-73,0-1-82,0-1-98,1 1-109,1-1-122,-1 1 246,1 1-36,-1-1-37,1 0-38,0 1-100,0 0 155,-1 0 31,1 0-44,0 0-173,0-1-106,-1 2 300,0-1-35,1 1-36,-1-1-40,1 0-395,-1 0-99,0 0-88,0 1-78,0-2-317,1 1-77,-1 0-385,0-1-1053</inkml:trace>
  <inkml:trace contextRef="#ctx0" brushRef="#br0" timeOffset="886.8285">357 182 11904,'-2'0'232,"1"0"65,0 0 58,0 0 50,0-1 137,0 1 47,0-1 162,0-1 419,1 1-16,-1-1-432,1 1-169,0 0-57,0 0-137,0 0-57,0 0-65,0 0-72,0 0-86,1 0-68,-1 1-74,0-1-80,0-1 577,0 2 49,-2 2 626,-3 3-529,0 1-99,-1-1-87,1 2-72,-2 0-12,1 1-62,-11 17 361,2 2-178,4-3 34,9-16-224,0 1-71,1 1-37,3 13 116,0-17-124,-2-4-93,1-1 1,-1 1 0,1-1 0,-1 1-1,1-1 1,0 0 0,0 1-1,0-1 1,0 0 0,0 0 0,0 0-1,0 0 1,0 0 0,0 0 0,1 0-33,6 6 173,-6-7-155,0 2-9,0-1 0,0 0 0,1 0 0,-1 0 0,0 0 0,1 0-1,-1 0 1,1-1-9,3 1 0,0-1 0,0 1 0,1-1 0,3-1 0,8 0-7,-17 2 7,1-1 0,0-1 0,0 1 0,0 0 0,-1 0 0,1-1 0,0 1 0,-1-1 0,1 1 0,0-1 0,-1 1 0,1-1 0,-1 0 0,1 0 0,-1 0 0,1-1 0,4-1-10,-3 1-26,1 0-27,-2 0-41,0 1-140,0 0 98,-1 0 60,2-2-25,-2 2 23,-1 0-23,0 0-49,1 0-61,-1 0-71,0 0 33,1 0-47,-1 1-49,0-1-56,0 0-57,0 0-64,0 0-65,0 0-72,0 1 165,0-1-41,0 1-38,0-1-36,0 1-719,0-1-119,0 0 533,0 1-34,0-2-1041,0 1-515,0-1-1383</inkml:trace>
  <inkml:trace contextRef="#ctx0" brushRef="#br0" timeOffset="1218.4229">246 127 18431,'4'0'6,"4"0"36,-3 1 38,-3 1-44,-1 0 78,0 0 65,0-1 69,0-1 69,2 1 69,-2-1 319,-1 0-194,1-1-149,-1 1-39,0 0-37,0-1-34,1 1 159,-1-1-110,1 0-101,0 1-65,0-1-11,2-1 26,-2 2-39,-1-1 76,0 1-127,2 0 213,1-1-37,1 0 143,1 1-56,-2 0-178,1 1 30,1-1 64,2 0-87,0 0-38,6 0 25,-2 0-87,14 0-18,-22-2-141,-3 2 223,0 0-46,0 0-40,0 0-34,1-1-74,0-1-229,0 2 251,-1-1 50,1 0 88,-1 1 4,1 0 36,-1-1 51,1 1 51,-1 0 53,0 0 60,1-1 63,-1 1 68,0 0 73,1 0 77,-1 0-204,0 0-167,0 0-75,0 0-41,0 0-62,0 0-42,0 0-48,0 0-55,0 0-33,0 0-46,0 0-49,0 0-52,0 0-57,0 0-60,0 0-63,0 0-67,0 0-69,0 0-67,0 0-64,0 0-59,0 0-57,0 0-52,0 0-50,0 0-45,0 0-249,0 0-55,0 0-49,0 0-42,0 0-320,0 0-42,0 0-385,0 0-1100</inkml:trace>
  <inkml:trace contextRef="#ctx0" brushRef="#br0" timeOffset="1615.9934">483 0 17407,'0'1'12,"0"0"43,0 0 40,0-1 37,1 2 232,-1-1 113,0 0 78,1 0 63,0 2 1572,0-1-1310,0-2-474,-1 1-41,1 0-48,-1 0-57,1 0-12,-1-1-175,1 1-36,-1-1-41,0 1-42,1-1-45,-1 1-46,6 8 867,-1-1-94,0 1-85,-1 0-78,1 1-70,-1-1-60,0 1-53,0 0-46,1 2 2,-1 0-39,8 27 372,-7-22-290,-2-7-52,-1 1 0,1 4-237,-2 12 273,0-20-179,0 0-1,0 0 1,1 3-94,-1-6 39,0 0 1,-1 0-1,1 1 1,-1-1 0,1 0-1,-1 0 1,-1 0-1,1 1-39,-6 9 64,3-5-11,3-7-34,-1 1-1,0 0 0,0-1 0,0 1 1,0-1-1,-1 1-18,-2 2 79,-2-1 42,3-2-165,1-1 85,-4 2 121,4-3-159,0 1-50,-1-1-82,0 0-104,1 1 71,1-1-34,-1 0-36,0 0-40,0 0 211,1 0-112,0-1-95,0 1-80,0 0-55,1-1-46,-1-1-1153,0 1 946,1 0 67,0 0 338,0 0 38,0 0-455,0 1 164,0 0 18,0 0-85,0 0 16,0 0-86,0 0-98,0 0-111,0 0-118,0 0-111,0 0-98,0 0-86,0 0-349,0 0-84,0 0-423,0 0-115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3:44.49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4 9 16000,'-10'12'6,"10"-10"36,-1 1 80,-2 0 89,0-1 92,0 4 100,0-2-60,0-1 51,1-1-237,1-1 0,-1 1 0,1-1-1,0 1 1,0 0 0,0 0 0,0 0-157,-6 12 590,1 1-56,1 2-56,0 0-59,2 1-59,1 0-60,2-1-63,2 0-62,1 0-23,-1 0-42,2 10 12,1-7-25,6 3-49,-10-21-43,4 8 63,-3-5-51,1-1 0,-1 0 1,1 0-1,1 0-17,4 5 76,-4-5-63,1-2-47,-2-4-35,1-1-76,-4 3 145,1-1-82,-1 1-52,1 0-67,-1 0-111,0 0-53,0 0-111,1 0 191,-1 0-34,0 0-36,0 0-38,0 0-40,1 0-37,-1 0-37,0 0-33,1 0-635,0 0-112,0 0-382,0 0-112,0 0-462,1 0-1241</inkml:trace>
  <inkml:trace contextRef="#ctx0" brushRef="#br0" timeOffset="562.9209">146 281 12672,'-2'0'-32,"0"1"88,0-1 86,1 1 87,0 0 86,1 1 87,-1-1 87,1 1 86,0-2-39,0 0-60,0 0-57,1 0-54,-1-1-49,0 1-46,1 0-42,-1-1-38,0 1-21,1 0-36,0-1 46,0 0-85,1 0 25,-2 0-57,0 1 37,1 0 85,-1 0 94,2-2 454,0-1-75,0 1-72,0 0-67,0-1-63,0 1-59,0 0-55,0 0-52,0-1-2,0 0-62,-1 1-52,1-1-47,0 0-25,0 0-44,4-7-29,-2 3 0,0 1 63,-2 2 61,1 0 89,3-5-89,0-2-36,-3 5-55,0 0 0,0-1 0,-1 1 0,1-2-61,-3 7 6,1-4 51,0 0 0,1 1 1,0-1-1,1-2-57,-2 4 20,0 0-15,-2-9-9,1 2-17,0 3-86,0 5-21,0 4 22,0 5 85,0-4 21,-1-1 0,1 1 0,0 0-1,0 0 1,1-1 0,-1 1 0,0 0 0,1-1 0,0 2 0,4 6-25,-5-8 13,1-1 1,-1 1-1,1 0 0,-1 0 1,0-1-1,0 1 1,0 1 11,0-1-3,0 0 0,1 0 0,-1 0 0,0 0 0,1-1 1,-1 1-1,1 0 0,-1 0 0,2 1 3,1 6 4,0 6 13,6 17 73,-7-26-75,2 4-9,-3 1-48,-1-7-9,0 7-78,0-10 117,0-1-1,0 1 1,0-1-1,0 1 1,0 0-1,0-1 1,0 1-1,0 0 1,1-1 0,-1 1-1,0-1 1,0 1-1,1 0 13,0 0-84,0-1 45,0 1 36,0 0 50,0-1 10,0 1-57,-1-1-47,1 1-57,-1 0-37,0 0-60,0 0-69,0 0-75,0-2 89,0 0 45,-1-2-347,1 3 293,-1-1-80,0 1 132,1 0-35,-1-1-6,1 1-34,0 0-40,-1 0-42,1-1-46,-1 1-49,0-1-54,1 1-57,0-1-278,-1 1-114,1-1-99,0 0-88,0 1-330,0-1-86,-1-1-398,1 0-1079</inkml:trace>
  <inkml:trace contextRef="#ctx0" brushRef="#br0" timeOffset="789.0713">182 245 14592,'2'0'-81,"-1"0"80,1 0 73,0 0 69,-1 0 63,1 0 58,0 0 51,0 0 48,0 0 34,0 0 34,2 0 514,-1 0 58,7 0 1419,-8 0-1711,1 0-40,0 0-41,0 0-70,0 0-84,-1 0-100,0 0-205,0 0-43,-1 0-47,1 0-49,-1 0-54,1 0-55,-1 0-59,1 0-62,-2 0 208,0 0 0,1 0 0,-1 0 0,0 0 0,1 0 0,-1 0 0,1 0 0,-1 0 0,0-1 1,1 1-1,-1 0 0,0 0 0,1 0 0,-1 0 0,0 0 0,1-1 0,-1 1 0,0 0 0,1 0 0,-1 0 0,0-1 0,1 1-8,-1-2 20,1-1-46,-1 2-94,1 1-144,-1 0 264,1 0-123,0 0-40,0 0-65,0 0-117,-1-1-52,1 1-118,-1 0 209,1 0-37,-1 0-38,0 0-40,0-1-41,1 1-40,-1 0-39,0 0-35,0-1-676,0 0-119,0 1 499,0-1-32,1 0-990,-1 0-491,0-1-1319</inkml:trace>
  <inkml:trace contextRef="#ctx0" brushRef="#br0" timeOffset="7499.726">228 28 12032,'0'0'-54,"0"1"39,0 0 36,0-1 34,1 1 150,-1 0 113,0 0 190,0-1 113,1 1 234,-1-1 555,1 0 9,0 0-546,-1-1-231,1 1-106,-1-1-190,1 1-110,-1 0-163,0-1-34,0 1-34,0 0-38,1-1-97,-1 1-104,1 0-110,-1-1-118,1 0 612,0 1-38,0-1 24,1 1-83,1 0 15,-1 1 56,-1-1-10,0 0 46,3-1-56,-2 1-34,6-5 49,-4 1-54,2 0 44,-1 1 1,1 0 39,-4 2-152,-1 0-79,0 0-73,0 0-104,0 1-57,0-1-105,-1 0-120,0 1 220,1 0-35,-1 0-36,0 0-37,0-1-527,1 1-119,-1 0-106,0 0-353,0-1-103,0 1-429,0 0-1143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3:43.5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15360,'0'4'31,"0"-1"60,0 1 140,0 0 89,0 0 50,2 4 568,1-4-430,-1-1-268,0 0-68,4 3 476,-1 1-113,0 1-2,3 4 142,-1 1-27,-1-4-146,-5-7-587,0 0 52,0-1 46,-1 1 38,2 2 127,2 5 345,-3-6-419,0-1-65,0 1-71,0-1-70,0 1-84,0-1-95,0 0-108,0 1-119,0-2 205,-1 0-35,1 0-35,-1 0-38,0-1-17,1 1-39,-1-1-36,0 1-35,1 0-633,0 0-114,0 0-385,0 0-112,0 0-467,1 1-1247,-2-2 3432</inkml:trace>
  <inkml:trace contextRef="#ctx0" brushRef="#br0" timeOffset="186.5709">27 109 20991,'3'0'21,"1"1"36,0-1 48,1 0 34,7-2 393,0-4 516,-7 4-738,-1 0-53,0 0-97,0 1-62,-1 0-75,0 0-85,0-1-77,1 1 105,-2 0 68,1 1 42,3-3 299,-4 2-241,1 0-73,-2 0-72,0 1-34,0-1-27,0 0-36,0 0-39,0 1-41,1-1-47,-1 0-49,0 0-53,1 0-57,0 0-188,0-1-103,-1 2 225,0-1-43,-1 1-39,1-1-39,0 1-35,0 0-33,0-1-741,0 0 504,0 1-35,1-2-1009,1 1-505,1-1-135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24:39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282 15360,'-3'3'10,"0"-1"70,0 1 54,0-1 41,-7 7 578,-2 5 869,9-10-1235,0 1-71,-2 2 21,1-1 83,1 1-1,0 0 0,-1 4-419,-1 1 559,4-7-259,-1 0-76,1-1-60,0 1-43,1-5-102,0 1 1,0 0-1,0 0 0,0 0 0,0 0 0,1 0 0,-1-1 1,0 1-1,0 0 0,1 0 0,-1 0 0,0 0 1,1-1-1,-1 1 0,1 0 0,-1-1 0,1 1 0,-1 0 1,1 0-20,0-1 24,-1 1 1,1-1 0,0 0 0,-1 1-1,1-1 1,-1 0 0,1 1 0,-1-1-1,1 0 1,0 0 0,-1 0 0,1 0-1,0 1 1,-1-1 0,1 0-1,0 0 1,-1 0 0,1 0 0,0 0-1,-1-1 1,1 1 0,-1 0 0,1 0-1,0-1-24,8-2 224,-5 1-167,0-1-50,-4 3-14,2-1 21,0-1-1,0 1 0,0-1 1,0 0-1,0 0 1,0 0-14,9-12 41,-6 6-35,4-4-6,-1 0 0,0-1 0,-1 0 0,0 0 0,-1-1 0,2-8 0,3-9 26,-7 17 14,0 0 1,0-7-41,-2 7 23,3-20 89,-1-7-112,-3 29 13,-1 0 1,-1-1-14,1 6-4,-1-1-1,-1 1 1,0-5 4,-2-2 17,1 3 94,3 11-105,0-1-1,0 1 1,0 0-1,0 0 1,-1-1-1,1 1 1,0 0-1,0 0 1,0 0-1,0-1 1,0 1-1,0 0 0,0 0 1,0 0-1,-1 0 1,1-1-1,0 1 1,0 0-1,0 0 1,0 0-1,-1 0 1,1 0-1,0 0 1,0-1-1,0 1 1,-1 0-1,1 0 1,0 0-1,0 0 1,0 0-1,-1 0 1,1 0-1,0 0 0,0 0-4,-1 0 19,0 0-1,1 1 1,-1-1 0,1 0 0,-1 1 0,1-1 0,-1 0 0,1 1 0,0-1 0,-1 0 0,1 1 0,-1-1 0,1 1-20,-5 5 174,3-1-86,-1 0-28,0 0-46,1 1 0,0-1-1,1 0 1,-1 1 0,1-1 0,0 1-1,0 5-13,1 2 16,0 0 0,2 11-16,0-9 16,0 0 0,1 0 0,1 0 0,0-1 0,1 1 0,1-1 0,0 0 0,2 1-16,-1-1 2,4 6-4,-4-7-32,3 2-81,-5-8 15,1-1-35,-3-3 44,-1-1-25,0-1-43,0 1-78,-1-2 60,0 1-35,0 0-38,0 0-43,0 0-46,0-1-48,-1 1-54,1 0-57,0 0 36,0 0-40,-1-1-39,1 1-35,0 1-676,1-1-119,-1 0 499,-1 0-32,2 1-990,-1 1-491,2 1-1319</inkml:trace>
  <inkml:trace contextRef="#ctx0" brushRef="#br0" timeOffset="390.6638">290 273 21375,'-1'0'3,"1"0"0,0 0 0,0 0 0,-1 0 0,1 0 0,0 0 0,0 1-1,-1-1 1,1 0 0,0 0 0,-1 0 0,1 0 0,0 0 0,0 0 0,0 1-1,-1-1 1,1 0-3,-3 4 136,-1 2 106,-4 4 481,4-3-379,-3 2-41,5-5-150,-1 0 0,1-1 0,0 1 0,1 0 0,-1 1-153,1-3 68,1 0 0,-1 0 0,1 1 1,-1-1-1,1 0 0,0 0 1,0 1-69,2 6 182,1 1-54,1-3 15,1 0-69,-4-7-73,-1 1 0,1 0 0,0-1 0,-1 1 0,1-1 0,0 1 0,-1-1 0,1 1 0,0-1 0,-1 0 0,1 1 0,0-1 0,0 0 0,0 0-1,-1 1 1,1-1 0,0 0 0,0 0-1,7-2 11,6-4 75,-11 4-54,-1 0 0,1 0-1,-1 0 1,1 0 0,1-2-32,2-8 84,-3 7-61,3-5-3,-3 5-19,-1 1-1,0 0 0,1-3 0,8-20 0,-10 17 0,0 4 0,0 6 0,2 4 0,-3-3 5,0 0 1,1-1-1,-1 1 0,0 0 1,0 0-1,0 0 0,0 0 0,0 0 1,0 0-1,0 0-5,1 6 54,1 5-28,1 6-31,-1-11 5,-1 0 0,1 0 0,1-1 0,-1 1 0,1-1 0,2 4 0,-3-6-22,1-1-44,-1 1-44,1-1-45,0 2-137,0-1-87,-1-2 131,-2-1 4,1 0-48,0 0-110,0-1-36,-1 1-111,1-1 227,-1 1-33,1-1-36,-1 0-37,1 0-39,-1 1-39,0-1-35,1 0-33,0 1-669,0-1-110,0 1-396,1 0-109,-1 0-478,2 0-1287</inkml:trace>
  <inkml:trace contextRef="#ctx0" brushRef="#br0" timeOffset="641.0274">448 58 22655,'0'6'1,"0"-3"4,0 0 0,0 0 1,1 0-1,-1 2-5,4 10 125,-1 0 42,8 56 778,-8-47-715,-2-16-183,2 15 157,1 0-80,-1 0-54,5 28 38,-3-20 26,-3-25-90,-1 0-39,1 0-49,-1-1-61,1 0-50,-1-1-67,0 1-74,0-1-83,-1-1 151,1-2 42,-1 1-9,0-1-49,0 0 36,0-1-35,0 1-39,0 0-44,0 0-47,1 0-52,-1-1-56,0 1-61,0 0 92,0-1-35,1 1-583,-1 1-117,0-1-103,1 0-374,0 1-101,-1-1-451,2 2-1217</inkml:trace>
  <inkml:trace contextRef="#ctx0" brushRef="#br0" timeOffset="828.7333">407 244 17791,'0'2'22,"1"-1"39,-1 0 39,0 0 35,2 2 231,0-1 110,0 0-30,0 0 46,1 0 145,1 0 372,2 1 211,-2-1-452,-1-1-183,0 0-70,0 0-152,-1 0-72,1-1-83,-1 1-94,3 0 116,0 0-65,0-1-51,0 1-40,21 3 90,-22-3-158,13 2 7,-11-2-54,1-1-44,-6 0-55,1 0 42,0 0 13,1 0 48,3 0-4,-2 0-69,-3 0 19,1 0-34,-1 0-42,1 0-47,-1 0-5,0 0-41,0 0-44,1 0-48,-1 1-52,0-1-55,0 0-58,0 0-62,0 0 87,0 0-42,-1 1-39,1-1-37,0 0-36,-1 0-32,2 1-768,-2-1 526,1 0-33,1 1-1041,-1 0-517,2 0-1385</inkml:trace>
  <inkml:trace contextRef="#ctx0" brushRef="#br0" timeOffset="1172.0277">610 314 24447,'-4'5'36,"1"0"58,1-3 4,1 1-1,0 0 0,0-1 0,0 1 0,0 0-97,-1 4 174,1 2 167,2 4-73,3 0 83,-3-8-234,1-2-37,-2-2-63,1 0-1,-1-1 1,1 1-1,-1 0 1,1-1-1,-1 1 1,1 0 0,0-1-1,-1 1 1,1-1-1,0 1 1,0-1-17,-1 1 9,7 1 126,1-2-44,-5 0-61,-2 0-25,0 0 1,0-1-1,0 1 0,0 0 1,1 0-1,-1 0 1,0-1-1,0 1 0,0-1 1,0 1-1,0-1 1,0 1-1,0-1 0,0 0 1,-1 1-1,2-2-5,0 0 13,0 0-1,-1 0 1,1 0-1,-1 0 1,1-1-13,-1 1 0,1-2 0,1 0 0,-1-1 0,1-4 0,0 3 0,1-9 0,-4 14 0,0-1 0,1 0 0,-1 0 0,1 0 0,0 0 0,0 0 0,-1 1 0,1-1 0,0 0 0,1 0 0,-2 2 0,0 0 0,0 0 0,1 0 0,-1 0 0,0 0 0,0 0 0,0-1 0,0 1 0,0 0 0,1 0 0,-1 0 0,0 0 0,0 0 0,0 0 0,0 0 0,1 0 0,-1 0 0,0 0 0,0 0 0,0 1 0,0-1 0,0 0 0,1 0 0,-1 0 0,0 0 0,0 0 0,0 0 0,0 0 0,0 0 0,0 0 0,0 0 0,1 0 0,-1 1 0,0-1 0,0 0 0,1 2 0,0-1 0,0 1 0,0 0 0,0-1 0,0 1 0,0 0 0,0 1 0,3 8 0,0-5 5,2 2 54,-1 3 102,-2-2-2,-2-8-241,0 1 47,0 0 39,0-1 34,1 3 104,3 3 280,-3-5-346,0 0-57,0 1-101,-1-2-10,0 0-39,0 0-62,0 1-56,0-1-61,0 0-68,0 1-72,0-1-77,0 0-83,0 0-88,-1 0 164,1-1-48,-1 1-46,1-1-43,-1 1-41,0 0-38,1-1-35,-1 1-34,0-1-203,1 1-41,0 1-1162,0-1-581,0 2-1556,-1-3 4362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3:42.28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0 92 11392,'-1'0'683,"0"0"-42,0 0-39,0 0-39,0 0-37,0 0-36,0 0-35,0 0-34,0-1 165,-1 1-72,1 0-67,0 0-63,0 0-57,-1 0-53,1 0-48,0 1-44,0-1-42,0 0-32,-1 0 25,0 1-77,-3 1-37,3 0 40,0-1 35,1 0 55,-1 1 69,0-1 82,-3 5-9,0 0 49,-2 2 113,-1 7 276,2-6-377,0 0-60,3-6-149,1 1 0,0-1 0,0 0 0,-2 4-143,0 17 533,1-11-225,0 1-69,1 4-18,2-8-102,1 14 135,-1-22-235,1 0 0,-1-1-1,1 1 1,-1-1 0,1 1 0,-1-1 0,1 0 0,0 1 0,-1-1 0,1 0 0,0 1 0,0-1 0,1 1-19,1 1 31,1 0 0,0 0 0,0 0 0,0 0 0,0-1 0,0 0-1,4 2-30,-5-3 9,-1 0 0,1 0 0,0 0-1,0-1 1,0 1 0,0-1-1,2 0-8,-2 1 0,0-1 0,0 0 0,0-1 0,0 1 0,0 0 0,0-1 0,0 0 0,0 0 0,1 0 0,4-2 0,-1 1-34,-1 0-94,-1-5-72,-2 4 85,0-1-108,1 0-112,-1 1-116,-1 1-111,-1 1 235,0 0 38,-1 1-30,0 0-97,0 0-23,0-1-99,0 1-112,0 0 279,0 0-34,0-1-35,0 1-33,0 0-567,0-1-112,0 0-99,0 0-360,0 0-97,0 0-437,0-1-1176</inkml:trace>
  <inkml:trace contextRef="#ctx0" brushRef="#br0" timeOffset="351.4218">9 27 18431,'2'0'85,"0"0"77,0 0 96,4 0 629,-3 0-547,-1-1-115,-1 0-112,4-1 357,-4 1-385,-1 1 0,1-1 1,0 1-1,0-1 0,0 1 0,0 0 1,0-1-1,0 1 0,-1 0 1,1-1-1,0 1 0,0 0 0,0 0 1,0 0-86,3 0 235,-2 0-50,1 0-44,-1-1-38,1 1-21,-1-1-33,6-2 8,-5 2-21,1-1 37,3 0 118,-4 1-167,3-1 135,4-1 223,-5 2-247,0 1-56,1-1-90,-6 1 33,1 0-50,0 0-47,0 0-47,0 0-42,0 0-40,0 0-39,0 0-36,1 0-98,-1 0-44,0 0-39,0 0-36,0 0-138,0 0-38,0 0-388,0 0-42,0 0 246,-1 0-105,0 0-94,0 0-80,0 0-320,1 0-79,-1 0-386,0 0-104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3:40.83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5 73 16000,'0'4'4,"0"4"36,-2-1 65,0-2 13,0 0 56,0 1 86,1 5 190,0 0 26,-2 5 142,-1 0-27,3-5-164,1 17 165,0-11-224,0 2-50,0 1-70,0 4-88,0-23-435,0 0-282,0-1 331,0 0 14,0 0-35,0 0-87,0 0-27,0 0-89,0 0-103,0 0-115,0 0-123,0 0-116,0 0-102,0 0-90,0 0-319,0 0-89,0 0-387,0 0-1043</inkml:trace>
  <inkml:trace contextRef="#ctx0" brushRef="#br0" timeOffset="485.7877">0 93 18559,'1'2'-145,"-1"0"63,0 0 59,1-1 54,0 0 47,0-1 44,1 0 227,2-2 209,5-5 935,-6 5-1078,-1 0-78,1 0-107,-2 2-164,0-1-39,14-2 507,-3-3 84,-5 4-321,2-1 8,-4 1-194,0 0-34,7-1 212,3 4-117,-6 0-121,-2 0 34,-6 0-84,-1-1 1,0 1-1,0-1 1,0 1 0,1-1-1,-1 1 1,0 0-1,0-1 1,0 1-1,0-1 1,0 1-1,0 0 1,0-1-1,0 1-1,0 2 0,-1 0 0,1 0 0,-1 0 0,0 0 0,1 0 0,-1 0 0,-1 0 0,1 0 0,0-1 0,-1 1 0,1-1 0,-1 1 0,0-1 0,-1 3 0,-3 4 5,1-2-31,-1-4-59,4 0 65,-3 4 40,7-4 26,7 2 77,3-1 6,-6-2-75,-4-1-44,12 3 23,10 4 147,-23-7-167,0 0-1,1-1 0,-1 1 0,0 0 0,1 0 1,-1 0-1,0 0 0,0 1 0,0-1 0,0 0 1,0 0-1,0 1 0,0-1 0,-1 0-12,2 3 28,-1-2 15,1 1-1,-1-1 1,0 1 0,0-1 0,0 1 0,-1 0 0,1 1-43,-2 7 56,-5 5-56,6-14 4,-1-1-1,0 1 1,0-1-1,0 1 1,0-1-1,0 1 1,0-1 0,0 0-1,0 1 1,-1-1-1,1 0 1,-1 0-4,-18 12 68,9-6-51,9-6-15,1 0-1,-1 0 0,0 0 0,0 0 1,0 0-1,0 0 0,-1 0-1,-8 0-51,6-1-101,4-1 130,0 1-1,0 0 0,0-1 1,0 1-1,0 0 1,0-1-1,0 1 0,0-1 1,0 0 22,-3-2-165,3 1 45,-1 1-38,1-1-44,-1 0-53,1 1-64,-1-1-69,1 1-75,-1-1-83,1 1-89,-1-1-98,0 1-103,1 0-112,0 1 499,1 0-33,-1 0-575,0-1-112,0 1-97,0 0-363,0 0-96,0 0-439,-1 0-1185</inkml:trace>
  <inkml:trace contextRef="#ctx0" brushRef="#br0" timeOffset="818.3928">9 0 16767,'2'2'256,"0"0"-147,-1-1 10,1 0 33,-1 0 66,-1 0 312,1-1-59,-1 0-55,1 1-53,-1-1-48,1 0-44,-1 0-41,1 0-37,-1 0-5,1 1-42,0-1 47,0-1-98,1 1 53,-1 0 20,-1 0-30,0 0 50,5 0 179,-2 1-106,0 0-81,-1 1-59,8 2 136,-4-4-78,4 1-6,17-1 168,-13-2-215,-3-4-19,-6 5-110,-1 1-79,-4 0-71,0 0 49,0 0 23,1 0 92,-1 0 60,2 0 171,0 0-164,-2 0-98,1 0-72,0 0-52,-1 0-72,1 0-82,-1-1-92,0 1-101,1 0-113,-1 0-123,0 0 315,0-1-34,0 1 4,0 0-37,0 0-34,0-1-34,0 1-639,0-1-109,0 0-381,0 0-109,0 0-460,0-1-124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3:39.3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2 11 6272,'-3'3'29,"1"-1"75,1-1 80,0 0-50,1-1 33,-1 1 566,1-1-80,-1 0-75,1 1-71,-1-1-65,1 0-60,0 0-56,-1 1-51,1-1-4,0 0-57,-1 0-49,1 0-40,-1 0 26,0-1 85,0 1-75,1 0 102,0 0-79,-1-1 41,1 1 48,0 0 53,-1 0 199,1 0 118,0 1-274,-1-1 34,1 0 35,0 0 38,1-1 244,-1 0-35,0-1-40,0 0-47,-1 0-54,1 0-58,-1 0-65,1 0-73,0 1-118,-1 0-57,1 0-60,0 1-63,-2-2 454,-1 1-108,0 2-86,1 0-69,-1 1-16,-2 5 211,-1 3-273,0 0-52,2-3-43,0 0 0,0-1 1,-1 4-69,1 5 119,-5 32 303,7-14-204,2-19-107,2-1-40,4 26 31,-3-23-45,-2-9-33,1 0 1,0 0 0,3 6-25,0-2 60,0 0 1,1 0 0,3 3-61,-2-5 26,4 0-31,-3-3 5,-5-3 0,1-1-14,-1-2-36,1-1-24,-2 1-61,1-3-396,-2 1 372,0 0 98,-1 2-87,1-1 35,0 1-22,0-1 96,0 1 124,0-1 16,0 1-127,-1-1-107,0 1 17,1 0-40,-1-1-100,0 0-77,0 1-86,0-1-94,0 0-104,0 0-112,1-1-120,-1 2 376,0-1-34,0 1 81,0-1-34,0 1-550,0-1-111,0 1-97,0-1-351,0 0-96,0-1-426,0 0-1148</inkml:trace>
  <inkml:trace contextRef="#ctx0" brushRef="#br0" timeOffset="884.7998">127 255 11264,'0'0'1152,"0"0"42,0 0 172,0 0-545,0 0-341,0 0-88,0 0 112,2-2 328,0-1-497,2-4 240,2-3 105,-2 5-308,1 0-78,-2 0-95,0 1-73,-1 0-49,6-7 52,-4 6-59,0 1 38,5-5-17,0-1 64,-4 4 2,0 0 0,-1 0 1,0 0-1,3-4-157,-6 7 22,-1 2-17,0 1 0,1 0 0,-1-1 0,0 1 0,0-1 0,0 1 0,1 0 0,-1-1 0,0 1 0,0 0 0,1 0 0,-1-1 0,0 1 0,0 0 0,1 0 0,-1-1 0,0 1 0,1 0 0,-1 0 0,1 0 0,-1-1 0,1 1-5,1-1 38,1-1-31,-1 1 36,-2 0-21,1 0 0,-1 1 0,1-1 1,-1 1-1,0-1 0,1 0 0,-1 0 1,0 1-1,1-1 0,-1 0 0,0 1 1,0-1-1,0 0 0,0 0 0,0 1 1,0-1-23,0 1 3,0 0 0,0 0 1,0 0-1,0-1 0,0 1 1,0 0-1,0 0 1,0 0-1,0 0 0,0 0 1,0 0-1,0 0 0,0 0 1,0 0-1,0 0 1,0 0-1,0 0 0,0 0 1,0 0-1,0 0 0,0 0 1,0 0-1,1 0 1,-1 0-1,0 0 0,0-1 1,0 1-1,0 0 0,0 0 1,0 0-1,0 0 0,0 0 1,0 0-1,0 0 1,0 0-1,0 0 0,0 0 1,0 0-1,0 0 0,0 0 1,0 0-1,0 0 1,0 0-1,0 0 0,0 0 1,0 0-1,1 0 0,-1 0 1,0 0-1,0 0 0,0 0 1,0 0-1,0 0 1,0 0-1,0 0 0,0 0 1,0 0-4,0 0 0,6-1 42,-4-5-20,-2 4 84,0 2 44,0 0 63,0 0-64,0 0-21,1 2 0,2 0-111,-1 0-1,0 1 1,0-1-1,0 1 0,0 0 1,0 0-17,-1-2 7,-1-1 0,0 1 0,0 0 1,0-1-1,1 1 0,-1 0 0,0-1 1,0 1-1,0 0 0,0-1 0,0 1 0,0 0 1,0-1-1,0 1-7,-1 1 6,1-1-1,0 1 1,0-1-1,0 1 1,0-1 0,1 0-1,-1 1 1,0-1 0,1 1-1,-1 0-5,3 4 14,-2-4-5,0 0 0,-1-1 1,1 1-1,-1 0 0,1 0 1,-1 0-1,1-1 0,-1 1 1,0 0-1,0 1-9,0 0 4,0 0 1,1-1-1,-1 1 1,1-1-1,-1 1 1,2 1-5,-1-1-1,0 0 0,0 0 0,0 1 1,-1-1-1,1 0 0,-1 0 0,0 1 1,0 1 0,-1-3 0,1-1 0,0 1 0,0 0 0,0 0 0,0-1 0,0 1 0,1 0 0,-1-1 0,0 1 0,1 0 0,0 0 0,0 1-35,1-2-60,-1 1-47,1 2-125,-1 12-196,-1-18 315,0 0-89,-1 1-83,1-1-76,-1 1-69,0-1-63,0 1-55,0-1-50,0 0-486,0 0-84,0 1 382,1 0-108,0 0-98,-1 0-86,1 0-316,0 0-85,0 0-384,0-1-1040</inkml:trace>
  <inkml:trace contextRef="#ctx0" brushRef="#br0" timeOffset="1168.4104">182 191 3968,'1'0'20,"0"0"41,-1 0 37,1 0 35,0 0 234,1 0 118,-1 0-144,0 0 34,0 0 461,1 0 286,1 0 704,-2 0-277,0 0-553,-1 0-211,0 0-59,-1 0-310,1 0-32,-1 0-38,0 0-40,0 0-46,0 0-49,0 0-52,-1 0-57,1 0 140,0 0-54,0-1 42,-1 1 65,1-1-142,1 0 53,-1 0 73,1 0 51,0 0 94,-1 0 109,1 0-219,0 0 33,1 1 144,-1 0-106,1 0-94,-1 0-79,1 0-45,1 0-73,-1 0-43,2 0-19,-2 0 39,0 0 4,-1 0 40,5 0 104,8 1 102,-9-2-177,0-1 46,0 0-10,2-1 116,4 1 82,-4 3-243,-4-1-72,1 0 0,0 0 0,0 0 0,0 0 1,-1 0-1,1 0 0,0-1 0,0 1 1,1-1-64,5-5 192,-5 4-166,1 2-95,-5 0-89,1 0 56,-1 0 47,1 0 41,-1 0 91,2 0 179,-2 0-173,1 0-63,-1 0-113,0 0-4,1 0-39,-1 0-60,0 0-55,1 0-61,-1 0-67,1 0-72,-1 0-78,1 0-82,-1 0-89,0 0 248,0 0-38,0 0-38,0 0-33,0 0-658,0 0-114,0 0-393,0 0-113,0 0-477,0 0-1278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3:43.0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076 2987 9216,'-7'8'5376,"5"-7"-3480,2-1-1304,0 1-35,1-1-125,-1 0-35,0 1-40,1-1-45,0 2-14,1-1-33,2 3 173,0-1-106,-1 0-86,1 0-90,-1-1-39,12 13 259,-10-9-193,-1 0 94,0 0-24,-1-1 0,0 0 32,6 14 742,-6-10-612,-1 2-2,-1-3-259,0 0-52,0 2-21,4 17 35,-2-16-36,-2-8-45,5 21 231,2 12 195,-6-27-252,-1 1-1,0 8-208,-4 8 186,1-9-47,-5 23 246,4-28-301,-1-1-52,-1 3 54,3-9-76,0 0-60,0-1-34,1-1-50,0 0-22,0 0-48,-1-1-53,1 1-57,0-1 4,0 0-47,0-1-50,0 1-54,0 0-56,0-1-60,-1 1-63,1-1-65,1-1 211,0 1-40,-1-1-37,1 0-35,0 0-704,0 0-117,0 0-416,0 1-115,0-1-502,0 0-1355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3:37.4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8 0 18943,'-5'1'65,"2"2"113,1 1 89,2 2 65,4 11 739,-2-10-645,-1-3-171,0 0-54,6 23 715,-3-8-339,-1-4-133,0 1-45,0-3-108,-1-1-46,1 0-52,-1 0-58,0 7 141,0-2-3,3-8-203,-5-9-67,0 0 1,0 1-1,0-1 1,0 0-1,1 0 1,-1 0-1,0 0 1,0 1-1,0-1 1,0 0-1,0 0 1,0 0-1,0 1 1,0-1-1,1 0 1,-1 0-1,0 0 1,0 1-1,0-1 1,0 0-1,0 0 1,0 0-1,0 1 1,0-1 0,0 0-1,0 0 1,0 0-1,0 1-3,-1 0-17,1-1-41,0 0-32,-1 1-46,2-1-52,-1 0-61,0 0-146,0-1-105,0-1-201,0 0-455,0 1 437,0 1 194,0 0 35,0 0-66,0 0 29,0 0-68,0 0-76,0 0-89,0 0-93,0 0-88,0 0-78,0 0-68,0 0-293,0 0-68,0 0-354,0 0-974</inkml:trace>
  <inkml:trace contextRef="#ctx0" brushRef="#br0" timeOffset="198.7422">0 137 20479,'13'0'1326,"-6"1"-558,-2-1-300,-1 0-119,0-1-50,-1 1-95,0 0-48,0-1-55,-1 0-60,6-2 355,-3 0-155,2 2-88,4-2 101,-1-2-95,-4 2-103,-2 0-195,0 0-213,-4 3 352,1-1-167,-1 1-29,0-1-62,1 1 87,-1 0-34,0 0-219,0 0-119,0 0 221,1 0-36,-1 0-38,0 0-41,0 0-41,1 0-41,-1 0-39,0 0-35,1 0-694,0 0-119,-1 0 512,0 0-33,1 0-1011,1 0-501,0 0-1348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3:36.4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7 110 14080,'0'0'-91,"-1"0"79,0 0 74,1 0 68,-1 0 63,0 0 58,0 0 53,1 0 46,-1 0 29,0 0 34,0 0 495,-1 0 59,-2 0 1372,3 0-1654,0 0-37,-1 0 55,1 0-95,0 0-190,-1 0-95,1 0-108,0 0-122,0 0-95,1 1-36,-1-1-37,1 0-38,-1 0-40,1 0-42,-1 0-43,1 0-45,-15 4 681,1 0-55,4-1-160,3 0-81,0 2-62,-13 14 78,16-16-101,1 1-1,0 0 1,1-1 0,-1 1-1,1 1 1,0-1 0,-1 3-17,-2 18 43,2-11 26,0 2-37,0 8-30,3-21 4,0 0 1,1 0-1,-1 0 0,0 0 1,1 0-1,0 0 1,0 0-7,7 12 108,-2-7-13,-4-4-60,0-1 0,1 0-1,-1 1 1,1-1 0,0 0-1,0 0 1,0-1 0,0 1 0,1 0-1,-1-1 1,1 0 0,0 0-35,-1-1 20,16 6 166,-17-7-151,1 1 1,-1-1-1,1 0 1,-1 0 0,1 0-1,-1 0 1,1 0-1,1-1-35,5-1 62,7-1 135,9-3 216,-10 2-171,-6 0-110,-2 1-51,-1-1-34,5-5 38,-7 4-87,-1 3-103,-2 1-146,0 0 42,0 1 39,-1-1 34,1 1 12,0 0 37,0 0 9,-1 0 43,2 0-14,-1 0-70,-1-1-33,1 1 57,-1 0 50,0 0 42,0-1 86,1 0 274,-1 1-289,0-1-59,0 1-82,0-1-106,0 1 42,0-1-35,0 1-38,0-1-41,0 1-152,0-1-84,0 0-91,0 0-98,0 1 188,0 0-45,0 0-42,0-1-41,0 1-39,0 0-35,0-1-788,0 1 536,0-1-38,0 0-1075,0 0-538,0-1-1439</inkml:trace>
  <inkml:trace contextRef="#ctx0" brushRef="#br0" timeOffset="600.184">273 0 20223,'0'5'14,"0"-2"36,1-3 228,0 1-112,0-1-83,3 1 24,-3 0-41,0-1 45,1 1 55,0 0 39,2 1 201,6 3 635,-7-3-715,1 1-46,0 1-101,10 8 408,-4-5-288,-1 1-33,-4-2-58,1 1-49,-1 0-42,0 0-34,1 1-10,-2-2-6,1 1 67,1 5 195,3 9 321,-7-12-396,-1 0-46,0 1-80,-1 2-11,0-4 0,0 0 1,0 0-1,-1 3-117,0-7 56,0 0-1,0-1 1,0 1-1,0-1 1,-2 3-56,-7 16 163,-2 2-70,9-18-84,0-1-1,0 0 1,-1 0-1,0 0 0,-3 4-8,-8 3 107,6-1-22,8-9-77,-1 0-1,1 0 1,-1 0 0,1 0-1,-1 0 1,0 0 0,0 0-1,0-1 1,0 1 0,0-1-1,0 0 1,0 1-1,-1-1 1,0 0-8,0 1-103,-1 2-114,2-3 65,2 0 9,0-1-22,0 0-58,0 0-66,0 0-58,0-1-124,2 0-299,-2 0 376,1 0 92,0 1 8,-1-1-55,1 1 85,-1-1-34,1 1-35,-1-1-42,1 1-43,-1 0-49,0-1-51,1 1-56,-1 0 86,0 0-35,0-1-618,1 1-115,-1 0-102,0 0-385,0 0-99,0 0-466,0 0-1262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3:31.41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18 12928,'0'4'27,"0"0"50,0 1 46,0-1 39,0 3 186,0-1 74,0 17 1159,0-14-961,0-4-351,0 0-43,0 0-54,0 0-61,2 12 580,-1-9-391,1 0-41,-1 0-59,1-1-46,-1 0-52,-1 0-59,1 9 170,2-2 44,-1-10-155,-1 0 0,-1 0 1,1 0-1,-1 1 1,1 0-103,-1-3 18,0 24 267,0-7-140,0-14-305,0-2 66,0 1 56,0-2 48,0 1 47,0-2 36,0 2 313,0-2-261,0-1-62,0 0-115,0 0-104,0 1 21,0-1-35,0 0-37,0 1-41,0-1-43,0 1-46,0 0-50,0 0-51,0 0-55,0 1-57,0 0-62,0 0-62,0-3-103,0 1-108,0-1-98,0 0-86,0 0-304,0 0-84,0 0-369,0-1-993</inkml:trace>
  <inkml:trace contextRef="#ctx0" brushRef="#br0" timeOffset="517.444">5 18 16128,'0'9'0,"0"-4"18,-1-2 49,0-2 84,0-1-56,0 1-26,0-3 31,2 2-38,-1-1 32,0 0 43,1 0 51,0-1 60,0 1 71,0-1 79,1 1 87,1-2 13,0 1-77,0 0-68,1 1-61,1-1-14,0 0-65,4 0 8,-1 1-80,5-2 24,-4 0-54,4 0 70,1 1 39,-5 2-44,1 0 56,-2 0 46,0 0 38,-3 0-56,-2 1-73,1 1-36,1 0-23,1 1-2,-2-2 25,-1 0-29,-1 0-54,-2 0-63,1-1 0,-1 1 0,0-1 0,1 1 0,-1-1 0,0 1 0,0 0 0,0-1 1,1 1-1,-1-1 0,0 1 0,0 0 0,0 0-5,0 0 2,0 0 1,0-1-1,0 1 0,-1 0 1,1 0-1,0 0 1,-1 0-1,1 0 0,0 0 1,-1-1-1,1 1 1,-1 0-3,-8 10 85,-2 3 100,-1 0 1,-2-2-116,2-2 23,9-7-86,-1 1-1,1 0 1,0 0-1,1 0 1,-2 3-7,-1 2 87,4-8-84,1-1 0,0 1 0,0-1 1,0 1-1,0-1 0,0 1 0,0-1 0,0 1 0,0-1 1,0 1-1,0-1 0,0 1 0,0-1 0,0 1 0,0-1 0,0 1 1,0-1-1,1 1 0,-1-1 0,0 1 0,0-1 0,1 1 1,-1-1-1,0 1-3,11 10 79,-7-7-63,6 2 62,-1-2-49,-6-4-33,-1 1 1,1 0-1,-1 0 0,1 0 1,-1 0-1,2 2 4,10 3-104,-11-5 81,0 0 0,0 1 0,-1-1-1,1 0 1,0 1 0,0 0 23,2 4-4,-1 1 38,-2 0 8,5 11 150,-7-17-183,0 0-1,0-1 1,0 1-1,1-1 0,-1 1 1,0 0-1,0-1 1,0 1-1,0 0 1,0-1-1,0 1 0,0-1 1,0 1-1,0 0 1,-1-1-1,1 1-8,-7 13 88,6-13-76,-1 1-11,1 0 1,-1 0-1,0 0 0,0 0 1,0 0-1,0-1 0,-1 1 1,1-1-1,0 0 0,-1 1 0,1-1 1,-1 0-1,1 0 0,-1-1 1,1 1-1,-1 0 0,0-1-1,-9 3 21,3 0 76,0-3-37,-7 0-35,5-1-79,7 1-74,-3-1-76,3 1 6,2-1-43,0 1 78,1 0-36,0-1-67,0 1-53,0-1-61,0 1-65,0-1-72,0 0-78,0 0-82,0 0-90,1 1 307,0 0-36,0 0-596,-1-1-121,1 1-106,0 0-382,0 0-104,0 0-462,0 0-1246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3:32.4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053 3124 14080,'13'1'1556,"-5"-1"-608,-2 1-242,0 0-99,-1 0-192,1 1-94,-1 0-106,0 0-120,0 1 25,0 0 54,5-1 44,-5-2-147,1 0 51,17 0 408,-14 0-357,-8 0-317,0 0 90,0 0 72,-1 0 50,1 0 281,-1 0-283,1-1-71,-1 1-57,0-1-57,1 1-69,-1-1-78,1 0-87,0 0-96,0 0-107,1-1-117,-2 2 281,0 0-37,1 0-527,0-1-119,-1 1-106,1 0-353,0 0-103,0 0-429,1 0-1143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3:29.3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63 12160,'0'-1'-31,"0"1"40,0-1 37,0 1 34,0-2 172,0 1 103,0 0 72,0 0 58,0-3 1248,0 3-1048,0 0-376,0 0-38,0 1-46,0-1-52,0 1-47,0-1-97,0 1-112,0-1-123,1 0 935,0 1-285,2-1 5,0-2 174,1-2 12,4 0-230,2-3 78,-3 1-91,2-10 51,1-2-118,4-7-29,5-16-296,-5 12 94,0 3-58,-12 24-36,-1 1 0,0-1 0,1 0 0,-1-1 0,0 1 0,0-2 0,-1 3 0,0 0 0,1 0 0,-1 1 0,1-1 0,0 0 0,-1 0 0,1 1 0,0-1 0,0 0 0,0 1 0,0-1 0,1 1 0,-1-1 0,5-5 25,-6 5-13,1 1 1,-1-1-1,1 1 1,-1-1-1,1 1 1,-1-1-1,0 1 1,0-1-1,0 1 1,0-2-13,0 3 2,0 0-1,0 0 1,0 0 0,0 0 0,0 0 0,0 0 0,0 0-1,0 0 1,0 0 0,0 0 0,0 0 0,0 0 0,0 0 0,1 0-1,-1 0 1,0 0 0,0 0 0,0 0 0,0 0 0,0 0 0,0 0-1,0 0 1,0 0 0,0 0 0,0 0 0,0 0 0,0 0 0,0 0-1,0 0 1,0 0 0,0 0 0,0 0 0,0 0 0,0 0 0,0 0-1,0 0 1,0 0 0,0 0 0,0 0 0,0 0 0,0 0 0,0 0-1,1 0 1,-1 0 0,0 0 0,0 0-2,5 8 51,-3 10 72,0 1-41,1-2-51,5 22 81,-4-18-106,-2-8-6,1 0 0,0 0 0,1 0 0,4 10 0,-1 1 48,-6-20-34,0 0-1,0 0 0,0 0 1,1 0-1,-1 0 0,3 2-13,0-1 6,0 1-4,-3 10-52,-1-16 45,0 0 1,0 0 0,0 0 0,0 0 0,0 0 0,0 0-1,0 0 1,0 0 0,0 0 0,0 0 0,0 0 0,0 0-1,0 0 1,0 0 0,-1 0 0,1 0 0,0 0-1,0 0 1,0 0 0,0 0 0,0 0 0,0 0 0,0 0-1,0 0 1,0 0 0,0 0 0,0 0 0,0 0 0,0 0-1,0 0 1,0 0 0,0 0 0,0 0 0,0 0 0,0 0-1,0 0 1,0 0 0,0 0 0,0 0 0,0 0 0,0 0-1,0 0 1,0 0 0,-1 0 0,1 0 0,0 0 4,-1-1-67,0 0-57,1 0-69,-1 0-115,0 1-55,0-1-115,1 0 191,0 1-36,0-1-37,-1 1-39,1-1-40,0 1-40,0-1-37,0 1-35,-1-1-647,1 0-117,0 0-392,0 0-113,0 0-476,0-1-1270</inkml:trace>
  <inkml:trace contextRef="#ctx0" brushRef="#br0" timeOffset="298.8154">73 246 16000,'1'0'-251,"0"0"88,0 0 80,0 0 73,0 0 68,0 0 62,0 0 53,0 0 49,1 0 208,-1 0 77,1 0 41,2 0 796,-1 0-576,-2 0-365,0 0-58,0 0-57,0 0-102,0 0-118,0 0-84,-1 0-36,2 0 325,-1 1-120,2 1-91,0 0 35,1 0 54,3-1 120,5 0 183,-4-1-237,-3 0-146,-5 0-68,0 0 0,0 0 0,0 0 0,0 0 0,0 0 0,0 0 0,1 0 0,-1 0 0,0 0 0,0 0 0,0 0 0,0 0 0,0 0 0,0 0 0,0 0 0,0 0 0,0 0 0,0 0 0,0 0 0,0 0 0,0 0 0,0 0 0,0 0 0,0 0 0,0 0 0,0-1 0,0 1 0,0 0 0,1 0 0,-1 0 0,0 0 0,0 0 0,0 0 0,0 0 0,0 0 0,0 0 0,0 0 0,0 0 0,0 0 0,0 0 0,0 0 0,0 0 0,0 0 0,0 0 0,0 0 0,0 0 0,0 0 0,0 0 0,0 0 0,0-1 0,0 1 0,0 0 0,0 0 0,0 0 0,0 0 0,0 0 0,0 0-3,0-2-100,0 1 89,1 0 57,1-1 190,-1 1-172,0 1-66,0-1-75,-1 0-96,1 0-117,-1 1 94,1-1-37,-1 0-40,0 1-44,0-1-44,1 0-49,-1 0-51,0 0-53,0 1 81,0-1-37,0 1-37,0-1-33,0 0-635,0 0-112,0 0-382,0 0-112,0 0-462,0-1-1241</inkml:trace>
  <inkml:trace contextRef="#ctx0" brushRef="#br0" timeOffset="628.5928">92 0 18047,'0'0'23,"0"0"0,1 0-1,-1 0 1,0 0 0,1 0-1,-1 0 1,1 0 0,-1 0-1,0 0 1,1 1 0,-1-1 0,1 0-1,-1 0 1,0 0 0,1 0-1,-1 1 1,0-1 0,1 0-1,-1 0 1,0 1 0,0-1-1,1 0 1,-1 1 0,0-1-1,0 0 1,1 1-23,2 2 394,-1-2-142,2-1 48,-1 0-29,-1 1-70,0 0-28,-1 1 5,1 0 6,1 0-8,-1-1 35,2-1 81,0 0-50,-2 0-97,2 0-33,1 0-45,5 0-57,-10 0-132,1 0-32,-1 0-424,0 0 335,0 0 14,0 0-35,0 0-93,0 0-27,0 0-94,0 0-106,0 0-119,0 0-130,0 0-119,0 0-106,0 0-94,0 0-334,0 0-93,0 0-404,0 0-1091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3:28.1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647 3210 13824,'0'0'533,"0"0"-141,0 0-37,0 0 107,0 0 355,0 0-4,0 0-367,0 0-124,0 0 17,-1 1-45,-1 1-140,-6 6-74,1 2 57,0 3 84,-4 9 178,3 0 6,4-7-171,1-3-81,1 0-54,-1 6 9,-1 12 398,0 11-506,4-17 112,2 0-70,0-11-15,0 4 65,-1-7 51,1 0 0,2 9-143,2-5 65,-2-4-22,0 0-43,0 0-1,0 4 1,-2-6 3,-2-7-5,0 1 1,0-1-1,1 0 1,-1 1-1,0-1 0,1 0 1,-1 0-1,1 1 1,0-1-1,-1 0 0,1 0 1,0 0-1,0 0 1,0 0-1,0 0 2,-1 0-97,1 0 34,0 0 24,0 1 80,1 1 157,-2-2-162,1 0-35,-1 0-49,1 0-63,-1 0-75,1 0-90,0 0-103,-1 0-117,0-1 200,1 0-35,-1 1-35,0-1-38,0 0-9,1 1-36,-1-1-35,0 0-33,1 0-609,0 0-107,0 0-369,0 1-107,0-1-445,1 0-1193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24:37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7 19327,'0'3'-1,"0"0"0,0 0 0,1 0 0,0 3 1,3 6 26,-3-7 16,0-1 0,0 1 0,0-1 0,0 1 0,-1-1 0,0 3-42,1 5 68,7 39 49,-4-26 64,-1 9-181,-2 1 130,-1-15-20,1-1 34,1-3-4,0-1-53,-1-12-79,-1 0-1,0 0 0,-1 0 0,1 2-7,-1-2-22,1 0-58,-1-1-61,1 0-92,-1-1-81,1 1-116,0-1 167,-1 0-36,1 0-38,0-1-40,0 1-15,0 0-37,0 0-527,0 0-119,-1 1-106,1-1-353,0 1-103,0-1-429,0 2-1143</inkml:trace>
  <inkml:trace contextRef="#ctx0" brushRef="#br0" timeOffset="281.8971">0 186 20863,'3'0'32,"0"1"54,-3-1-60,1 0 0,-1 1 0,0-1 0,1 0 0,-1 0 0,0 1 0,1-1 0,-1 0 0,0 1 0,1-1 0,-1 0 0,0 1 0,0-1 0,1 0 0,-1 1 0,0-1 0,0 1 0,0-1 0,0 1 0,0-1 0,1 0 0,-1 1 0,0-1 0,0 1 0,0-1-26,0 1 7,0-1 1,0 0-1,0 0 0,0 0 0,0 0 0,0 0 0,0 0 0,0 0 0,0 0 0,0 0 1,0 0-1,0 0 0,0 0 0,0 0 0,0 0 0,0 0 0,0 0 0,0 0 0,0 0 1,0 0-1,0 0 0,0 1 0,0-1 0,0 0 0,0 0 0,0 0 0,0 0 0,0 0 1,0 0-1,0 0 0,1 0 0,-1 0 0,0 0 0,0 0 0,0 0 0,0 0 0,0 0 1,0 0-1,0 0 0,0 0 0,0 0 0,0 0 0,0 0 0,0 0 0,0 0 0,0 0 1,0 0-1,0 0 0,0 0 0,0 0 0,0 0 0,1 0 0,-1 0 0,0-1-7,2 1 131,0 0 0,1 0 0,-1-1 0,2 0-131,8-2 409,-3 3-62,2 0 634,8-2-981,-8 1 224,-6-1-164,0 1-45,8-3 66,1-1-33,-1 0-44,0-1-45,-3-2-51,-9 6 61,0 2-24,0-1-29,-1 0-46,1 1-23,-1 0-48,1-1-54,-1 1-62,1-1-44,-1 1-67,1-1-72,-1 1-78,0 0 105,1-1-42,-1 1-41,0 0-37,0 0-36,1-1-33,-1 1-753,1-1 513,-1 1-34,1-1-1025,0 0-510,0 0-1370</inkml:trace>
  <inkml:trace contextRef="#ctx0" brushRef="#br0" timeOffset="625.0654">209 0 21631,'0'5'20,"1"-1"36,0 5 147,2 2 160,2 5 306,0-1-48,-3-4-313,1 1 26,0 1-45,0 6 78,-1 1-55,-1-2-96,4 38 464,-4-41-276,-1 6-404,0-10 172,1 4 190,1-10-145,0-4-114,-2-1-59,1-2-33,0-1-23,0 0-3,0-2-52,1 0 1,2-4 66,4-2-70,-1 5 53,-1 3-9,-5 2 9,1 0 0,-1 1 0,1 0 0,-1-1 0,1 1 0,0 0 17,-1 0-9,-1 0 0,1 0 0,0 0-1,0 0 1,0 0 0,0 0 0,0 0-1,0 0 1,-1 1 0,1-1 0,1 1 9,-2-1-3,1 0 0,-1 1 1,1-1-1,-1 0 0,1 1 1,-1-1-1,1 1 1,-1-1-1,1 1 0,-1 0 3,8 9 0,-5-7 0,-1 1 0,1-1 0,-1 1 0,0-1 0,0 1 0,0 0 0,0 2-1,-1-2-4,1 0 0,0 0 0,0 0 0,0 1 5,0-1-78,2 4 46,-4-5-72,1-1 6,-1-1-39,1 0-45,0 1-52,0-1-58,0 0-66,-1-1 28,0 1 31,1-1-38,-1 0-108,0 0-29,0 0-111,0 0 247,0 0-34,0 0-35,0 0-38,0 0-38,0 0-38,0 0-35,0 0-33,0 0-683,0 0-110,0 0-400,0 0-108,0 0-484,0 0-1304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1:50.03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2 0 9728,'0'12'1877,"0"-8"-1155,0-1-43,0 1-62,0 0-83,0-2-232,0 0-51,-1 1-55,0-1-62,0 3 98,0 0-62,-1 0-36,-1 10 123,3-7-112,0-5-95,0 0-1,-1 1 1,1-1-1,-1 0 1,1 0 0,-2 1-50,-2 9 197,4-12-180,-1 4 41,0 15 206,1-12-178,0 1-67,0-8-146,0 0 86,0 0 75,0 0 117,0 0 36,0 0-145,0 0-105,0-1-13,0 1-35,0 1-163,0-1 90,0 1-34,0-1-36,0 1-40,0-1-41,0 1-43,0-1-296,0 0-111,0 0-97,0 0-87,0 0-290,0 0-84,0 1-352,0 0-938</inkml:trace>
  <inkml:trace contextRef="#ctx0" brushRef="#br0" timeOffset="285.0503">0 137 10880,'1'0'76,"0"0"43,0 0 39,0 0 34,1 0 246,-1 0 76,5 0 1343,-5 0-1490,-1 0-34,1-1-37,0 1-55,0 0-67,-1-1-75,2-1 606,-1 1-59,0 0-22,0-1-63,2 1-61,1-1-59,2 0 12,-1 0-67,1-1-60,0 1-56,0-1-47,0-1-42,5-2 81,-2 1-134,14-6 140,-13 7-120,3-1 28,-7 3-39,-1 0 43,1 1 53,2 0 65,-6 1-410,-1 0 67,0 0 49,1-1 63,-1 1-77,-1-1-28,0 1-34,1-1-41,-1 1-50,0-1-10,0 1-41,1-1-45,-1 1-50,0-1-52,0 1-58,1-1-61,-1 1-66,1 0 114,-1 0-37,0-1-36,0 1-34,1 0-630,0 0-110,0 0-380,0 0-109,0-1-458,1 1-1231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1:45.9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4 491 2944,'-2'0'1078,"0"0"-188,1-1 42,-1 0 1313,1-1-938,1 1-692,-1 1-49,1-2-59,0 1-71,0 1-203,0 0-32,0 0 109,0-1-107,-1 1-90,1 0-73,-1 0-46,1 0-56,-2 0-141,1 0 176,0 0 54,1-1 35,-1 1 42,1 0 49,0 0 54,0 0 62,-1 0 195,1 0-183,0 0 37,0 0 37,0 0 39,1-1 42,-1 1 44,1-2-233,1 0-35,0-2 119,1-3-59,-1-3-8,2-2-10,-2 4 0,1 0 125,-1-1-1,0 1 1,1-9-379,-1 8 211,-1-1-46,2 0-61,-1 1-77,6-16 160,0-1-52,13-50 161,-15 54-221,7-10-14,-6 15 38,3-11-99,-4 9 18,0-1 42,-3 11 17,1 0-1,0 0 1,0 0-1,5-7-76,-1 3 22,1-1-1,-8 13 85,1 3 42,1 1-91,0 1-27,-2 5-3,1 1-33,4 15 38,-5 5 64,-1-19-36,0-1-30,0 1 0,1-1 0,0 1-30,10 53 115,-3-15-20,-3-17-71,-4-12-29,-1-15 12,0 1-1,1-1 1,-1 1 0,1-1-7,2 10 96,-1 0 0,0 3-96,-1 5 42,-1-20-42,0 0 0,0-1 0,1 1 0,-1 0 0,1-1 0,0 1 0,0 0 0,0 0 0,0 0 0,0 0 0,-1 0 0,1 0 0,-1 0 0,1 0 0,-1 1 0,0 1-59,0 2-99,0 3-123,0 3-223,0-13 331,0 0-8,0 0-46,0 0-94,0 0-36,0 0-97,0 0-110,0 0 236,0 0-33,0 0-33,0 0-34,0 0-518,0 0-111,0 0-97,0 0-338,0 0-97,0 0-409,0 0-1103</inkml:trace>
  <inkml:trace contextRef="#ctx0" brushRef="#br0" timeOffset="331.2266">191 311 13056,'1'0'1,"2"0"48,-1-1 63,0 1 58,0 0 50,0 0 101,-1 0 54,1-1 127,0 0 320,-1-2 570,-1 2-965,1-1-37,-1 0-103,0 0-39,0 0-47,0-1-53,0 0-54,2-1 356,5 0 266,4 4-53,-3 0-309,-4 0-197,-1 1-43,7-1 339,-1 0-72,1 0-69,-1 0-67,0 0-63,0 0-60,0 0-57,0 0-55,-3-1-24,-2 0-36,-1-1-52,1-2-94,-4 4 196,1-1-94,-1 1-45,1-1-64,-1 1-111,0 0-51,0 0-112,1 0 192,-1 0-34,0 0-36,0 0-38,0 0-40,1 0-37,-1 0-37,0 0-33,1 0-635,0 0-112,0 0-382,0 0-112,0 0-462,1 0-1241</inkml:trace>
  <inkml:trace contextRef="#ctx0" brushRef="#br0" timeOffset="3064.4402">101 19 9600,'4'0'63,"-3"-1"53,0 0 37,-2-1 175,-1 0-159,0 0-102,1 1 247,0 1-44,1-1-41,-1 1-34,0 0-2,0 0-35,1 0-5,-1 0 31,-1 0 175,2 0-193,-1-1 45,1 1-5,0 0-49,-1-1 31,0-1 152,1 1-182,0 1 59,0-1 45,0 0 77,0 0 93,1 1 106,-2 0-177,1 0-66,0 0-61,0-1-52,-1 1 24,0 0-93,-3 0 21,4 0-72,-1 1 37,0-1 53,0 0 65,1 1 76,-1-1 89,-2 4-12,1-1 0,-1 1 0,1 0 0,-2 3-370,1-2 283,0 1-42,0 0-56,-1-1-70,-12 19 280,8-7-175,3-1-84,-1 1-55,-6 35 117,9-38-108,2-1 1,0 1 0,0 2-91,1 3 34,-1-9-5,1 1 0,1 0-1,-1-1 1,3 11-29,1-4 9,1 0-1,1 0 1,0 0-1,1-1 1,7 13-9,3-7 85,-16-21-166,0 1 35,2 1 35,-1-1 73,2 2 149,-3-3-185,0 0-41,1 0-78,0 0-103,-1-1 41,0 1-41,1-1-43,-1 0-48,1 1-50,-1-1-54,1 1-59,0-1-61,-2 0 81,1 1-39,0-1-36,0 0-35,1 1-637,0 0-115,0 0-386,0 0-114,1 0-467,1 1-1252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1:46.63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64 16384,'-1'4'60,"1"0"1,0-1 0,-1 1 0,0-1 0,0 1-61,0 1 98,-1 1 85,1 1 89,0-3-92,1 0 33,-1 0 37,1 0 41,0 3 61,0-1-56,0 4 48,0 0-86,0 2-37,2 4-6,1 1 54,0 7 25,-1 0-89,-2-5-5,0 2-48,0 73 370,0-93-504,0 0-1,0 0 0,0 0 0,0 0 1,0 0-1,0 0 0,0 0 0,1 0 1,-1 0-1,1 0 0,-1 0 0,0-1 1,1 1-1,-1 0 0,1 0-17,2 4 83,-2-3-315,0-1 100,0-2 6,-1 0 5,0-1-41,0 1-53,-1-1-94,1 1-104,0 0 160,0 0-36,0 1-36,0-1-39,0 0-42,0 1-45,0-1 50,0 1-32,0-1-527,0 0-109,0 0-98,0 0-341,0 0-96,0 0-413,0-1-1111</inkml:trace>
  <inkml:trace contextRef="#ctx0" brushRef="#br0" timeOffset="500.5227">10 73 17151,'0'0'128,"0"0"-32,0-1 22,0-3 78,0 1 50,-1-1 110,1 0 49,3-13 1684,-1 12-1451,0 2-376,0 0-50,0 0-59,1 1-65,0-1-76,0 1-83,3-2 129,3-3-32,-1 3 47,-2 1 77,-2 3-33,0 0 35,-2 0-87,8 0 141,0 0-67,2 2-30,-10-2-92,1 1 1,-1 0-1,0-1 0,0 1 1,-1 0-1,1 0 0,1 1-17,8 4 182,-8-4-135,0-1 1,0 1-1,0 0 0,0 0 0,0 1-47,3 5 76,-3 4-36,-5 0 30,1-7-52,0 0-1,-1-1 0,0 1 0,0-1 0,0 1 1,-1 0-18,-3 4 72,-1-1 44,-3 8 119,8-14-209,1-1-20,1-1 0,-1 1 1,1-1-1,-1 0 0,1 1 1,-1-1-1,1 1 0,0-1 0,-1 1 1,1-1-1,0 1 0,0-1 0,-1 1 1,1-1-1,0 1-6,0 0 2,0 0 1,0 0-1,0-1 0,0 1 0,0 0 1,0-1-1,0 1 0,0 0 0,1-1 1,-1 1-1,0-1 0,0 1 0,1 0-2,6 8 0,19 11 0,-17-8-5,2 2 32,-5-7 38,2 5-20,-4-6-27,1 5 16,-2 0 39,-2-8-38,-1 0-1,0 0 1,0 0-1,0 0 1,-1 0 0,1-1-1,-1 1 1,1 0-1,-1 0 1,-1 1-35,-7 15 219,2-8-104,0-3-51,0 0-41,5-6-23,-1 0 0,0 0 0,1 1 0,-1-2 0,0 1 0,0 0 0,0 0 0,-1-1 0,1 0 0,0 0 0,-1 0 0,-16 7 0,8-3-25,1-1-50,0 0-44,0 0-46,9-3 123,0-1-63,1 1-64,-1-1-63,0 0-64,0 0-63,0 0-63,1 0-64,-1 0-30,1 0-57,1 0-53,-1 0 157,1 0 19,0 0-72,0 0 18,0 0-73,0 0-84,0 0-95,0 0-101,0 0-95,0 0-83,0 0-74,0 0-304,0 0-73,0 0-367,0 0-1004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1:48.3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921 3926 12416,'-1'0'19,"-1"0"38,0 0 156,0 0 105,0 0 84,-1 0 162,0 1 361,1 1-20,1 0-380,1 1-168,0 0-99,0-2-123,0 0 86,-1 1 32,1 0 41,0 5 780,0-4-640,1 1-9,-1-3-258,0 1-56,1-1-63,-1-1-74,3 3 289,0 0 126,-2-1-146,1 1 36,3 2 224,-1-3-209,0 0-97,1 1-61,10 9 133,-4 3-38,-8-11-171,-1 0 1,0 0-1,0 0 1,-1 1-1,1-1 1,0 4-61,-1 1 87,1 0 0,-1 0 0,-1 1-87,1 29 194,-1-23-125,-1-8-60,0 1 0,0-1-1,-1 1 1,0-1 0,-2 4-9,1 1 44,0 0 39,0 1 61,-2-3-52,0 0-45,-3-1-32,-4-1-122,8-7 56,1 0-40,-1 1-57,1 0-73,1-1-40,1-1 65,-3 2-290,2-3 201,1 1 89,0-1-46,0 1-54,0-1-64,0 1-210,0-1 235,1 0-37,-1 1-40,0-1-41,0 1-44,0-1-46,1 0-310,-1 1-109,0 0-98,0-1-85,0 1-326,0 0-85,-1 0-395,1 1-1072,0-1 2799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1:47.5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730 3953 20607,'-2'0'42,"1"0"1,0 0-1,0 0 0,0-1 0,-1 1 0,1 0 0,0-1 0,0 1 0,0-1 0,0 0 0,-1 1 0,1-1-42,-3-2 219,-1 2 87,2 0-107,1 1 38,-1 1 41,-1 1 48,-2 1 135,1 0-65,0 1-60,0 0-55,-2 3 51,1 0-91,0 1-72,-1 0-52,-1 2-18,5-5-44,-1 1 0,1-1 0,0 1 1,0 0-1,0 0 0,1 0 1,0 0-56,-2 7 222,1 0 1,-2 12-223,3 7 218,5-2-80,1-13-39,0-1 0,4 8-99,-7-20 26,0-1 0,1 0 0,-1 1 0,1-1-1,0 2-25,0-3 24,0 0-1,-1-1 1,1 1 0,0 0-1,0 0 1,0-1-1,0 1 1,1-1 0,-1 0-24,3 2 19,1 0 1,-1 0-1,1-1 1,0 1-20,10 1 71,2 1-50,2-10-21,-10 4 15,5-1-21,-5-5-109,-8 5-60,0 0 74,5-1-27,-5 2 15,0 1 8,-1 0-44,0-1-53,1 1-62,-1 0 48,0 0-35,-1 0-38,1-1-40,0 1-43,0 0-46,0 0-49,0-1-50,0 1 11,-1 0-43,1-1-42,0 1-38,-1 0-37,1 0-34,0-1-794,0 0 544,-1 1-36,1-1-1077,1 0-535,0-1-1435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1:42.48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28 16128,'-3'0'205,"0"0"186,2 0-242,1 0 37,0 0 7,0 0 43,1 0 51,0 0 59,0 0 66,0 0 74,0 0 82,1 0 90,-2 0-165,1 2 144,0-1-507,0 0-1,0-1 1,0 1-1,0 0 1,0-1 0,0 1-1,1 0 1,-1-1-1,0 1 1,0-1-1,1 0-129,4 1 433,0-3-51,2-2-134,-6 3-205,0 1 1,-1-1 0,1 1 0,0-1-1,0 1 1,0 0 0,0-1 0,1 1-44,4-1 245,-2-1-53,3-5 75,-7 7-246,0-1-1,0 0 0,-1 0 0,1 1 0,0-1 0,0 1 0,0-1 0,0 0 0,0 1 0,-1 0 1,1-1-1,0 1 0,0-1 0,0 1 0,0 0 0,0 0 0,1 0 0,-1 0-20,6-3-32,-5 2-42,-1 0-83,-1 0 24,1 0-40,-1 0-45,1 1-50,0-1-56,0 1-59,0-1-66,1 1-70,-1 0-37,-1 0 130,0 0 7,0 0-79,0 0 8,0 0-82,0 0-93,0 0-104,0 0-113,0 0-104,0 0-94,0 0-82,0 0-323,0 0-80,0 0-392,0 0-1064</inkml:trace>
  <inkml:trace contextRef="#ctx0" brushRef="#br0" timeOffset="234.4244">36 128 17407,'3'-1'26,"-1"0"47,0-1 47,0 1 42,0-1 63,0 0 44,0 2 43,0 1 37,0 3 816,-1-2-516,-1-2-291,1 1 33,0-1 41,1 1 48,0-1 55,1 0 63,4 1-162,1 3-40,3 0 70,-10-4-425,0 0-1,0 0 0,0 1 0,0-1 0,0 0 1,0 0-1,0 0 0,0 0 0,0 0 0,0-1 1,0 1-1,0 0 0,0 0 0,0-1 0,0 1 1,0 0-41,4-3 104,1-1 66,1 3 46,0 0-53,0-3-70,-3 1-71,-2 2-124,3-2 19,-3 2-11,-1 0-96,0 1 43,-1-1-44,1 1-77,0-1-69,-1 0-75,1 1-83,0-1-91,0 0-100,-1 1-107,1-1-114,-1 1 430,0-1-36,1 1-35,-1 0-33,0-1-673,0 0-107,0 1-395,0-1-106,0-1-477,0 0-1284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51:41.4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6 100 11392,'0'2'35,"0"-1"67,-1 0 59,1 0 53,0 0 103,0 0 54,0 0 129,-1-1 321,-1 1 567,2-1-966,-1 0-39,0 1-103,1-1-42,-1 0-50,0 0-56,1 0-95,0 0 192,-1 0-33,1 0 107,-1 1-142,1 0-47,1 1 11,-1 2-23,1-3-30,-1 0 55,5 21 593,-2 2-79,-3 0-100,0-11-315,0 0-32,0 2-11,0 0-54,0-1-60,1 1-63,2 15 65,0 2 49,6 68 393,-8-92-486,4 42 50,-2-27 11,-2-4 32,-1-6-54,2-1-38,-1-11-4,-1 0 44,0 0 39,1 0 33,0 0 295,0 2 337,0-2-412,0 0-53,-1 0-147,0-1-48,1 1-60,-1 0-45,0-1-49,0 1-56,1 0-29,-1-1-44,0 1-49,0 0-51,0-1-55,0 1-56,0 0-61,0 0-64,0-1 46,0 0-51,0 0-48,0 0-44,0 0-44,0 0-39,0 0-37,0 0-35,0 0-193,0 0-42,0 0-1099,0 0-560,0 0-1486</inkml:trace>
  <inkml:trace contextRef="#ctx0" brushRef="#br0" timeOffset="367.1571">0 90 13824,'1'4'40,"0"-1"80,2-1 80,0-2 80,-2 0 117,-1 0-90,1 0 52,0-2 242,3-1 104,1 0-88,0 0-78,0 1-71,0 0-64,1 1-55,-1-1-47,1 1-39,7-1 176,6-4 125,-12 3-433,-1 1-42,14-1 94,-9 1-18,-5 0-35,0 1 45,2-1 141,1-2 116,-3 2-136,1 0-61,-1-1-54,1 1-46,6-2 19,-2 0-90,14-7 20,-12 3 47,0 0-44,-8 6-99,-2 0-56,1 0-78,-2-1-99,-1 3-186,-1 0 40,0 0 37,0 0 35,0 1-226,0-1 109,0 1 52,1-1 82,-1 1 60,0 1-267,0-1 122,0-1 91,0 0-70,0 1-123,0-2-118,0 2-227,0-1-99,0 0-88,0 1-77,0-1-307,0 0-75,0 0-369,0 0-1008</inkml:trace>
  <inkml:trace contextRef="#ctx0" brushRef="#br0" timeOffset="623.161">100 300 1408,'0'-1'2884,"0"0"-1275,0 0-98,0 0-95,1 0-93,-1 0-89,0 0-87,1 1-83,-1-1-81,1 1-78,-1-1-74,1 1-72,-1 0-69,1 0-65,-1-1-64,1 1-60,0 0-141,-1 0-35,1 1 227,1-1-123,-1 0-108,0 1-146,0-1-49,0 0-45,0 1-39,1 0-57,0 0-96,5 2-409,-5-2 439,-1-1 83,0 0 35,1 1 122,-1-1-29,0 0 39,-1 0 43,1-1 44,0 1 49,-1 0 52,5-3-41,1 0 127,3 1 35,-8 2-456,2 1 54,0-1 0,-1-1 0,1 1 0,0 0 0,-1-1 0,1 1 0,2-2-76,6-4 150,-5 3-100,-3 0-30,0 1 0,0 0 0,0 0 0,1 0 0,2 0-20,1 0 35,-3 1-48,1-1-52,0 0-71,1-2-91,-3 2 88,-1 1-37,0 0-66,-1 0 79,0 1-32,1-1-214,-1 1-118,0-1 214,0 1-36,-1 0-38,1 0-41,0-1-40,-1 1-41,1 0-38,0 0-36,0 0-682,0-1-118,-1 1 503,1 0-32,0 0-997,1 0-495,0 0-1327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11:19.825"/>
    </inkml:context>
    <inkml:brush xml:id="br0">
      <inkml:brushProperty name="width" value="0.025" units="cm"/>
      <inkml:brushProperty name="height" value="0.025" units="cm"/>
    </inkml:brush>
    <inkml:brush xml:id="br1">
      <inkml:brushProperty name="width" value="0.025" units="cm"/>
      <inkml:brushProperty name="height" value="0.025" units="cm"/>
    </inkml:brush>
    <inkml:brush xml:id="br2">
      <inkml:brushProperty name="width" value="0.05" units="cm"/>
      <inkml:brushProperty name="height" value="0.05" units="cm"/>
      <inkml:brushProperty name="color" value="#E71224"/>
    </inkml:brush>
    <inkml:brush xml:id="br3">
      <inkml:brushProperty name="width" value="0.05" units="cm"/>
      <inkml:brushProperty name="height" value="0.05" units="cm"/>
      <inkml:brushProperty name="color" value="#004F8B"/>
    </inkml:brush>
    <inkml:brush xml:id="br4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403 1304 5760</inkml:trace>
  <inkml:trace contextRef="#ctx0" brushRef="#br0" timeOffset="4.85607E6">2821 183 14464,'2'9'19,"1"-7"96,-2-3 114,-2 2-66,-2 1 36,1 2 177,2 0 80,0-4-456,0 0 17,0 0 0,0 0 0,0 0 1,0 0-1,0 0 0,0 0 0,0 1 1,0-1-1,0 0 0,0 0 0,0 0 0,0 0 1,0 0-1,0 0 0,0 0 0,0 0 1,0 0-1,0 0 0,0 0 0,0 0 0,0 0 1,0 0-1,0 0 0,0 0 0,0 1 0,0-1 1,0 0-1,0 0 0,0 0 0,0 0 1,0 0-1,0 0 0,0 0 0,0 0 0,-1 0 1,1 0-1,0 0 0,0 0 0,0 0 0,0 0 1,0 0-1,0 0 0,0 0 0,0 0 1,0 0-1,0 0 0,0 0 0,0 0 0,0 0 1,0 0-1,0 0 0,-1 0 0,1 0 1,0 0-1,0 0 0,0 0 0,0 0-17,-3 1 636,-1 2-97,1 1-88,-1 2-80,0 0-72,1 0-62,0 0-55,0 0-46,0 1 0,2-5-88,0 0 1,1 0-1,-1 0 1,1 0 0,0 0-1,0 0 1,0 1-1,0-1 1,0 0-49,0 12 347,1-5 21,-1-7-95,2 0-120,1 1-50,1 1 8,-4-4-107,0 0 1,0 0-1,0 1 1,1-1-1,-1 0 1,0 0-1,0 0 1,0 0-1,0 0 1,0 0-1,0 0 1,0 0-1,0 0 1,0 0-1,0 0 1,0 0-1,0 0 1,0 0-1,0 0 1,1 1-1,-1-1 0,0 0 1,0 0-1,0 0 1,0 0-1,0 0 1,0 0-1,0 0 1,0 0-1,0 0 1,0 0-1,1 0 1,-1 0-1,0 0 1,0 0-1,0 0 1,0 0-1,0-1 1,0 1-1,0 0 1,0 0-1,0 0 1,0 0-1,0 0 1,1 0-1,-1 0 1,0 0-1,0 0 1,0 0-1,0 0 1,0 0-1,0 0 1,0 0-1,0 0 1,0-1-1,0 1 1,0 0-5,4-4 87,0 0 38,9-12 372,-7 5-207,-3 4-141,-1 1-68,-2-1-52,0 6-26,0-1-1,-1 0 1,1 0-1,-1 0 1,1 1-1,-1-1 1,0 0-1,0 1 0,0-1 1,0 0-1,0 1 1,0-1-1,-1 0-2,2 2 4,-1-1-1,1 0 0,-1 1 1,1-1-1,-1 0 0,0 1 0,1-1 1,-1 1-1,0-1 0,1 1 1,-1-1-1,0 1 0,0 0 1,0-1-1,1 1 0,-1 0 1,0 0-1,0 0 0,0-1 0,0 1 1,0 0-1,1 0 0,-1 0 1,0 0-1,0 0 0,0 0 1,0 1-1,0-1 0,0 0-3,-8 5 88,-17 13-17,16-9 26,8-7-83,1-1 0,0 0 0,0 1 0,0-1 0,1 1 0,-1-1 0,0 1-1,0-1 1,1 1 0,-1-1 0,1 1 0,-1 0 0,1-1 0,0 1-14,-3 8 61,0 4 107,3-12-132,0 0 1,1 0 0,-1 0-1,1 0 1,-1 0-1,1-1 1,0 1-1,-1 0 1,1 0 0,1 0-37,-1 0 29,0 0 0,0-1 0,0 1 0,0 0 0,0-1 0,1 1 1,-1-1-1,1 1-29,-1-1 13,0-1 0,0 1 1,0 0-1,0-1 1,0 1-1,0-1 0,1 1 1,-1-1-1,0 1 0,0-1 1,1 0-14,10 0 71,-10-1-62,1 0 0,-1 1-1,1-1 1,-1 0-1,0-1 1,0 1 0,2-1-9,3-3 38,8-5 64,1-2 36,-14 11-118,-1 0 0,0-1 0,1 1 0,-1 0 0,0-1 0,0 1 0,0-1 0,0 0 0,0 1 0,0-1 0,0 0 0,0 0 0,-1 1 0,1-1 0,-1 0 0,1 0 0,-1-1-20,0-3 31,1 3-13,-1 1 1,0-1-1,-1 1 0,1-1 0,0 0 1,-1 1-1,1-1 0,-1 0-18,1 3 3,0-1-1,-1 1 1,1 0 0,0-1-1,0 1 1,-1 0-1,1-1 1,0 1-1,0 0 1,-1 0-1,1-1 1,0 1 0,-1 0-1,1 0 1,0 0-1,-1-1 1,1 1-1,0 0 1,-1 0 0,1 0-1,0 0 1,-1 0-3,0 0 1,0 0 1,0 0 0,0 0 0,0 0-1,0 0 1,0 0 0,0 0 0,0 1-1,0-1 1,0 0 0,0 1-1,0-1 1,0 1-2,0 0 0,0 0-1,0 0 1,0 0 0,0 0-1,0 0 1,0 0-1,0 0 1,1 0 0,-1 0-1,0 1 1,1-1 0,-1 0-1,0 1 1,-6 19 12,6-16 3,0-2 14,0 0 1,0 0 0,1 0 0,-1 0 0,1 0 0,0 1 0,0-1 0,0 2-30,0-4 4,0 0 0,0-1 1,0 1-1,0 0 0,0-1 1,0 1-1,1 0 1,-1-1-1,0 1 0,0-1 1,1 1-1,-1 0 1,0-1-1,0 1 0,1-1 1,-1 1-1,1-1 1,-1 1-1,1-1 0,-1 1 1,1-1-1,-1 1 1,1-1-1,-1 1 0,1-1 1,-1 0-1,1 1 1,0-1-1,-1 0 0,1 0 1,-1 1-1,1-1 1,0 0-5,2 0 8,0 0 1,-1 0 0,1-1-1,0 1 1,-1-1 0,1 1-1,0-1 1,1-1-9,-3 2 2,1-1 0,-1 0 0,0 1 0,0-1 0,0 0 0,0 0 0,0 0 0,0 0 1,0 0-1,0 0 0,0 0 0,0 0 0,0-1 0,-1 1 0,1 0 0,-1 0 0,1-1 0,0 0-2,0-10 0,-2 10 0,1 1 0,0-1 0,0 0 0,0 1 0,1-1 0,-1 0 0,0 0 0,1 1 0,-1-1 0,1-1 0,0 2 0,0 0-1,-1 0 1,1 0 0,-1 0-1,0 0 1,1 0-1,-1 0 1,0 0 0,0 0-1,0 0 1,0 0-1,0 0 1,0-1 0,-7-17 27,6 18-23,1 1 0,0-1 0,-1 1 0,1-1 1,0 1-1,-1-1 0,1 1 0,-1-1 0,1 1 1,-1-1-1,0 1 0,1-1 0,-1 1 1,1 0-1,-1-1 0,0 1-4,0 0 14,0-1 0,0 1-1,0 0 1,-1 0 0,1 0 0,0 0 0,0 0 0,0 0 0,0 0-1,-1 0 1,1 1 0,0-1 0,0 0 0,-1 1-14,-17 9 182,10-2-135,-3 4-47,3-1 0,8-10 0,1-1 0,0 1 0,-1-1 0,1 1 0,0-1 0,0 1 0,-1 0 0,1-1 0,0 1 0,0-1 0,0 1 0,0 0 0,0-1 0,0 1 0,0 0 0,0-1 0,0 1 0,0 0 0,0-1 0,0 1 0,0-1 0,0 1 0,1 0 0,-1-1 0,0 1 0,0-1 0,1 1 0,-1-1 0,1 1 0,-1-1 0,0 1 0,1-1 0,-1 1 0,1-1 0,-1 1 0,1-1 0,-1 0 0,1 1 0,0-1 0,0 1 0,1-1 0,-1 1 0,0-1 0,1 0 0,-1 0 0,0 1 0,1-1 0,-1 0 0,1 0 0,-1-1 0,1 1 0,-1 0 0,0 0 0,1-1 0,-1 1 0,0 0 0,1-1 0,0 0 0,5-2 25,11-8 186,-10 2-92,-7 0-90,-1 7-29,0 0 0,0 0 0,0 0 0,0 1 0,-1-1 0,1 0 0,0 0 0,-1 0 0,0 1 0,1 0 0,0 1 0,0 0 0,0-1 0,-1 1 0,1 0 0,0-1 0,0 1 0,-1 0 0,1-1 0,0 1 0,-1 0 0,1 0 0,0-1 0,-1 1 0,1 0 0,0 0 0,-1 0 0,1-1 0,0 1 0,-1 0 0,1 0 0,-1 0 0,1 0 0,-2 0 0,1 0 0,-1 1 0,1-1 0,-1 0 0,1 1 0,0-1 0,-1 1 0,1 0 0,0-1 0,-1 1 0,1 0 0,-1 0 0,-3 2 0,-2 1 0,5-4 0,1 0 0,0 1 0,0-1 0,0 1 0,0-1 0,0 1 0,0 0 0,0-1 0,1 1 0,-1 0 0,0 0 0,0 0 0,0-1 0,1 1 0,-1 0 0,0 1 0,-4 6 0,2-4 0,1 1 0,-1-1 0,-1 0 0,-2 3 0,0 2 20,1 3 37,5-11-50,-1 0 0,1 0 0,0 0 0,-1 0 0,1 0 1,0 0-1,0 0 0,0 0 0,0 0 0,0 0 1,0 0-1,0 0 0,0 0 0,1 0 0,-1 0 1,0-1-1,0 1 0,1 0 0,-1 0 0,1 0 1,-1 0-1,1 0-7,-1 0 1,1-1-1,-1 0 1,1 0 0,-1 0 0,0 0 0,1 1-1,-1-1 1,1 0 0,-1 0 0,1 0 0,-1 0-1,1 0 1,-1 0 0,1 0 0,-1 0 0,0 0-1,1 0 1,-1-1 0,1 1 0,-1 0-1,1 0 1,-1 0 0,0 0 0,1-1 0,-1 1-1,1 0 1,-1 0 0,0-1 0,1 1 0,-1 0-1,0-1 1,1 1-1,8-9 26,-4 4 19,-1 0 29,3-1-1,4-6 43,-10 11-112,-1 0 0,1 0 0,0 0-1,-1-1 1,1 1 0,-1 0 0,0-1 0,1 1 0,-1 0-1,0-1 1,0 1 0,0-1-4,0-13 39,0-22 178,0 37-213,0 0 0,0 0 0,0 0 1,0-1-1,0 1 0,0 0 0,0 0 0,0-1 0,0 1 0,0 0 0,0 0 0,0-1 0,0 1 1,0 0-1,0 0 0,0 0 0,0-1 0,-1 1 0,1 0 0,0 0 0,0 0 0,0-1 0,0 1 1,0 0-1,-1 0 0,1 0-4,-4-4 13,3 3-6,0 0 0,0 1 0,-1-1 0,1 1 1,0-1-1,0 1 0,0-1 0,0 1 0,-1 0 0,1-1 0,0 1 1,-1 0-8,-5 0-9,0 2-39,1 0 44,0 0-1,1 1 0,-1 0 1,1 0-1,-1 0 0,1 0 0,0 1 1,0 0-1,-1 1 5,-5 3-51,10-8 49,0 1 0,1-1 0,-1 0 0,0 1 0,1-1-1,-1 0 1,1 1 0,-1-1 0,0 1 0,1-1 0,-1 1 0,1-1 0,0 1 0,-1-1 0,1 1 0,-1-1 0,1 1 0,0 0 0,-1-1 0,1 1 0,0 0-1,0-1 1,-1 1 0,1 0 0,0-1 0,0 1 0,0 0 2,2 7 31,-2-7-26,0-1 0,1 0 0,-1 0 1,0 1-1,1-1 0,-1 0 0,0 0 1,1 0-1,-1 0 0,1 1 0,-1-1 1,0 0-1,1 0 0,-1 0 0,1 0 1,-1 0-1,0 0 0,1 0 0,-1 0 1,1 0-1,-1 0-5,13 2 94,-12-1-93,1 0 1,0-1 0,-1 1-1,1-1 1,0 0 0,0 0-1,-1 1 1,1-1-1,0 0 1,-1 0 0,1 0-1,0-1 1,0 1-1,0 0-1,25-9 44,-14 4 18,-6 2-27,0 0-35,-4 2-27,-1-1 1,1-1-1,0 1 1,0 0-1,-1 0 1,1-1 26,-1 1-4,1-1-89,1 3 37,-2 0-7,0-1-24,-1 0-143,0 0 81,-2-2-115,0 1 84,0 2 6,0-1-69,0 1-85,0 0-102,0-1-118,0 1 225,1 0-35,0 0-38,-1 0-39,1 0-42,-1 0-44,1 0 0,0 0-41,0 0-41,-1 0-37,1 0-36,0 0-32,0 0-800,0 0 552,0 0-35,0 0-1079,-1 0-532,1 0-1432</inkml:trace>
  <inkml:trace contextRef="#ctx0" brushRef="#br0" timeOffset="4.9026E6">6873 58 9728,'0'0'384,"0"0"-229,0-1-2,0 0 32,0-1 68,0 0-37,0-1 72,0 1 63,0-1 51,0-3 493,0-5 688,0 6-933,0 0-47,0 1-90,0 1-262,0 0-49,0 1-55,0 0-61,0 0 162,0 2 80,1 0 14,0 2 254,4 3-70,-2 3-118,-1 0-100,-1 1-79,0 7 20,-2 8 9,0-14-119,1-1 48,1 29 311,3-3-115,0 10-48,-1 13-109,-3 87 213,-1-67-144,2 8 51,0 26 126,-5-32-74,-15 170 178,18-213-505,1 18-23,0 6 6,-2-21 29,-3-12 6,3-15-45,0 0-1,0 0 1,2 2-44,-1-13 11,1 1 0,0 0 0,1-1 0,-1 1-1,0-1 1,1 1 0,0 0 0,0-1 0,-1 1 0,1-1 0,1 0 0,-1 1 0,0-1 0,0 0 0,1 0 0,0 1 0,-1-1-11,7 2 85,-4-1-187,-4-3 100,1 0 0,-1 0 0,0 0 0,0 0-1,0 0 1,1 0 0,-1 0 0,0 0 0,0 0-1,0 0 1,1 0 0,-1 0 0,0 0 0,0 0 0,0 0-1,0 0 1,1 0 0,-1 0 0,0 0 0,0 0 0,0-1-1,1 1 1,-1 0 0,0 0 0,0 0 0,0 0-1,0 0 1,0 0 0,1-1 0,-1 1 0,0 0 0,0 0-1,0 0 1,0 0 0,0-1 0,0 1 0,0 0-1,0 0 1,0 0 2,2-4-106,-2 1-12,1 1-50,-1-1-62,0 0-69,0 0-82,0 0-90,0 0-100,0 1-110,0 1 224,0 1 457,0-4-691,0 1 183,1 0 32,-1 1-67,0 0 26,0-1-68,1 1-79,-1 0-88,1 0-96,0-1-88,-1 1-79,1 0-69,0-1-295,1 0-67,-1 0-355,2-2-975</inkml:trace>
  <inkml:trace contextRef="#ctx0" brushRef="#br0" timeOffset="4.90337E6">6804 79 18303,'-1'0'1,"1"0"-1,0 1 1,0-1-1,0 1 1,0-1-1,0 0 1,0 1-1,0-1 1,0 0-1,0 1 1,0-1-1,0 1 0,0-1 1,0 0-1,1 1 1,-1-1-1,0 0 1,0 1-1,0-1 1,0 0-1,1 1 1,-1-1-1,0 0 1,0 0-1,1 1 0,-1-1 1,0 0-1,0 0 1,1 1-1,-1-1 1,0 0-1,1 0 1,-1 0-1,0 1 1,1-1-1,-1 0 1,1 0-1,-1 0 0,0 0 1,1 0-1,-1 0 1,0 0-1,1 0 1,-1 0-1,1 0 1,-1 0-1,2 0 53,-2 0 64,0 0 38,2-2 138,5-6 101,0 0-40,-5 4-132,2 0 0,-1 1 0,0-1 0,4-1-222,6-5 412,15-3 324,3 3-84,3 5-88,0 2-94,0 3-103,0 3-106,-1 0-115,-2 2-120,-13-2 87,-1 1 1,12 4-114,29 13 307,-39-14-201,1 1 20,0-1 217,14 7-343,-20-7 138,-1 2 0,3 1-138,4 4 129,12 6 60,15 9-25,-37-22-146,0 0-1,-1 1 1,3 3-18,16 19 62,-16-16-41,0 1 0,-2 1-1,0-1 1,6 13-21,3 14 68,-8-14-50,-2-9 19,-2-1-1,-1 2 1,3 9-37,-5 11 27,-2-20-11,1 10 26,2 15 45,-5-31-24,0 0 1,-1 8-64,-2 11 106,-1 15 91,-10 62 331,7-74-311,-1-1 0,-5 10-217,-5-3 142,6-21-18,-1-2-54,-4 0-35,-11 9-26,7-8 9,10-10 28,-1 0-1,0 0 1,0-2-1,-1 1 1,-5 1-46,-26 13 146,-2-3 50,41-17-168,-53 19 137,37-16-121,1-1 0,-1 0-1,0-2 1,0-1 0,-21 1-44,-47-3 33,59 0-69,2 0-68,21-1-94,-3-3-10,7 1 86,0 0-67,1-1-95,2 2 74,-1 0-45,1-1-50,0 1-54,0-1-61,1 1-65,0-1-71,0 0-77,0 1 72,0 0 133,1 1 12,-1 0-73,0-1-79,0 1-104,0 0 291,-1 0-33,1 0-35,0 0-37,0-1-494,0 0-117,0 0-104,0 0-91,0 0-360,1-1-90,-1 0-435,2-2-1188,-3 5 3304</inkml:trace>
  <inkml:trace contextRef="#ctx0" brushRef="#br0" timeOffset="4.90375E6">7834 492 15232,'0'3'-16,"0"-1"62,1 1 77,-1 0 56,-1 4 571,-1-6-467,1-1 8,-1-1 44,0 0 86,-2-1 260,0 3 13,0 1-62,1 0-245,-1-1-65,0 1-77,-2-2-93,-4 0 90,0 2-79,-3 0-46,-17 7 77,20-4-89,3-1 7,-1 1 39,1 0 47,1 1 56,2-1-94,0-1 1,0 1 0,1 0-1,-2 2-160,-7 16 391,5-3-111,2 0-57,3 3 23,1-16-91,1 0 0,1 1 0,0 5-155,0-8 65,-1-1-1,1 0 1,1 0 0,-1 1-1,1-1 1,0 0 0,0 0-65,0 0 44,0-1 1,0 0-1,0 0 1,1 0-1,1 2-44,15 12 188,2-1-53,-12-10-89,1 0 0,0 0 0,0-1 0,1-1 0,-1 0 0,10 3-46,18 0 148,-4-5-163,1-1 112,2-3 96,-1-4 83,-8-1-5,-2-4 36,-20 8-204,0-1 0,-1 1-1,1-1 1,-1 0 0,2-2-103,-3 2 92,0 0 1,0-1-1,0 1 0,-1-1 1,1 0-1,0-1-92,-2 1 45,1 0 0,-1 0 0,0 0 0,0-1 0,0 0-45,-1 0 36,0 1 1,0-1 0,-1 0-1,0-5-36,0 5 22,0 0-1,-1 0 1,0 1-1,-1-3-21,1 2 12,-1 1-1,0-1 0,-1 0 1,1 1-1,-1-1 1,0 1-1,-1 0 1,1 0-1,-1 0 0,0 0 1,0 1-1,-1 0 1,-1-2-12,2 2 19,-1 1 1,0 0 0,0 0-1,0 0 1,-4-1-20,-4-2-79,-1 2-1,1 0 1,-1 0 0,-12 0 79,-2 1-157,2 5-52,18-1 107,2 0-67,4 0 16,-1 0-57,0-1-66,0 1-77,0 0-87,0-1-97,-1 1-108,1-1-117,1 1 245,0-1-43,1 0-41,-1 0-40,0 0-37,-1 1-34,-1-1-810,2 0 553,-1 0-36,-2 0-1103,-1 0-555,-3 0-1495,7 0 3183</inkml:trace>
  <inkml:trace contextRef="#ctx0" brushRef="#br0" timeOffset="4.90947E6">6896 5972 17023,'1'2'0,"0"-1"0,0 1 0,1-1 0,-1 1 0,0 0 0,-1-1 0,1 1 0,0 0 0,0 0 0,-1 0 0,1 0 0,-1 0 0,1 0 0,-1 1 0,0 31 0,-1-12 0,2 12 46,3 6-46,0 14 61,3 55-8,-3-32 91,-2-12 92,-2-33-67,0-1 40,1 18 115,-1 0-54,1 49 152,-4 51 76,0-90-315,-2 48 156,3-37-157,1 13-117,1 13-80,3 2-77,1-55 61,-2-20-20,0 0-38,-1 0-51,-1 0-61,0-12 84,1-4-25,-1-1-50,0-1-91,0 0-41,0 0-93,1-1-108,-1 1-121,1-1-129,0 1-121,-1-1-108,1 1-94,0 1-325,1-1-92,-1 2-394,2 3-1054</inkml:trace>
  <inkml:trace contextRef="#ctx0" brushRef="#br0" timeOffset="4.91036E6">6849 6003 14848,'2'-2'149,"24"-19"1508,-6 8-613,-1 4-242,0 1-84,-3 3-199,0 1-85,0 2-97,-1 1-110,14 4 314,-10 0-292,8 0-57,0 0-38,46 4 502,13 6-656,-2 7 406,-42-13-181,47 12 297,-49-7-331,10 5-4,-1 2 0,41 23-187,-66-29 72,-1 1 1,17 15-73,-24-17 20,-1 1-1,-1 1 1,0 0 0,2 4-20,10 17 49,-7-9 25,-2 1 0,-1 1 0,-1 1-74,5 19 70,-8 2-41,-7-30-15,-2-4-5,24 110 66,-21-90-53,0 11-22,-5-20 0,-2 0 0,0 0 0,-3 5 0,1 4 0,2-13 1,-4 25 20,-12 20 64,5-19-28,-2-1 0,-2 0 0,-3 0-57,14-37 34,-1 0 0,-7 9-34,-17 19 30,7-15 0,-24 19-30,36-33 52,-1-1 1,-7 4-53,-24 10 65,6-7 22,-17 4-87,-21 7 105,74-26-103,-87 34 155,28-15-81,-9 1-53,-21 6-68,44-16-34,-2-4-55,19-4-170,16-2 140,-3-1-92,9 0 86,-1 0-35,-6 0-225,8 0 166,-1-1-36,1 1-39,0-1-42,0 0-44,0 0-49,-2 0-43,3 0 115,1-1 3,1 1-80,-1 0 5,1-1-81,0 1-92,0-1-104,0 0-111,1 0-103,-1 0-93,1 0-81,-1 0-317,0-1-80,-1 0-385,-1-2-1045</inkml:trace>
  <inkml:trace contextRef="#ctx0" brushRef="#br0" timeOffset="4.91078E6">8108 6488 18687,'-3'2'-26,"0"0"43,1 0 38,-1 1 35,-1-1 57,0 0 36,-1 1 74,-2 1 176,-3 1 148,4-1-222,1-1-100,0 1-54,-6 4 234,1 2-77,-1 0-66,1 1-55,-8 13 113,7-8-42,0 0-1,-4 12-311,6-10 253,2-1 81,-5 22 14,6-3-109,4 6-53,3-24-93,1 1 1,2 8-94,-2-16-5,1 0 34,3 10 114,5 2 146,-8-18-146,0 1-1,1-1 1,0 0 0,3 4-143,-4-5 117,1-1 0,0 1 0,0-1 1,1 0-1,3 3-117,15 4 317,-1-5-140,3-3-109,-10-3-9,-1 0 0,1-1-1,-1 0 1,1-1-1,-1-1 1,0 0 0,13-6-59,-18 6 52,0-1 0,-1 1 0,1-2 0,5-3-52,-3-1 70,0 0 0,0 0-1,-1-1 1,0 0 0,-1-1-1,0 0 1,0-2-70,-3 4 51,0-1-1,-1 1 1,1-5-51,-1-4 57,-2-2 47,-3 14-40,0-1 0,0 1 0,-1 0-1,0 0 1,-1 0 0,1 0 0,-3-6-64,2 6 60,-1 1 1,0 0-1,0 0 1,-3-4-61,-10-9 97,0 5-76,-3 4-72,10 7 79,1 0 0,-1 1-1,0 0 1,0 1 0,-1 0-1,-3 0-27,-11-1 26,8 0-35,-23-2-46,34 4-80,1 0 54,-1 0 46,1 0 39,-4 1 86,-11 1 251,13-2-285,0 1-61,0 0-68,0-1-81,-1 1-97,0 0-111,4-1 135,-1 0-35,0 1-35,0-1-37,0 0-40,0 1-42,0-1-42,-1 0-46,1 1-67,0-1-53,0 0-51,-1 1-46,0-1-46,1 1-41,-1-1-39,0 0-36,-2 1-220,1 0-44,0-1-39,-1 1-33,-1 0-281,0-1-34,-16 3-3184</inkml:trace>
  <inkml:trace contextRef="#ctx0" brushRef="#br0" timeOffset="4.98817E6">3428 756 12288,'2'0'77,"-1"0"78,0 0 70,1 0 60,-1 0 123,-1 0 57,1 0 146,0 0 355,-2 0-23,1 0-374,-1 0-154,0 0-71,0 0-124,-1 0-69,1 0-80,-1 0-89,2 0 223,0 0-4,0 0-23,0 0 49,2 0 370,5 0-233,0 0-62,-1 0-55,1 0-48,4-1 33,1 1-78,-1 0-55,14 1 76,-10 1-5,15 2 119,-4-1-40,2-1-45,5-1-50,-11-1-38,-1 0-47,60 0 37,-43-2 8,9-2 93,53-4 274,-67 4-363,-2-1-49,-26 4-56,347-67 1103,-277 51-906,-1-1-35,17 1 79,-68 13-230,-11 3 10,-1 0 0,11 2-34,-12-1 13,0 0-1,0-1 1,5 0-13,1-3 11,-8 2 13,0 1 0,-1-1 0,1 2 0,4-1-24,5 1 21,-5 1-21,0-2 0,1 1 0,2-2 0,67-9 0,-64 8 53,17-5-53,-1 0 54,-27 6-45,0 2 0,0-1-1,6 1-8,10-1-5,-5-4 5,-14 4 0,1 0 0,-1 0 0,1 0 0,-1 1 0,4-1 0,33 1 43,55 0 149,-87 0-185,-1-1-1,1 0 1,-1-1 0,0 0-7,-1 0-2,1 1 0,-1 0 0,8 0 2,-9 0 0,-1 1 0,1-1 0,0 0 0,0 0 0,2-1 0,-3 0 0,0 1 0,1 0 0,-1 0 0,0 1 0,2-1 0,-1 1 13,0-1 0,-1 1 0,1-1-1,-1-1 1,2 0-13,-2 1 13,1 0 0,-1 0 0,1 0-1,-1 0 1,2 1-13,44 0 43,71 0 170,-117 0-213,-1 1 0,0-1 0,0 1 0,0 0 0,3 2 0,-4-2 0,1 0 0,0 0 0,0 0 0,0 0 0,3-1 0,171 0 261,-140 0-159,1 0 47,-35 0-149,-1 0 0,0-1-1,0 1 1,0-1 0,0 0 0,3-1 0,-2 1 3,0-1 0,0 1 0,0 0 1,0 1-1,0-1 0,0 1 1,1 0-4,1-1 43,1 1 1,0-1 0,-1 0 0,3-1-44,12-3 60,3 3-61,29 2 23,-43 2 44,0 2-24,-2 1 0,0-4 21,200-1-21,-206 0-30,1 0 0,-1-1-1,0 1 1,1 0 0,-1-1-1,0 0 1,2 0-12,9-5 25,-11 5-25,0 1 0,0-1 0,0 1 0,0 0 0,0-1 0,0 1 0,1 0 0,-1 0 0,0 0 0,0 0 0,1 1 0,3-1 0,14 0 22,-3-1 65,-15 1-70,0 0 1,0-1-1,0 1 1,0-1-1,0 0 1,-1 0-1,1 1 1,0-2-18,3 0 7,-3 1-7,0 1-1,-1-1 1,1 1-1,0-1 1,-1 1-1,1 0 1,0 0 0,0 0-1,0 0 1,-1 0-1,1 0 1,0 0 0,1 1 3,-1-1 0,1 0 1,-1 0-1,1 0 0,-1 0 1,1-1-1,-1 1 0,3-1-3,3-2 40,-6 2-32,0 0-1,0 0 1,0 0-1,1 0 0,-1 1 1,0-1-1,1 1 1,-1 0-1,2-1-7,-3 1 0,1 0-1,-1 0 1,0 0 0,0 0-1,0-1 1,0 1 0,0 0-1,0-1 1,0 1 0,0-1-1,0 1 1,0-1 0,0 0 0,9-3 25,-3 2 35,1 1-53,23 0-123,-17 2 116,-6-1 37,0 1 36,0-1 42,0 0 51,12 0-161,2 0 36,4 0 46,7 0 57,-31 0-273,1 0 66,1 0 55,1 1 84,5-1 73,-7 1-140,1-1-41,-1 0-36,-1 0-44,1 0-52,0 0-59,-1-1-14,0 1-49,0 0-55,0-1-58,0 1-64,0-1-66,-1 1-71,1-1-76,0 0 20,-1 0 188,0 0 42,1 0-44,-1 0-193,0 0-107,0 1 338,0-1-34,0 1-37,-1-1-40,1 1-412,1-1-98,-1 1-87,0 0-76,0 0-328,1 0-76,-1-1-396,2 1-1090</inkml:trace>
  <inkml:trace contextRef="#ctx0" brushRef="#br0" timeOffset="4.9956E6">3777 1282 10368,'0'-2'1408,"0"1"-1262,0 0 51,0 0 43,0-1 36,0-1 340,0-7 950,0 8-1130,0-1-55,0 0-68,0 1-99,0 0-118,0 2-99,0-1-38,0 0 228,0 0 52,0 1 15,0 0-17,0 0 90,0 2 285,-1 1-290,0-1-41,0 0-41,0-1-40,-2 1 34,0 2-103,-8 26 487,9-25-495,1 1-37,1 9 46,1-9-67,-1 4 197,1-3-34,3 0 159,-3-7-356,0 0 1,-1 0-1,1-1 1,0 1-1,0 0 1,0 0-1,0 0 0,-1-1 1,1 1-1,0 0 1,0-1-1,0 1 0,-1-1 1,1 1-1,0-1 1,-1 1-1,1-1 1,0 1-1,-1-1 0,1 0 1,-1 1-1,1-1 1,0 0-32,6-8 219,-1 0-45,5-6 51,-1 8-166,-1-1-32,10-15 63,-4 4-52,-7 10 29,4-12 175,-9 15-189,-3 6-47,0-1-1,1 1 1,-1 0-1,0-1 0,0 1 1,0 0-1,1-1 1,-1 1-1,0-1 1,0 1-1,0 0 0,0-1 1,0 1-1,0-1 1,0 1-1,0 0 0,0-1 1,0 1-1,0-1 1,0 1-1,0-1-5,-1 1 4,1 0-1,0 0 1,0 0 0,0 0-1,-1 0 1,1-1-1,0 1 1,0 0 0,-1 0-1,1 0 1,0 0-1,0 0 1,-1 0 0,1 0-1,0 0 1,0 0-1,-1 0 1,1 0 0,0 0-1,0 0 1,-1 0-1,1 0 1,0 0 0,0 1-1,-1-1-3,-8 4 52,2 1-52,6-4-2,-19 20 4,1 0 84,4 1 80,4 3 73,10-23-211,0 0 0,1 0 0,-1 0 0,1 0 0,0 1-1,0-1 1,0 0 0,0 0 0,0 1 0,0-1-28,0-1 11,0 0 1,0-1-1,1 1 0,-1-1 0,0 1 1,0 0-1,0-1 0,1 1 0,-1-1 1,0 1-1,1-1 0,-1 1 1,1-1-1,-1 1 0,1-1 0,-1 1-11,7 1 160,3-2-113,-7 0-33,-1 0 0,0 0-1,0 0 1,0 0 0,0 0 0,0 0-1,0-1 1,0 1 0,2-1-14,-3 0 18,1 0 0,0-1 0,0 1 1,0 0-1,-1 0 0,1-1 0,1-1-18,6-6 48,0 0-10,0 0 1,0 0-1,-1-1 0,0 0 0,-1 0 1,0-2-39,-2 3 18,-1 3-3,-1-1-1,0 0 1,0 0 0,1-4-15,-4 10 1,0 0 0,1 0 0,-1 0 0,0 0 0,0 0 0,1 0 0,-1 0-1,0 0 1,0 0 0,0 0 0,0 0 0,-1 0 0,1 0 0,0 0 0,0 0 0,-1 0 0,1 0 0,0 0-1,-1 0 1,1 0 0,-1 0 0,1 0 0,-1 0 0,0 0 0,1 1 0,-1-1 0,0 0 0,1 0-1,-1 1 1,0-1 0,0 0 0,-1 0-1,1 1 0,0 0 0,-1 0 0,1-1 0,0 1 0,-1 0 0,1 0 0,-1 0 0,1 1 0,0-1 0,-1 0 0,1 0 0,-1 1 0,1-1 0,0 1 0,0-1 0,-1 1 0,1 0 0,0-1 0,0 1 0,-1 1 0,-4 1 0,-1 1 18,0 0-1,0 1 1,0 0-1,1 1-17,-5 2 37,6-4-32,0 0 1,0 0 0,0 0-1,1 1 1,0 0-1,-1 0-5,-1 3 40,-1 3 36,5-8-49,1 0 0,-1 0-1,0 1 1,1-1 0,0 1-1,-1 1-26,2-4 5,0 0 1,0 0-1,-1 0 0,1 0 0,0 0 1,0-1-1,0 1 0,0 0 0,1 0 1,-1 0-1,0 0 0,0 0 0,1 0-5,-1-1 1,0 1 0,0-1 0,1 1 1,-1-1-1,0 0 0,1 1 0,-1-1 0,0 0 0,1 1 0,-1-1 0,0 0 0,1 0 0,-1 0 0,1 1 0,-1-1 0,0 0 0,1 0 1,-1 0-1,1 0 0,-1 0 0,1 1 0,-1-1 0,1 0 0,-1 0 0,1 0 0,-1-1-1,10 2 0,-4-1 0,0 0 0,0 0 0,0-1 0,-1 0 0,3 0 0,-4 0 0,-1-1 0,0 1 0,0 0 0,0-1 0,0 0 0,-1 1 0,1-1 0,0-1 0,-1 1 0,1 0 0,0-1 0,16-14 22,-7 7 75,-11-1-21,-1 5-36,0 5-35,0 0 1,0 0-1,0 0 0,0 0 1,0 0-1,-1 0 0,1 0 1,0 0-1,0 0 1,-1 0-1,1 0 0,-1 0 1,1 0-1,-1 0 0,0 0-5,1 0 3,-1 1 0,1-1 0,-1 1 0,0-1 0,1 1 0,-1-1 0,1 1 0,-1 0 0,0-1-1,0 1 1,1 0 0,-1 0 0,0 0 0,1-1 0,-1 1 0,-1 0-3,-1 0 5,-1 1 0,0-1 0,0 1 1,0-1-1,0 1 0,0 1 0,0-1-5,-5 2 8,2-1 12,0 0 0,0 0 1,1 1-1,-1 0-20,-14 9 25,20-11-25,0 0 0,0 0 0,0-1 0,1 1 0,-1 0 0,0 0 0,0 0 0,1 0 0,-1 0 0,0 0 0,1 0 0,-1 0 0,1 1 0,-5 5 0,-3-3 22,8-4-20,0 1 1,0-1 0,0 0 0,0 0-1,0 0 1,-1 1 0,1-1 0,0 0-1,0 0 1,0 1 0,0-1 0,0 0-1,0 0 1,0 1 0,0-1 0,0 0-1,0 0 1,0 1 0,0-1 0,0 0-1,0 0 1,0 1 0,0-1 0,0 0-1,0 0 1,1 1 0,-1-1 0,0 0-1,0 0 1,0 0 0,0 1-3,1-1 1,0 1 0,0-1 0,0 0 0,-1 1 0,1-1 0,0 0 0,0 0 0,0 1 0,0-1 0,0 0 1,0 0-1,-1 0 0,1 0 0,0 0 0,0 0 0,0 0 0,0-1 0,0 1 0,0 0 0,0 0 0,-1-1 0,2 1-1,19-10-3,-19 9 4,12-5-1,-9 3 0,0 1 0,1-1 0,-2 0 0,1 0 0,0 0 0,-1-1 0,1 1 0,1-3 0,1-1 1,-4 5 2,0-1 0,0 0 0,0 0 0,0 0 0,0 0 0,-1-1 0,1 0-3,9-19 234,-12 22-228,0 1-1,0-1 1,1 1 0,-1-1-1,0 0 1,0 1 0,0-1-1,1 1 1,-1-1-1,0 0 1,0 1 0,0-1-1,0 0 1,0 1 0,0-1-1,-1 1 1,1-1 0,0 0-6,0 0 1,-1 0 1,1 1-1,-1-1 1,1 1 0,-1-1-1,0 0 1,1 1 0,-1-1-1,1 1 1,-1-1 0,0 1-1,1 0 1,-1-1 0,0 1-1,0 0 1,1-1 0,-1 1-1,0 0 1,0 0 0,0 0-2,-19-2-10,9 4 35,8-1-15,1-1 0,0 1 0,-1 0 0,1 1 0,0-1 0,-1 0 0,1 1-10,-14 11 36,5-5-36,-37 32 0,39-31-56,0-1-58,7-5-123,0-1 33,-1 2-121,0 0 82,-2 6-229,4-7 303,0 0-33,0 1-100,0-1-86,1 0-109,0-2 201,0 1-35,1-1-37,-1 0-41,0 0-43,1 0-46,-1 0-48,1 0-51,-1 0-53,1 0-58,-1 0-199,1-1-119,-1 1-104,0 0-91,1 0-347,-1 0-90,0 1-418,0 0-1137</inkml:trace>
  <inkml:trace contextRef="#ctx0" brushRef="#br0" timeOffset="4.99702E6">3887 1214 13056,'1'0'-420,"0"0"107,0 0 99,0 0 93,0 0 88,0 0 80,0-1 75,0 1 67,0 0 138,1 0 85,-1 0 73,0 0 60,1 0 36,-1 0 33,4 0 1478,-3 0-1228,0 0-51,0 1-106,-1-1-397,0 0-42,0 0-45,1 0-51,-1 1-54,0-1-60,0 0-64,0 1-69,21 4 272,-6-2 7,-2-2 64,-7-1-88,1 0 37,19 0 63,-2 0-80,0 0-80,-1 0-80,-14 1-20,1-1 0,0 2 0,6 1-20,6 1 68,-4-2-10,40 7 226,10-5-135,-61-3-125,26 5-37,-20-5 36,3 0 90,-7-1-6,0 1 44,3-1 14,-1 0-59,3 1-34,22-2 32,-22-1-39,-1-1-5,31-6 184,-30 5-186,1 1-36,2 0 2,29 3 92,-21 1-128,-12-1-44,8 0 2,-1-2 36,-9-2 18,-7 3 0,0 0 0,-1-1 0,1 2 0,0-1 0,0 0 0,0 1 0,1 0 12,-1-1 0,1 1-1,0-1 1,-1-1 0,1 0-12,0 1 18,-1 0 0,1 0 0,0 0 0,-1 0 1,2 1-19,6 0 34,-5 0-16,-1 1 0,1-2 0,0 1 0,5-2-18,-4-1 0,-2 1 0,0 1 0,0 0 0,0-1 0,1 2 0,4-1 0,9 1 42,27 0 157,-37 0-184,-5 0-2,0-1 0,-1 1 0,1-1-1,-1-1 1,2 1-13,-2-1 13,1 1 0,-1 0 0,1 0-1,-1 0 1,2 1-13,2 0 0,-6 1 0,-1-1 0,1 0 0,-1 0 0,1 0 0,0-1 0,-1 1 0,1 0 0,-1-1 0,2 0 0,0 0 5,-1-1 14,1 1 0,-1 0 0,1 0 0,-1 0 1,1 0-1,0 1 0,-1-1 0,1 1 0,0 0 0,-1 0 1,1 0-1,3 1-19,-2 1 14,-5-2-14,1 1 1,0-1-1,-1 0 0,1 1 1,0-1-1,-1 0 0,1 0 1,0 0-1,0 0 1,-1 0-1,1 0 0,0 0 1,-1 0-1,1 0 1,0 0-1,0 0 0,-1 0 1,1-1-1,0 1 0,-1 0 1,1 0-1,0-1 0,4-1-1,8 1 1,-11 1 0,1 0 0,-1 0 0,0 0 0,1 0 0,-1-1 0,1 1 0,-1-1 0,1 0 0,26-11-12,-22 9-3,0 0 1,0 0-1,0 0 1,1 1 0,-1 0-1,1 1 1,-1-1-1,7 1 15,3-1-87,-1-1 49,-11 1 42,1 1-1,-1 0 1,1 0 0,0 0 0,3 1-4,0-1 34,-5 1-25,0-1 0,0 1 0,0 0 0,0 1 0,0-1 0,0 1 0,0-1 0,1 1-9,24 8 0,-22-8 0,3 1 0,-5 0 8,0-1 9,-1 1 0,1-1 1,-1 0-1,1 0 0,-1 0 0,1-1 0,3 0-17,3 1 0,-4-1 0,0 0 0,0 0 0,0 0 0,0-1 0,1 0 0,3-3 0,-9 2 0,1 2 0,-1-1 0,1 0 0,-1 0 0,1 1 0,-1 0 0,1-1 0,-1 1 0,1 0 0,89 0 128,-87 0-128,1-1 0,0 0 0,-1 0 0,1 0 0,-1-1 0,1 0 0,12-3 0,60-14 0,-46 12-26,52-12-167,-49 10 156,10 5 37,-33 1 0,-7 2 0,0-1 0,0 1 0,-1 0 0,1 1 0,0-1 0,0 1 0,4 0 0,-6 1 0,0-1 0,-1 0 0,1 0 0,-1 0 0,1 0 0,0-1 0,-1 1 0,1-1 0,0 0 0,5-2 0,-6 2 0,0 0 0,1 0 0,-1 0 0,0 0 0,0 1 0,1-1 0,-1 1 0,0 0 0,1-1 0,1 1 0,16 0 25,13 0 57,-31 1-80,0-1 0,0-1 1,0 1-1,0 0 0,0 0 0,-1-1 0,1 1 1,0-1-1,0 1 0,0-1 0,-1 0 1,2 0-3,-1 0-1,-1 0 1,1 0-1,0 0 1,0 1-1,0-1 1,-1 1-1,1 0 1,0-1 0,0 1-1,0 0 1,0 0-1,1 0 1,10 0 0,-4 1 0,-1-1 0,1 0 0,0-1 0,8-1 0,30-17 0,-26 15 0,-10 0 0,-8 3 0,-1 0 0,0 0 0,1 1 0,-1-1 0,1 1 0,0-1 0,-1 1 0,1 0 0,-1 0 0,4-1 0,0 1 0,-1-1 0,1 0 0,-1-1 0,1 1 0,0-1 0,12-4 0,-7 2 4,-9 3-6,0 0-1,0 1 0,1-1 0,-1 0 0,0 1 0,1-1 1,-1 1-1,0 0 0,3 0 3,9-1-64,7-3 16,4-1-40,-5 3-53,3 3 118,-12 0 23,-1-1 0,1 0 1,0-1-1,-1 0 0,4-1 0,-3-1 0,-6 2 0,0-1 0,-1 1 0,1 0 0,0 1 0,0-1 0,2 1 0,-1 0 0,0-1 0,0 1 0,0-1 0,0 0 0,0 0 0,0-1 0,0 0 0,4-2 0,10-2 0,0 1 0,15-2 0,-23 4 0,14-3-31,-5 1-54,1 3-55,-21 2 55,-1 0-58,1 0-75,-1 0 66,0 0-35,0-1-209,1 1 152,-1 0-32,0 0-35,0 0-38,0-1-39,1 1-41,-1 0-46,0 0-42,1-1-39,-1 1-38,0-1-36,1 1-32,0-1-754,-1 0 522,1 1-35,0-1-1015,1-1-505,0 0-1354</inkml:trace>
  <inkml:trace contextRef="#ctx0" brushRef="#br0" timeOffset="5.00916E6">4321 2150 9088,'5'0'13,"4"0"3,-5-1 32,-2 0 17,0-1 38,-1 0 45,-1-1 56,0 2-1,0 0 41,0 1 89,0 0 210,0 0 364,0 0-342,0 0-53,0 0 213,0 0-14,0 0-334,-2 1-136,0-1 107,0 0 61,-4 0 619,4 0-741,0 0-36,1-1-43,0 1-62,-1 0-75,2 0-88,-1 0-62,1 0-62,0 0 313,-1-1-38,0 0 42,1-2-85,-1-1-62,0 2-7,1 2 36,-2-6-105,-1 1 48,1-1 41,0 0 35,-2-5 149,-3-17 426,7 19-493,-1 0-53,0-4 36,-3-2-19,-1-2 31,4 3 46,1 8-158,-1-22 263,4 20-225,4 4 5,-5-4-42,-2 4 91,0 1-40,-2-1 3,-5 2-38,5 2 47,2 0 22,2 0-21,5-2-64,-3-2 1,-4 3-40,1 1-1,-1-1 0,1 1 0,-1-1 1,1 1-1,-1-1 0,1 1 0,-1-1 1,1 1-1,-1 0 0,1-1 0,0 1 1,-1 0-1,1-1 0,0 1 1,-1 0-1,1 0 0,0 0 0,0 0-3,45-18 42,-14 3 66,-7 6 118,14 0 10,-11 3-80,-17 2-92,-6 3-50,0 0 0,0-1 1,0 2-1,-1-1 0,1 0 1,0 1-15,-2 0 11,0 0 1,0 0 0,0-1-1,-1 1 1,1-1-1,0 0 1,0 0 0,-1 0-1,1 0 1,-1 0 0,3-1-12,-5 1 2,0 1 0,0 0 1,1 0-1,-1 0 0,0-1 1,0 1-1,1 0 1,-1 0-1,0 0 0,1 0 1,-1 0-1,0 0 0,1 0 1,-1 0-1,0 0 1,0 0-1,1 0 0,-1 0 1,0 0-1,1 0 0,-1 0 1,0 0-1,1 0 1,-1 0-1,0 0 0,1 0 1,-1 0-3,7 1 37,20-12-10,-24 9 16,-3 2-44,0 0-51,0 0-88,0 0 58,0 0-52,0 1-67,0-1-111,0 0-53,0 0-111,0 0 191,0 1-34,0-1-36,0 0-38,0 1-40,0-1-37,0 0-37,0 1-33,0-1-635,0 1-112,0 0-382,0 1-112,0-1-462,0 2-1241</inkml:trace>
  <inkml:trace contextRef="#ctx0" brushRef="#br0" timeOffset="5.00999E6">4333 2140 5632,'0'1'-123,"0"0"64,0 0 59,0 1 56,0-1 129,0 1 107,0-1 95,0 1 78,0-1 177,0 1 69,-1 2 1585,0-3-1209,1 0-596,-1 0-49,0 0 54,1-1-295,-1 0-35,0 1 22,0-1-121,0 0-84,1 0-35,-1 0-39,0 0-38,0 0 858,0 0-285,1 0-68,0 0 123,0 0-9,0 0-233,0 0-106,0 0-46,-1 4 139,1 11 395,1-10-478,-1-1-40,0-1-56,0-1-58,0 16 342,0 0-74,0 0-63,0 1-52,0 16 40,0 48 72,0-57-128,0-1 78,2-14-94,-1-10-109,-1 0-1,1 0 1,-1-1-1,1 1 0,-1 0 1,1-1-1,-1 1 1,1-1-1,0 1 1,-1-1-1,1 1 0,0-1 1,0 1-19,12 3 303,18-4 371,-17-1-355,-7 1-142,1-1-39,2-1 11,-1-1-46,11-1 72,-5 2 1,11 3 296,-9 0-218,-1-1-37,1-1-44,-2-1-52,6-6 50,-7 6 42,-11 2-172,0 0-37,3 0-90,-1 0-103,-1 0-72,-3 0 54,-1 0-49,0 0-96,0 0-219,0 0 206,0 0 61,0 0-19,0 0-88,0 0-14,0 0-89,0 0-103,0 0-115,0 0-123,0 0-116,0 0-102,0 0-90,0 0-332,0 0-89,0 0-402,0 0-1089</inkml:trace>
  <inkml:trace contextRef="#ctx0" brushRef="#br0" timeOffset="5.01811E6">5304 2187 10880,'0'0'149,"0"0"-59,0 0 18,0 0 31,0 0 57,0 0 68,0 0 59,0 0 122,0 0 294,0 0 17,0 0-282,0 0-116,0 0-47,0 0-58,0 0-48,0 0-4,0 0 57,0 0 467,0 0-64,4 0-21,18 0 127,6 1 71,-9-2-343,-3 1-162,-2-2-99,-1 0 13,1-1-41,14-1 105,-9 1-156,1 0-36,44-6 179,-38 5-129,-6 2 11,-6 0-28,-1 2-42,9 1 27,9-1-10,-5-3 9,-14 0-82,5 0 140,13-1 237,-27 3-371,0 1 1,1 0-1,-1 1 0,0-1 1,1 1-1,-1-1 1,1 1-61,-3 0 17,0-1 1,1 1 0,-1-1 0,0 1 0,0 0-1,1-1 1,-1 1 0,0 0 0,0 0 0,0 0-18,4 1 256,1-1-92,1-1-52,-2-1-26,-3 1 42,0 0-21,2 0-96,-1 0-65,-1 0-49,-2 0-114,0 0 91,0 0 77,0 0 48,0 0 49,0 0 58,0 0 48,0-1 79,0 0 170,0-1-189,0 1-177,0 0-124,0 1-9,0-1-41,0 1-12,0-1-34,-1 1-37,1 0-39,0-1-43,0 1-45,0 0-47,-1-1-51,1 1-51,0 0-51,-1 0-47,1-1-44,0 1-44,-1 0-38,1 0-38,-1 0-34,1 0-200,-1 0-41,0 0-1138,-1 0-576,0 0-1530</inkml:trace>
  <inkml:trace contextRef="#ctx0" brushRef="#br0" timeOffset="5.02895E6">6998 1774 15232,'0'2'1024,"0"0"-113,0 0-109,0-1-101,0 1-96,0 0-89,0 0-84,0-1-77,0 1-54,0-1-73,0 1-66,0 0-58,0 0-40,0 1-107,0-1-68,0 4-228,1-4 263,-1 0 34,0 0 48,0 1 61,1-1 74,-1 0 88,4 20 46,-1 0 1,-1 2-276,-1 83 970,-1-64-593,0-19-172,-1-1-43,0 22 56,-1-5-106,-4 52 45,2-33 13,1-12-41,-6 67 230,2-50-207,5-39 3,2 20-155,0-21 123,3-22-115,3-4-101,-5 2 50,0-2 26,0 1-97,0-2-85,1 1-78,-1-1-67,1 1-57,-1-1-48,0 1-39,0-1-423,0 0 291,0 2 169,-1-1 31,1 1-57,-1 0-55,0-1-80,1 0-93,-1 0-108,1 1-28,0-1-91,0 0-80,-1 0-69,2-1-295,-1 1-69,0-2-356,2-1-974</inkml:trace>
  <inkml:trace contextRef="#ctx0" brushRef="#br0" timeOffset="5.02965E6">6986 1853 12928,'0'5'6,"0"-1"56,0 0 60,0 0 67,0-2 72,0-2 79,0-2 85,0-3 90,0 1 666,0 1-115,0 0-110,0 0-104,1 0-99,-1 0-93,0 0-87,1 0-81,-1 1-75,1-1-71,-1 1-63,1-1-59,-1 1-53,1-1-47,0 1-40,0 0-37,1-1-28,-1 0-40,6-7-156,-4 6 138,-1 1 49,0 0 36,1 0 51,0 0 60,0 0 69,0 0 80,9-7-55,1 1-43,-10 7-164,1 0 0,-1 0 0,1 1 0,0 0 0,-1-1 0,1 1 1,1 0-45,64-10 746,-54 10-579,0 1-56,13 5-7,-6-1-80,2-2 24,-11-1 4,-1 1 0,1 0 0,-1 1 0,7 2-52,23 10 200,0 2-72,8 9-46,-31-15-60,0 1 0,12 11-22,-19-13 9,0 1 1,0 0-1,1 4-9,14 20 47,-21-25-6,-1 0-1,0 0 1,3 11-41,-4-11 56,-1 0-1,-1 1 1,0-1 0,0 5-56,0 11 199,-1 0-1,-1 1-198,-1-3 115,-1 13 58,-5-6-102,0-12-64,-1 0-1,-2 2-6,-1 5 20,-3 2 30,10-19-8,-1 0-1,-1-1 1,0 1-1,0-1 1,-1 0-1,-2 2-41,-15 13 5,16-16-19,0 1 1,-1-1-1,0-1 0,0 0 0,-4 2 14,-33 9 0,-21 10 0,-38 13 0,74-32 64,22-6-16,0 0 0,1 0 0,-1 1 0,-5 3-48,-29 15 235,28-15-219,3 0-13,5-4-99,0-3-90,4 1 47,-1-2-35,4 2-91,0 0 82,-1 0 91,1 0 34,-1-1 27,0 1 76,-1-1 134,1 0-159,1 1-41,-1-1-77,0 0-101,0 1-61,1-1-101,-1 0-114,1 1 191,0-1-34,-1 1-35,1-1-37,0 1-39,0 0-40,0-1-43,0 1-43,0-1-45,0 1-48,0-1 156,0 1-35,0-1-626,0 1-118,0-1-104,0-1-392,0 1-102,0 0-474,0-2-1281</inkml:trace>
  <inkml:trace contextRef="#ctx0" brushRef="#br0" timeOffset="5.03003E6">7785 1956 9984,'-10'10'2453,"10"-10"-1969,-1 1-48,1-1-45,-1 0-43,1 1-41,-1-1-38,1 0 167,-1 0-234,1 0-39,-1 0 64,0 0-87,0 0-76,0-1 11,0 1 82,0 0 91,1 0-72,-1 0 41,1 0-3,-1 0 35,1 0 36,-1 1 38,1-1 43,-1 0 43,1 1 47,-1-1 48,-2 4-240,-5 4 167,-4 1-80,-2 4 70,0 9 358,8-13-465,1-1-15,0 0-35,-1 2 56,0 0-53,0 1-45,2 1-36,-2 5 114,-3 9 95,1-2-66,4-13-118,1 0-40,0 6 29,3-1-45,0-13-120,1 0-1,0 0 1,-1 1 0,1-1-1,0 0 1,1 0 0,-1 0-1,1 2-34,12 13 244,-12-17-220,-1 0 0,1 1 0,-1-1 0,1 0 0,0 0 0,0 0 0,-1 0 0,1-1 0,2 2-24,20 2 124,-15-4-67,1-1 1,0 1-1,8-3-57,-12 2 47,0-1 0,1 0-1,-1 0 1,5-2-47,-3 0 44,0-1 0,0 1 0,4-4-44,-5 3 28,-1-1 1,1 0-1,3-4-28,-6 6 9,0-1 0,-1 0-1,1 0 1,-1 0 0,1-1-9,4-13 160,1-8 165,-8 14-182,-1 0-49,-2 4-71,-1 0-43,0 3-84,0 0 47,0 1 40,0 0 35,-4-4 88,4 6-6,0 0 1,0 0-1,0 0 0,-1 1 0,-2-3-100,-5-1 153,3 3-123,-1 0-101,4 1-11,1 1-36,-1 0-39,0 0-43,1 0-46,-1 0-49,0 1-53,0-1-56,1 1-60,-1 0-64,0 0-66,0 0-70,3 0 131,1 0-46,-1 0-44,0 0-42,1 0-40,-1 0-36,-2 0-841,2 0 575,0 0-38,-2 0-1142,-1 0-569,-2 0-1524</inkml:trace>
  <inkml:trace contextRef="#ctx0" brushRef="#br0" timeOffset="5.03086E6">7103 3650 18175,'0'7'45,"-1"0"91,1 1 75,0-1 59,0 2 151,0 14 636,0-16-769,0 0-42,0 0-38,1 0-88,-1 0-107,1-3-53,-1-1-33,3 15 153,0-1 38,1 19 208,1 5 143,3 55 734,-6-62-840,0-8-142,-1-1-67,0 0-80,1-2-96,0 57 291,-2-3-92,0-26-111,-2 6 5,-2 31-15,-2 49 52,4-79-81,-7 38-27,3-41-6,1 37 6,5-88-31,0 0-58,0 1-51,0-1-46,0 3-89,0-1-46,0 1-110,0 4-272,0-10 322,0 0 61,0 1-20,0-1-92,0 0-13,1 0-93,-1 0-105,0 0-119,1 0-127,0 1-119,0-1-106,0 0-91,0 0-345,0 1-92,0-1-415,2 2-1128</inkml:trace>
  <inkml:trace contextRef="#ctx0" brushRef="#br0" timeOffset="5.03151E6">7066 3706 18431,'0'1'1,"0"-1"-1,0 1 0,0-1 0,0 0 1,0 1-1,0-1 0,0 1 0,0-1 0,0 0 1,0 1-1,0-1 0,1 1 0,-1-1 1,0 0-1,0 1 0,0-1 0,0 1 0,1-1 1,-1 0-1,0 1 0,0-1 0,1 0 1,-1 1-1,0-1 0,1 0 0,-1 0 0,0 1 1,1-1-1,-1 0 0,5 1 79,-5-1 141,1-1-45,-1 0-39,1 0-33,-1-1 43,1-3-37,0 4-36,-1 0 53,6-5 425,10-2 452,-8 5-608,-1 0-56,0 0-89,8-4 370,1 1-96,0 2-88,0 1-79,-5 2-135,1 0-36,12 2 94,1 3-97,1 2-68,3 2-15,-3-2 119,13 7-219,-29-9 71,-1 0 1,1 1-1,3 3-71,8 6 119,1 1-43,2 5-25,10 9-19,-21-17 4,-1 2 1,0-1 0,-1 1 0,0 1 0,-1 0 0,0 1 0,-1 1-37,17 37 83,-17-30-55,0 1-1,-2 0 1,-1 0 0,-1 1 0,1 15-28,0-3 10,-1-5 20,0 25-30,-4 30 88,-1-80-78,-2 33 92,-2-5 230,-6 23-332,3-26 78,4-20-54,-1 0 0,0 0 0,-1-1 0,-3 4-24,0 0 16,-1 0 0,-9 11-16,11-19 8,0 0-1,0 0 1,-1-1-1,0 0 0,0-1 1,-1 0-1,-1 1-7,-27 20 98,-6 6 138,7-10-3,-1-1-233,5-4 42,0-2-1,-2-2 1,0 0-42,16-8 12,0-1 0,-5 0-12,12-3-25,-1-1-54,1-1-55,0-1-60,0-2-61,2-2-66,0-2-67,2-3-72,6 9 232,0 0 34,0-1-116,-2-6-435,2 7 541,1-1-49,-1 0-75,1 0-85,-1 0-100,0 0-117,1 1 267,-1 0-36,1 0-37,-1 0-40,1 0-41,-1 0-43,1-1-46,-1 1-48,1 0-241,-1 0-95,0 0-84,0-1-74,0 1-311,0 0-72,-1-1-378,0 0-1031</inkml:trace>
  <inkml:trace contextRef="#ctx0" brushRef="#br0" timeOffset="5.03205E6">7958 4098 18303,'-8'7'141,"1"-5"63,0-3 87,0-3 113,2 2-142,-1 0 161,0 1-110,2 0-138,-1 2-41,-4 0 41,-8 6 45,12-5-112,0 1 50,-9 5 336,0 1-54,2 2-50,0 0-46,1 2-41,1 0-39,-9 13 168,1 6 217,4 2-54,7-10-244,3 2-47,2 5 61,7-2-51,5-3-48,4-2-41,-10-19-170,0 0 0,1-1 1,-1 1-1,2 0-55,-1-1 44,1 0 0,-1-1 0,1 1 1,0-1-45,0 0 33,0 0 1,0-1-1,1 0 1,-1 0-1,1 0 1,4-1-34,-5 0 25,1 0 0,0-1 0,0 0 0,0 0 0,0-1 0,6-1-25,2-2 19,0 0 43,14-9 167,-1-3 87,-19 10-154,0-1 1,0 0-1,-1 0 0,0 0 0,5-8-162,0-2 196,-2-2-58,-3-3 43,-5-1-57,-3 16-103,0 1 0,0-1 0,-1 0 0,0 1 0,0-1 0,-1-1-21,0 2 9,-1-1-1,1 1 1,-1 0-1,0-1 1,0 1-1,-1 1 1,0-1-1,0 0 1,0 1-1,0 0 1,-1 0-1,-2-2-8,3 4 8,0 0-1,0 1 1,0-1-1,-1 1 1,1 0 0,-1 0-1,0 0 1,0 0-1,1 1 1,-1 0-1,0 0 1,0 0-1,0 1 1,-4 0-8,0-1 1,-44-5-1,19 8 114,19 0-122,7-1-50,0 1-53,0-1-64,1 1-78,1-1-288,-7 4-567,9-4 720,1 1-64,0 0 78,0-1-52,1 0-62,-1 1-68,1-1-119,-1 1-98,0-1-107,0 1-117,2-2 480,0 1-34,-1 0-645,0 0-116,-1 0-99,1 0-396,-1 1-98,0-1-478,-2 2-1297</inkml:trace>
  <inkml:trace contextRef="#ctx0" brushRef="#br0" timeOffset="5.03365E6">5831 2116 11264,'2'0'-62,"-1"0"71,1 0 62,-1 0 54,0 0 85,0 1 53,0-1 103,0 1 235,0 0-7,-1 0-241,1 0-107,-1 0-57,0-1-85,0 1-57,0 0-66,0 0-73,0-1 31,0 2 498,0-2-213,0 0-89,0 0-35,-1 0 29,0 0-76,-4 0-83,3 0 88,1 1 25,0-1 49,1 1 58,-1-1 69,1 1-288,0 1 74,1-1 66,-1 0 55,0-1 32,0 1 32,1 0 210,1 0 657,-2-1-795,1 1-39,0-1-92,-1 0-38,1 0-47,-1 1-52,1-1-58,0 0-66,-1 1-72,1-1-78,2 5 309,0-2 59,4-1 59,-2-2-29,4 0 14,0-2-118,2-8 31,-6 7-62,-5 2-22,1 1 0,-1 0 0,0-1 0,1 1 0,-1 0 0,1-1 0,-1 1 0,0-1 0,1 1 0,-1 0 0,0-1 0,0 1 0,1-1 0,-1 1 0,0-1 0,0 0-1,1-7 65,0-6 87,-1-7-109,-1 20 44,0 0-33,-8 1 39,8 0-71,0 0-3,1 0 0,-1 1-1,0-1 1,0 0 0,0 0 0,0 1 0,0-1 0,1 1 0,-1-1 0,0 1 0,0-1-1,1 1 1,-1-1 0,0 1 0,1 0 0,-1-1 0,0 1 0,1 0 0,-1-1 0,1 1-1,0 0 1,-1 0 0,1 0 0,-1-1 0,1 1 0,0 0 0,0 0-19,-5 17 321,5-7-64,-1-10-254,1-1-1,0 0 1,0 1 0,0-1 0,0 0 0,0 1 0,0-1 0,0 0 0,0 1-1,0-1 1,0 0 0,0 1 0,1-1 0,-1 0 0,0 1 0,0-1 0,0 0 0,0 1-1,1-1 1,-1 0 0,0 1 0,0-1 0,0 0 0,1 0 0,-1 1 0,0-1-1,0 0 1,1 0 0,-1 1 0,0-1 0,1 0 0,-1 0-3,5 3 57,-1 2-31,-1-2 17,3 1 37,-1-1-25,-4-3-48,-1 1-1,1-1 1,-1 1 0,1-1-1,-1 1 1,1-1 0,0 0-1,-1 1 1,1-1 0,-1 0-1,1 0 1,0 1 0,-1-1-1,1 0 1,0 0 0,0 0-1,-1 0 1,1 0 0,0 0-1,-1 0 1,1 0 0,0 0-1,-1 0 1,1 0 0,0 0-1,-1-1 1,1 1-7,3-2 23,-2 1-20,15-7-8,-11 4 23,-1-4 56,-4-16 66,-2 5-116,0 12-24,-4 9 0,0 1 0,0 0 8,4-3-5,1 0 1,0 0-1,-1 1 1,1-1-1,-1 0 1,1 0-1,-1 1 1,1-1-1,0 0 1,-1 1-1,1-1 1,0 1-1,-1-1 1,1 0-1,0 1 1,-1-1-1,1 1 1,0-1-1,0 1 1,0-1-1,0 1 1,-1-1-1,1 1 1,0-1-1,0 1 1,0-1-1,0 1-3,0 1 5,-4 5 14,0 6 13,2-2 45,2-9-68,0 0 0,-1-1 0,1 1 0,-1-1 0,0 1 0,1 0 0,-1-1-1,-1 2-7,2-3 3,-1 1 0,1-1 0,0 1 1,-1 0-1,1-1 0,-1 1 1,1-1-1,0 1 0,0 0 1,-1-1-1,1 1 0,0 0 1,0 0-1,0-1 0,0 1 0,0 0 1,0-1-1,0 1 0,0 0 1,0 0-1,0-1 0,0 1 1,1 0-5,8 1 85,-1-1-64,-6-1-21,0 0 0,0 0 0,0 0 0,0 0 0,0 0 0,0 0 0,0 0 0,0-1 0,0 1 0,0-1 0,0 0 0,10-19 0,-10 8 0,-2 5 39,0-6 178,-1 11-74,-8 2-59,8 0-27,0 0 43,-1 0 7,-5 0-64,5 0 21,2 0-94,0 0-47,0 0-136,0 0 84,0 0-41,0 0-121,0 0-271,0 0-33,0 0 102,0 0-141,0 0-482,0 0 685,0 0 94,0 0 0,0 0-69,0 0 3,0 0-70,0 0-81,0 0-88,0 0-98,0 0-89,0 0-80,0 0-70,0 0-274,0 0-69,0 0-332,0 0-900</inkml:trace>
  <inkml:trace contextRef="#ctx0" brushRef="#br0" timeOffset="5.03548E6">5968 2128 11776,'0'-1'-58,"0"-1"75,0 1 68,1 0 63,-1 0 55,0 0 49,0 1 44,1 0 36,0-1 577,2 3 724,-2-1-957,1 0 14,-1-1-386,0 1-34,0-1-39,1 1-46,-1-1-49,0 1-57,1-1-68,0 1-122,-1-1 6,1 0-34,-1 0-38,0 0-37,24 1 817,-5 0-274,-1-1-46,1-1-41,-3-2-35,-4 0-2,8-3 201,0 0-32,-7 2-229,7 0 90,-10 0-122,-9 3-83,0 0 0,1 1 1,-1-1-1,1 0 0,-1 1 0,1-1 0,-1 1 0,1 0 0,0 0-30,9-1 86,4-4 105,1 1 1,-5 2-106,-1 3 19,10-1 71,-9-2-95,-3-2-8,-6 3-58,1 0 1,0 0-1,-1 0 1,1 0-1,2 1-15,8-1 106,-1 0 14,2-4-15,-7 3-42,1 0 32,4 1 120,20 1-72,-18 0-51,0 0 100,-6 0-44,-1 0 45,-4 0-162,-3 0-28,4-3 25,8-4 59,-13 7-86,1-1 1,0 1-1,-1 0 0,1-1 1,0 1-1,0 0 0,-1 0 1,1-1-1,0 1 0,0 0 1,0 0-1,-1 0 1,1 0-1,0 0 0,0 0 1,0 0-2,20 1-1,-17-1-69,-2 0 102,2 0 130,9 0 207,-2 0-243,-4 0-318,9 0 149,-2 0 104,-8 0 57,2 0 214,-1 0-261,4 0-34,14 0-37,-18 2 21,-3 6-21,4-6-21,-6-2-86,-1 0 1,9 0 84,0 0 44,-9 0 84,-1 0 22,2 0-21,2 0-94,0 0-47,-2 0-158,-2 0 42,0 0 83,0 0 49,2 0 82,5 0-21,-7 0-42,0 0 1,1 0-1,-1 0 1,0 0-1,0 0 1,0 0-1,0 0 1,0 0-1,0 0 1,0 0-1,0 0 1,0 0-1,0 0 1,0 0-1,0 0 1,0 0-1,0 0 1,1 0-1,-1 0 1,0 0-1,0 0 1,0 0-1,0 0 1,0 0-1,0 0 1,0-1-1,0 1 1,0 0-1,0 0 1,0 0-1,0 0 1,0 0-1,0 0 1,0 0-1,0 0 1,0 0-1,0 0 1,0 0-1,0 0 1,0 0-1,0 0 1,0 0-1,0 0 1,0 0-1,0-1 0,0 1 1,0 0-1,0 0 1,0 0-1,0 0 1,0 0-1,0 0 1,0 0-1,0 0 1,0 0-1,0 0 1,0 0-2,2-8 21,6 6 1,-4 0 84,5-5 1,1 3-86,-4-6-69,-4 10-5,13 0 48,-14 0 69,0 0-82,0 0-50,7-2-38,-6-5 106,-2 7 1,0 0 1,0 0-1,0 0 1,0 0-1,0-1 1,0 1-1,0 0 1,0 0-1,0 0 1,0 0-1,0 0 1,0 0-1,0 0 1,0 0-1,0 0 1,0 0-1,0 0 1,0 0-1,0 0 1,0 0-1,0 0 1,0-1-1,0 1 0,0 0 1,0 0-1,0 0 1,0 0-1,0 0 1,0 0-1,0 0 1,0 0-1,0 0 1,0 0-1,0 0 1,0 0-1,1 0 1,-1 0-1,0 0 1,0 0-1,0 0 1,0 0-1,0 0 1,0 0-1,0 0 1,0 0-1,0 0 1,0 0-1,0 0 1,0 0-1,0 0 1,0 0-1,0 0 1,1 0-1,-1 0 1,0 0-1,0 0 1,0 0-2,17-1 30,-17 1-28,1 0-1,-1 0 0,0 0 1,0 0-1,0 0 0,0 0 1,0-1-1,0 1 0,1 0 1,-1 0-1,0 0 0,0 0 1,0 0-1,0 0 1,0 0-1,0 0 0,0 0 1,1-1-1,-1 1 0,0 0 1,0 0-1,0 0 0,0 0 1,0 0-1,0 0 0,0-1 1,0 1-1,0 0 0,0 0 1,0 0-1,0 0 0,0-1-1,3-4 55,6 3-34,48 2 107,1 0 0,-36 0-128,-21 1 0,-1-1 0,1 0 0,-1 0 0,0 0 0,1 0 0,-1 0 0,0 0 0,1 0 0,-1 0 0,0 0 0,1 0 0,-1 0 0,0-1 0,1 1 0,-1 0 0,0 0 0,1 0 0,-1 0 0,0-1 0,1 1 0,-1 0 0,0 0 0,1 0 0,-1-1 0,0 1 0,0 0 0,1 0 0,-1-1 0,0 1 0,0 0 0,0-1 0,1 1 0,2-5 0,6 3-21,-5 2-18,-1 0-20,-1 0-23,-1 0-37,0 0-43,-1 0-37,1 0-528,-1 0 426,0 0 27,0 0-36,0 0-103,0 0-26,0 0-104,0 0-117,0 0 281,0 0-35,0 0-36,0 0-35,0 0-583,0 0-117,0 0-103,0 0-374,0 0-101,0 0-451,0 0-1217</inkml:trace>
  <inkml:trace contextRef="#ctx0" brushRef="#br0" timeOffset="5.04168E6">5922 3857 1664,'5'1'31,"-1"0"64,0 1 65,-1-1 68,0 1 119,-1-1 93,-2-1-417,1 0 41,-1-1 39,0 1 37,0 0 34,0-1 34,-1 0 298,1 0 106,-1 0 92,0 0 73,0-1 58,0 1 199,-3-3 1452,3 2-1027,-1 0-499,2 2-101,-3-2-331,0 1-100,1 0-88,-1 2-73,0 0-26,0 1-63,3-2-156,-1 1-1,1-1 0,-1 0 1,1 1-1,0-1 1,-1 1-1,1-1 1,0 1-1,0-1 0,0 1 1,-1-1-1,1 1 1,0-1-1,0 1 1,0-1-1,0 1 0,0-1 1,0 1-22,-1 6 279,0 0-60,-1-1-49,0 0-41,-1 2 9,2-6-122,1-1-1,-1 0 1,1 1-1,0-1 1,0 1-1,0-1 0,0 1 1,0-1-1,0 0 1,0 1-1,0-1 1,0 1-1,1-1 1,-1 0-16,4 11 166,-3-10-110,0 0 1,0 1-1,0-1 1,-1 1 0,1-1-1,-1 1 1,0-1-1,1 2-56,-1 4 223,1-1-65,2-1-24,0 2 21,-1-5-57,3 4 167,-1-2-75,1-3-60,0-1-43,-4-2-77,0 1-1,0 0 1,0 0 0,-1 0-1,1 0 1,0-1 0,0 1-1,-1 0 1,1-1 0,0 1-1,-1-1 1,1 1 0,-1-1-1,1 1 1,0-1-1,-1 1-9,3-5 92,2-5 99,-2 1-68,3-6 53,-4 10-118,0 1 0,-1-1 0,1 0 0,-1 1 1,0-1-1,0 0 0,-1 0 0,1 1 0,-1-3-58,0-16 267,0 13-139,-1 4 16,0 6-140,1-1 1,0 1-1,0 0 0,-1 0 1,1-1-1,0 1 0,0 0 1,-1 0-1,1 0 0,0 0 1,0 0-1,-1-1 0,1 1 1,0 0-1,-1 0 0,1 0 1,0 0-1,-1 0 0,1 0 1,0 0-1,0 0 0,-1 0 1,1 0-5,-9 5 54,5 2 10,-2 17 129,2 1-47,1 29 49,3-50-220,1 1 43,0 1 47,2 4 84,-2-9-127,-1 0 1,1 0-1,0 0 1,-1 0 0,1 1-1,0-1 1,0 0-1,0 0 1,-1-1 0,1 1-1,1 0-22,2 2 46,2-2-35,-5-2 2,1 1 1,-1 0-1,0 0 1,1 0-1,-1-1 1,1 1 0,-1-1-1,0 1 1,1-1-1,-1 0 1,1 0-14,1-1 46,0 0-1,0-1 1,0 0 0,0 1-1,-1-1 1,1 0-1,0-2-45,7-9 145,-2-1-46,-4 6-73,-2 1-39,-1 6 16,0-1 0,-1 0-1,1 1 1,-1-1 0,0 1 0,0-1 0,0 0-1,0 1 1,0-2-3,-1-3 18,1 5-3,0 0 0,0 1 0,0-1 0,-1 1 0,1-1 0,-1 0 0,1 1 0,-1-1 0,0 1 0,1-1 0,-1 1 0,0 0 0,0-1 0,0 1 0,0 0 0,0-1 0,-1 1 0,1 0 0,0 0 0,-1 0-15,-3-4 62,-1 3 52,-1 4-88,-3 7-47,9-8 30,-2 1 0,1 1-1,0-1 0,0 1 0,0 0 1,1 0-1,-1 0 0,1 0 0,-1 0 1,1 0-1,0 0 0,0 0 1,0 0-1,1 1-8,-2 5 61,2 1-1,-1-1 1,2 8-61,-1-2 94,3-2 3,-3-12-94,1 0-1,0 0 1,0 0 0,-1 0 0,1 0-1,0 0 1,0-1 0,0 1 0,0 0 0,0-1-1,0 1 1,0-1 0,0 1 0,0-1 0,0 1-1,0-1 1,0 0 0,0 1 0,1-1-1,-1 0 1,0 0 0,0 0 0,0 0 0,0 0-1,0 0 1,2 0-3,10-5 87,-11 3-65,1-1 1,-1 0-1,0 0 0,0 1 0,0-1 1,0 0-1,0-1 0,0 1 0,-1 0-22,3-5 90,-1 0 0,0-1 0,1-2-90,-2-3 47,-2-7-47,0 12-5,0 8 7,0 0 0,0 0 0,0-1 1,0 1-1,0 0 0,0 0 0,-1-1 0,1 1 0,0 0 0,-1 0 0,1 0 0,-1 0 0,1-1 0,-1 1 0,1 0 0,-1 0 0,0 0 0,0 0 0,0 0 1,1 0-1,-1 1 0,0-1 0,0 0 0,0 0 0,0 0 0,0 1 0,0-1 0,-1 1 0,1-1 0,0 1 0,-1-1-2,0 1 4,0-1 0,0 1 0,0 0-1,1 0 1,-1 0 0,0 0 0,0 0-1,0 1 1,0-1 0,0 1 0,0-1-1,0 1 1,0-1 0,0 1 0,1 0-1,-1 0 1,0 1-4,-1 0 5,0 0 0,1 0 0,-1 1 1,1-1-1,0 1 0,0-1 0,0 1 0,0 0 0,1 0 0,-1 0 0,1 0 0,-1 3-5,-8 12 46,9-16-42,-1 1 1,1-1-1,0 1 1,-1 0-1,1-1 1,1 1-1,-1 0-4,-1 5-61,2-3-22,0 0-46,0-1-55,0 1-64,0 0-25,0-1-60,0-3-84,0-1 57,1 0 53,-1 1 44,1-1-3,0 0 44,0 0-4,0 0-72,1 0-11,-1 0 64,0 0-1,-1 0-50,0 0 4,1 0-51,-1 0-55,-1 0-63,2 0-431,-1 0-123,1 0-110,-1 0-95,0 0-352,0 0-94,0 0-426,0 0-1147</inkml:trace>
  <inkml:trace contextRef="#ctx0" brushRef="#br0" timeOffset="5.04252E6">5991 3948 15360,'2'0'149,"-1"0"-154,0 0 44,0 0 39,1 0 34,0-1 140,1 1 62,8 0 876,-7 1-736,-2-1-265,0 0-39,0 1-48,0 0-55,3 1 306,0 0-48,5 1 196,-1-2-135,17 0 426,-22-1-698,20 2 409,0 1-44,2 1-53,-1-2-89,2-2-149,-5-2-48,-1-1-48,0-1-48,4 1 20,7 3 134,-7 1-16,-19-1-84,0 1-1,-1 0 1,1 0-1,-1 0 1,2 1-78,-2-1 67,1 0 1,-1 0 0,1 0-1,-1 0 1,2-1-68,10-1 50,-13 1-34,0-1 0,0 1-1,1 0 1,-1 0 0,0 1-1,0-1 1,1 1 0,-1 0 0,0 0-16,4 2 33,-6-2-26,0 0 1,0 0-1,0 0 0,1 0 1,-1-1-1,0 1 0,0-1 1,1 0-1,-1 0 0,2 1-7,33-1 142,52 0 343,-60 0-376,-1 0-55,-25-1-43,-1 1 1,0 0-1,0 0 1,1-1 0,-1 1-1,0-1 1,2 0-12,9-5 25,0 3-6,0 4 36,-7-1-1,12 1 37,8 0 39,-11-5-95,-3-3-13,-1 5 84,-10 2-101,0 0 0,0 0 0,-1 0 0,1 0 0,0 0 0,0 0 0,0 0 0,-1-1 0,1 1 0,0 0 0,0-1 0,0 1 0,-1 0 0,1-1 0,0 1 0,-1-1 1,1 1-6,1-1 2,0 0 1,-1 0 0,1 0-1,0 0 1,-1 1 0,1-1-1,0 1 1,0-1 0,-1 1-1,1-1 1,0 1 0,0 0-1,0 0 1,0 0 0,0 0-1,1 1-2,4-1 30,1 0 48,23 1 341,-20-4-327,-9 2-91,0-1 13,1 1 0,-1 0 0,0 0 0,1 0 0,-1 1 1,1-1-1,-1 0 0,1 1 0,-1 0 0,1 0 0,0-1 1,-1 1-15,5 0 148,0 0-44,7 0 0,27 0-98,-32 2 16,-5 6 106,6-6 64,1-2-150,7 0 50,-13 0-107,-1 1-77,-1-1-103,-1 0 50,-1 0-36,1 0-41,-1 0-43,0 0-48,0-1-51,1 1-55,-1 0-59,0-1-61,0 1-66,1-1-69,-1 1-73,0 0 246,-1-1-41,1 1-39,-1-1-35,1 1-719,1-1-119,-2 0 530,1 1-32,0-2-1042,1 1-515,0-2-1384</inkml:trace>
  <inkml:trace contextRef="#ctx0" brushRef="#br0" timeOffset="5.05633E6">5888 2116 5248,'-2'0'385,"1"0"69,-1 0 59,1 0 55,0 0 46,1 0 41,-1 0 748,2-2 2768,-1 1-3312,1 1-38,0-1 79,0 0-88,0 1-109,-1-1-397,1 1-36,-1-1-35,0 1-40,1-1-42,-1 1-43,0-1-46,1 0-50,-1 1-50,0-1-54,0 1 292,0 0-49,0 0-18,0 0 15,0 3 113,0 0-35,0 2 136,0-1-181,0-1-41,0 5 42,0-2-98,2 8 22,1-2-1,2 7 63,-4-3-85,-1-1-54,0 1 56,0 1 59,0 34 377,0-30-327,0-1-73,0-1-77,-1 10 44,-3 15 184,-1 2 56,4-15-149,-1 11 194,-1 4-375,-1 1 168,2-1-50,1-19-57,1 11 65,3 0 71,0-14-69,1 9 22,-2 0-44,-1-13-37,4 10 145,-1-5 7,-3-9-106,-1 15 55,-1-6-94,4 13-23,1-21-8,-2-5-18,0-1 1,-1 0 0,0 6-28,-1 8 84,0-1-52,0 53-62,0-44 70,0-16 19,0 1 34,0-1 42,0 1 49,0-9-123,1 0-1,0-1 1,0 1 0,1 0-61,3 18 131,-4-5-100,0-9-31,0 0 0,3 8 0,-2-6 0,0-1 0,0 11 0,-3-8 56,0-13-24,1 1 0,0-1-1,0 0 1,0 0 0,0 1-1,1-1 1,-1 0 0,1 0-1,1 1-31,1 2 46,-2-5-46,0 0-1,0 1 1,-1-1 0,1 0 0,0 0-1,-1 1 1,0-1 0,1 0-1,-1 1 1,0 1 0,1 6 0,0-1 0,1 1 0,0 0 0,2 4 0,-1 0 0,2-3 27,5 7 82,4 5 52,-11-7-117,-1-7-29,0-8 14,-1-1-28,-1 0 0,0 0-1,0 0 1,0 0 0,1 0 0,-1 0 0,0 0 0,0 0 0,0 0-1,1 0 1,-1 0 0,0 0 0,0 0 0,0 0 0,0 0 0,1 1-1,-1-1 1,0 0 0,0 0 0,0 0 0,0 0 0,0 0-1,1 1 1,-1-1 0,0 0 0,0 0 0,0 0 0,0 0 0,0 1-1,0-1 1,0 0 0,0 0 0,0 0 0,0 1 0,0-1-1,1 5-11,0-1 1,0 1 0,-1 0-1,0-1 1,0 3 10,0-8-28,0 0-1,0 0 1,1 0 0,-1 0 0,0 0-1,1 0 1,-1 0 0,0 0 0,1 0-1,0 0 1,-1 0 28,3-4-203,-2 2 47,0 0-49,1-2-388,0-4-241,-1 5 452,1-1-148,-2 3 197,1-1-44,0 1-51,-1-1-59,1 0-119,-1 0-88,1 1-97,0-1-108,-1 1-87,1 0-120,-1-1-106,0 1-94,0-1-364,1 1-93,-1-2-441,0-1-1202</inkml:trace>
  <inkml:trace contextRef="#ctx0" brushRef="#br0" timeOffset="5.10632E6">4665 3936 9088,'1'0'-14,"0"0"43,-1 0 40,1 0 37,0 0 206,0 0 117,0 0 211,0 0 102,0 0-16,-1 0 1028,0 0-1156,0 0-38,0 0-55,-1 0-69,1 0-191,0 0-43,-1 0-46,1 0-52,-1 0-59,1 0-41,-1 0-45,1 0-46,-1 0-49,1 0-51,-1 0-55,1 0-57,-1 1 530,0-1-66,1 2-18,0 1-81,0 0-15,0-2 56,-1 5 387,0-1-79,-1-1-69,0 0-59,0 0-63,0 0-35,0 5 118,2-2-64,0 0-42,0 5 67,0 0-91,0-1-62,0 17 80,0-11-7,0-6-10,0 0 70,-1-1-227,-7-1 1,7-7 60,0-1-33,0 1-22,2 2-26,0-3 40,0 0 44,-1-1 42,0 1 58,8-9-142,-7 5 26,0 1-35,-1-5-27,-1 6 11,2-19 95,0-5-21,-4 1-63,-1 13-26,-1-2 30,4 1 81,1-2 28,0-2-42,0-4-22,0-8-14,0 25-53,0 0 1,0 0 0,-1 1-1,1-1 1,-1 0-1,0 0 1,0 1 0,0-1-1,0 0 1,0 1 0,-1-3-12,-1-8 132,3 11-97,-1 0 0,2 0 0,-1 0 0,0 0 0,0 0 0,1 0 0,-1 0 1,1 0-1,0-1-35,6-8 64,-5 1 42,-2 8 22,0 7-40,0 1-50,0-5-36,0 5 12,1 0-1,0 0 1,0-1-1,0 1 1,1 1-14,0-2 15,-1 0 0,0 0 0,0 0 0,-1 5-15,1-6 0,-1 0-1,0 0 0,1 0 0,0 0 0,0-1 1,0 1-1,0 1 1,1-2 4,-1 0 0,0 1-1,-1-1 1,1 0 0,-1 1 0,1-1 0,-1 1-4,1 5 22,0-1 0,0 0 0,1 0 0,1 5-22,0 10 18,-3 57 110,0-79-128,0 0 0,1 1 0,-1-1 0,0 0 0,0 0 0,1 0 0,-1 1 0,1-1 0,-1 0 0,1 0 0,-1 0 0,1 0 0,0 0 0,-1 0 0,4 5 0,-2 5 22,-2-7 6,0 1-5,0 0-53,0 4-34,0-8-150,0-1 68,0 1 60,0-1 53,0 0 52,0 1 52,0-1 64,0 1 123,0 0 18,0-1-144,0 1-77,0-1-70,0 1-62,0-1-70,0 1-80,0-1-89,0 0-23,0 1-75,0-1-80,0 1-86,0-1-93,0 1-96,0-1-105,0 1-108,0-1 127,0 0-116,0 0-102,0 0-90,0 0-332,0 0-89,0 0-402,0 0-1089</inkml:trace>
  <inkml:trace contextRef="#ctx0" brushRef="#br0" timeOffset="5.10674E6">4595 3844 4352,'1'0'-291,"0"0"36,-1 0 37,1 1 34,0-1-85,0 0 127,0 0 118,-1 1 110,1-1 101,0 0 94,-1 1 168,1-1 109,0 1 95,-1 0 80,1-1 234,-1 1 70,1 0 2261,-1 0-1717,0-1-836,0 0-45,0-1 148,0 1-467,0 0-33,0-1 51,0 1-66,0-1-75,0 1-80,0-1-87,0 0-93,0 0-100,0-1-107,-1-3 278,-1 1 60,0 2 62,-3 2 60,4 0 9,1-1-56,-1 1-50,1-1-42,0-1-20,1 1-36,0-2 35,-1 2-27,0 1 55,2-2 87,1 2 105,10-1 968,-9 1-1040,-1 0-42,0 0-78,-1 1-41,0-1-49,1 0-55,3-1 142,1 0 56,2-1 86,5-2 172,-3 0-111,-3 2-142,18-5 232,-6 1-182,-13 4-132,0 0-1,0 1 1,0 0 0,0 0 0,1 1-95,0-1 180,-3 0-42,2-1 9,-2 0-47,6-3 62,1 4 7,-6 1-59,8 0 40,0 0-48,-10 0-148,2 0-7,-3 0-57,-1 1-75,-1-1 50,0 0-34,1 1-95,-1-1-67,0 1-74,-1 0-83,1 0-91,-1 0-97,1 1-107,-1 0-113,0-2 450,0 0-36,0 1-577,0-1-117,0 0-103,0 0-369,0 1-101,0-1-447,0 0-1208</inkml:trace>
  <inkml:trace contextRef="#ctx0" brushRef="#br0" timeOffset="5.10705E6">4641 4268 19455,'3'-3'-115,"-1"1"90,1 0 81,0 0 73,1-1 108,0 1 76,1-1 141,2-1 329,3-1 278,-4 1-410,-1 1-191,0 0-112,1-1-95,-1 0-39,6-3 124,-1 1-107,14-6 227,-11 6-229,0 0-43,9-8 81,-6 4-131,-11 6-94,1 1-1,-1 0 0,1 1 1,0 0-1,0 0 0,1-1-41,-6 3 6,5-1 51,0-1 0,0 0 1,0 0-1,3-2-57,-7 3-167,-1 1 68,0 0 59,1-1 48,0 1 111,5-1 317,-4 1-367,-1 0-79,-1 0-44,0 0-43,1 1-49,-1-1-54,1 0-60,-1 0-65,0 0-72,1 0-77,-1 0-82,1 0-89,-1 0-94,1 0-100,-2 0 344,0 0-41,1 0-40,-1 0-36,1 0-716,0 0-121,-1 0 529,1 0-35,0 0-1040,1 0-517,0 0-1384</inkml:trace>
  <inkml:trace contextRef="#ctx0" brushRef="#br0" timeOffset="5.1074E6">4881 3741 19711,'0'7'14,"0"-4"36,0-2 54,2 2 112,0-2-148,-1 2 33,2 2 180,5 13 799,-6-13-876,0-1-41,-1 0-54,1-1-67,15 35 246,-11-20-152,0 0 0,-2 0 1,0 0-1,0 1 0,-2 0-136,1 30 333,-4-18-104,1 21 74,3-2-89,0-13-66,1 2-55,-2-3-56,-2-31-117,0-1 35,0 5 38,0-1 76,0 11 166,0-14-199,0 1-42,0 0-74,0 0-102,0-3 34,0 1-40,0-1-43,0 0-47,0 0-51,0 1-54,0-1-58,0 0-61,0-5 28,0 1 102,0 0-3,0 0-82,0 0 0,0 1-84,0-1-94,0 0-108,0 1-114,0-1-108,0 1-95,0 0-83,0 0-322,0-1-82,0 1-390,0 0-1056</inkml:trace>
  <inkml:trace contextRef="#ctx0" brushRef="#br0" timeOffset="5.10782E6">4893 3749 10368,'0'1'368,"0"-1"-57,0 1-51,0 0-44,0 0 64,0 1-79,0 2 280,0-3-345,0-1 35,0 1 49,0 0 57,0 0 68,0 0 80,0-1 29,0 1 80,0-1 87,0 1 95,0-1 103,0 1 110,0-1 118,0 1 125,0-5-751,1-2-93,1 0-36,4-11 298,-3 11-338,0 2-21,0 0 45,0 0 54,1 2 65,3-3-27,1 1-1,0 0 1,3-1-368,6-2 415,-7 5-226,-1 0-39,0 1-48,-1 0-56,19 7 338,-13-4-209,6 1 25,-16-2-168,-1 0 0,1 1-1,-1-1 1,1 1 0,1 1-32,6 5 62,0-1 1,0 2 0,3 4-63,17 17 46,-26-25-40,-1 0 0,0 0 0,0 1-1,0 0 1,-1 0 0,0 0 0,0 0 0,0 1-1,1 5-5,2 12 36,-1-1-1,0 6-35,-1-7 5,1 8-3,-2 1 0,-1 7-2,-1-4 36,0 2 52,-2-27-54,1 1 0,-1-1 0,-2 6-34,1-5 10,-1 0-1,0-1 1,0 2-10,-4 5-1,-1-1 0,-1 1 0,-9 12 1,18-26 3,-2-1 0,1 1 0,0-1 0,0 0 0,0 1 0,-1-1 0,1 0 0,-1 0 0,1 1 0,-1-1 0,0 0-3,-10 3 61,4-1 12,-1 1 38,6-3-207,1 0 47,0 0 39,0 0 34,-3 0 91,-4 2 251,6-3-302,0 0-57,-1 1-96,2-1-6,0 0-38,0 0-56,0 0-54,-1 0-59,1 0-62,0 0-69,-1 0-73,0 0-78,1 0-83,1 0 373,-2 0-497,2 0 212,-1 0 40,1 0-71,0 0 35,0-1-72,-1 1-81,1-1-93,0 1-95,0-1-92,0 0-81,0 0-71,-1 0-312,1 0-71,-1-1-376,0 0-1037,2 2 2902</inkml:trace>
  <inkml:trace contextRef="#ctx0" brushRef="#br0" timeOffset="5.10822E6">5305 3948 17407,'0'0'-179,"0"1"45,0 0 43,0 0 40,0 0 39,0 0 36,1 2 124,-1-1 72,0 0 76,0 0 64,0 0 53,0 3 507,0 2 710,-1-4-958,0 0-47,0 1-90,-1-1-424,1 1 40,-1 0 36,0 1 33,0 7 312,1 3 102,1-13-619,0 5 60,1 1 38,1 6 213,6-1 118,-7-12-390,0 0 1,0 0-1,0 0 0,0 0 0,1 0 0,-1-1 0,0 1 0,1 0 0,-1-1 1,1 1-55,5 0 228,-5-1-152,0 0 1,0 0-1,0-1 1,0 1-1,0-1 1,-1 1-1,1-1 1,1 0-77,10-6 370,-7 3-247,-1 1-60,0-1-73,-3 3 23,0 0-1,0-1 0,-1 0 1,1 1-1,-1-1 1,1 0-1,-1 0 0,1-1-12,0 1 26,-1 0-1,0-1 0,1 0 1,-1 1-1,0-1 0,-1 0 0,1 0 1,0 1-1,-1-1 0,1-2-25,-1 3 17,0 0-1,0 0 0,-1 0 1,1 0-1,0 0 1,0 0-1,-1 0 0,0 0 1,1 1-1,-1-1 1,0 0-1,0 0 0,0 0 1,-1-1-17,1 2 5,0 0 0,0 0-1,0 0 1,0 0 0,0 0 0,0 0 0,-1 0 0,1 0 0,0 1-1,-1-1 1,1 0 0,-2 0-5,-6-1 22,5 2-37,0-1-55,-1 1-82,2 0-60,-1 0-93,0 1-110,1-1 161,1 0-33,0 0-61,0 0-43,-1 0-45,1 0-50,-1 0-50,1 0-53,-1 0-57,0 0-58,3 0 194,-1 0-39,0 0-37,0 0-35,-1 0-719,0 0-115,-1 0-421,1 0-114,-2 0-508,-1 0-1372</inkml:trace>
  <inkml:trace contextRef="#ctx0" brushRef="#br0" timeOffset="5.13063E6">5408 3983 2688,'-1'0'22,"0"0"43,1 0 42,-1 0 37,0 0 37,0 0 35,0 0 308,1 0-155,-1 0 36,0 0 497,0 1 307,0 0 754,0 0 21,1 0-737,0-1-299,0 1-115,-1 0-249,1 0-119,0-1-283,0 1-36,0-1-39,0 1-40,0-1-44,1 1 145,-1-1-53,0 0-47,1 1-37,0-1-49,2 0-96,-2 0 90,0 0 46,0 0 70,0 0 119,0 0-53,-1 0 39,0 0 45,1 0 48,-1 0 51,0 0 56,0 0-268,1 0-43,0 0-29,1 0-31,2 0-18,-2 0 26,-1 0 36,-1 0 53,2 1 215,2-1-106,1 0-56,2-1-32,-4 1-53,42 0 826,-21 0-276,-22 0-535,-2 0 22,0 0 0,0 0 0,0-2-21,0-5-64,0 6-42,0 1 1,0 0-1,0 0 1,0 0-1,0 0 1,0 0-1,0 0 1,0 0-1,0 0 1,0 0-1,0 0 1,0 0-1,0 0 1,0 0-1,0 0 1,0-1-1,0 1 1,0 0-1,0 0 1,0 0-1,0 0 1,0 0-1,0 0 1,0 0-1,0 0 1,0 0-1,0 0 1,0 0-1,0 0 1,0 0-1,0 0 1,0 0-1,0 0 1,0 0-1,0 0 1,1 0-1,-1 0 1,0 0-1,0-1 1,0 1-1,0 0 1,0 0-1,0 0 1,0 0-1,0 0 1,0 0-1,0 0 1,0 0-1,0 0 1,0 0-1,0 0 1,0 0-1,1 0 1,-1 0-1,0 1 1,0-1-1,0 0-1,9 0 21,3 0 1,-1 0 63,-7 0-226,0 0 45,-2 0 41,0 0 35,1 0 79,-2 0 193,-1 0 24,-1 0-173,2 0-98,-1 0-46,1 0-55,1 0-65,0 0-43,1 0-64,0 0-71,1 0-76,1 0-83,1 0-88,1 0-96,1 0-102,-8 0 390,0 0-34,0 0-518,0 0-111,0 0-97,0 0-338,0 0-97,0 0-409,0 0-1103</inkml:trace>
  <inkml:trace contextRef="#ctx0" brushRef="#br0" timeOffset="5.13333E6">5591 2473 8320,'0'4'1197,"-2"1"846,0-4-1197,-1 0 93,2-1-510,-1 0-33,1 0-38,-1 0-43,0 0-48,0 0-54,0 0-87,0 0-37,0 0-40,0 0-42,-3 2 380,4-1-271,1 1-1,-1-1 1,0 0-1,0 0 0,1 1 1,-1-1-1,1 1 1,-1-1-1,1 2-115,-3 6 471,1-5-279,-1-1-41,1-1 48,2 1-88,-1-1-61,2 2 8,-1-2 36,0 3 90,1 8 362,0-10-359,3 0-46,4 4 60,-4-9-74,15-8 245,-14 6-292,-3 0-41,5-12 157,0 0-8,-1 6-50,-5 8-91,0 0 1,-1 0-1,1 0 1,0-1 0,-1 1-1,1 0 1,-1 0-1,0-2-47,0-2 86,0-2-35,0 5-44,0 2 6,0 0 0,0-1 0,0 1 0,0 0 0,-1 0 0,1 0 0,0 0 0,-1-1 0,1 1 0,-1 0 0,1 0 0,-1 0 0,0 0 0,1 0 0,-1 0 0,0 0 0,0 0 0,0 0-13,1 1 5,0 0 0,-1 0 0,1-1 0,0 1 0,0 0 0,0 0 0,-1 0 0,1 0 0,0 0 0,0-1 0,0 1-1,-1 0 1,1 0 0,0 0 0,0 0 0,-1 0 0,1 0 0,0 0 0,0 0 0,0 0 0,-1 0 0,1 0 0,0 0 0,0 0-1,-1 0 1,1 0-5,-16 4 125,-2 6 37,16-9-128,0 1 1,0 0-1,0 0 1,0 0-1,1 0 1,-1 0 0,1 0-1,-1 1 1,0 0-35,-2 4 49,3-5-35,0 0 0,0 1 1,-1-1-1,2 0 0,-1 0 0,0 1 1,0-1-1,1 0 0,-1 1 1,1 1-15,2 8 106,-2-12-99,1 1 0,-1 0-1,1 0 1,-1-1 0,1 1-1,-1 0 1,1-1 0,-1 1-1,1-1 1,0 1 0,-1 0-1,2-1-6,-1 1 14,0-1-1,0 1 1,0-1-1,-1 0 1,2 0-1,-1 1 1,0-1-1,0 0 1,0 0 0,0 0-1,0 0 1,0 0-1,0 0 1,1-1-14,16-5 178,-7 1-117,-9 4-58,-1 0-1,0 0 0,0 0 0,0 1 0,0-1-1,0 0 1,0 0 0,-1 0 0,1 0 0,0 0 0,-1 0-1,1 0 1,0 0 0,-1 0 0,1 0 0,-1 0 0,0 0 0,1-1-1,-1 1 1,0 0 0,0-1-2,0 0 8,1 0-1,-1 1 1,1-1-1,-1 0 1,1 0 0,0 0-1,0 1 1,0-1-1,0 1 1,0-1 0,0 0-1,0 1-7,6-9 80,-3 1 55,-3-1 53,-1-1 53,0 7-117,0 3-13,-1 0-33,-2 1-4,-4 0-79,6 0 25,-2 0 14,0 1 0,0 0 1,0 0-1,0 0 1,0 1-1,0-1 1,0 1-1,0-1 1,0 1-1,0 0 1,-1 2-35,-3 1 69,5-4-59,0 1 0,0 0 0,0 0 0,0-1 1,1 2-1,-1-1 0,0 0 0,1 0 0,0 0 0,-1 1 1,1-1-11,-4 6 37,4-5-26,-1-1-1,1 1 1,-1 0 0,1 0 0,0-1 0,0 1-1,0 0 1,1 0 0,-1 0 0,1 0-1,-1 0 1,1 0 0,0 0 0,0 0 0,1 3-11,-1 4 9,0-9-3,0-1 1,0 1-1,0-1 1,0 1-1,0-1 1,0 1-1,0-1 1,0 1 0,1-1-1,-1 1 1,0-1-1,0 1 1,0-1-1,1 0 1,-1 1-1,0-1 1,1 1 0,-1-1-1,0 0 1,1 1-1,-1-1 1,0 0-1,1 1 1,-1-1-7,1 0 5,0 1-1,0-1 1,0 0 0,0 1 0,0-1-1,0 0 1,0 0 0,0 0 0,0 0 0,0 0-1,0 0 1,-1 0 0,1 0-5,2 0 5,-1-1 0,0 1-1,0-1 1,0 0 0,0 0 0,0 1 0,0-1 0,0 0-1,0-1 1,0 1 0,0 0 0,1-2-5,20-23 453,-17 17-353,-1-1-56,4-6 37,-7 13-39,0-1 0,0 0 0,0 0 0,0 0 0,-1 0 0,1 0-42,-1-11 73,0 15-71,-1-1 1,0 1 0,0 0 0,0-1 0,0 1 0,0 0-1,0-1 1,0 1 0,0 0 0,0-1 0,0 1 0,-1 0 0,1-1-1,0 1 1,0 0 0,0-1 0,0 1 0,0 0 0,-1-1 0,1 1-1,0 0 1,0-1 0,0 1 0,-1 0 0,1 0 0,0-1 0,-1 1-1,1 0 1,0 0 0,0 0 0,-1-1 0,1 1 0,-1 0-3,1 0 1,-1 0 1,0 0-1,0 1 1,0-1-1,1 0 1,-1 0-1,0 1 1,0-1-1,1 0 1,-1 1-1,0-1 1,0 0-1,1 1 1,-1 0-2,-24 22-6,22-20 25,-13 15 70,2 3-75,10-14-11,1-2-3,0 1 1,1-1-1,0 1 0,0-1 0,1 1 0,-1 0 1,1-1-1,0 4 0,-5 18-23,3-13-8,3-13 30,0-1 0,0 0 0,0 0-1,0 1 1,0-1 0,0 0 0,0 0 0,0 1-1,1-1 1,-1 0 0,0 0 0,0 0 0,0 1-1,0-1 1,0 0 0,0 0 0,1 0 0,-1 1-1,0-1 1,0 0 0,0 0 0,1 0 0,-1 0-1,0 1 1,0-1 0,0 0 1,2 0-4,-1 0 1,0 0-1,0 0 1,0 0-1,0 0 1,0 0-1,0-1 1,0 1-1,0 0 1,0-1-1,0 1 0,1-1 4,2 0-2,-2 0 2,0 0 0,0 0 0,0 0 0,0-1 0,0 1 0,0-1 0,0 1 0,-1-1 0,1 1 0,-1-1 0,1 0 0,-1 0 0,0 0 0,1 0 0,-1 0 0,4-8 0,0 0 0,2-8 0,-3 8 0,1-3-3,11-27 28,-12 21 72,-5 5-87,0 1-53,1 11-91,-1 2 37,-1-1 15,0 2 2,-3 1-60,3-1-53,1 1-53,0-1 69,-1 2 10,-2 3-139,2-3 102,1-2 64,0 1-33,0-1-39,0 1-43,0-1-49,0 1-55,-1 0-212,1-1-119,0 0 297,0 0-35,0 0-35,0 0-38,1 0 42,-1-1-34,0 1-589,0 1-114,0-1-101,-1 0-371,1 0-99,-1 1-449,0 1-1216</inkml:trace>
  <inkml:trace contextRef="#ctx0" brushRef="#br0" timeOffset="5.13424E6">5612 2483 13312,'0'-1'-2,"0"-1"114,0 1 99,0 0 84,0 0 151,0 0 76,0 1 173,0-1 395,0 1-562,0 1-35,0-1 79,0 1-197,0-1-231,0 1-33,0-1-6,0 1-115,0 0-42,0-1-34,0 1-35,0 0-38,0-1 563,0 1-98,-1-1-85,1 0-71,-1 1-59,0-1-43,-3-1-12,3 1 43,0 0 97,1-1-10,0 1 55,0 0 64,0 0 70,7-5-19,-5 4-209,0 0-1,1 0 0,-1 1 0,0-1 0,1 1 0,-1 0 0,2-1-126,3 1 225,-1 0-53,-4 0-145,7 0 307,-1-2-81,-1 0-63,-1 0-44,14-3 182,-9 5-150,1 0-16,13 0 161,-5-2-18,-5-2-63,3 0-44,11-2 43,-2 1-69,70-12 341,-57 11-386,-14 4-95,-20 2-8,1 0 0,0 0 0,0-1 0,0 0-24,1-1 15,4-1-13,1 1 0,-1 1 0,9-1-2,-9 2 22,-1-2 1,0 1-1,2-2-22,-2 1 20,-1 1 1,0 0-1,2 0-20,8-1 11,-2-2 57,-13 2-37,0 1 0,0 0 0,0 0 1,0 1-1,0-1-31,-2 1 2,-1 0 1,0 0-1,1 0 0,-1-1 1,1 1-1,-1-1 0,0 0 1,0 1-1,3-2-2,6-2 0,80-19 0,-72 22-3,-3 1 36,-3-3 65,-7 1-43,0 0-1,1 0 1,-1 1-1,5-1-54,10 2 166,-13-1-73,0 0 0,0 0 0,4-2-93,13-2 157,-8 4-102,-12 1-31,1-1 0,-1 0 0,1 0 0,-1 0 0,1-1 0,-1 0 0,0 0 0,1-1-24,15-5 42,12-3-127,-32 10 85,0 1 0,1-1 0,-1 1 0,0 0 0,1-1 0,-1 1 0,1 0 0,-1 0 0,0 0 0,1 0 0,0 1 0,-1-1 0,1 0 0,-1 0 0,0 0 0,1 0 0,-1 0 0,1 0 0,-1 0 0,0-1 0,1 1 0,-1 0 0,1-1 0,0 0 2,4-2 27,-4 2-8,0 0-1,1 0 0,-1 0 1,0 1-1,1-1 0,-1 1 1,0-1-1,1 1 0,-1 0 1,1 0-21,-1 0 5,-1 0 1,0 0-1,0 0 1,0 0-1,0-1 1,0 1-1,0 0 1,1-1-1,-1 1 1,0-1-1,0 1 1,0-1-1,0 0-5,8-3 57,-2 2-52,1 1 0,-1 1-1,0-1 1,0 1 0,6 1-5,5 0-3,-7-1 3,-1 0 21,-6 0 65,3 0-44,-3 0 65,6 0 0,-1 0-65,-5 0 44,4 0-44,-5 0 22,7 0-128,-1 0 0,-7 0-5,-2 0-75,0 0-33,0 0-9,0 0-87,0 0-222,0 0 183,1-1 52,-1 1-22,1-1-79,1-1-97,-1 1-81,1-1-188,1-1-451,-2 2 442,-1 1 192,0 0 31,1-1-73,-1 1 28,0 0-74,0 0-85,0 0-95,0 0-104,0 0-94,0 0-86,0 0-75,0 0-316,0 0-74,0 0-383,0 0-1052</inkml:trace>
  <inkml:trace contextRef="#ctx0" brushRef="#br0" timeOffset="5.14322E6">5603 3970 8064,'0'4'638,"0"-1"43,0-1 404,0-3 52,0-3 1180,0-1-829,0 2-616,0 0-63,0 1-80,0 0-95,0 2-113,0 1-306,0 0-35,0 0-36,0 1-38,0 1-39,0 0-43,0 8 228,0 7 69,2-2-126,1-4-65,-2-7-52,1 0 0,-1 0 0,0-1 0,-1 1 0,1 0 0,-1 0-78,0 44 405,0-34-308,0-1-45,1 6 44,4 2 4,-1 1 29,-2-4 16,-2 100 100,0-68-42,0-42-163,1 0 0,0-1 1,0 1-1,1 0-40,2 13 54,-2 5-35,-3-1-19,1-8 0,0-1 0,1 1 0,1 5 0,1-6-2,-1-6 10,0 0 0,-1 0 0,0 9-8,-1 31 197,0 73 143,0-87-204,0 1 44,1-5-53,4 10 3,0-1 7,-4-11 2,-2-4-1,1 2-64,-1 69 0,5-58 24,-1-16-41,1 9-3,-2 2-37,-2 54-8,0-29-60,2-22-106,2-2 40,-1-10-57,-1 22 174,-2-25-22,0-1 22,0-1 0,2 5 0,10 57 23,-3-25 41,-2 0-1,-2 31-63,-4-59 67,3 14-67,-1-10 39,0 18-39,-2-40 0,0 1 0,2 9 0,0-8 0,-2 0 0,1 0 0,-2 0 0,0 60 56,0 99 232,0-101-248,0-71-40,0 0 0,1 0 0,-1 0 0,0 1 0,0-1 0,1 0 0,-1 0 0,0 0 0,1 0 0,-1 0 0,1 0 0,-1 0 0,2 1 0,-2-1 0,1 1 0,0-1 0,0 0 0,-1 0 0,1 1 0,-1-1 0,0 0 0,1 1 0,-1-1 0,0 0 0,1 1 0,-1-1 0,0 2 0,0 11-4,0 20-38,0 49-120,0-21 114,0-51 48,0 1 0,0-3-21,0-7-86,0-2 12,0 0-23,0 0-70,0 0-157,0 0-19,0 0 24,0 0-141,0 0-404,0 0 532,0 0 55,0 0-21,0 0-88,0 0-15,0 0-89,0 0-101,0 0-114,0 0-122,0 0-114,0 0-102,0 0-89,0 0-329,0 0-88,0 0-399,0 0-1078</inkml:trace>
  <inkml:trace contextRef="#ctx0" brushRef="#br0" timeOffset="5.14402E6">5753 6808 17151,'-3'10'24,"-4"-8"80,5-2-4,2 2 35,-3 6 485,2-6-425,-1-1 55,-1-1 77,1-2 94,-2 7-23,1 0-59,1 0-53,1-1-46,0 2-42,0-1-37,1 5 77,0-6-156,1 6 229,1-1-78,2 0-28,2 4 22,-1-3-30,-2-4-26,1 5 16,-1-3-41,2 1-13,3 1 20,3-4-3,-2-3-22,0-2 11,1-1 41,-9 0-167,0 0 1,1 0 0,-1 0 0,0 0-1,0-1 1,0 1 0,0 0-1,0-1 1,0 1 0,0-1 0,0 1-1,0-1 1,1 0-14,0 0 13,-1 0 1,0-1-1,0 1 1,0 0-1,0-1 1,0 1-1,0-1 1,0 1-1,0-1 1,0 1-1,-1-1 1,1 0-1,0 0-13,0-4 53,0 0 0,0 0 0,0 0 0,-1-1 0,0-3-53,0 8 24,-1 0 0,1-1 0,-1 1 0,0-1-1,0 1 1,0 0 0,0 0 0,0 0 0,0-1 0,-1 1 0,1 0-1,-1 1 1,1-1 0,-1 0 0,0 0 0,-1 0-24,-16-12 148,18 13-136,-1 1 0,1-1 0,-1 0 1,1 1-1,-1-1 0,0 1 1,1 0-1,-1-1 0,-1 1-12,-1 0 16,0 1 0,0 0 0,0 0 0,0 0 0,0 0 0,-1 1-16,2-1 5,0 0-1,0 0 1,0 1 0,0 0-1,0-1 1,0 1-1,-2 2-4,3-2 3,1 1 0,-1-1-1,1 1 1,0-1 0,-1 1-1,1-1 1,0 1 0,0 0-1,1 0 1,-1 0 0,1-1-1,-1 4-2,1-3 9,-1 1 0,1-1-1,0 0 1,0 1 0,0-1 0,1 1-1,-1-1 1,1 0 0,0 0-1,0 1 1,1 0-9,28 40 256,-29-43-245,0 0-1,0 0 1,-1 0-1,1 0 1,0 0-1,0 0 0,1 0 1,-1 0-1,0-1 1,0 1-1,0 0 1,0-1-1,1 1 1,-1-1-1,0 1 1,0-1-1,2 1-10,21-1 81,-14-1-62,-9 2-13,0-1 1,0-1 0,0 1 0,0 0-1,0 0 1,0 0 0,0 0 0,0-1-1,0 1 1,0-1 0,-1 1-1,2-1-6,-1 1 3,0-1 0,-1 0 0,1 0 0,0 0 0,0 0 0,0 0-1,-1 0 1,1 0 0,0 0 0,-1 0 0,1-1-3,2-3 16,3-5 46,8-13 107,-13 21-152,-1 0 0,1 1-1,-1-1 1,0 0 0,0 0-1,1 0 1,-1 0-1,0 0 1,-1 0 0,1 1-1,0-1 1,0 0 0,-1-1-17,-4-13 42,3 9-37,-1-1 1,1 1-1,-2 1 1,-1-5-6,4 10 6,0 0 1,0 0 0,0 0-1,1 0 1,-2 0 0,1 0 0,0 0-1,0 0 1,0 0 0,0 1 0,0-1-1,-2 0-6,2 0 17,-1 1-1,1-1 0,-1 1 0,0 0 1,1 0-1,-1-1 0,0 1 1,1 0-1,-1 0 0,0 1 1,1-1-1,-1 0 0,0 0 1,1 1-1,-2 0-16,2-1 16,-1 1 1,0 0 0,1 0-1,-1 0 1,1 0 0,-1 0-1,1 0 1,-1 0 0,1 0-1,0 0 1,-1 1 0,1-1-1,0 1 1,0 0-17,0-1 5,0 0 1,1 1-1,-1-1 1,1 0-1,-1 1 1,1-1-1,-1 1 1,1-1-1,0 1 1,0-1-1,0 2-5,0 12 47,1-12-21,-1 0 0,1 0 0,0 0 0,0 0 0,0 0 0,0 0 0,1 1-26,-2-3 11,1 0-1,-1 0 0,1 0 0,0 0 1,-1 0-1,1 0 0,0 0 0,0 0 0,0-1 1,0 1-1,0 0 0,0 0 0,0-1 0,0 1 1,0-1-1,0 1 0,1-1 0,-1 1 0,0-1-10,1 0 7,-1 1-1,1-1 0,0 0 0,-1 0 0,1 0 0,0 0 0,-1-1 0,1 1 1,-1 0-1,1-1 0,1 0-6,1 0 12,0-1 0,0 0 0,-1 0 0,1-1 0,-1 1 0,1-1-1,-1 1 1,0-1 0,0 0 0,2-3-12,-4 4 8,1 1-1,-1-1 0,1 0 0,-1 0 0,0 0 0,0 1 1,0-1-1,0 0 0,0-1 0,-1 1 0,1 0 0,-1 0 1,1 0-1,-1 0 0,0 0 0,0-1 0,1 1 0,-2 0 1,1 0-1,0 0 0,0-1 0,-1 1-7,-4-10 99,-6-4 9,6 10-59,4 5-44,0-1-1,0 1 1,0 0-1,0 0 1,0 0 0,0 0-1,0 1 1,0-1-1,-1 0 1,1 0 0,0 1-1,-1-1 1,1 1-1,-1-1 1,1 1 0,0-1-1,-1 1 1,0 0-5,-28 0 40,18 0-35,10 0-5,1 0 0,0 0-1,-1 0 1,1 0 0,-1 0 0,1 0 0,0 0-1,-1 1 1,1-1 0,0 0 0,-1 1-1,1-1 1,0 1 0,0 0 0,-1-1 0,1 1-1,0 0 1,0 0 0,0 0 0,0 0-1,0 0 1,0 0 0,0 0 0,0 0 0,0 2 2,0 0 1,0 0 0,0 0-1,0 0 1,1-1 0,0 1-1,-1 0 1,1 0 0,0 0-1,1 1-2,-1-2 1,0 1 0,0-1 0,0 0-1,1 0 1,-1 0 0,1 0 0,-1 1-1,1-1 1,0 0 0,0 0-1,0 0 1,1 1-1,18 19-28,-14-16 26,-4-4 5,0-1 0,0 1 0,0-1 0,0 0 0,0 0 0,0 0 0,0 0 0,1 0 0,-1 0-3,-1-1 0,0 1-1,0-1 1,0 0 0,0 0 0,0 1-1,0-1 1,0 0 0,0 0 0,0 0-1,0 0 1,0 0 0,0 0 0,0 0-1,0-1 1,0 1 0,0 0 0,0-1-1,0 1 1,0 0 0,-1-1 0,1 1-1,1-1 1,2-7-25,1-5 29,-8 5-29,3 7 17,-1 0 0,1-1-1,-1 1 1,0 0 0,1 0 0,-1 0 0,0-1 0,0 1 0,0 0-1,0 0 9,-8-1-41,5 1-6,0 0-35,1 0-210,0 0 99,0 0 73,0-1 52,-4-1-35,4 2 43,1 0-38,0 1-23,0-1-44,0 1-52,0 0-61,0 0-6,0 0-53,0 0-58,0 1-62,0-1-68,0 1-71,0 0-78,0-1-82,0 2-169,0-1 269,1 0 66,-1 0-54,1 0 56,0 0-54,0 0-63,0-1-70,0 1-75,-1-1-71,1 0-62,0 1-55,0-1-269,-1 0-54,1 0-323,-2 0-902</inkml:trace>
  <inkml:trace contextRef="#ctx0" brushRef="#br0" timeOffset="5.14479E6">5775 6969 16384,'0'-1'17,"9"-9"-45,-8 8 46,0-1 26,0 1 35,-1-1 43,-1 1 52,1 2-3,0 0 127,0 0 19,0 0-79,0 0 134,1 0-87,0-1-74,0 1-62,1 0 7,3 1 35,-4-1-90,-1 0 55,9 0 597,-1 0-96,1 0-90,-1 0-84,0 0-76,1 0-71,-1 0-63,0 0-57,0 0-65,-1 0-36,8 0 26,1 0-84,23 0-43,-26 0 50,-2 0 31,-1 0 55,0 0 67,0 0 79,6 0-12,-2 2-71,0 0-57,0 0-42,0 0 57,1 0 1,13-1-172,26-1 109,1 0 49,-1 0 63,-2 0 80,-47 1-258,0-1 0,-1 0 0,1 1 0,0 0 1,-1 0-1,2 1-43,25 11 137,-12-5-109,0-2-47,29-2 19,-37-2-3,3 2 34,0-1 53,0-2 72,0-4 88,-6-1-41,-1 1-65,13-2 58,1 0-10,-7-1-13,-5 2-91,17-6-3,-13 5-5,-1 3-50,3 2-36,-11 1-7,0-1-1,0-1 1,0 1-1,0 0 0,2-2 20,3-2-19,-3 0 16,17 3 25,-2 1 62,14 0-40,-27 1 13,0 3-70,2 1-44,0-4 49,-7-1-18,4 0 35,0 0 72,1 0 47,11 0 231,-9 0-190,-4 0-118,-1 0-54,-1-2 131,5-5-21,3 5-86,-1 2-21,-4 0-14,-3 2-36,-3-2-70,-1 0-67,0 0 77,0 0 66,1 0 55,0 1 127,2 1 384,-2-2-427,0 1-82,-1-1-57,1 1-47,-1-1-51,1 1-60,-1-1-86,1 1-82,-1-1-91,0 1-97,1-1-106,-1 0-114,0 1-120,0-1 401,0 0-33,0 0-9,0 0-46,0 0-43,0 0-42,0 0-38,0 0-36,0 0-844,0 0 579,0 0-38,0 0-1143,0 0-568,0 0-1522</inkml:trace>
  <inkml:trace contextRef="#ctx0" brushRef="#br0" timeOffset="5.19623E6">3966 7094 11264,'0'0'405,"0"0"-228,0 0-30,0 0 5,0 0 33,0 0 296,0 0 404,0 0 4,0 0-392,0 0-124,0 0 44,0 0-52,0 0-176,0 0-69,0 0-5,0 2 98,0 0-301,0 0 89,0 2 74,0-1 62,0 2 111,0 9 615,0-9-542,0-1-121,0-3-143,0 1-36,0-2-16,0 0 1,0-1-1,0 1 1,0 0 0,0 0-1,0 0 1,0 0-1,0 0 1,0 0-1,0 0 1,0 0 0,0 0-1,1 0 1,-1 0-1,0 0 1,0 0-1,0 0 1,0 0-1,0 0 1,0 0 0,0 0-1,0 0 1,0 0-1,0 0 1,0 0-1,0 0 1,0 0 0,0 0-1,0 0 1,0 0-1,0 0 1,0 0-1,0 0 1,1 0 0,-1 0-1,0 0 1,0 0-1,0 0 1,0 0-1,0 0 1,0 0-1,0 0 1,0 0 0,0 0-1,0 1 1,0-1-6,5-7 242,-4 6-204,-1 0 1,1 0-1,-1 0 1,1 0-1,-1 0 1,0 0-1,1 0 1,-1 0-1,0 0 1,0 0-1,0 0 1,0-1-39,1-6 115,3 0-15,1-1-17,-3 2-45,-2 0 40,0 5-43,0 0 0,0 0 0,0 0 0,-1 1 0,1-1 0,0 0-1,-1 0 1,0 1 0,1-1 0,-1 0 0,0 1 0,0-1 0,0 1 0,0-1 0,-1 0-35,-1 0 257,0 1-72,-1 2-56,1 0-44,-7 8 97,9-8-124,-7 11 144,5-1-83,0-1-56,-2 2 47,4-10-93,0 0 0,0 0 1,1 0-1,-1 0 0,1 0 1,-1 0-1,1 0 0,-1 1-17,2 5 103,2 2 58,4 9 117,-3-10-26,1-4-88,-4-5-155,-1 0 1,1 1 0,0-1-1,0 0 1,-1 0-1,1 0 1,0 0 0,0 0-1,-1 0 1,1 0 0,0 0-1,0 0 1,-1 0 0,1-1-1,0 1 1,0 0 0,-1 0-1,1-1 1,0 1 0,-1-1-1,1 1-9,6-4 78,11-7 48,-10 5-37,-2 1 46,1-2 77,-2 1-39,-1 0-49,-2-3-25,-2-3-18,-7-9 25,1 7 58,6 13-161,-1 0 0,1 1 1,0-1-1,-1 0 0,1 0 0,-1 1 1,1-1-1,-1 0 0,1 1 0,-1-1 1,0 1-1,1-1 0,-1 1 0,0-1 1,1 1-1,-1-1 0,0 1 0,0 0 1,1-1-1,-1 1 0,0 0 0,0 0 0,1 0 1,-1 0-1,0-1 0,0 1 0,0 0 1,0 0-1,1 0 0,-1 0 0,0 1 1,0-1-1,0 0 0,1 0 0,-1 0 1,0 1-1,0-1 0,0 0 0,1 1-3,-4 1 8,0 0-1,0 1 0,1-1 1,-1 1-1,1 0 1,-3 3-8,4-4 5,0 1-1,1-1 1,0 0 0,-1 1 0,1-1 0,0 1 0,0-1 0,1 1 0,-1 0 0,0-1 0,1 1 0,0 0 0,-1-1 0,1 1-5,0 2 5,0 0 1,0 0-1,0 0 0,1-1 1,-1 1-1,1 0 0,1 1-5,0-2 0,0-1 0,0 0 0,0 0 0,0 0 0,1 0 0,-1 0 0,1-1 0,0 1 0,0-1 0,0 0 0,2 2 0,-4-4 2,0 0 0,0 1 0,0-1 0,0 0 0,0 0-1,0 0 1,-1 0 0,1 0 0,0 0 0,0 0 0,0 0 0,0 0 0,0 0-1,0 0 1,0 0 0,-1-1 0,1 1 0,0 0 0,0-1 0,0 1-2,13-11 69,-12 9-63,0 0 0,0-1 1,0 1-1,0-1 0,-1 0 0,2-1-6,4-18 102,-5 12-20,-1-1-1,0 1 1,-1-7-82,0 14 7,-1 0 1,1 0 0,-1 0-1,1 0 1,-1 0-1,0 0 1,0 1-1,0-1 1,-1 0-1,1 1 1,-1-1 0,0 0-8,1 1 2,0 1 1,0-1 0,0 1 0,-1-1 0,1 1-1,0 0 1,-1 0 0,1-1 0,-1 1 0,0 0-1,1 0 1,-1 1 0,0-1 0,0 0-1,1 1 1,-1-1 0,0 1 0,0-1 0,0 1-1,0 0 1,0-1-3,0 1 0,0 0 0,1 0 0,-1 0 0,0 0 0,0 1 0,1-1 0,-1 0 0,0 1 0,0-1 0,1 1 0,-1 0 0,0 0 0,1-1 0,-1 1 0,1 0 0,-1 0 0,1 0 0,0 1 0,-1-1 0,1 0 0,0 0 0,0 1 0,0-1 0,0 1 0,0-1 0,0 1 0,0-1 0,0 1 0,0 3 15,0-1-1,1 0 0,-1 1 1,1-1-1,0 1 0,0-1 1,0 3-15,1 12 27,1 1-27,-2-20 0,0 0 0,0 1 0,0-1 0,1 1 0,-1-1 0,0 1 0,0-1 0,0 0 0,1 1 0,-1-1 0,0 1 0,0-1 0,1 0 0,-1 1 0,0-1 0,1 0 0,-1 0 0,0 1 0,1-1 0,-1 0 0,1 0 0,-1 1 0,0-1 0,1 0 0,-1 0 0,1 0 0,-1 0 0,1 0 0,-1 0 0,1 0 0,-1 1 0,0-1 0,1 0 0,-1-1 0,17-5 0,-13 4 0,-3 1 2,0 0 0,0 0 0,0 0 0,0 0 0,0 0 1,0 0-1,-1 0 0,1 0 0,0 0 0,-1 0 0,1 0 0,-1 0 0,1 0 0,-1 0 0,0-1 0,1 1 0,-1 0 0,0 0 0,0-1 0,0 1 0,0 0-2,0-30 80,0 23-53,0 7-24,0 1 0,0 0 0,0 0 1,0-1-1,0 1 0,0 0 1,0 0-1,0 0 0,0-1 0,0 1 1,0 0-1,0 0 0,0-1 0,0 1 1,0 0-1,0 0 0,-1 0 1,1-1-1,0 1 0,0 0 0,0 0 1,0 0-1,0-1 0,-1 1 1,1 0-1,0 0-3,-3-4 15,2 3-13,-1-1 0,1 1 0,0 0-1,-1-1 1,1 1 0,-1 0-1,1 0 1,-1 0 0,0 0-1,1 0 1,-1 0 0,0 0-1,0 0 1,0 1 0,0-1 0,0 1-2,-1 2 85,-6 7-91,6-5 19,0 0 1,0 0-1,0 0 1,-1 4-14,0 2-23,1 0-63,2 2-88,1-12-94,1 1 44,-1-1 39,1 0 33,1 1-15,-1-1 39,4 0-199,-4 0 136,0 0 41,1 0-179,0 0 36,-1 0-34,0 0-103,0 0-25,0 0-104,0 0-119,-1 0 290,0 0-35,0 0-37,1 0-35,-1 0-594,0 0-118,1 0-104,-1 0-379,0 0-103,0 0-457,0 0-1236</inkml:trace>
  <inkml:trace contextRef="#ctx0" brushRef="#br0" timeOffset="5.19685E6">4012 7141 16128,'0'-1'-34,"0"-1"92,0 1 79,0 0 69,-1 0 117,1 0 64,0 0 136,-1 0 313,0 0-38,0 1-341,0-1-150,0 1-87,0 0-117,1 0-85,-1 0-96,0 0-106,0 0 74,0 0 476,0 0-177,1 0-69,0 0-5,1 1 39,0-1-47,1 0-16,1 0-53,0 1-4,-1-1 32,4 3 54,1 2 54,5-4 44,-4-1-103,10 0 44,0 2-49,-7 1-40,-3 0 29,0-1 47,2-1 52,0-1 57,20 0-47,54 0 505,-48 0-449,-4 0-102,2 0-101,-27 1-47,0-1 0,0 1 0,0 0 0,3 2-14,-3-1 23,1-1 1,0 0-1,0 0 1,5 0-24,17-1 102,-9 0-5,-1 0 17,0 0 42,-16-1-140,0 1 0,-1-1 0,1 0 0,0 1 0,2-3-16,12-1 71,-6 2-51,-6 2 20,0-1 0,0 0 0,-1 0 0,1-1 0,0 1 1,-1-1-1,2-1-40,15-5 111,-1 5-34,-3 2-64,4 0 45,-20 1-45,0 0-1,0 1 1,0-1-1,0 0 0,0 1 1,0-1-1,0 1 1,1 0-13,11 6 88,-7-4-63,-2-2-34,15-3 33,-11 2 82,-7 0 22,-2 0-98,0 0-57,0 0-48,0 0-66,0 0-76,0 0-65,0 0-117,0 0-260,0 0 236,0 0 73,0 0-20,0 0-99,0 0-14,0 0-100,0 0-115,0 0 301,0 0-33,0 0-36,0 0-33,0 0-595,0 0-115,0 0-101,0 0-373,0 0-100,0 0-452,0 0-1224</inkml:trace>
  <inkml:trace contextRef="#ctx0" brushRef="#br0" timeOffset="5.19825E6">4780 7116 8192,'2'0'182,"-1"0"122,0 0 106,1 0 90,-1 0 195,-1 0 78,2 0 1730,-3 0-1322,1 0-649,0 0-55,-1 0-196,1 0-33,-1 0-37,1 0-40,-1 0 15,0 0-143,0 0-38,1 0-38,-1 0-40,0 0-43,0 0-45,1 0 951,0 0-296,0 0-220,0 0-87,0 0 10,0 0-19,0 0 49,0 0-4,0-2 151,0-4-56,0-1-47,0 0-43,-1 0-38,1-4 39,0 0-58,-1 2-64,1 0 0,1 1 0,0-1 0,0 1 0,0-1-107,2-1 106,1-5 41,-3 4-5,0 1 43,0-3 88,1-3-11,5 0 95,-6 12-265,0-7 205,-1 8-234,0 1-36,0 1-58,0-1 137,0 2 22,0 0 0,0 1-37,0 1-52,0 6-50,0-8 20,0 5-9,0-1 0,1 1 0,0-1 0,0 1 0,1 2 0,-1-4 0,0 0 0,0 0 0,0 0 0,-1 0 0,1 0 0,-1 0 0,0 0 0,0 0 0,0 1 0,0-1 0,-1 2 0,-2 7 0,1-7-4,1-1 1,0 1-1,0 0 1,0 0-1,1 0 1,0 0 3,0 19-86,0-2 73,0 0 54,0-1 38,1 3 18,3-6-64,-2-12-38,-1 1 1,0 0-1,0-1 1,0 1-1,-1 2 5,0 116-159,0-48 126,0-76 76,0-1-61,0 0-50,0 0-50,0-1 36,0 1-38,0-2-42,0 1-37,0-4-528,0 4 428,0 1 31,0-1-31,0 1-96,0 0-23,0 0-95,0 0-111,0 0-122,0 0-133,0 0-123,0 0-110,0 0-96,0 0-348,0 0-95,0 0-422,0 0-1139</inkml:trace>
  <inkml:trace contextRef="#ctx0" brushRef="#br0" timeOffset="5.19876E6">4779 6974 14976,'0'2'-30,"0"0"118,0-1 102,0 0 88,-1 0 153,1 0 80,0-1 177,0 0 402,0-1-57,0 0-448,1 1-196,-1-1-117,0 0-153,1 0-112,-1 1-51,0 0-33,0-1-35,1 1-37,0-2 523,2 1-65,-1 0-57,1-1-49,2 0 73,2-3-26,-1-1 28,2 2-100,3 1-52,4-1-11,-7 2-38,-1 0 45,1-1 114,0 1-33,8-3 117,2 0-49,8-1 11,-20 4-229,1 1 23,17 0 54,-14 1-50,-1 0 20,0 1 47,0-3-19,1-2-72,-8 4-16,-4 4-8,-6-2-74,6 0-351,2 0 170,-1-1 52,1 1-47,0-1-57,0 0-67,-1 0-4,1-1-60,0 1-67,0-1-72,0 0 72,0 1-41,-1 0-40,1-1-37,-1 1-36,1-1-32,-1 1-749,0 0 512,1 0-35,-1 0-1017,-1 1-507,0 0-1358</inkml:trace>
  <inkml:trace contextRef="#ctx0" brushRef="#br0" timeOffset="5.2007E6">5511 7139 11904,'-2'0'518,"0"0"-84,0 0-17,-3 0 482,4 0-536,-1 0-47,1 0 43,0 0 52,0 0 63,0 0-92,0 0 41,0 0 43,1 0 48,-1 0 51,0 0 54,0 0 58,1 0 61,0 0-484,0 1-53,0-1-48,0 1-40,0 0-23,0 1-38,0 1-18,0-1 8,0-2 65,0 4 281,0-1-53,0 1-49,1 0-43,-1-1-39,1 1-35,1 2 88,1-2-110,-2-3-115,-1 0 0,1 0-1,0 0 1,0 0 0,0 0-1,0 0 1,0 0-1,0 0 1,0-1 0,1 1-32,4 2 171,5-1-7,21-2 319,-21 0-341,2-2 93,-13 2-228,1-1-1,0 1 1,-1 0-1,1-1 1,-1 1 0,1-1-1,-1 1 1,1-1 0,-1 1-1,0-1 1,1 1 0,-1-1-1,0 1 1,1-1-1,-1 0 1,0 1 0,1-1-1,-1 1 1,0-1 0,0 0-1,0 1 1,0-1 0,0 0-1,0 1 1,0-1 0,0 0-1,0 1 1,0-1-1,0 0 1,0 1 0,0-1-1,-1 0 1,1 1 0,0-1-1,0 0 1,-1 1 0,1-1-1,0 1 1,-1-1-1,1 1 1,-1-1 0,0 0-7,-3-4 63,0-1 1,0 1 0,-1 0 0,-1-1-64,3 3 21,-2-2 23,3 2-12,-1 1-1,1-1 1,0 1 0,-1 0-1,0 0 1,0 0-32,-2-2 86,0 1 46,5 2-110,-1 1 0,1-1 0,-1 1 1,1-1-1,-1 1 0,1 0 1,-1-1-1,1 1 0,-1 0 0,1-1 1,-1 1-1,0 0 0,1 0 1,-1-1-1,1 1 0,-1 0 1,0 0-1,0 0-22,-2 0 171,-5 0 42,6 0-64,2 0-21,-1 0-14,-1 0-94,-2 0-51,1 0 77,2-1 72,1 0 106,2-7-203,5 5-21,-7 2 0,1 1 0,-1 0 0,0 0 0,0 0 0,0-1 0,0 1 0,0 0 0,0 0 0,0-1 0,1 1 0,-1 0 0,0 0 0,0-1 0,0 1 0,0 0 0,0 0 0,0-1 0,0 1 0,0 0 0,0 0 0,0-1 0,-1 1 0,1 0 0,0 0 0,0 0 0,0-1 0,0 1 0,0 0 0,0 0 0,0-1 0,-1 1 0,1 0 0,0 0 0,0 0 0,0-1 0,-1 1 0,1 0 0,0 0 0,0 0 0,0 0 0,-1 0 0,1 0 0,0 0 0,0 0 0,-1 0 0,1-1 0,0 1 0,0 0 0,0 0 0,-1 0 0,1 0 0,0 0 0,0 0 0,-1 0 0,1 1 0,0-1 0,0 0 0,0 0 0,-1 0 0,1 0 0,0 0 0,0 0 0,0 0 0,-1 0 0,1 1 0,0-1 0,0 0 0,0 0 0,-1 0 0,1 0 0,0 1 0,0-1 0,0 0 0,0 0 0,0 0 0,0 1 0,0-1 0,-1 0 0,1 0 0,0 0 0,0 1 0,0-1 0,0 0 0,0 0 0,0 1 0,0-1 0,-2 4 0,-10-1 0,10-2 3,0 0 1,0 0-1,0 0 0,0 1 1,0-1-1,0 0 0,0 1 1,-1 0-4,0 1 14,0 0 1,0 0-1,1 1 1,-1-1-1,1 1 1,0-1-1,-1 4-14,0-1 26,1-1-1,-1 1 0,2 1 1,-2 4-26,0 11 26,4 4-1,0-20-6,-1 0 1,1 0 0,1 0-1,-1 0 1,1 0-20,-1-3 12,0 0 0,1 0 0,-1-1 0,1 1 1,-1 0-1,1 0 0,0-1 0,0 1 0,2 0-12,-2 0 8,1-1-1,-1 0 1,1 0-1,0 0 1,0 0-1,1 0-7,-1-1 20,1 1-1,-1-1 1,1 0-1,0 0 1,-1 0-1,1 0 1,0-1-1,0 1 0,0-1 1,-1 0-1,1 0 1,0-1-1,0 1 1,-1-1-1,4 0-19,13-6 66,-1-4-40,-18 10-14,1 0 1,0-1-1,-1 1 0,1-1 0,0 1 0,-1-1 0,1-1-12,7-13 24,-7 11-26,-1 3 5,0 0-1,0-1 1,0 1 0,0 0 0,0-1-1,-1 1 1,0-1 0,1 1-1,-1-1 1,0 1 0,0 0-1,0-1 1,0 1 0,-1-1-1,1 0-2,-2-3 12,0-1-1,-1 0 0,0 1 0,-3-6-11,5 9 0,-1 0-4,0-1-1,-1 1 0,1 0 0,-1 0 0,0 0 1,0 0-1,0 0 0,0 1 0,0-1 1,0 1-1,-1 0 0,1 0 0,-1 0 0,1 0 1,-4 0 4,1-1 7,3 2 0,1-1-1,-1 2 1,1-1-1,-1 0 1,0 0-1,0 1 1,1 0-1,-1-1 1,0 1-1,0 0 1,0 0-1,1 1 1,-1-1-1,0 0 1,0 1-1,-2 0-6,-1 1 3,1-1 11,0 0-1,0 0 1,0 1 0,-4 1-14,-1 3-4,0 4-77,5-4-3,0 2-37,3-5-47,1-1-19,-1 0-6,1 0-60,0 0-73,0 0-82,-1 0-95,1 1-105,-1-1-117,1-1 316,0 1-34,0-1-95,0 0-40,-1 1-40,1-1-38,0 1-34,-1-1-34,-1 2-813,2-1 562,-1 0-34,-2 2-1098,-1 1-544,-2 2-1469,7-6 3662</inkml:trace>
  <inkml:trace contextRef="#ctx0" brushRef="#br0" timeOffset="5.2018E6">5533 7256 14976,'1'-4'59,"-1"1"100,2 1 80,0 1 56,6-1 652,-4 3-575,-1-1-172,0 0-40,8 0 492,0 0-80,0 0-73,1 1-65,-2-1-81,1 0-47,-1 1-41,1-1-37,2 0 6,-1-1-35,25-2 283,-20 0-291,8-1 13,1 2-87,-2 0-17,11-2 196,-2 0 12,-12 2-158,22 1 94,6 1-61,-36 0-130,1 1 0,6 1-53,-3 1 19,-5 0-11,-1-2 0,0 1 0,7-1-8,10-2 103,17 1 128,-30 1-187,-1 0-38,4 3 39,-11-2-24,0-1-1,0 0 1,0 0 0,7 0-21,17-2 101,-11 0 36,0 1 0,0 1 0,10 2-137,-12 1 135,-4-1-50,2-1-49,-3-2 53,-1-1 0,1 0 0,5-1-89,-7 0 94,2-1 35,-3 1 17,0 1-1,0 0 1,1 1-1,-1 0 1,4 1-146,13 0 254,53-1 23,-76-1-273,0 1 1,0-1-1,1 1 1,-1-1-1,0-1 1,0 1-5,0 0-2,0 0 1,-1 0 0,1 0 0,0 0 0,3 1 1,13 0 11,73 0 190,-44 0-157,-47 0-77,0 0-87,-1-1-90,0 1 56,-1 0-38,1 0-226,0 0 159,-1 0-37,0-1-39,1 1-43,-1 0-43,0 0-48,1-1-48,-1 1-47,0 0-44,0-1-42,1 1-40,-1 0-36,0-1-828,0 0 564,0 1-39,0-2-1126,0 1-564,0-2-1505</inkml:trace>
  <inkml:trace contextRef="#ctx0" brushRef="#br1" timeOffset="5.21561E6">5489 7150 16128,'-1'-1'21,"-8"-11"90,7 7-22,3 0 74,0 6 59,1-1-75,4-2 110,-6 2-116,3-6 377,-3-3-117,0-1-93,0 0-70,-1 2-17,1-6 158,0 1-66,1 0-58,-1-1-51,1-11 73,-1 4-118,-1-28 138,0 34-179,-1 1 34,-3-28 170,1 1-87,1 4-74,-5-48 154,6 56-196,-16-105 393,14 91-347,0-1-93,-1-56-31,3 63 94,-2-13-135,0 1 79,3 16-59,-1 2 7,-2-14 81,1 14 99,0-20-207,4 14 46,0-16 71,-2 26-10,-1 1 49,-2 4-29,0-11-18,2 1-67,2 1 4,0 1 52,0-66 375,0 55-303,0 17-106,0-1-41,0 18-23,-1 0 0,0 0 0,0 0 0,-1-2 0,0 1 0,1 0 0,0 0 0,0 0 0,0-2 0,1-289 128,0 295-128,-1-1 0,1 1 0,-1 0 0,0 0 0,0 0 0,-1 0 0,1 0 0,0 1 0,0-1 0,0 1 0,1-1 0,-1-3 0,1-52 0,0-51 128,0 107-128,0-1 0,-1 1 0,1-1 0,-1 1 0,0-1 0,-1-2 0,0 2 0,1 1 0,0-1 0,1 1 0,-1-1 0,0 1 0,1-1 0,0 0 0,0 3 0,0 0 0,0 0 0,-1-1 0,1 1 0,0 0 0,0 0 0,-1-1 0,1 1 0,-1 0 0,1 0 0,-1 0 0,0 0 0,0 0 0,1 0 0,-1 0 0,0-1 0,1 1 0,-1 0 0,1 0 0,-1 0 0,1 0 0,0-1 0,-1 1 0,1 0 0,0 0 0,0-1 0,0 1 0,0-21 128,-2 11-128,-5-1 0,3 5 0,4 7 0,-1 0 0,1 0 0,0 1 0,-1-1 0,1 0 0,0 0 0,-1 0 0,1 1 0,0-1 0,0 0 0,-1 0 0,1 1 0,0-1 0,0 0 0,-1 0 0,1 1 0,0-1 0,0 0 0,0 1 0,0-1 0,-1 1 0,4 0 49,-9-1 30,5 0-79,0 1 0,1-1 0,-1 0 0,0 0 0,1 0 0,-1 0 0,0 1 0,1-1 0,-1 0 0,0 1 0,1-1 0,-1 0 0,1 1 0,-1-1 0,1 1 0,-1-1 0,1 1 0,-1-1 0,1 1 0,-1-1 0,1 1 0,0-1 0,-1 1 0,1 0 0,0-1 0,-1 1 0,1 0 0,-8 10 0,6-9 0,0 0 0,0 0 0,1 1 0,-1-1 0,0 0 0,1 1 0,-1 0 0,1-1 0,0 1 0,0 0 0,0 0 0,0 0 0,0 5 0,0-1 0,0 1 0,1-1 0,0 3 0,0-5 0,0-5 0,0 0 0,0 1 0,0-1 0,0 1 0,0-1 0,0 0 0,0 1 0,0-1 0,0 1 0,0-1 0,1 0 0,-1 1 0,0-1 0,0 1 0,0-1 0,0 0 0,1 1 0,-1-1 0,0 0 0,0 1 0,1-1 0,-1 0 0,0 0 0,1 1 0,-1-1 0,0 0 0,1 0 0,-1 1 0,0-1 0,1 0 0,-1 0 0,1 0 0,0 0 0,1 1 0,-1-1 0,0-1 0,0 1 0,0 0 0,0 0 0,0 0 0,0-1 0,0 1 0,0 0 0,1-1 0,5-2 0,-1-1 0,1 0 0,3-3 0,-7 6 0,3-3 0,18-14 0,-22 16 0,-1 1 0,1-1 0,-1 1 0,0-1 0,1 0 0,-1 1 0,0-1 0,0 0 0,0 0 0,0 0 0,-1 0 0,5-10 0,0-2 0,-6 13 0,1-1 0,0 1 0,0 0 0,-1 0 0,1-1 0,-1 1 0,1 0 0,-1 0 0,1 0 0,-1 0 0,0 0 0,0 0 0,1 0 0,-1 0 0,-1-1 0,2 2 0,-1-1 0,0 0 0,1 0 0,-1 1 0,0-1 0,0 1 0,0-1 0,0 1 0,1-1 0,-1 1 0,0-1 0,0 1 0,0 0 0,0-1 0,0 1 0,0 0 0,0 0 0,0 0 0,0 0 0,0 0 0,0 0 0,0 0 0,0 0 0,0 0 0,0 0 0,0 1 0,0-1 0,0 0 0,0 1 0,0-1 0,0 1 0,0 0 0,-2 0 0,-15 4 0,3 12 0,-4-2 0,-7 17 0,19-22 0,6-8 4,0-1-1,0 1 1,0-1-1,0 1 0,0-1 1,0 1-1,0 0 1,1-1-1,-1 1 1,1 0-1,-1 0 1,1 0-1,0-1 1,0 1-1,0 0 0,0 0 1,0 0-4,0-1 4,0 1 1,1-1-1,-1 0 0,1 1 0,-1-1 1,1 0-1,0 0 0,0 1 1,-1-1-1,1 0 0,0 0 1,0 0-1,0 0 0,0 0 1,0 0-1,0-1 0,0 1 1,1 0-1,-1 0 0,0-1 1,1 1-5,-1 0 5,1-1 0,-1 0 0,1 0 0,-1 0 0,0 0 0,1 0 0,-1 0 0,0 0 0,1 0 0,-1-1 0,0 1 0,1 0 0,-1-1 0,0 1 0,0-1 0,1 1 0,-1-1 0,0 0 0,0 0 0,1 0-5,3-2 6,6-2-8,0-1 1,-1-1-1,10-6 2,-15 9 3,-1 0 0,0-1 0,0 1 0,0-1 0,0 1 0,-1-1 0,0 0 0,0 0 0,0-1-3,3-5 45,9-21 38,-15 31-80,0 0 0,0 0 0,0-1 0,0 1 0,0 0 0,0 0 0,0 0 1,0-1-1,-1 1 0,1 0 0,0 0 0,-1 0 0,1 0 0,-1 0 0,1 0 1,-1-1-1,0 1 0,1 0 0,-1 1 0,0-1 0,0 0 0,1 0 1,-1 0-1,0 0 0,0 1 0,-1-2-3,1 2 1,0-1 0,1 1 1,-1-1-1,0 1 0,0-1 1,0 1-1,0-1 0,0 1 0,0 0 1,0 0-1,0-1 0,0 1 0,0 0 1,0 0-1,0 0 0,0 0 0,0 0 1,0 0-1,0 1 0,-1-1-1,-3 2 0,0 1-1,0-1 0,1 1 1,-1 1-1,0-1 1,1 1-1,0-1 0,0 1 1,-3 4 0,-3 3 9,2 0 0,0 0 0,-3 5-9,-4 7 101,13-21-84,0 1 0,0-1 0,0 1 1,0-1-1,1 1 0,-1 0 0,1 0 0,0 0 0,0-1 0,0 1 0,0 0 1,0 1-1,1-1 0,-1 2-17,1-2 3,0 0 0,0 1 0,0-1 0,1 0 0,-1 0 0,1 0 0,0 1-3,-1-3 1,1-1-1,-1 1 1,0-1-1,1 1 1,-1-1 0,0 1-1,1-1 1,-1 1-1,1-1 1,-1 1-1,1-1 1,-1 1-1,1-1 1,-1 0 0,1 1-1,-1-1 1,1 0-1,-1 0 1,1 1-1,0-1 1,-1 0 0,1 0-1,-1 0 1,1 0-1,0 0 1,-1 0-1,1 0 1,0 0-1,-1 0 1,1 0 0,-1 0-1,1 0 1,0 0-1,-1 0 1,1 0-1,-1-1 1,1 1-1,0-1 1,3 0 23,0-1 0,0 0 0,0-1 0,0 1 0,-1-1 0,1 1 0,1-3-24,25-25 119,-18 17-65,-11 12-48,1 0-1,-1 0 1,0-1 0,0 1 0,0 0 0,0-1-1,-1 1 1,1-1 0,0 1 0,0-1-1,-1 1 1,1-1 0,-1 0 0,0 1 0,1-2-6,1-6 41,1 2-22,-3 7-19,0 0 1,0-1-1,1 1 0,-1 0 0,0-1 0,0 1 0,0 0 0,0-1 0,1 1 0,-1-1 0,0 1 0,0 0 0,0-1 0,0 1 0,0-1 0,0 1 0,0 0 0,0-1 0,0 1 0,0-1 0,0 1 0,0 0 0,0-1 0,0 1 0,-1-1 0,1 1 0,0 0 0,0-1 1,0 1-1,0 0 0,-1-1 0,1 1 0,0 0 0,0-1 0,-1 1 0,1 0 0,0-1 0,-1 1 0,1 0 0,0 0 0,-1 0 0,1-1 0,-1 1 0,1 0 0,0 0 0,-1 0 0,-12-2 0,11 2 0,0 0 0,0 0 0,0 0 0,0 0 0,-1 1 0,1-1 0,0 1 0,0-1 0,0 1 0,0 0 0,0 0 0,0 0 0,0 0 0,1 1 0,0-1 0,-1 0 0,1 1 0,0-1 0,0 1 0,0-1 0,0 1 0,0-1 0,1 1 0,-1 0 0,0 0 0,1-1 0,-1 1 0,1 0 0,0 0 0,-1 0 0,1-1 0,0 1 0,0 0 0,0 0 0,1 0 0,-1-1 0,0-1 0,0 1 0,0-1 0,0 1 0,0-1 0,0 1 0,0-1 0,0 1 0,0-1 0,1 1 0,-1-1 0,0 0 0,0 1 0,1-1 0,-1 1 0,0-1 0,1 0 0,-1 1 0,0-1 0,1 0 0,-1 1 0,1-1 0,-1 0 0,0 0 0,1 1 0,-1-1 0,1 0 0,-1 0 0,1 0 0,-1 1 0,1-1 0,-1 0 0,1 0 0,-1 0 0,23 0 0,-12 0 0,-9-1 11,1 1 0,-1 0 1,0-1-1,0 0 0,1 1 0,-1-1 0,0 0 0,0 0 0,0 0 1,2-1-12,3-2 16,-6 3-16,0 1 0,0-1 0,0 0 0,-1 1 0,1-1 0,0 0 0,-1 1 0,1-1 0,0 0 0,-1 0 0,1 1 0,0-2 0,-1 2 0,0-1 0,0 1 0,0-1 0,1 1 0,-1-1 0,0 1 0,0-1 0,0 1 0,0-1 0,0 1 0,0-1 0,0 1 0,0-1 0,0 1 0,0-1 0,0 1 0,-1-1 0,1 1 0,0-1 0,0 1 0,0-1 0,-1 0 1,0 0-1,1 1 0,-1-1 1,0 0-1,1 0 0,-1 1 1,0-1-1,0 0 0,0 1 1,0-1-1,0 1 0,0-1 1,0 1-1,0-1 0,0 1 1,0 0-1,0-1 0,-15-1-32,6 3-25,1 2-40,1 1-49,4 1-61,2-2-194,0 1-150,0 2-315,0-3 184,1-1 354,0-1-34,-1 1-37,1-1-44,-7 10-4309,6-6 2747,2-2 629,-1 1 66,0-2 478,1 0 45,-1 1 50,1-1 56,-2 1-508,1 0 44,-2 0-185,-1 1-616</inkml:trace>
  <inkml:trace contextRef="#ctx0" brushRef="#br1" timeOffset="5.21653E6">5391 4801 8448,'1'1'30,"0"1"68,1-1 59,-1 0 53,0 0 44,2 2 313,7 0 1285,-7-3-1138,-3 0 1420,0 0-1361,0 0-287,0 0-114,0 0-41,0 0-48,0 0-40,0 0 8,0 0 81,1 0-34,-1 0-50,0 0-44,0 1-41,0-1-14,0 1-43,0 0-11,1 1-54,-1 1 15,0-3 14,0 1 58,4 0 238,1 0-110,2-1-56,2 0-18,-4 0-56,4 0 102,-1 1-40,0 0 0,2 2 45,9 1 153,-2-2-30,13-3-107,7 0 133,-23 1-36,1 1 0,9 1-346,-7 2 164,-6-2-34,0-1 0,0 1 0,8-1-130,9-1 176,21 1 116,-32-2-238,0-1-42,2-1 27,-5 0 59,1 1-1,13 1-97,-6-1 79,9-2-27,-3 0 0,-9 3 21,2-1 11,10-2 95,-3 0-9,-9 3-91,8 0 54,-16 0-57,0 0 1,0-1 0,8-3-77,-2 3 30,9 2 71,-19 0-52,0 0-1,0 0 1,5-1-49,5-4 78,-12 4-63,-1 0-1,0 0 0,1 0 0,-1 1 1,4-1-15,8 0 71,20-10-20,-23 7-8,0 0 48,-1 1 3,4-1 7,0-2-62,9-2-39,-21 7 0,0-1 0,0 1 0,0 0 0,0-1 0,0 0 0,0 0 0,1-1 0,-3 1 10,1 1 0,0 0 0,0-1 0,0 1-1,0 0 1,0 0 0,0 1 0,0-1 0,0 0 0,0 1-1,0 0 1,0 0 0,3 0-10,-2 0 2,0-1-1,-1 1 0,1-1 1,-1 0-1,4-1-1,-3 0 17,0 1-1,0 0 1,0 0 0,0 1-1,1-1 1,-1 1-17,16 0 139,0 0-43,14 0-2,44 0 21,-54 0-41,-1 0 48,-22 0-117,0 0 0,0 0 1,0 0-1,1 0 0,-1-1 1,0 1-1,0 0 0,0-1 0,0 1 1,0 0-1,1-1 0,-1 1 1,0-1-1,0 0-5,8-3 54,31 0-33,-30 0-21,-9 3 0,0 0 0,0 1 0,0-1 0,0 1 0,0-1 0,0 1 0,0 0 0,0 0 0,0-1 0,0 1 0,0 0 0,0 0 0,1 0 0,5 0 18,-5 1-8,0-1 0,0 0 0,0 0 0,0 0 0,0 0 0,0 0 0,0-1 0,0 1 0,0-1 0,-1 1 0,2-1-10,0-4-2,-3 5 2,0 0 0,1-1 0,-1 1 0,0 0 0,0 0 0,0-1-1,0 1 1,0 0 0,1 0 0,-1 0 0,0-1 0,0 1 0,0 0 0,0 0 0,1 0 0,-1-1 0,0 1 0,0 0 0,1 0 0,-1 0-1,0 0 1,0 0 0,1 0 0,-1 0 0,0 0 0,0-1 0,1 1 0,-1 0 0,0 0 0,1 0 0,-1 0 0,3 1 4,1 0 0,-1 0 1,0 0-1,0 0 0,0 1 1,3 1-5,-3-1 58,0-2 56,14 0-52,16 0-62,-33 0 0,1 0 0,-1 0 0,0 0 0,1 0 0,-1 0 0,0 0 0,1 0 0,-1 0 0,0 0 0,1 0 0,-1 0 0,1 0 0,-1 0 0,0 0 0,1 0 0,-1 0 0,0 0 0,0 1 0,1-1 0,-1 0 0,0 0 0,1 0 0,-1 1 0,0-1 0,0 0 0,1 0 0,-1 1 0,0-1 0,0 0 0,0 1 0,1-1 0,-1 1 0,3 3 0,6-2-43,-8-2 34,-1 0 0,1 0 0,-1 0-1,0 0 1,1 0 0,-1 0 0,1 0-1,-1 0 1,1 0 0,-1 0 0,0 0-1,1 0 1,-1 1 0,1-1-1,-1 0 1,0 0 0,1 0 0,-1 1-1,0-1 1,1 0 9,0 3-129,0-1-43,1 0-88,-1-1-5,0 0 49,2 0-286,-2 0 312,0-1-34,-1 1-163,1 0-45,-1-1 169,1 1-35,-1 0-290,0 0 247,0-1-32,0 1-37,0 0-37,1 0-40,-1 0-42,0 0 43,0-1-35,0 1-623,0 0-120,0 0-106,0 1-392,0-1-104,0 1-475,0 0-1283</inkml:trace>
  <inkml:trace contextRef="#ctx0" brushRef="#br1" timeOffset="5.22931E6">3832 2818 7168,'0'0'1280,"0"1"-808,0-1-121,-1 0-19,0 1 49,0 1 69,-1-1 93,-1 1 193,-2 0 448,0 0-111,2 0-439,1 0-185,-1-1-97,1 1-146,1-1-95,0 1-105,0 0-118,-2 3 269,1 0 1,0 0 0,1 0 0,0 0 0,-1 0-1,1 1 1,1-1 0,-1 1-158,1 11 365,0-1-70,0-8-191,0-1-5,5 8 95,-3-10-83,0-2-3,0 0 330,0 0-75,0-1-68,0-1-61,0 0-53,0 0-47,1-1-40,-1 0-34,2-1-12,5-3-41,-7 2 49,-1 1-3,17-13 163,-13 8-143,0 0 1,-1 0 0,0-1-1,0 1 1,0-2-74,3-3 128,0 0 34,-2 1 2,-1 0-53,-2-1-25,-2-5-1,0 7-40,0 9-40,0-1 0,0 0 0,0 0 0,-1 0 0,1 1 0,0-1 0,0 0 0,0 0 0,-1 1 0,1-1 0,0 0 0,-1 1 0,1-1 1,0 0-1,-1 1 0,1-1 0,-1 0-5,0 0 3,0 1 1,1-1-1,-1 1 1,0-1-1,1 1 1,-1 0-1,0-1 1,0 1-1,0 0 1,1 0-1,-1-1 1,0 1-1,0 0 1,0 0-4,-1 0 3,-1 0 0,1 0 1,0 0-1,-1 0 0,1 1 0,0-1 1,-1 1-1,1 0 0,0-1 0,0 1 1,-1 0-4,1 1 16,-1-1 0,1 1 0,-1 0 1,1-1-1,-1 1 0,1 0 1,0 0-1,0 1 0,0-1 0,0 0 1,-1 3-17,-1 2 55,1 0 1,-1 1 0,0 4-56,-8 17 123,7-18-155,1 1 76,2 0 64,1 1 52,5 5 173,-4-16-297,1-1 1,0 1-1,0-1 0,0 1 1,0-1-1,0 0 0,0 1 1,0-1-1,0 0 1,0 0-1,0 0 0,1 0 1,-1 0-1,1 0 0,-1 0 1,1 0-37,4 0 129,1-1-60,10-9-22,-16 8-36,8-5 50,14-11 227,-22 16-260,0 0 0,1-1-1,-1 1 1,0-1 0,0 0 0,0 1-1,0-1 1,0 0 0,0 1 0,-1-1-1,1 0 1,0-1-28,0-3 36,3-10 43,0 1 0,-2-3-79,0-4 126,-2 21-119,0 0 0,0 1-1,0-1 1,0 0 0,0 0-1,0 1 1,0-1 0,0 0-1,-1 0 1,1 1 0,0-1-1,0 0 1,-1 1 0,1-1-1,0 0 1,-1 1 0,1-1-1,-1 1 1,1-1 0,-1 0-1,1 1 1,-1-1 0,1 1-1,-1-1-6,-6 1 68,-2 6-40,-6 5-33,13-10 9,1 1 0,-1-1-1,0 1 1,0-1 0,0 1 0,1-1 0,-1 2-4,-4 15 85,2-7-64,3-9-21,0-1 0,0 0 0,1 1 0,-1-1 0,0 1 0,1-1 0,0 1 0,-1-1 0,1 1 0,0-1 0,0 1 0,0-1 0,0 1 0,0 0 0,0-1 0,0 1 0,0-1 0,1 1 0,-1-1 0,0 1 0,1-1 0,0 1 0,-1-1 3,1 0-1,-1 0 1,1-1-1,-1 1 0,1 0 1,-1-1-1,1 1 1,0-1-1,-1 1 1,1-1-1,0 1 1,-1-1-1,1 1 1,0-1-1,0 0 0,-1 1-2,1-1 8,1 0-1,-1 1 1,0-1-1,0 0 1,0 0-1,1 0 1,-1 0-1,0 0 1,0 0-1,0 0 1,1 0-1,-1-1 1,0 1-1,0 0 1,0-1-1,0 1 0,0-1 1,0 1-1,0-1 1,0 1-1,0-1 1,0 0-1,0 0 1,0 1-1,0-1 1,0 0-1,0 0 1,-1 0-1,1-1-7,5-6 44,-1 0-1,-1 0 0,1-1 1,-2 0-1,3-8-43,-4 13 8,-1 0 0,-1 0 0,1-1-1,-1 1 1,1-2-8,-1-2-1,0 5 1,0 1-1,0-1 1,0 0-1,0 1 1,0-1-1,-1 0 1,0 0-1,1 0 1,-1 2 1,1 1 0,-1-1 0,1 0 0,-1 0 0,1 1 0,-1-1 0,0 0 0,1 1 0,-1-1 0,0 0 0,1 1-1,-1-1 1,0 1 0,0 0 0,1-1 0,-1 1 0,0-1 0,0 1 0,0 0 0,0 0 0,0-1 0,1 1 0,-1 0 0,0 0 0,0 0 0,0 0 0,0 0 0,0 0-1,-1 0 9,0 0 0,-1 1 1,1-1-1,0 0 0,0 1 1,0-1-1,0 1 0,0-1 1,0 1-1,0 0-9,0 0 1,0 1 1,0-1-1,0 0 0,0 1 1,1 0-1,-1-1 0,0 1 1,1 0-1,0 0 0,-2 1-1,0 2 0,0 0 0,1 0 0,-1 0 0,1 0 0,0 0 0,0 1 0,1-1 0,0 0 0,0 1 0,0-1 0,0 1 0,1 0 0,0 1 0,0-6 0,0 0 0,0-1 0,0 1 0,0 0 1,0 0-1,0-1 0,0 1 0,0 0 0,0 0 0,0-1 0,1 1 0,-1 0 0,0-1 0,1 1 0,-1 0 0,0 0 0,1-1 0,-1 1 0,1-1 0,-1 1 0,1-1 1,-1 1-1,1 0 0,-1-1 0,1 0 0,0 1 0,-1-1 0,1 1 0,0-1 0,-1 0 0,1 1 0,10-2 29,0-7 47,1-4-18,1-5 103,-12 14-137,0 1 1,1-1 0,-2 1 0,1-1-1,0 0 1,0-1-25,1-13 38,-2 16-36,0 1-1,0-1 0,-1 1 1,1-1-1,0 1 0,0-1 1,0 1-1,0-1 0,0 1 1,-1-1-1,1 1 1,0-1-1,0 1 0,-1-1 1,1 1-1,0 0 0,-1-1 1,1 1-1,0-1 0,-1 1 1,1 0-1,-1-1 1,1 1-1,0 0 0,-1 0 1,1-1-1,-1 1 0,1 0 1,-1 0-1,1 0 0,-1 0 1,1 0-1,-1-1 0,1 1 1,-1 0-1,1 0 1,-1 0-1,1 0 0,-1 0 1,1 1-1,-1-1 0,1 0 1,-1 0-1,1 0 0,-1 0 1,1 0-1,-1 1-1,-3 0 11,1 0 0,0 0-1,-1 1 1,1-1 0,0 1-1,-2 1-10,-9 9 148,12-10-155,0 1-46,0 0-76,0 1-94,0-1-114,1-1 120,0 0-36,0-1-39,0 1-41,0 0-43,0 0-46,0 0-49,-1 0-51,1 0-53,0 0-56,0-1 150,1 0-40,-1-1-37,1 1-36,-2 1-691,1 0-116,0 1-411,0-1-115,-1 1-496,0 2-1337</inkml:trace>
  <inkml:trace contextRef="#ctx0" brushRef="#br1" timeOffset="5.2301E6">3921 2908 11392,'-1'0'-107,"-1"0"124,1 0 109,0 0 96,0 0 152,-1 0 92,2 1 183,-2 0 418,2 0-13,-1 0-428,1-1-187,0 1-101,0 0-152,0 0-100,0 0-116,0-1-32,0 0-35,0 1-10,0 1 915,0-2-378,0 0-141,0 0-2,0 0-42,0 0 64,0 0 0,0 0 214,0-1-153,1 1-88,0 0-76,0 0-64,0 0-41,0 0-57,3 0-54,-3 1 39,0-1 87,16-1 423,-6 1-196,-6 0-195,-1 0 0,1 0 0,-1 1 0,1-1 0,0 2-148,11 1 296,-2 0-44,0-1 71,-1-1 0,10-1-323,41 0 550,-19 0-118,-33-1-290,1 0 0,10-2-142,3-1 120,0 2-76,-2 2 29,-15 1-23,1-1 0,-1-1 0,7 0-50,0-3 98,3-2 50,-8 2-50,0 0 0,8 0-98,28-5 119,8-2-7,-49 10-71,1 0 0,0 0 0,0 0 0,0 1 0,-1 0 0,6 1-41,1 0 93,1-1 37,-3 0-7,0-2 1,9-1-124,7-2 127,-10 4-96,25-2 1,-6-3 64,10 2 160,-34 1-192,-8 2-35,1-1-1,0 1 0,-1 0 1,1 1-1,0-1 1,0 1-29,19 1 24,-16 0-25,-1-1 1,0 0-1,0 0 1,0-1 0,0 0-1,4-1 1,14-5 62,-16 4 7,0 0-1,1 1 1,-1 0 0,1 0-1,7 1-68,-3 0 136,5-4-40,-14 4-74,1 0 0,-1-1 0,1 2 0,-1-1 0,2 1-22,3 0 12,2 0 36,19 0 190,-27 0-213,0-1-1,0 1 0,-1-1 0,1 1 0,0-1 0,-1 0 1,2-1-25,-2 1 9,0 0 0,1 0 1,-1 0-1,0 1 0,1-1 1,-1 1-1,1 0-9,7 0 0,-7 0 0,1 0 0,-1 0 0,1 0 0,-1-1 0,1 1 0,0-1 0,5-3 12,-7 3 1,1 0 0,-1 0 0,1 0 0,-1 0-1,1 1 1,0 0 0,0-1 0,-1 1 0,3 1-13,30-1 56,50 0 232,-56 0-248,-28 0-40,-1 0-1,0-1 1,1 1-1,-1 0 1,0 0 0,1-1-1,-1 1 1,0-1-1,1 1 1,-1-1 0,0 1-1,0-1 1,1 0 0,-1 0 2,0 0 0,0 1 0,0-1 0,0 1 0,1-1 0,-1 1 0,0 0 0,0-1 0,0 1 0,0 0 0,0 0 0,0 0 0,1-1-2,0 1-143,-1 0 59,1 0 52,-1 0 43,2 0 105,3 0 326,-4 0-350,0 0-61,-1 0-50,0 0-35,1 0-39,-1 0-44,0 0-64,1 0-62,-1 0-67,0 0-74,1 0-80,-1 0-86,1 0-91,0 0-97,-1 0 184,-1 0-52,1 0-49,0 0-47,0 0-44,0 0-40,0 0-39,0 0-36,0 0-218,1 0-44,-1 0-37,0 0-33,2 0-1805,2 0-1673</inkml:trace>
  <inkml:trace contextRef="#ctx0" brushRef="#br1" timeOffset="5.23149E6">5582 2786 29311,'11'-10'0,"0"8"0,22 2 0,-19 0 42,-6 0 65,4-1 107,-10 0-191,9-5 68,-9 6-86,0-1 0,1 0 0,-1 1 0,0 0 0,1-1 0,-1 1 0,2 0-5,-2 0 0,1 0 0,-1 0 0,1 0 0,-1-1 0,1 1 0,-1-1 0,1 0 0,-1 1 0,0-1 0,1 0 0,-1-1 0,0 1 0,0 0 0,9-1-5,1 0 31,-10 1-17,14-6 67,-1 6-54,-12 1-21,-1 0 0,1 0 1,-1-1-1,0 1 0,1-1 0,-1 1 0,1-1 0,-1 0 0,0 0 1,1 0-1,-1 0 0,0 0-1,0 0 7,0 0 2,0 1 0,0-1 0,0 1 0,0 0 0,0 0 0,0-1-1,0 2 1,0-1 0,0 0 0,1 0-9,8-2 18,-6-1-18,-4 2 0,0 0 0,0 1 0,0-1 0,0 0 0,1 1 0,-1 0 0,0-1 0,0 1 0,0-1 0,0 1 0,0 0 0,1 0 0,-1 0 0,0 0 0,0 0 5,1 0 0,-1-1 0,0 1 0,0 0 0,1 0 0,-1-1 0,0 1-1,0-1 1,0 1 0,0-1 0,1 1 0,-1-1 0,0 0-5,0 0 5,0 1 0,0-1 0,0 1 0,0-1 0,0 1 0,1-1 0,-1 1-1,0-1 1,0 1 0,1 0 0,-1 0 0,0 0 0,0 0-5,1 0 1,0 0-1,0-1 1,0 1-1,-1 0 1,1 0-1,0-1 0,0 1 1,-1-1-1,1 0 1,0 1-1,1-2 0,-2 1-2,1 0 0,0 1-1,-1-1 1,1 0-1,0 1 1,-1-1-1,1 1 1,0 0 0,0 0-1,0-1 1,1 1 2,1 1-41,-3-1 6,16-10 4,-6 8 26,-10 3 7,-1-1-1,1 0 1,0 0 0,-1 0 0,1 0-1,-1-1 1,1 1 0,0 0 0,-1 0 0,1 0-1,-1 0 1,1-1 0,-1 1 0,1 0-1,0-1-1,2-3 46,-3 4-44,0-1 0,0 1 0,0 0 0,1-1 0,-1 1-1,0 0 1,0-1 0,0 1 0,1 0 0,-1 0 0,0 0 0,1-1 0,-1 1 0,0 0 0,0 0 0,1 0-1,-1-1 1,0 1 0,1 0 0,-1 0 0,0 0 0,1 0 0,-1 0 0,1 0 0,-1 0 0,0 0 0,1 0-1,-1 0 1,0 0 0,1 0 0,-1 0 0,1 0-2,0 0 0,0 0 0,0 0 0,1 0 0,-1-1 0,0 1 0,0 0 0,1-1 0,-1 1 0,0-1 0,0 1 0,0-1 0,0 0 0,0 1 0,0-1 0,0 0 0,1 1 0,-1-1 0,0 0 0,0 1 0,0 0 0,0-1 0,1 1 0,-1 0 0,0-1 0,0 1 0,1 0 0,-1 0 0,2 0 0,-1 0 0,0 0 0,1-1 0,-1 1 0,1-1 0,-1 1 0,1-1 0,-1 0 0,0 0 0,1 0 0,-1 0 0,0 0 0,0 0 0,0 0-5,0 1-1,-1-1 0,1 1 1,0-1-1,-1 1 1,1 0-1,0 0 1,0 0-1,-1 0 0,1 0 1,0 0-1,0 0 6,0 1-7,1-1-1,-1 0 0,1 0 1,-1 0-1,0 0 0,1 0 1,-1-1-1,3 0 8,2-2 0,-5 2 0,0 0 0,1 0 0,-1 0 0,0 1 0,0-1 0,1 1 0,-1-1 0,0 1 0,2 0 0,-3 0 0,1 0 0,-1 0 0,0-1 0,0 1 0,0 0 0,0 0 0,0-1 0,0 1 0,0-1 0,0 1 0,0-1 0,0 1 0,0-1 0,8-4 0,11 3 23,16 2 58,-16 1-36,-6-1 26,-5 0-48,11 0-117,-19 0 91,-1 0-1,1 0 1,-1 0-1,1 0 1,-1 0-1,1 0 1,0 0-1,-1 0 1,1-1-1,-1 1 1,1 0-1,-1 0 1,1 0-1,-1 0 1,1-1-1,-1 1 1,1 0-1,-1-1 1,1 1-1,-1 0 1,0-1-1,1 1 1,-1 0-1,0-1 1,1 1-1,-1-1 1,1 1 3,-1-1-2,0 1 0,0 0 0,1-1 0,-1 1 0,0-1 0,0 1-1,1 0 1,-1 0 0,0-1 0,1 1 0,-1 0 0,1 0 0,-1-1 0,0 1 0,1 0 0,-1 0 0,1 0 0,-1 0 0,1 0 0,-1-1 0,0 1 0,1 0 0,-1 0 0,1 0 0,-1 0 0,1 0 0,-1 0 2,7 1 22,-1-1 45,15-10-28,-19 9-39,3 0 0,10 1 0,-4 1-68,14-1-201,-17-3 222,-2 0 44,-5 2 5,0 1-1,0-1 1,0 0 0,0 1 0,0-1-1,0 1 1,0 0 0,1-1 0,-1 1-1,0 0 1,0-1 0,0 1 0,0 0-1,1 0-1,4 0 57,5-4-7,-4 0-4,2-1 36,-3 2-18,2-2-6,2 4 55,-5 1-95,-3 0-17,0 1-1,0-1 0,1 0 0,-1 0 1,0 0-1,0-1 0,1 1 1,-1-1-1,0 1 0,1-1 0,0-4 0,-3 5 0,0 0 0,0-1 0,1 1 0,-1 0 0,0 0 0,0-1 0,1 1 0,-1 0 0,0 0 0,0-1 0,1 1 0,-1 0 0,0 0 0,0-1 0,1 1 0,-1 0 0,0 0 0,1 0 0,-1 0 0,0 0 0,1 0 0,-1 0 0,0-1 0,1 1 0,-1 0 0,0 0 0,1 0 0,-1 0 0,1 0 0,-1 1 0,0-1 0,1 0 0,21 0-128,12 0 128,-12 0 128,22 0-128,-10 0-128,-3 0 128,4 0 0,-16-1 0,-19 1 0,1 0 0,-1 0 0,0 0 0,0 0 0,0 0 0,0 0 0,0 0 0,0-1 0,1 1 0,-1 0 0,0 0 0,0 0 0,0 0 0,0 0 0,0 0 0,0 0 0,0 0 0,1 0 0,-1 0 0,0 0 0,0-1 0,0 1 0,0 0 0,0 0 0,0 0 0,0 0 0,0 0 0,0 0 0,0-1 0,0 1 0,0 0 0,0 0 0,0 0 0,0 0 0,0 0 0,0-1 0,3-4 0,6 4-21,2 1-65,-2 0 86,-9 0 2,0 0-1,0 0 1,0 0-1,1-1 1,-1 1-1,0 0 1,0 0-1,0 0 1,0 0-1,0 0 1,0 0-1,0 0 1,0 0-1,0 0 1,0 0-1,0 0 1,0 0-1,0 1 1,0-1-1,0 0 1,1 0-1,-1 0 1,0 0-1,0 0 1,0 0-1,0 0 1,0 0-1,0 0 1,0 0-1,0 0 1,0 0-1,0 0 1,0 0-1,0 0 1,0 0-1,0 0 1,0 0-1,0 0 1,0 0-1,0 0 1,0 0-1,0 1 1,0-1-1,0 0 1,0 0-1,0 0 1,0 0-1,0 0 1,0 0-1,0 0 1,0 0-1,0 0 1,0 0-1,0 0 1,0 0-1,0 0 1,0 0-2,2 8 0,7-6-86,2-2 65,1 0 21,-1 0 0,0 0 0,8 1 0,-19-1 0,0 0 0,0 0 0,0 0 0,0 0 0,0 0 0,1 0 0,-1 0 0,0 0 0,0 0 0,0 0 0,0 0 0,0 0 0,0 0 0,0 0 0,1 0 0,-1 1 0,0-1 0,0 0 0,0 0 0,0 0 0,0 0 0,0 0 0,0 0 0,0 0 0,0 1 0,0-1 0,0 0 0,0 0 0,1 0 0,-1 0 0,0 0 0,0 0 0,0 1 0,0-1 0,0 0 0,0 0 0,2 5 0,7-3 0,-7-2 8,-2-1-4,1 1 0,-1 0 0,1 0 1,-1 0-1,1 0 0,-1 0 0,1 0 0,-1 0 0,1 0 0,-1 0 0,1 0 0,-1 0 1,1 0-1,-1 0 0,0 1 0,1-1 0,-1 0 0,1 0 0,-1 0 0,1 1 0,-1-1 1,0 0-1,1 0 0,-1 1-4,9 8 21,1 0-42,-7-7-86,5-2 22,-6 1 99,0 0-50,0 2-85,3 1-142,-3-2-28,-2-2 156,0 0-36,0 0-290,-1 0 65,1 0 58,0 0 49,-2 0-146,1 0 139,-2 0-329,3 0 404,-1 0-34,0 0-161,1 0-112,-1 0 214,1 0-38,0 0-42,1 0-46,-2 0-90,1 0-41,0 0-39,0 0-36,-1 0-749,1 0-121,0 0 556,0 0-34,0 0-1080,0 0-530,0 0-1431</inkml:trace>
  <inkml:trace contextRef="#ctx0" brushRef="#br2" timeOffset="5.25398E6">34 1079 12288,'0'0'149,"0"0"-57,0 0 23,0 0 36,0 0 67,0 0 76,0 0 66,0 0 135,0 0 319,0 0 3,0 0-307,0 0-125,0 0-50,0 0-56,0 0-50,0 0-1,0 0 60,0 0 438,0 0-488,0 0 78,3-2 175,3-1-357,-1 0 0,0-1 1,0 1-1,-1-1 0,5-3-134,-2-1 200,0 0 0,-1 0 1,2-2-201,5-9 261,-1-1-33,-1 0-38,0 0-43,-1 1-48,29-55 194,-2-1-56,-1-1-45,-1-1-38,3-7-18,21-37 26,-38 75-98,0-6-64,-8 18 21,2 0 0,4-3-21,56-108 14,-70 136-6,-3 4 17,0 2-16,1-1 27,2 0 25,3-4 42,-8 8-3,1 1-39,1 5-15,-1-2-18,1 4 3,0-1 1,-1 0-1,1 1 0,-1 6-31,0 9 24,0 16 2,0-27-6,0 1 0,1-1 1,1 0-1,0 0-20,14 55 77,-1-8-3,-4-19-54,16 40 105,-5-17 91,4 28-216,2 17 68,-10-40 27,-2-1 41,5 24 143,4-4-89,-22-76-180,8 29 35,-6-11 49,2 1 34,-4-16-27,3-4-52,-6-11 39,-1-2-100,0-1-80,-1 1-63,0 0-110,0 1 94,-3-6-135,2 7 214,1-1-34,0 0-66,0 0-72,-1 0-87,1 0-101,-1-1-118,1 2 237,1-1-36,-1 1-36,0 0-40,0-1-40,0 0-44,1 1 70,-1 0-35,0-2-591,0 1-117,0-1-102,0-1-375,-1 1-101,1-2-453,-2-2-1226</inkml:trace>
  <inkml:trace contextRef="#ctx0" brushRef="#br2" timeOffset="5.25425E6">256 658 20095,'15'10'61,"0"-2"122,-11-6-107,6 1 373,7-3 321,0 1 123,-5 2-325,3 1 115,-6-3-393,2 0-39,6-1 91,2 1-94,0 0-78,1-1-57,-8 0-56,0 0 1,0-1 0,6-2-58,-4-1 38,-2-2-106,-2 1-71,1 2-76,-8 2 127,0 0-11,-1 1-29,0 0-57,-1 0 12,1-1-42,-1 1-46,0 0-51,0 0-57,1-1-62,-1 1-67,0 0-71,0 0 90,0-1-42,-1 1-39,1-1-38,0 1-35,0 0-32,0-1-756,0 0 517,-1 1-34,2-2-1026,0 1-509,0-1-1368</inkml:trace>
  <inkml:trace contextRef="#ctx0" brushRef="#br2" timeOffset="5.25571E6">301 691 13568,'0'0'533,"0"0"86,0 0 21,0 0-22,0 0-63,0 0-210,0 0-157,0 0-68,0 0-5,0 0 141,0 0 106,0 0 22,0 0-21,0 0-64,3 0 21,11-1-161,23-9 155,-19 5-140,1 0 53,15-1 487,-9 1-327,-9 2-203,-1 0-54,0 1-65,-2-1-73,34-1 264,-36 1-192,-6 2-32,-1-1 0,1 1 0,-1 0 0,1 1 0,0-1 0,4 1-32,26 0 128,-33 0-114,-1 0-1,1 0 1,-1 0-1,1 0 0,-1 0 1,1 0-1,-1-1 1,1 1-1,-1-1 1,0 1-1,1-1 0,-1 1 1,0-1-1,1 0 1,-1 0-14,0 0 12,0 1 0,0-1 0,0 1 0,0-1 1,0 1-1,0-1 0,1 1 0,-1 0 0,0-1 0,0 1 1,0 0-1,0 0 0,0 0 0,0 0 0,1 0-12,4 0 8,4 0 74,5-1 134,-1-3 14,-7 0-126,-5 2 6,0 1-54,3 1-12,-2 0 2,0 1 61,4-1-64,-5 0 63,-2 0 22,0 0 0,0-2-21,0 1-184,0 0 40,0-1 62,-1 0 91,0-2 274,0 3-298,0 0-40,0 0-62,0-1-102,1 2 0,-1-1-40,0 0-45,1 0-48,-1 1-53,0-1-57,1 0-59,-1 0-65,0 1-193,0-1-96,1 0-89,-1 0-83,0 0-73,0 1-69,0-1-59,1 0-52,-1 0-356,0 0-55,0 0-376,-1-1-1050</inkml:trace>
  <inkml:trace contextRef="#ctx0" brushRef="#br2" timeOffset="5.26373E6">1769 671 22911,'1'-13'0,"-1"8"0,1 0 0,-1 0 0,-1 0 0,1-1 0,-1-4 0,1 9 0,-1 0 0,1 0 0,0 1 0,-1-1 0,1 0 0,0 0 0,-1 0 0,1 0 0,-1 0 0,1 1 0,-1-1 0,0 0 0,1 0 0,-1 1 0,0-1 0,1 0 0,-1 1 0,0-1 0,0 1 0,0-1 0,0 1 0,1-1 0,-1 1 0,0 0 0,0-1 0,0 1 0,0 0 0,0 0 0,0 0 0,0 0 0,0 0 0,-1 0 0,-2 0 5,0 1 0,0 0 0,0 0 0,0 0 0,0 0 0,0 1 0,0 0 0,0 0 0,0 0 0,1 0-1,-1 0 1,1 1 0,-2 1-5,3-2 4,-1 0-1,1 0 1,-1 0 0,1 1-1,0-1 1,0 1-1,0 0 1,0 0-1,1-1 1,-1 1-1,1 0 1,-1 0 0,1 1-1,0-1 1,0 0-1,0 0 1,1 1-1,-1 2-3,2 8 28,5-4 40,-5-9-58,0 0 0,1 0 0,0 0 0,-1 0 0,1-1 0,-1 1 0,1-1 0,0 1 0,-1-1 0,1 1 0,0-1 0,-1 0 0,1 0 0,0 0 0,0 0 0,0 0-10,2-1 28,-1 1-1,1-1 0,-1 0 1,0 0-1,1 0 0,-1 0 1,1-1-1,-1 1 0,0-1 1,0 0-1,0 0 0,0 0 1,0 0-1,-1-1 0,1 1 0,-1-1 1,1 0-1,-1 1 0,0-1 1,0 0-1,1-3-27,-1 3 19,-1 0 1,1 0-1,-1 0 1,0 0-1,0 0 1,-1 0-1,1 0 0,0 0 1,-1-1-1,0-2-19,0-1 50,1 3-20,-1 0 1,0 0-1,0 0 0,-1 1 0,1-1 0,-1 0 0,0 0 0,0 0-30,1 3 5,0 0 0,-1 0 0,1 1 0,-1-1 0,1 0 0,-1 1 0,1-1 0,-1 0 0,1 1 0,-1-1 0,1 1 0,-1-1 0,0 1 0,1-1 0,-1 1 0,0 0 0,1-1 0,-1 1-5,-1-1 2,1 1 0,-1 0-1,1 0 1,0 0 0,-1 0 0,1 0-1,-1 0 1,1 0 0,0 0 0,-1 0-1,1 1 1,-1-1 0,1 1 0,-1-1-2,0 1 10,0 0 0,1 0 1,-1 0-1,0 0 1,0 0-1,1 0 1,-1 0-1,0 0 0,0 2-10,0-1 23,0 0 0,0 1-1,0-1 1,1 1-1,-1 0 1,1-1-1,-1 1 1,1 0-1,-1 3-22,1 0 51,-1 1 1,1 0-1,0-1 0,0 3-51,0 14 96,3-12-75,-2-10-19,1 0 0,-1 0 0,1 0-1,0-1 1,-1 1 0,1 0 0,0-1-1,-1 1 1,1 0 0,0-1 0,0 1 0,0 0-2,0-1 5,0 0 1,-1 0-1,1 1 0,0-1 1,0 0-1,-1 0 1,1 0-1,0 0 1,0 0-1,-1 0 1,1 0-1,0 0 1,0 0-1,0 0 1,-1 0-1,1-1-5,16-8 32,-16 8-23,0 1-5,0-1 1,0 0-1,0 0 0,0 0 1,0 0-1,0 1 1,0-1-1,-1 0 1,1 0-1,0-1 1,-1 1-1,1 0 1,-1 0-1,1 0 1,-1 0-1,0 0 1,1-1-1,-1 1 1,0 0-1,0 0 1,0-1-5,2-6 12,5-7-12,-4 6 10,1-2 33,0-1 32,-3 11-67,-1 1-1,0-1 0,0 0 0,0 1 1,0-1-1,0 0 0,0 1 0,0-1 1,0 0-1,0 1 0,0-1 1,0 0-1,0 0 0,0 1 0,0-1 1,-1 1-1,1-1 0,0 0 1,0 1-1,-1-1 0,1 0 0,0 1 1,-1-1-1,1 1 0,-1-1 0,1 1 1,-1-1-8,-2-3 38,1-1-23,2 5-12,0 0-1,0-1 0,0 1 0,0 0 0,0-1 0,0 1 1,0 0-1,0 0 0,0-1 0,0 1 0,-1 0 0,1 0 0,0-1 1,0 1-1,0 0 0,0 0 0,-1-1 0,1 1 0,0 0 1,0 0-1,0 0 0,-1-1 0,1 1 0,0 0 0,0 0 1,-1 0-1,1 0 0,0 0 0,-1 0 0,1 0 0,0 0 1,0-1-1,-1 1 0,1 0 0,0 0 0,-1 0 0,1 0 1,0 0-1,0 0 0,-1 1 0,1-1 0,0 0 0,0 0 1,-1 0-1,1 0 0,0 0 0,0 0 0,-1 0 0,1 1 1,0-1-1,0 0 0,-1 0-2,-5 6 30,-2 8 63,0 0-45,-1 3 27,-1 11-45,-2 3-7,12-30-20,0 0 1,-1-1-1,1 1 1,0 0-1,0-1 1,0 1-1,0 0 1,0-1-1,0 1 1,0 0-1,0-1 1,0 1-1,0 0 1,0-1-1,1 1 1,-1 0-1,0-1 1,0 1 0,1 0-1,-1-1 1,0 1-1,1-1 1,-1 1-1,1-1 1,-1 1-1,1-1 1,-1 1-4,3 4 11,-3-5-11,1 0 0,-1 1 0,0-1 0,0 0 0,1 1 0,-1-1 0,0 0 0,0 1-1,1-1 1,-1 0 0,0 1 0,1-1 0,-1 0 0,0 0 0,1 0 0,-1 1 0,0-1 0,1 0 0,-1 0 0,0 0-1,1 0 1,-1 0 0,1 0 0,-1 0 0,1 1 0,-1-1 0,0 0 0,1-1 0,-1 1 0,1 0 0,-1 0 0,1 0 0,0 0-1,1-1 1,0 0 0,-1 0-1,1 0 1,0 1 0,-1-2-1,1 1 1,1-1 0,3-3 7,-1-1-1,1 0 1,-1 0 0,0-1-7,0 1 16,0-1 0,0 0 0,-1 0 1,-1-1-1,2-1-16,5-25 25,-8 27-18,0 3 4,-1 0 1,0-1 0,0 1 0,-1 0-1,1-1 1,-1 0-12,0 5 2,0 0-1,0-1 0,0 1 1,0-1-1,0 1 0,0 0 1,0-1-1,0 1 1,0-1-1,0 1 0,-1 0 1,1-1-1,0 1 0,0 0 1,0-1-1,-1 1 1,1 0-1,0-1 0,0 1 1,-1 0-1,1 0 0,0-1 1,-1 1-1,1 0 0,0 0 1,-1-1-2,0 1 1,0 0 0,0 0 0,1 0 0,-1 0 0,0 0 0,0 0 0,0 0 0,0 1 0,0-1-1,0 0 1,0 0 0,0 1 0,0-1 0,1 0 0,-1 1 0,-1 0-1,-1 1 0,0 0 0,-1 1 0,1-1 0,0 1 0,1 0 0,-1 0 0,0 1 0,-4 4 0,-8 9-7,7-6-36,3-2-41,0 0-59,4-5-171,-1 5-298,2-6 390,0 0-48,0 1-105,0 0-103,0-3 192,0 1-33,0 0-39,1 0-40,-1-1-6,0 1-39,0-1-41,0 1-44,0-1-46,0 0-48,0 1-51,0-1-52,0 0-151,0 0-106,0 0-95,0 1-81,0-1-325,0 0-81,0 1-392,0 0-1065</inkml:trace>
  <inkml:trace contextRef="#ctx0" brushRef="#br2" timeOffset="5.26436E6">1737 647 11904,'3'0'96,"0"0"114,-2 0 158,0 0 330,-1 0 45,-2 0-295,0 0-140,0 0-86,2 0 374,-1 0-114,1 0-102,0 1-91,0-1-106,-1 1-48,1 0-40,0-1-33,0 1-18,0 2-14,0-2 7,0-1 42,1 1 64,-1 0 89,0-1 109,1 1-122,-1-1 34,0 0 39,0 0 40,8 0 202,0-1-41,4 1 114,1 0-98,0 1-112,0 1-121,-4-1-102,18 5 253,-13-5-262,1 0-35,9 0 124,9 4 66,-2-1-29,-8-3-68,86-1 417,-60 0-320,-37 1-210,0 0 1,9 2-111,5 1 100,1-2-59,12-2-9,-2 0 64,-36 0-82,0 0-1,1 0 1,-1 0-1,0 0 1,1 0-1,-1-1 1,0 1-1,0-1 1,0 1-1,1 0 1,-1-1-1,0 0 1,0 1-1,0-1-13,1 0 6,-1 0 1,0 1-1,0-1 0,0 0 1,0 1-1,0 0 0,1-1 1,-1 1-1,0 0 0,0-1 1,1 1-1,-1 0 0,0 0 1,1 0-7,9 0 51,-4 1-5,1-1 0,0-1-1,0 1 1,4-2-46,-1-1 82,8-2 55,-3 4-100,13 1-12,18 0 57,-46 0-80,0 0 0,1 0 0,-1 0 0,0-1 0,0 1 0,0 0 0,0-1 0,0 1 0,0 0 0,0-1 0,0 1 0,0-1 1,1 0-3,-1 0-1,0 0 1,1 1-1,-1-1 1,0 0-1,0 1 1,1-1 0,-1 1-1,0 0 1,1-1-1,-1 1 1,0 0 0,1 0-1,0 0 1,4 0 16,8 0 78,19 0 235,-23 0-256,-6-2 55,-3 1-116,0 0-1,0 0 1,0 0-1,1 1 1,-1-1 0,0 0-1,0 0 1,1 1-1,-1-1 1,0 1 0,1 0-1,-1-1 1,1 1-1,0 0-11,27-1 178,-2 2-134,-23-1-5,24 0 178,-27 0-158,-1 0-75,0 0-70,0 0-106,0 0 93,0 0-62,0 0-81,0 0 73,0 0-38,0 0-234,0 0 171,0 0-38,0 0-38,0 0-42,0 0-43,0 0-48,0 0-47,0 0-47,0 0-44,0 0-42,0 0-39,0 0-36,0 0-836,0 0 571,0 0-38,0 0-1135,0 0-566,0 0-1514</inkml:trace>
  <inkml:trace contextRef="#ctx0" brushRef="#br2" timeOffset="5.27244E6">2874 256 3584,'0'0'3840,"0"0"-2485,0 0-531,0 0-226,0 0-111,0 0-129,0 0-110,0 0-54,0 0-13,0 0 331,0 0 128,0 0-269,0 0 47,0 0 60,0 0 47,0 0 128,-2 2-261,1-1-272,-1 0 85,-3 3 65,3-3-138,-1 0 70,1-1 0,0 1 60,0-1 69,-1 0 78,-1 1-31,1 0-105,1 2-95,1 1-89,2-2 25,0-2 49,0 0-135,-1 0 0,1 0 0,-1 0 0,0 0 0,1 0 1,-1 1-1,1-1 0,-1 0 0,0 0 0,1 0 0,-1 0 0,0 0 0,1 1 0,-1-1 0,1 0 0,-1 0 0,0 1 0,0-1 0,1 0 0,-1 1 1,0-1-1,1 0 0,-1 1 0,0-1-28,5 5 448,2-4-205,3-1 137,6-1 238,8 1 264,-9 0-394,-3 1-194,-6 0-197,0 0-40,4 2 119,18 3 211,-25-6-342,0 1-1,1-1 1,-1 0-1,0 0 1,1-1-1,-1 1 1,3-1-45,13-4 122,-9 3-59,-1 1 1,1 0-1,2 1-63,8-1 115,-10 1-20,0-1 0,0-1 0,1 0-95,12-2 117,0 2-50,-1 0-43,1-1 48,-13 1-12,0 0 1,1 1-1,2 0-60,3 1 63,-5 1-34,-1-1 0,1-1 0,6-1-29,-1-1 59,-8 1-10,-1 1 0,0-1 0,1 2 1,3-1-50,3 0 115,0 0 0,-1-1 0,0-1 0,5-1-115,18-4 288,1 5 52,-26 3-298,-4 0-42,-1 0 0,1 0 0,-1-1 0,4 0 0,3-2 0,-6 1 0,0 1 0,0-1 0,0 2 0,6-1 0,14 1 7,10 1 34,-3-4 61,-17-1 46,-13 2-76,0 1 1,1 0 0,-1 1 0,1-1-1,2 1-72,6 0 264,-1 0-48,1 0-44,0 0-44,0 0-41,-1 0-40,0 0-37,-1 0-38,-5-1 75,1 1 0,-1-1-1,1 0 1,-1 0-1,3-1-46,-3 0 52,0 1-1,1 0 1,-1 0 0,1 1-1,1 0-51,11 0 77,-8 1-5,0-1-1,0 0 0,-1-1 1,6-1-72,-4-1 18,-2 1-17,0 0-1,0 1 1,0 0 0,5 0-1,2 2 26,8 0 56,-20-1-48,0 0 0,0-1 0,0 1 0,0-1-1,3 0-33,2-3 140,-1 0-64,7 2-36,-3 3 7,-10-1-32,1 0 0,0 0 0,0 0 0,-1 0 0,1 0 0,0-1 0,0 0 0,-1 1 0,1-2 0,-1 1-1,1 0 1,-1-1 0,1 1 0,0-2-15,-2 2 10,0 0 0,0-1 0,0 1 0,0 0 0,0 0-1,0 0 1,1 1 0,-1-1 0,0 0 0,0 1 0,1 0 0,-1-1-1,2 1-9,-1 0 10,1 0 0,-1-1-1,0 1 1,0-1-1,0 0 1,1 0-1,-1 0-9,1 0 6,0-1 0,-1 2-1,1-1 1,0 0 0,0 1-1,-1-1 1,3 1-6,11 0 18,-5 1 10,1 0-1,0-2 1,-1 0-1,6-1-27,-7-2-3,-9 3 6,0 0-1,1 1 1,-1-1 0,1 0 0,-1 1-1,1-1 1,-1 1 0,1 0-1,-1 0-2,44 0 37,-1 0 34,104 0 261,-85 0-213,13 0-59,-70 0-51,0 1-1,0 0 0,-1 0 1,1 1-9,2 0 18,-1-1 0,0 1 1,0-1-1,3-1-18,329 0 125,-192 0-101,-141 0-24,-1-1 0,1 0 0,4-1 0,12-1 0,3 8 21,-6-3 30,15-2 78,-1 0-17,-13 2-84,-6 2-42,-11-3 4,-1 0 1,1 0 0,-1-1 0,1 1 0,-1-1-1,1 0 1,-1 0 0,1 0 0,0 0 0,2-1 9,2 0-23,25-5-52,-11 4 66,-15 2 9,0-1 0,0 0 0,0 0 0,0 0 0,1-1 0,5-1 0,52-12 131,-41 8-113,-10 4 43,4 3 96,-4 1-41,-4-3-87,-1-1-37,-6 2-8,1-1 1,-1 1-1,1 0 0,0 1 1,-1-1-1,1 1 0,0 0 0,0 0 1,0 0 15,9 0-86,1 0 37,13 0 42,-2 0 82,44 0 302,-40 0-261,-28 0-123,0 0 0,1-1 0,-1 1-1,0 0 1,1 0 0,-1-1-1,0 1 1,1 0 0,-1-1 0,0 1-1,0-1 1,1 0 0,0 0 7,-1 0-4,0 0-1,0 1 1,0-1 0,0 1 0,0-1-1,0 1 1,0 0 0,0-1 0,0 1 0,0 0-1,1 0 1,-1 0 0,1 0 4,131 0-128,-131 0 133,-1 0 0,0 0 0,1 0 0,-1 0 0,0 1 0,0-1-1,0 0 1,1 1 0,-1-1 0,0 1 0,0 0 0,0-1 0,0 1-5,0 0 5,0 0 0,0-1 0,1 1 0,-1-1 0,0 1 0,0-1-1,0 1 1,0-1 0,1 0 0,-1 0 0,0 0 0,1 1 0,-1-1-5,8-1-3,-7 1 6,1 0 0,0 0 0,0 0 0,0 0 0,-1 0 0,1 1 0,0-1 0,1 2-3,0-1 22,22 6 157,-13-6-145,1 0-92,3 6-122,-15-6 162,9 1-89,1 0 107,5 7 98,-16-9-36,3 0-30,7 2-96,0 5 43,0-5 42,0-2 86,45 0-11,0 0-64,-53 0-35,-1 1 1,6 7 28,-1-6 81,-3-2 0,10 0-85,-9 0-44,-4 0-85,1 0-21,6 0 0,-7 0 60,-1 0 51,1 0 34,0 0 51,9 0 60,1 0-41,-1 0-45,10 0-47,-17 0 30,6 0 82,-2 0-76,-4 1 20,-1 4-17,1-2-31,1-1-1,-1 0 0,1 1 1,0-1-1,2 0-2,3 0-21,-8-2-46,1 0 35,6 0 16,-7 0-55,0 0-85,-1-2-36,0 2-103,0 0 90,0 0 80,0-1 71,0 1 56,0 0 37,0 0 125,0-2 655,0 2-696,0 0-55,0 0-71,0-1-92,0 1-108,0-1 56,0 1-34,0 0-232,0-1 160,0 1-33,0 0-35,0 0-36,0-1-37,0 1-40,0 0-40,0-1-43,0 1-43,0-1-46,0 1-47,0-1-48,0 1-50,0-1-51,0 1-423,0-1-123,0 0-109,0 0-96,0 0-419,0 0-93,0 0-506,0-2-1387</inkml:trace>
  <inkml:trace contextRef="#ctx0" brushRef="#br2" timeOffset="5.27447E6">2792 235 5376,'2'2'103,"0"0"61,-1-1 57,0 1 52,0-1 45,0 0 40,-1 0 460,-2-1 288,-2 0 815,2 0-1123,-1 0 39,-1-1-100,3 1-418,-1 0-38,0 0-44,1 0-47,-1 1-19,0-1-103,0 1-114,1 0-124,-3 4 616,4-4-420,0-1 0,0 0 0,0 0 0,0 1 1,0-1-1,-1 0 0,1 0 0,0 1 0,0-1 1,0 0-1,-1 0 0,1 0 0,0 1 1,0-1-1,-1 0 0,1 0 0,0 0 0,0 0 1,-1 0-1,1 0 0,0 1 0,-1-1 0,1 0 1,0 0-1,0 0 0,-1 0 0,1 0 1,0 0-1,-1 0 0,1 0 0,0 0-26,-1 0 315,0 1-83,1 0-70,0 0-55,-1 1-33,2 2 12,-1-2-11,0-2 5,-2 8 239,2-7-263,-1 0-1,1 1 1,-1-1-1,1 0 1,-1 0-1,0 0 1,0 0-1,1 0 1,-1 0-1,-1 0-55,2 0 293,-1 0-39,0 0-37,1 1-32,0 0 97,-1 1-98,2 0-84,-1-1-44,2 5 19,-2-5 7,6 9 58,-3-5-74,0-1-19,-1-4-5,1-1 14,3-1 105,5-1-24,-9 1-108,-1 0 0,0 1 0,0-1 1,0 0-1,0 0 0,0 0 0,0 0 1,0 0-1,0 0 0,-1 0 0,2-1-29,4-16 307,-5 6-197,-3 5-67,2 7-32,-1-1 1,1 1-1,-1-1 0,1 1 1,-1 0-1,0-1 0,1 1 1,-1 0-1,0-1 0,1 1 1,-1 0-1,1 0 1,-1 0-1,0 0 0,1-1-11,-14 1 204,5 0-102,1 1-66,-7 2 194,4 5-45,2 3-52,2 1-57,2-4-60,4-5-1,-1-1 0,1 0 0,0 0 0,0 0 1,0 1-1,0-1 0,0 1 0,1-1 0,-1 1 1,1-1-16,-1 7 78,1 0 37,0-8-98,0-1-12,0 1-1,0-1 1,0 0-1,0 1 1,0-1-1,1 1 1,-1-1-1,0 0 1,0 1-1,0-1 1,1 1-1,-1-1 1,0 0-1,0 1 1,1-1-1,-1 0 1,0 0 0,1 1-1,-1-1 1,0 0-5,7 4 36,-7-4-35,1 0-1,1 0 0,-1 1 0,1-1 0,-1 0 0,1 0 0,-1 0 0,0-1 0,1 1 0,-1 0 0,1 0 0,-1-1 0,0 1 0,1-1 0,-1 1 0,0-1 0,0 1 0,1-1 0,-1 0 0,0 0 0,0 0 0,1 0 0,0 0 0,9-10 37,-2-10 96,-3 8-47,-3 8-16,0 0-38,-1 1 35,-1 0 46,-1-2 75,0 4-155,0 1-32,0-1 0,0 1 0,0 0 0,0-1-1,0 1 1,0 0 0,0 0 0,0-1 0,-1 1-1,1 0 1,-1-1-1,-6 0 22,5 2 84,-3 1-4,1 0-76,3 1-19,0 1-1,0-1 0,1 1 1,-1-1-1,1 1 0,0 0 0,0-1 1,0 1-1,0-1 0,1 1 1,-1 1-7,1 8 37,-1-12-36,0 0 0,0 1 0,0-1 0,0 0 0,0 0 0,0 0 0,0 1-1,0-1 1,0 0 0,1 0 0,-1 0 0,0 0 0,0 0 0,0 1 0,0-1 0,0 0 0,1 0 0,-1 0 0,0 0 0,0 0 0,0 0 0,0 0 0,1 0 0,-1 0-1,0 0 1,0 0 0,0 1 0,1-1 0,-1 0 0,0 0 0,0 0 0,0 0 0,1 0 0,-1-1 0,0 1 0,0 0 0,0 0 0,1 0 0,-1 0 0,0 0-1,0 0 1,0 0 0,0 0 0,1 0-1,14-7 50,-11 5-42,0 0 0,-1 0 1,1 0-1,-1-1 1,0 1-1,0-1 0,3-3-8,-4 3 0,-1 0 0,1-1 0,-1 1 0,0 0 0,1-2 0,5-16 0,-2 16-3,-5 5 3,0 0 0,1-1 0,-1 1 0,0 0 0,0 0 0,1 0 0,-1-1 0,0 1 0,0 0 0,0 0 0,1-1 0,-1 1 0,0 0 0,0-1 0,0 1 0,0 0 0,0 0 0,0-1 0,0 1-1,0 0 1,1-1 0,-1 1 0,0 0 0,0-1 0,0 1 0,-1-3 4,0 1-1,1-1 1,-1 0 0,0 1-1,0-1 1,-1 1 0,0-2-4,-1-5 106,2 9-101,1 0 0,0 0 0,0-1 0,-1 1 0,1 0 0,-1 0 0,1 0 0,0 0 0,-1 0 0,1 0-1,0 0 1,-1 0 0,1 0 0,0 0 0,-1 0 0,1 0 0,0 0 0,-1 0 0,1 0 0,-1 0 0,1 0 0,0 0 0,-1 1-1,1-1 1,0 0 0,-1 0-5,-8 6 86,0 2-46,6-5-40,0 0 0,0 1-1,1-1 1,-1 1-1,1 0 1,0-1 0,0 1-1,-1 3 1,0 9 27,3-5 79,2 0 22,-2-10-124,0-1-1,0 1 0,1-1 1,-1 1-1,0-1 0,1 1 1,-1-1-1,0 1 0,1-1 1,-1 1-1,1-1 0,-1 0 1,0 1-1,1-1 0,-1 1 1,1-1-1,-1 0 1,1 0-1,0 1 0,-1-1 1,1 0-1,-1 0 0,1 0 1,0 1-4,12-5 41,-4 0-35,-1 1 6,-6 3-6,0 0 0,0-1 0,0 1 0,0-1 0,0 1 0,-1-1 1,1 0-1,0 0 0,0 0 0,-1 0 0,1 0 0,-1 0 0,1-1 1,-1 1-1,0 0 0,1-1 0,-1 1 0,0-1 0,1-1-6,4-11 47,-4 10-10,-1 0-1,0 0 1,0-1-1,0 1 1,0-1-37,-1 4 10,0 0 0,0 0 0,0-1 0,0 1 1,0 0-1,0 0 0,0 0 0,0 0 0,0 0 1,-1 0-1,1 0 0,0 0 0,-1 0 0,1 0 1,-1 0-1,1 0 0,-1 0 0,0 0 1,0 0-12,0 0 6,0 0-1,1 1 0,-1-1 0,0 1 1,0-1-1,0 1 0,0 0 0,0-1 0,0 1 1,0 0-1,0 0 0,0-1 0,0 1 0,0 0 1,0 0-1,0 0-4,-22 3 36,21-2-22,-1 0 0,1 0 0,0 0-1,-1 1 1,1-1 0,0 1-1,0-1 1,0 1 0,0 0 0,0 0-1,0 0 1,1 0 0,-1 0-1,1 0 1,-1 0 0,1 1-14,-1 1 5,-1 0 0,1 0 1,0 0-1,0 0 0,0 4-5,-5 10-5,6-16 5,0 0 0,1 0 0,-1 0 0,1 0 0,0 0 0,0 0 0,0 0 0,0 1 0,0-1 0,0 0 0,1 0 0,-1 0 0,1 0 0,0 0 0,19 8 0,-17-11 13,0 0-1,-1 0 1,1 0-1,0 0 1,-1-1 0,1 1-1,0-1 1,-1 0-13,7-3 27,-5 3-24,0 1 11,-1-1 0,0 0-1,1 0 1,-1 0 0,1-1-14,-3 2 3,-1 0 0,1 0 0,0 0 0,0 1 0,-1-1 0,1 0 0,0 0 0,-1 0 0,1-1 0,-1 1 0,1 0 0,-1 0 0,0 0 0,0 0-1,1 0 1,-1 0 0,0-1 0,0 1 0,0 0-3,0 0 0,-1-17 40,0 17-37,1 0 1,0 0-1,0 1 1,-1-1-1,1 0 1,0 1-1,-1-1 1,1 0-1,-1 1 1,1-1 0,-1 0-1,1 1 1,-1-1-1,1 1 1,-1-1-1,0 1 1,1-1-1,-1 1 1,0-1-4,-4-1 10,-19-8 6,22 9-16,0 1 0,1 0-1,-1-1 1,1 1 0,-1 0-1,1 0 1,-1 0 0,0 0-1,1 0 1,-1 1 0,1-1-1,-1 0 1,0 1 0,1-1-1,-2 1 1,-1 2 3,-2-1 15,1 1-1,0 0 0,0 0 1,0 1-18,3-3 3,1-1 0,0 1 0,0 0-1,0 0 1,0 0 0,0 1 0,0-1 0,1 0 0,-1 0 0,0 0 0,1 1 0,-1-1 0,0 0 0,1 1 0,0-1-1,-1 0 1,1 1 0,0-1 0,-1 2-3,1-2 0,2 17 0,-2-17 0,0 0 0,0-1 0,1 1 0,-1 0 0,0-1 0,1 1 0,-1 0 0,1-1 0,-1 1 0,1 0 0,-1-1 0,1 1 0,-1-1 0,1 1 0,-1-1 0,1 1 0,0-1 0,-1 1 0,2-1 0,0 1 0,0 1 0,0-2 0,1 1 0,-1 0 0,1 0 0,-1-1 0,1 1 0,-1-1 0,1 0 0,-1 0 0,1 0 0,1 0 0,2-1 0,-1 0 0,1-1 0,0 1 0,3-3 0,5-1 0,-5 3 1,-8 2 0,0 0 0,0 0 0,1 0 0,-1 0 0,0-1 0,0 1 0,0 0 0,0-1 0,0 1 0,0-1 0,0 1 0,0-1 0,0 1 0,-1-1 0,1 0 0,0 1 0,0-1 0,0 0 0,-1 0 0,1 0 0,0 0-1,2-4 48,-1 0 0,0 0 0,0 0 0,1-5-48,-2-3 42,-1 12-40,0 0 0,0 0 0,0-1 0,0 1 0,0 0 0,0-1-1,-1 1 1,1 0 0,-1 0 0,1-1 0,-1 1 0,1 0 0,-1 0 0,0 0 0,1 0-1,-1 0 1,0 0 0,0 0 0,0 0 0,0 0 0,0 0 0,0 0 0,0 0 0,0 1 0,0-1-1,0 0 1,0 1 0,-1-1 0,1 1 0,0-1-2,-4 0 12,0 0-1,0 0 1,0 1-1,0-1 1,0 1-1,-4 0-11,4 0 2,2 1-2,-1-1 0,0 0 0,1 1 0,-1 0 0,0 0 0,1 0 0,0 0 0,-1 1 0,1-1 0,0 1 0,-1 0 0,1 0 0,0 0 0,-7 6 0,1 0 0,0 0 0,-1 2 0,5-5 0,0-1 0,4-3 0,0 0 0,-1 0 0,1 0 0,0 1 0,0-1 0,0 0 0,0 0 0,0 1 0,0-1 0,0 1 0,1-1 0,-2 2 0,8 10 0,-4-5 0,-2-8 0,0 1 0,0 0 0,0-1 0,0 1 0,0 0 0,0-1 0,0 1 0,1-1 0,-1 1 0,0-1 0,0 1 0,1 0 0,-1-1 0,0 1 0,1-1 0,-1 0 0,1 1 0,-1-1 0,1 1 0,-1-1 0,1 1 0,-1-1 0,1 0 0,-1 0 0,1 1 0,-1-1 0,1 0 0,-1 0 0,1 1 0,0-1 0,-1 0 0,1 0 0,0 0 0,4 2 11,-1 0 0,1-1-1,0 0 1,0 0 0,0 0-1,0 0 1,0-1 0,0 0-1,0 0 1,0 0 0,1-1-1,-1 1-10,4-4 0,0 1 0,0-1 0,0 0 0,4-3 0,5-3 0,-12 7 0,0 0 0,0-1 0,5-3 0,-10 6 0,0 0 0,1 0 0,-1 0 0,0 0 0,0 0 0,0-1 0,0 1 0,0 0 0,0 0 0,-1-1 0,1 1 0,0-1 0,-1 1 0,1-1 0,-1 1 0,1-1 0,-1 1 0,0-1 0,1 0 0,-1 1 0,-1 0 0,1 1 0,0-1 0,0 0 0,0 1 0,-1-1 0,1 1 0,0-1 0,0 0 0,-1 1 0,1-1 0,-1 1 0,1-1 0,0 1 0,-1-1 0,1 1 0,-1 0 0,1-1 0,-1 1 0,1-1 0,-1 1 0,0 0 0,1-1 0,-1 1 0,-16-6 0,12 4 0,-12 1 0,7 0 0,4 1 0,-1 0 0,1 0 0,-1 0 0,1 1 0,-4 0 0,-2 3 0,8-3 0,-1 0 0,0 1 0,0-2 0,0 1 0,-2 0 0,6-1 0,0 0 0,0 0 0,0 0 0,-1 0 0,1 0 0,0 0 0,0 1 0,0-1 0,0 1 0,0-1 0,-1 0 0,1 1 0,0 0 0,0-1 0,0 1 0,-5 3 0,-1 1 80,8-4-97,0 1-46,1-1-59,1 1-76,-1-1-42,-1-1 39,4 1-344,-3-1 286,0 0-141,0 0 127,-1 0-54,0 0-62,1 0-73,-1 0-77,0 0-89,0 0-99,1 0-107,-2 0 376,1 0-34,0 0-582,0 0-111,0 0-97,0 0-364,1 0-96,-1 0-441,2 0-1194</inkml:trace>
  <inkml:trace contextRef="#ctx0" brushRef="#br2" timeOffset="5.2791E6">2762 290 10496,'0'0'533,"0"0"-310,0 0-45,0 0-1,0 0 34,0 0 321,0 0 430,0 0 22,0 0-368,0 0-53,0 0 239,0 0-23,0 0-562,0 0-40,0 0-47,0 0-40,0 0 53,0 0 91,0 0 22,0 0-21,0 0-64,0 0 85,0 2 106,0 3-163,-1-1-52,0 0-19,-2 2 9,0 1 29,2-2 2,0 1 35,0 1 79,0 8 151,-3 0-98,3-9-220,-1 0 0,1 0 1,0 0-1,1 0 0,-1 1-115,1 91 319,0-30-34,0-12 35,0-3 100,2-26-133,2-5 56,-2-14-120,-1 0 1,0 1 0,0 6-224,0 6 180,0-2-84,6 30-9,-5-38-16,-1 0-1,0 0 1,-1-1 0,-1 7-71,0 1 58,1 41-5,0-1 63,0 129 451,0-107-362,0-32-129,0 1-48,1-44-28,-1 1 0,1-1 0,0 1 0,0-1 0,1 1 0,-1 0 0,1-1 0,-1 0 0,-1 1 0,1-1 0,-1 2 0,0 13 18,-1-8 15,1-1 0,0 1 0,1 0 0,1 8-33,2-10 59,-3-7-51,0-1-1,0 0 1,0 1 0,-1-1-1,1 1 1,-1-1-1,0 1 1,0-1 0,0 1-8,1 7 72,-1-1 0,1 1 1,0-1-1,2 6-72,1-3 52,-4-10-43,1 1 0,-1-1 0,1 0 0,-1 0 0,0 1 0,0-1 0,0 0-1,0 1-8,1 9 57,7 3-36,3 17-21,-11-31 0,1 1 0,-1 0 0,1-1 0,-1 1 0,0 0 0,1-1 0,-1 1 0,0 0 0,0-1 0,0 3 0,0 7 0,5-2 0,-5-8 0,1 0 0,0 0 0,-1 0 0,1 0 0,-1 1 0,0-1 0,1 0 0,-1 0 0,0 0 0,0 0 0,1 1 0,-1-1 0,0 0 0,0 0 0,-1 10 0,0-6 0,1-1 0,0 0 0,0 1 0,0-1 0,0 0 0,1 1 0,0-1 0,0 4 0,3-2 0,-3-5 0,-1 0 0,1 0 0,-1 0 0,1 0 0,0 0 0,-1 0 0,0 0 0,1 0 0,-1 0 0,0 1 0,0-1 0,1 0 0,-1 0 0,0 0 0,0 1 0,0-1 0,0 0 0,0 0 0,0 1 0,1-1 0,-1 0 0,1 0 0,-1 1 0,1-1 0,-1 0 0,1 0 0,-1 0 0,1 0 0,0 0 0,0 0 0,-1 0 0,1 0 0,-1 1 0,1-1 0,-1 0 0,1 0 0,-1 0 0,0 1 0,0-1 0,1 0 0,-1 0 0,0 1 0,0-1 0,0 0 0,0 1 0,0-1 0,1 0 0,-1 0 0,0 1 0,1-1 0,-1 0 0,1 0 0,-1 0 0,1 0 0,0 0 0,-1 1 0,1-1 0,0 0 0,-1 0 0,1 0 0,-1 0 0,1 0 0,-1 0 0,1 1 0,-1-1 0,0 0 0,1 0 0,-1 1 0,0-1 0,0 0 0,-1 14 27,0 11 50,5-11-74,3-4-88,-5 2 63,-2 30-106,0-10 256,0-32-125,0-1-1,0 1 1,0-1-1,0 1 0,0-1 1,0 1-1,0-1 1,0 0-1,0 1 1,0-1-1,1 1 1,-1-1-1,0 1 1,0-1-1,1 1 1,-1-1-1,0 0 0,0 1 1,1-1-1,-1 0 1,0 1-1,1-1 1,-1 0-1,0 1 1,1-1-1,-1 0-2,1 1 3,-1-1-1,1 0 1,-1 0-1,0 1 0,1-1 1,-1 0-1,0 1 1,1-1-1,-1 1 1,0-1-1,0 0 1,1 1-1,-1-1 1,0 1-1,0-1 1,0 1-1,1-1 0,-1 0 1,0 1-1,0-1 1,0 1-1,0-1 1,0 1-1,0-1 1,0 1-1,0-1-2,0 34 0,0-23 0,2-2 0,3-6 0,-5-3 0,0 0 0,0 0 0,0 0 0,0 0 0,1 0 0,-1 0 0,0 0 0,0 0 0,0 0 0,0 0 0,0 0 0,0 0 0,0 0 0,1 0 0,-1 0 0,0 0 0,0 0 0,0 0 0,0 0 0,0 1 0,0-1 0,0 0 0,0 0 0,1 0 0,-1 0 0,0 0 0,0 0 0,0 0 0,0 1 0,0-1 0,0 0 0,0 0 0,0 0 0,0 0 0,0 0 0,0 1 0,1 17 0,-1 16 0,1-19 0,-2-13 0,-8 5 0,7 2 0,0 0 0,-3-5 4,5-4-4,0 0-1,-1 0 0,1 0 0,0 0 0,0 1 0,-1-1 1,1 0-1,0 0 0,0 0 0,0 1 0,-1-1 0,1 0 1,0 0-1,0 1 0,0-1 0,0 0 0,-1 0 1,1 1-1,0-1 0,0 0 0,0 0 0,0 1 0,0-1 1,0 0-1,0 1 0,0-1 0,0 0 0,0 1 0,0-1 1,0 0-1,0 1 1,0-1-2,0 0 1,0 0-1,0 0 1,0 0-1,0 0 1,0 0-1,0 0 1,0 0-1,0 0 1,0 0-1,0 0 1,0 0-1,0 0 1,0 0-1,0 1 1,0-1-1,0 0 1,0 0-1,0 0 1,0 0-1,0 0 1,0 0-1,0 0 1,0 0-1,0 0 1,0 0-1,0 0 1,0 0-1,0 0 1,0 0-1,0 0 1,-1 0-1,1 0 1,0 0-1,0 0 1,0 0-1,0 1 1,0-1-1,0 0 1,0 0-1,0 0 1,0 0-1,0 0 1,0 0-1,0 0 1,0 0-1,0 0 1,0 0-1,0 0 1,-1 0-1,1 0 1,0 0-1,0 0 1,0 0-1,0 0 1,0 0-1,0-1 3,-23 2-27,22-1 26,1 0 0,0 0 0,0 0 0,-1 0 0,1 0 0,0 1 0,-1-1 1,1 0-1,0 0 0,-1 0 0,1 0 0,0 0 0,0 1 0,-1-1 0,1 0 0,0 0 0,0 1 1,0-1-1,-1 0 0,1 0 0,0 1 0,0-1 0,-4 5 2,3-5-1,1 0-1,-1 1 0,1-1 1,-1 0-1,1 0 0,-1 0 1,0 1-1,1-1 0,-1 0 1,1 0-1,-1 0 0,1 0 1,-1 0-1,0 0 0,0 0 0,-9 1-26,8 0 11,1 0 9,1-1-1,-1 0 0,1 0 1,-1 0-1,1 1 0,0-1 1,-1 0-1,1 0 1,0 1-1,-1-1 0,1 0 1,0 1-1,-1-1 0,1 0 1,0 1-1,-1-1 0,1 1 1,0-1-1,0 0 1,0 1 6,-2 10-71,2 2 54,-1-8 17,1-3 0,0-1 0,0 1 0,0-1 0,0 1 0,0-1 0,1 1 0,-1-1 0,0 1 0,1-1 0,-1 1 0,1-1 0,-1 0 0,1 0 0,-1 0 0,1-1 0,0 1 0,-1 0 0,1-1 0,0 1 0,0 0 0,-1-1 0,1 1 0,1 0 0,-1-1 2,0 0-1,0 1 0,0-1 1,0 0-1,0 1 1,0-1-1,0 0 1,0 0-1,0 0 0,0 0 1,1 0-1,-1 0 1,0 0-1,0 0 1,0-1-1,0 1 0,0 0 1,0-1-1,0 1 1,0 0-1,0-1 0,0 1 1,0-1-1,0 0 1,0 1-1,0-1 1,0 0-1,-1 0 0,1 0 1,0 1-1,-1-1 1,1 0-1,0 0 1,-1 0-1,1 0 0,-1 0 1,1 0-2,2-6 14,0 0 0,0 0 0,0 0 0,-1 0 0,0 0-14,0-1 5,-1 6-5,-1 0 0,1 0 0,-1 0 0,0-1 0,1 1 0,-1 0 0,0 0 0,0-1 0,-1 1 0,1 0 0,0 0 0,-1-1 0,1 1 0,-1 0 0,-6-11 0,3 4 0,-5 7 0,8 2 0,-17 1 0,17-1 0,0 1 0,0-1 0,1 0 0,-1 1 0,0-1 0,1 0 0,-1 1 0,0-1 0,1 1 0,-1-1 0,0 1 0,1-1 0,-1 1 0,1-1 0,-1 1 0,1 0 0,-1-1 0,1 1 0,-1 0 0,-3 7 2,3-6-4,0 0 0,0 0-1,0 0 1,0 0 0,0 0-1,1 0 1,-1 1 0,0-1-1,1 0 1,0 2 2,-1-1-2,2-1 0,-1 0 0,0 0 1,0 1-1,1-1 0,-1 0 0,1 0 1,0 2 1,0-3 0,-1 0 0,1 0 0,-1 0 1,1-1-1,-1 1 0,1 0 0,-1 0 1,1-1-1,0 1 0,-1-1 0,1 1 1,0 0-1,0-1 0,0 0 0,-1 1 0,3 0 3,-1-1-1,0 1 1,1-1-1,-1 1 1,1-1-1,-1 0 0,1 0 1,-1 0-1,0 0 1,1-1-1,-1 1-2,11-1 5,-12 1-5,0-1 0,0 1 0,0 0 0,0 0 0,0-1 0,0 1 0,0-1 0,0 1 0,0-1 0,0 0 0,0 1 0,0-1 0,0 0 0,0 1 0,0-1 0,-1 0 0,1 0 0,0 0 0,0 0 0,11-21 0,-8-2 0,-2 20 9,5-15 58,-7 18-64,0 0 1,0 1-1,1-1 1,-1 0-1,0 0 1,0 0-1,0 1 1,0-1-1,0 0 1,0 0-1,0 0 1,0 1-1,0-1 1,0 0-1,-1 0 1,1 0-1,0 1 1,-1-1-1,1 0 1,0 0-1,-1 1-2,-1-2 9,1 1 1,-1 0-1,0-1 1,0 1 0,0 0-1,-1 1 1,1-1-1,0 0-10,-11-4 22,12 4-22,0 1 0,0-1 0,0 1 0,0-1 0,0 1 0,0 0 0,0-1 0,0 1 0,0 0 0,0 0 0,0 0 0,0 0 0,-1 0 0,-16 7 0,16-6 0,1 0 0,-1 0 0,1 0 0,0 1 0,0-1 0,-1 0 0,1 0 0,0 1 0,0-1 0,0 1 0,0-1 0,0 1 0,1-1 0,-1 1 0,0-1 0,1 1 0,-1 0 0,1-1 0,-1 2 0,0 4 0,0-1 0,1 1 0,0 0 0,0 0 0,0-5 0,0 0 0,0 0 0,0 0 0,0 0 0,0 0 0,1-1 0,-1 1 0,1 0 0,0 0 0,-1-1 0,1 1 0,0 0 0,0-1 0,0 1 0,0-1 0,0 1 0,0-1 0,1 0 0,-1 1 0,0-1 0,1 0 0,-1 0 0,1 0 0,-1 0 0,1 0 0,0 0 0,-1 0 0,1-1 0,0 1 0,1 0 0,0 0 0,0-1 0,0 1 0,0-1 0,0 0 0,0 0 0,0 0 0,0 0 0,-1 0 0,1-1 0,0 1 0,0-1 0,0 0 0,0 0 0,0 0 0,0 0 0,-1 0 0,3-2 0,-1 0 13,-1 0 0,0 0 0,1 0-1,-1 0 1,0-1 0,-1 1 0,1-1 0,-1 0 0,1-1-13,2-3 12,-3 6-12,-1 0 0,0 0 0,0 1-1,0-1 1,0-1 0,0 1 0,0 0 0,-1 0 0,1 0-1,0-2 1,-1 3 2,-1-1-1,1 1 0,0 0 0,0 0 0,0-1 1,-1 1-1,1 0 0,-1 0 0,1 0 1,-1 0-1,1-1 0,-1 1 0,0 0 0,1 0 1,-1 0-1,0 0 0,0 1 0,0-1 0,0 0-1,0 0 8,0 0 0,0 0 0,0 0-1,-1 0 1,1 0 0,0 0-1,-1 1 1,1-1 0,0 0-1,-1 1 1,1-1 0,-1 1-1,1 0 1,-1 0 0,1-1-1,-1 1 1,1 0 0,-1 0-1,1 0 1,-1 1 0,1-1-1,-1 0 1,1 0 0,-1 1 0,-1 0-8,-12 7 42,10-5-58,0 0 0,1 0 0,-1 1 0,-2 2 16,6-4-8,-1 1 0,1-1 0,0 0 0,-1 1 0,1-1 0,0 0 0,0 1 0,0 1 8,-6 9 0,6-12 0,1-1 0,0 1 0,0-1 0,0 1 0,-1-1 0,1 1 0,0-1 0,0 1 0,0-1 0,0 1 0,0-1 0,0 1 0,0-1 0,0 1 0,0-1 0,1 1 0,-1-1 0,0 1 0,0-1 0,0 1 0,1-1 0,4 9-22,-1-7-33,1-1-86,-1-3-110,-1 1 75,-1-1-38,0-1-44,0 1-45,1-1-51,-1 0-53,0 0-59,0 1-61,0-2-161,0 2-93,0-1-99,0 1-103,-1 1 500,-1 0-35,2 0-620,0-1-121,0 1-107,1 0-392,-1-1-106,1 0-474,2 0-1283,-5 2 3609</inkml:trace>
  <inkml:trace contextRef="#ctx0" brushRef="#br2" timeOffset="5.28282E6">2908 2273 8576,'-2'0'56,"1"0"45,0 0 40,0 0 35,-1-1 76,1 1 36,0 0 96,0-1 240,0-1 435,1 0-428,0 1-204,0 0-260,0 0-36,0 1-88,0-2 771,0 2-315,0 0-133,0 0-61,0 0-72,0 0-61,0 0-21,0 0 18,0 0 104,0 0-119,0 0-52,0 0 9,-1-1-39,-1 1 84,-2 0 238,-3 1 383,4-1-481,1 1-66,0 0-107,2 0-34,-1 1 1,1 0-1,-1-1 0,1 1 1,0 0-1,0 0 1,-1-1-1,1 1 0,0 0 1,1 0-1,-1 0 1,0 0-90,1 8 313,-2 0-109,-3 4 0,-1 3 40,3-2 22,2-3 1,0 0-42,0 12 118,0 4-77,0 38 231,0-43-239,1-14-217,0 1 0,0-1 1,2 8-42,-1-8 15,-1 0 1,1 0-1,-1 8-15,-1-8 0,1-1 0,0 1 0,0-1 0,1 1 0,0 0 0,-1 1 0,1-1 0,-2 1 0,1 0 0,-2 15 0,1-8 0,0 0 0,0 0 0,3 5 0,3 23 40,-4-18 155,-1 13-195,0-23 13,0 0 1,3 6-14,-2-7-3,0-1 0,-1 6 3,-2 29 47,1-1 68,0-22 107,3 14-222,0-17 128,6 36 130,-5-33-120,-1-13-43,-1 19 51,-2-1-60,-1-16-53,2-1 1,0 11-34,2-3 45,0-3-4,-1 0 1,0 6-42,0 6 74,7 18 190,0 2 31,-7-18-182,-2-18-49,-1-4 36,2 0-1,-1 0 1,2 2-100,1 4 71,0 0 36,10 38 290,-8-29-244,1-3-92,-5-13-47,0 0 0,0 1 0,-1-1 0,0 0-1,-1 0-13,0 0 15,1 0 0,0 1-1,1-1 1,0 2-15,2 4 9,2 7 33,-3 2 35,-2 24 19,0-2-64,1-26-12,3 4 61,-2-17-42,0-1 0,-1 1-1,-1-1 1,1 1-39,-1 58 77,0 92 163,0-62-173,0-85-65,1 0 0,1 1-1,0-1-1,0 1-8,0 0-1,-1 0 0,0 1 9,-1 65-82,0-26 57,1-42 25,0 0 0,0 0 0,2 2 0,-1-3 0,-1 0 0,0 0 0,0 1 0,-1 513-128,0-522 128,0-1-1,0 1 1,0 0-1,0 0 1,1 0 0,-1 0-1,1-1 1,-1 1-1,1 0 1,0 0-1,-1-1 1,2 2 0,-1-2 2,-1 1 0,1 0 0,0 0 1,-1-1-1,1 1 0,-1 0 0,1 0 1,-1 0-1,0-1 0,0 1 0,0 0 0,0 1-2,0 7 7,0 102 70,0-24-54,0-77-23,2 0 0,6 0 0,-7 0 0,-1 0 0,-1 1 0,-7-1 0,6 0 0,2-2 22,0-5 63,0 3-43,0-3 44,0 3-86,0-1-48,0-4 44,0 0 51,0 3 86,2 5-112,6 1-21,-7 0 0,-1 0-21,0-2-107,0-7-85,0 0-324,0-1 83,0 2-179,0 1-270,0-2 481,0 0-80,0 0-106,0-1-52,0 0 280,0 0-37,0 0-40,0 0-43,0 0-47,0-1-49,0 2-361,0-1-112,0 0-101,0 0-88,0 0-349,0 1-87,0-1-423,0 2-1152</inkml:trace>
  <inkml:trace contextRef="#ctx0" brushRef="#br2" timeOffset="5.28632E6">3086 5915 12288,'0'-1'249,"0"0"-94,0 0-84,0 1-69,0-1-54,0 0-43,0-4-530,0 4 500,0 0 95,0 0 72,0 0 53,0 0 63,0 1 68,0-1 102,0 0 98,0 1 106,0-1 117,0 0 125,0 1-336,0 0 34,0 0 36,0-1 38,0 1 38,0 0 39,-1 5-204,-3-1-45,4-4-342,-1 0 1,1 0-1,-1 1 0,1-1 0,0 0 1,-1 1-1,1-1 0,0 1 1,-1-1-1,1 1 0,0-1 1,-1 0-1,1 1 0,0-1 0,0 1 1,0-1-1,-1 1 0,1-1 1,0 1-1,0-1 0,0 1 1,0-1-1,0 1 0,0 0 0,0-1-32,0 5 203,-2-2-48,-1 0 56,2-3-199,1 1 0,-1-1-1,1 0 1,0 1 0,-1-1 0,1 0 0,0 1-1,-1-1 1,1 0 0,0 1 0,-1-1-1,1 1 1,0-1 0,0 1 0,0-1-1,-1 0 1,1 1 0,0-1 0,0 1-1,0-1 1,0 1 0,0-1 0,0 1 0,0-1-1,0 1 1,0-1-12,0 11 142,0 10 104,0-8-101,0-12-131,0 0 0,0 0 0,0 0-1,0 0 1,1 1 0,-1-1 0,0 0-1,1 0 1,-1 0 0,1 0 0,-1 0-1,1 0 1,-1 0 0,1 0 0,0 0-1,0 0 1,-1 0 0,1 0 0,0 0-14,2 1 65,0 0 0,0 0 0,0 0 0,1 0 0,0 0-65,0 0 75,5 1 80,-8-3-140,1 1 0,-1-1-1,1 0 1,-1 0 0,1 0 0,-1 0 0,1 0-1,0 0 1,-1 0 0,1 0 0,-1-1 0,1 1-1,-1-1 1,1 1-15,11-6 150,-12 5-134,-1 1 0,1-1 0,0 1 0,0-1 1,-1 0-1,1 1 0,0-1 0,-1 0 0,1 0 0,0 1 1,-1-1-1,1 0 0,-1 0 0,0 0 0,1 0 1,-1 0-1,0 0 0,0 0 0,1 0 0,-1 0 0,0 0-16,0-24 341,0 14-125,0 1 1,0 0-50,0 1-47,-1 7-96,1-1 0,-1 1 0,1-1 1,-1 1-1,0-1 0,0 1 0,0-1 1,0 1-1,-1 0 0,0-2-24,-6-6 75,7 9-55,-1-1 1,1 0 0,-1 1 0,0 0 0,0-1 0,0 1 0,1 0 0,-1 0 0,0 0 0,-1 0 0,1 0 0,-1 0-21,-9 0 58,10 1-45,-1 1 0,0-1 0,1 1 0,-1 0 0,0 0 0,1 0 0,-1 0 0,1 1 0,0-1 0,-1 1-13,-22 18 105,20-15-84,1 1 0,0 0-1,1 0 1,-1 0 0,1 0 0,-1 4-21,-3 8 24,7-17-24,-1 1 0,0 0 0,1 0 0,0 0 0,-1 0 0,1 0 0,0 0 0,0 0 0,0-1 0,0 1 0,1 0 0,-1 0 0,0 0 0,1 0 0,-1 0 0,1-1 0,0 1 0,0 0 0,-1 0 0,1-1 0,1 2 0,1 2 0,-1 0 9,1 0 35,6-4 10,-3-1-52,13-1 91,-17 0-74,0 1-1,-1-1 1,1 0-1,0 1 1,-1-1-1,1 0 1,-1 0-1,1 0 1,-1-1-1,1 1 1,0-1-19,-1 1 8,18-21 174,-17 20-175,-1-1-1,1 1 0,-1 0 0,0-1 1,0 1-1,0-1 0,0 1-6,2-10 15,1-5 68,0 3 97,-3 8-15,0 0-50,0 0-27,-2-2-13,1 1-6,0 6-48,0-1 0,-1 1 0,1 0 1,0-1-1,0 1 0,0 0 0,-1-1 1,1 1-1,-1 0 0,0-1-21,1 2 11,0-1 0,-1 0 0,1 1 0,-1-1 1,1 1-1,-1-1 0,1 1 0,-1-1 0,1 1 0,-1-1 0,1 1 0,-1-1 0,0 1 0,1 0 0,-1-1 1,0 1-1,0 0 0,1 0 0,-1 0 0,0-1 0,0 1-11,0 0 18,-1 0-1,1 0 1,0 0 0,-1 0-1,1 1 1,-1-1-1,1 0 1,0 1 0,-1-1-1,1 1 1,0-1 0,-1 1-18,-10 8 174,0 6-131,10-11-41,0 0 0,0 0 0,0 0 0,1 0 0,-1 0 0,1 0 0,0 0 0,0 0 0,0 0 0,1 1 0,-1-1-2,6 23 81,0-11-56,-4-14-25,0 0 0,0 1 0,1-1 0,-1 0 0,1 0 0,0 0 0,-1 0 0,1 0 0,0-1 0,0 1 0,0 0 0,0-1 0,0 1 0,1-1 0,-1 0 0,0 0 0,1 0 0,2-2 0,-1-1 0,1 0 0,-1 0 0,0 0 0,1-1 0,-1 1 0,0-1 0,0 0 0,-1 0 0,1-1 0,0 0 0,0-10 0,-2 8 0,9-20 0,-4 9 0,-6 16 0,-1-1 0,0 1 0,0 0 0,0-1 0,1 1 0,-1-1 0,-1 1 0,1 0 0,0-1 0,0 1 0,0 0 0,-1-1 0,1 1 0,-1 0 0,1-1 0,-1 1 0,1 0 0,-1 0 0,0-1 0,-2-4 64,3 5-43,0 1 0,0-1 0,0 0 0,-1 1 0,1-1 0,0 1 0,0-1 0,0 1 0,-1-1 0,1 0 0,0 1 0,-1-1 0,1 1 0,0-1 0,-1 1 0,1 0 0,-1-1 1,1 1-1,0-1 0,-1 1 0,1 0 0,-1-1 0,1 1 0,-1 0 0,0-1 0,1 1 0,-1 0-21,-3 0 93,0 0-34,-4 0-54,7 0-4,-1 0-1,1 0 1,0 0-1,-1 0 1,1 1-1,0-1 1,0 0-1,-1 1 1,1-1-1,0 1 1,0-1-1,0 1 1,0 0-1,0-1 1,0 1-1,0 0 1,0 0-1,0 0 1,-1 0-1,0 3-6,-1-1 1,1 1-1,-1 0 1,1 0-1,0 2 6,-3 3-3,3-5 7,1 0 0,-1 0-1,1 1 1,0-1 0,0 0 0,0 0 0,0 1-4,0 31 79,1-28-57,1-1 58,3-4-37,0 0-17,0 2 81,-3-5-99,-1 0 0,1-1 0,-1 1 0,1 0 0,-1-1 0,1 1 0,-1 0 0,1-1 0,-1 1 0,0-1 0,1 1 0,-1-1 0,0 1 0,1-1 0,-1 1 0,1-1-8,0-2 28,0-1 22,-2-11-21,2 11-53,-2 3 2,-8-16-39,9 15 68,-1 1-1,0 0 0,1 0 1,-1 0-1,0 0 1,0 0-1,0 1 0,0-1 1,1 0-1,-2 0-6,2 1 2,-1-1 0,1 1 0,-1 0 0,1 0 0,0 0 0,-1-1 0,1 1 0,0 0 0,-1 0 0,1 0-1,-1 0 1,1 0 0,-1 0 0,1 0 0,0 0 0,-1 0 0,1 0 0,-1 0 0,1 0 0,0 0 0,-1 0 0,1 1 0,-1-1 0,1 0 0,0 0 0,-1 0-1,1 1 1,-1-1 0,1 0 0,0 0 0,0 1 0,-1-1 0,1 0-2,0 1 0,-1-1 0,1 1 0,0-1 0,0 1 0,0-1 0,0 0 0,0 1 0,-1-1 0,1 1 0,0-1 0,0 1 0,0-1 0,0 1 0,0-1 0,1 1 0,-1-1 0,0 1 0,0-1 0,0 1 0,0-1 0,0 1 0,1-1 0,0 5-2,5 7-38,18 14-46,-14-17-42,-5-6 21,-1-4 75,1-8 62,-5 7-28,4-4 38,-3 5-20,-1-1 1,1 1-1,0-1 1,0 1-1,-1-1 1,1 0-1,0 1 0,-1-2-20,0 2 3,0 0-1,0 0 1,0 0-1,0 1 1,0-1-1,0 0 0,0 0 1,0 0-1,-1 0 1,1 0-1,0 0 1,-1 0-1,1 1-2,-21-32 0,20 30 0,-1 0 1,1 0-1,-1 0 0,0 0 0,0 0 0,0 1 0,0-1 1,-1 0-1,1 1 0,0 0 0,-1-1 0,0 0-4,-1 1-1,2-1 0,-1 0 0,0-1 1,-2-1 4,3 3-187,1-1 115,0 1 80,0 1 45,-2-3 230,1 2-213,0 1-98,2-1-39,-1 1-43,0 0-30,0-1-44,0 1-48,0 0-52,0-1-56,0 1-62,-1-1-65,1 1-69,0 0 83,0-1-43,0 1-51,0 0-50,0-1-47,0 1-44,0 0-42,0-1-39,0 1-36,0-1-34,0 1-210,0-1-39,-2 0-1194,0-1-595,-1 0-1594</inkml:trace>
  <inkml:trace contextRef="#ctx0" brushRef="#br2" timeOffset="5.28812E6">3141 5973 13056,'1'-4'60,"-1"1"34,4-3 180,2 1 178,-1 2-50,2 2 35,8-1 463,-5 2-338,-2 1-153,0-1-83,-1 1-102,-4-1-163,-1 0-39,14 0 529,-1 0-99,-1 1-89,0 0-78,0 0-70,-1 1-59,0 0-48,0 0-40,52 9 700,-55-9-550,-1-2-35,6 1 99,10 0 59,-5 2-267,1 1 34,18 3 189,77 12 817,-87-14-863,-4-1-73,0-1-40,1 1-48,0-1-58,8-2-42,-9-1 17,1 3 39,-8 0 49,0 1 62,4-2 60,84-2 708,-70 0-649,1 0-36,-7 0-77,0 0-42,0 0-49,0 0-55,-2 1 111,19 3-128,1 1 85,-11-4-64,36-1 10,0 0 50,206 0 398,-209 0-382,-8 0-38,1 0-38,-32 2-21,-7 4 0,1-12 22,-10 4 32,12 2 89,0 0-11,-11-2-99,-12 2-32,19-5 48,-10 3 13,-1 1-1,1 0 1,4 1-62,-3 0 17,-3-1-15,0 2-1,-1-1 0,7 2-1,-13-1 0,9 2 0,0-1 0,1 0 0,-1-1 0,11-1 0,43 0 16,93 0 111,-65 0-121,-90 0 16,1-1-1,-1 1 0,1-1 1,-1-1-1,1 1-21,-1-1 21,1 1 1,-1 0-1,1 0 0,-1 0 1,1 1-22,5 0 18,-5 0 4,-1-1 0,1 2 0,-1-1 0,1 1 0,0 0-22,6 2 22,-8-1-22,1-1 0,0 0 0,-1 0-1,1-1 1,0 1 0,0-1 0,-1 0 37,1 0 59,11 0 382,-9 0-322,-3 0-114,-1 0-37,1 0-43,0 0-51,0 0-79,0 0-81,0 0-93,0 0-102,0 0-113,-1 0-122,-1 0 290,0 0-34,0 0-37,0 0-36,-1 0-44,0 0-48,0 0-47,0 0-42,0 0-42,0 0-37,0 0-36,0 0-33,1 0-205,-1 0-40,2 0-1171,0 0-584,2 0-1564</inkml:trace>
  <inkml:trace contextRef="#ctx0" brushRef="#br2" timeOffset="5.28876E6">6038 6060 27391,'44'0'37,"54"0"156,-60 0-167,-34 1-26,0-1 0,0 1 0,0 0 0,0 0 0,2 1 0,-2-1 0,0 0 0,0 0 0,0 0 0,0 0 0,2-1 0,-2 0 0,-1 0 0,0 0 0,0 0 0,1 0 0,-1 0 0,0 1 0,0 0 0,0-1 0,1 1 0,-1 0 0,0 1 0,0-1 0,2 2 0,3-1 20,6-3 61,-12 1-69,0 0-1,-1 0 0,1 0 0,0 0 0,0 0 0,-1 0 0,1 0 0,0 0 0,-1 1 1,1-1-1,0 1 0,-1-1-11,2 1 7,-1 1-6,0-1 1,0 0-1,1 0 0,-1-1 0,0 1 0,1 0 0,-1-1 1,1 1-1,-1-1 0,1 0 0,-1 0 0,1 0-1,5 0 0,-6 0 0,1 0 0,-1-1 0,0 1 0,0 1 0,1-1 0,-1 0 0,0 0 0,0 1 0,1-1 0,-1 1 0,0 0 0,1 1 0,-1-1 0,0 0 0,0 0 0,1-1 0,-1 1 0,1 0 0,-1-1 0,0 1 0,1-1 0,-1 0 0,1 0 0,0 0 0,5 0 57,11 0 218,-2 0-244,-10 0-128,1 0 34,22-1-40,-19 4 24,-7-1 74,0 0 0,0 0 0,1 0 0,-1-1 0,3 1 5,9-3 1,-4 0 2,-1 1-3,0 2 0,-9-1 2,0 1 8,0-1 1,1 0-1,-1 0 1,0 0-1,1-1 1,-1 1-1,1-1 1,-1 1 0,1-1-1,-1 0 1,1 0-1,-1 0-10,2 0-25,15 0-57,-14 0 61,12 0 42,-13 0 9,-2 0-24,-1 0 1,0 0-1,0 0 1,0 0-1,0 0 1,1 0-1,-1 0 0,0 0 1,0 1-1,0-1 1,0 0-1,1 1-6,1 4-28,-3-5 26,0 0 0,0 1 0,0-1 0,0 0 1,0 0-1,0 0 0,0 0 0,0 0 1,0 0-1,0 1 0,0-1 0,0 0 0,0 0 1,0 0-1,0 0 0,0 0 0,0 0 1,0 0-1,0 1 0,1-1 0,-1 0 1,0 0-1,0 0 0,0 0 0,0 0 0,0 0 1,0 0-1,0 0 0,1 0 0,-1 0 1,0 0-1,0 0 0,0 0 0,0 0 0,0 0 1,1 0 1,17 1-36,-14-1 11,15 0-57,-16 1 59,-1-1 20,15-10 8,-6 8-5,0 2 0,-8 0-34,-2 0-90,1 0-93,-2 0 58,1 0-39,-1 0-1,1 0-33,0 0-36,-1-1-37,1 1-42,-1 0-43,1 0-45,-1 0-49,1-1-50,0 1-48,-1 0-46,1-1-43,-1 1-41,1-1-38,-1 1-35,1 0-34,0-1-204,-1 0-39,2 0-1163,-1 0-582,2-2-1554</inkml:trace>
  <inkml:trace contextRef="#ctx0" brushRef="#br2" timeOffset="5.28895E6">6913 6071 9600,'-3'0'-12,"0"0"-29,1 1-31,0-1-48,1 0-23,0 1-48,0-1-55,0 1-60,0 0-66,0 0-61,1 1-54,-1-1-48,1 1-160,0 0-47,0 0-193,0 2-519</inkml:trace>
  <inkml:trace contextRef="#ctx0" brushRef="#br2" timeOffset="5.29858E6">2974 2250 1792,'0'-1'639,"0"1"-450,0-1 77,0 0 72,0 0 67,0 1 60,0-1 57,0 1 50,0-1 568,0 0 115,0 1 634,0-1 1323,0 1-1866,0 0-248,0 0-62,0 0-80,0 1-98,0-1-118,0 0-419,0 0-36,0 1-38,0-1-41,0 0-43,0 0-45,0 1-34,0-1-90,0 1-95,0-1-100,0 1-105,0-1-112,0 1-116,0-1-123,0 1 918,1-1-51,-1 1-47,1-1-41,0 0 22,1 0-98,2 0-66,-3 0 52,-2 0 34,5 2 169,6 4-110,10-2 153,20-4 220,-23-1-332,67 1 753,-28 0-402,-8 0-196,-24 0-209,0 0-40,-10-1 64,7-3 162,3-1 6,-7 4-189,-2-1-36,-3-1-43,-9 2-31,1-1 0,0 1 0,-1 1 0,1-1 0,0 1 0,-1-1 0,2 1-5,6 0 21,0 0 36,35 0 325,-23-3-235,-13 1-120,-1-2-43,-7 3 27,0 0-1,0 1 0,0-1 1,0 1-1,1-1 0,-1 1 1,0 0-1,0 0 0,2 0-10,13 1 115,0 0 83,-14-1-170,-1 0-1,0-1 1,0 1 0,0 0 0,1-1 0,-1 1 0,1-2-28,10-3 61,-11 4-44,0 0 0,0 1 0,0-1 0,0 1 1,0 0-1,0 0 0,0 0 0,1 0 0,-1 0 1,0 0-1,0 0-17,4 1 45,5-1 45,16 0-30,-12 0 15,31 0 0,-33 0 9,-2-2 28,3-3-29,-12 4-73,1 0 1,-1 0 0,0 0 0,1 1-1,-1-1 1,0 1 0,1 0-11,-2 0 10,0 0 1,0 0-1,0 0 0,1 0 1,-1 0-1,0 0 1,0 1-1,0-1 0,0 0 1,0 1-1,0-1-10,5 4 60,-5-3-42,1-1 0,-1 1 1,0 0-1,1 0 0,-1-1 0,1 1 1,-1-1-1,1 0 0,0 1-18,13-3 54,-8-1-15,-5 2-33,0 0 1,0 0 0,0 0 0,1 1-1,-1-1 1,0 0 0,0 1 0,1 0-1,-1 0 1,2 0-7,2-1 0,0 0 0,0-1 0,0 1 0,5-3 0,6 1 0,0 3 24,12 0 102,-25 0-115,-1 0 0,1 0 1,-1-1-1,1 0 1,-1 0-1,4-1-11,-4 1 6,0 0-1,1 0 1,-1 0-1,1 0 0,0 1 1,-1 0-1,1-1-5,10 2 18,-8-1 8,0 0 1,0 0-1,-1 0 0,1-1 1,5 0-27,-2-4 56,-8 4-50,0 1-1,0-1 1,0 1-1,0-1 1,0 1-1,0-1 1,0 1-1,0 0 1,0 0-1,0-1 1,1 1-1,-1 0 1,0 0-6,2 0 32,-2 0-35,2 0 38,2 0 61,5 0 85,1 0-160,8 0 35,3 0 232,4 0-248,-15 0-40,0 2 0,0 6 0,0-7 0,-1-1 22,-8 0 84,-1 0 1,9 0-86,-1 0 0,-9 0-19,0 0-1,0 0 1,0 0-1,0 0 1,0 0-1,0 1 1,0-1-1,1 0 1,-1 0-1,0 0 1,0 0-1,0 0 1,0 0-1,0 0 1,0 0-1,0-1 1,0 1-1,0 0 1,0 0-1,0 0 1,0 0-1,0 0 1,0 0-1,0 0 1,0 0-1,1 0 1,-1 0-1,0 0 1,0 0-1,0 0 1,0 0-1,0 0 1,0 0-1,0 0 1,0 0-1,0 0 1,0 0-1,0 0 1,0 0-1,0 0 1,0-1-1,0 1 1,0 0-1,0 0 1,0 0-1,0 0 1,0 0-1,0 0 1,0 0-1,0 0 1,0 0-1,0 0 1,0 0-1,0 0 1,0 0-1,0 0 1,0 0-2,0-32 21,-2 22-8,-2 3 41,4 6-41,-1 0 0,0 0 0,1 0 0,-1 0 0,1 0 0,-1-1 0,1 1-1,0 0 1,-1 0 0,1-1 0,0 1 0,0 0 0,0 0-13,0-6 44,0-3 38,0-7-59,0-5-23,0-11 0,0 21 0,0 3 21,0 5 65,0-5-86,0-2-86,0 6 64,0 4 24,0-1-28,0-3-56,-2-2 61,-6 5 42,8 2-15,0-1 0,0 1 0,0 0 0,-1 0 0,1-1 0,0 1 0,0 0 0,0-1 0,0 1 0,0 0 0,-1-1 0,1 1 0,0 0 0,0-1 0,0 1 0,0 0 0,0-1 0,0 1 0,0 0 0,0-1 0,0 1-1,0 0 1,0 0 0,0-1 0,0 1 0,1-1-6,-1-1 37,0 2-54,0-2-51,0-6-17,0 7 170,0 1 43,0 0-43,1 0-94,-1 0 0,1 0 1,-1 0 0,1 0 0,-1 0-1,1 0 1,-1 0 0,0 0-1,1 0 1,-1 0 0,1 0 0,-1 0-1,1 0 1,-1 0 0,1-1-1,-1 1 1,0 0 0,1 0 0,-1 0-1,1-1 1,-1 1 0,0 0 0,1 0 7,1-8-20,5 5 21,-4-2 0,-3 5 0,0-1 0,1 1 0,-1 0 0,0-1 0,0 1 0,0 0 0,1 0 0,-1-1 0,0 1 0,0 0 0,1 0 0,-1-1 0,0 1 0,1 0 0,-1 0 0,0 0 0,1 0 0,-1-1 0,0 1 0,1 0 0,-1 0 0,0 0 0,1 0 0,-1 0 0,0 0 0,1 0 0,-1 0 0,0 0 0,1 0 0,-1 0 0,0 0 0,1 0 0,-1 0 0,1 0 0,-1 0 0,0 1 0,1-1 0,-1 0 0,0 0 0,1 0 0,-1 0 0,1 0 0,-1-1 0,0 1 0,1 0 0,-1 0 0,0 0 0,1 0 0,-1 0 0,0 0 0,0-1 0,1 1 0,-1 0 0,0 0 0,1 0 0,-1-1 0,0 1 0,0 0 0,1 0 0,-1-1 0,0 1 0,0 0 0,0 0 0,1-1 0,-1 1 0,3-5 0,6 3 0,-4 2 2,-4 0-4,0 1 0,0-1 0,0 0 0,1 0 0,-1 0 1,0-1-1,0 1 0,0 0 0,0 0 0,1-1 0,-1 1 0,1-1 2,1-6-86,7 5 86,-10 2 1,1 0-1,-1 0 0,1 0 0,-1 0 1,1 0-1,-1 0 0,1 0 0,-1 0 0,0 0 1,1-1-1,-1 1 0,1 0 0,-1 0 0,1 0 1,-1-1-1,0 1 0,1 0 0,-1-1 0,1 1 1,-1 0-1,0-1 0,1 1 0,-1 0 0,0-1 1,0 1-1,1-1 0,-1 1-1,0 0 0,1-1 0,-1 1 0,0-1 0,1 1 0,-1 0 0,0-1 0,1 1 0,-1 0 0,0 0 0,1-1 0,-1 1-1,1 0 1,-1 0 0,1-1 0,-1 1 0,0 0 0,1 0 0,-1 0 0,1 0 0,-1 0 0,1 0 0,-1 0 0,1 0 0,-1 0 0,1 0 1,0 0 3,0 0-1,0 0 1,1-1 0,-1 1 0,0 0-1,0 0 1,0-1 0,0 1-1,0-1 1,0 1 0,0-1-1,0 1 1,1-1-3,-1 0 5,0 0 1,0 0-1,1 1 1,-1-1 0,0 1-1,0-1 1,1 1-1,-1 0 1,0-1-1,1 1 1,-1 0-1,1 0 1,0 0-6,0 0 24,0 0-46,0 0 45,0 0 54,1 0 77,7-2-154,1-6-86,-2 7 44,-5-1-44,3-6 44,-3 6-44,9 2 61,26 0 50,-36 0 82,7 0 0,1 0-86,-2 2-21,-5 6-21,5-6-65,2-2 65,-1-2 42,-8-3 34,-2 5-54,0-1 0,0 1 1,0 0-1,0 0 0,0 0 0,0 0 1,0 0-1,0 0 0,0-1 0,0 1 0,0 0 1,0 0-1,0 0 0,0 0 0,0 0 1,0 0-1,0 0 0,0-1 0,1 1 0,-1 0 1,0 0-1,0 0 0,0 0 0,0 0 1,0 0-1,0 0 0,0 0 0,1 0 0,-1 0 1,0 0-1,0 0 0,0 0 0,0 0 0,0 0 1,0-1-1,0 1 0,1 0-1,18-1 28,-10 0-70,-7-4-38,-2 2-53,0 3 132,0-1-221,0 0-195,0 1 236,0 0-30,0 0-67,0 0 92,0 0-35,0 0-240,0 0 184,0 0-36,0 0-37,0 0-40,0 0-42,0 0-44,0 0-47,0 0-43,0 0-43,0 0-39,0 0-38,0 0-34,0 0-818,0 0 561,0 0-37,0 0-1106,0 0-549,0 0-1474</inkml:trace>
  <inkml:trace contextRef="#ctx0" brushRef="#br2" timeOffset="5.30006E6">4252 2206 7040,'-1'-1'-170,"0"1"118,0-1 115,1 0 110,-1 0 99,0 0 84,0 0 165,1 0 80,-1 1 197,0-1 472,1 0-28,1 0-493,-1 1-207,1 0-98,0-1-164,0 1-98,0 0-108,0 0-123,1 0 442,-2 0-104,0 3 201,1 0-57,2 1 712,0-3-539,-1-1-265,0 1 35,2-1 195,1 0 96,0-1 100,-2 1-335,1 0 33,-3 0-363,-1 0-12,0 0 60,0 0 63,0 0-64,2 0-42,3 1-80,-5-1-22,0 0-1,0 0 1,1 0 0,-1 0-1,0 0 1,0 0-1,0 0 1,1 0-1,-1 0 1,0 1 0,0-1-1,0 0 1,1 0-1,-1 0 1,0 0-1,0 0 1,0 1 0,0-1-1,0 0 1,1 0-1,-1 0 1,0 0 0,0 1-1,0-1 1,0 0-1,0 0 1,0 1-1,0-1-4,1 5 16,-1-4 34,0-1 49,0 0 242,2 1-124,0-1-92,0 1-64,2 1-60,-4 0 60,1 0 95,-1 0-28,0 0 41,0-2 99,2 1-131,-2-1-137,2 3 67,3 4-49,3 9-21,-7-15 5,-1-1-1,1 1 1,-1 0-1,1 0 1,-1 0 0,1 0-1,-1 0 1,0 0 0,0 0-1,1 0 1,-1 0 0,0 0-1,0 0 1,0 0 0,0 0-2,0 1 128,0 0 64,0 5-128,0-5 42,0 0 22,1 10 15,0-6-44,4-2 36,-2-1-15,-2 2 2,-1-3 27,0-2-72,0 2-35,0 4-29,0-5 5,0 3 88,0 5 1,0 2-86,1 24 7,-1-33-17,1 0 1,0 0 0,-1 0-1,1 0 1,0 0 0,0 0 0,0 1-12,1 1 18,0 5 110,-2-7 0,0 0-21,0 5-64,0-5 63,0 0 1,0 5-64,0-3 42,2 3-64,7-5-21,-5-2 0,-3 1 0,7 8 0,1-8 0,-8-1 0,-1 0 0,1 0 0,-1 0-1,1 0 1,-1 0 0,1 0 0,-1 0 0,1 0-1,-1 1 1,0-1 0,1 0 0,-1 0-1,1 0 1,-1 0 0,1 1 0,-1-1 0,0 0-1,1 0 1,-1 1 0,1-1 0,-1 0 0,0 1 0,1 5 26,-1-4 80,1-5-39,-2-2-21,2 4-45,-1 1-1,1-1 1,-1 1 0,1 0 0,-1 0-1,1-1 1,-1 1 0,1 0 0,-1 0 0,1 0-1,-1-1 1,1 1 0,-1 0 0,1 0-1,0 0 1,-1 0 0,1 0 0,-1 0-1,1 0 1,0 0-1,65 0 0,-59 1 7,8-1 35,-5-2 37,-8-3-12,-2 4-66,0 1 0,0 0 0,0 0 1,0 0-1,0 0 0,0 0 1,0 0-1,0-1 0,0 1 0,0 0 1,0 0-1,0 0 0,0 0 1,0 0-1,0 0 0,0-1 0,1 1 1,-1 0-1,0 0 0,0 0 0,0 0 1,0 0-1,0 0 0,0 0 1,0 0-1,0 0 0,1 0 0,-1 0 1,0 0-1,0-1 0,0 1 1,0 0-1,0 0 0,1 0 0,-1 0 1,0 0-2,19-1 15,-16 2-15,-1-2 0,15-8 0,-6 7 0,0 2 0,0 0 0,-8 0 0,12 0-3,-13 0 28,-1 0 67,0-2-38,1-5-13,-2 5-15,1 0-166,1 0 102,0-1 67,4-3 109,-4 5-124,0-1-34,0 0-67,0-1-89,0 1-113,0 1 97,-1 0-37,0 0-38,-1 0-42,1 0-44,0 0-46,0 0-50,0 0-52,-1 0-55,1 0-57,-1 0 94,0 1-43,0-1-41,1 0-39,-1 1-37,0-1-34,0 0-806,0 1 553,0-1-35,1 0-1093,-1-1-541,0 0-1453</inkml:trace>
  <inkml:trace contextRef="#ctx0" brushRef="#br2" timeOffset="5.3038E6">5392 2173 10368,'0'0'256,"0"0"42,0 0 172,0 0 20,0 0-84,0 0-65,0 0-149,0 0 43,0 0 21,0 0-80,0 0 10,0 0 89,0 0 240,0 0 338,0 0-170,0 0-86,0 0-171,0 0-84,0 0-150,0 0 21,0 0-42,0 0 42,0 0-42,0 0 85,0 0 128,-4 0 128,-11 0 128,11 0-223,3 2-194,-2 0-87,-2 3-16,1-3 137,-2-1-94,-1-1-51,2-1-4,3 1 105,2 0-42,0 0 42,0 0-42,0 0 63,0 0 22,0 0-21,1-1-145,0 1-41,5 2-35,-5-1 4,3 6 67,-4-7-83,1 1 1,-1-1-1,0 0 1,1 0-1,-1 0 1,0 0-1,1 0 1,-1 0-1,1 0 1,-1 1-1,0-1 0,1 0 1,-1 0-1,0 0 1,1 0-1,-1-1 1,0 1-1,1 0 1,-1 0-1,0 0 1,1 0-1,-1 0 1,0 0-1,1 0 0,-1-1 1,0 1-3,6-3 96,-1 0-17,-1 1 38,0 1 54,2 1 91,4 0-208,0 0 42,11 0 197,-1 0 88,30 0 614,-34 0-726,1 0-47,4 0-39,1 0-116,-18 0-67,-3 0 0,16-9 0,-13 8 35,1 1 50,-1-3 51,4-3 61,1 3-49,18 2 50,-6 2-122,-7-1-17,-7 0 31,-4-2 38,7-6 0,1 7-34,-11 1-92,1 0 1,-1 0-1,1 0 0,0 0 1,-1 0-1,1 0 0,-1-1 0,1 1 1,0 0-1,-1 0 0,1 0 0,-1 0 1,1-1-1,-1 1 0,1 0-2,2-5-17,-3 5 14,0-1 0,1 1 0,-1 0 1,0-1-1,0 1 0,0 0 0,1 0 0,-1-1 1,0 1-1,0 0 0,1 0 0,-1-1 0,0 1 1,1 0-1,-1 0 0,0 0 0,1 0 1,-1-1-1,0 1 0,1 0 0,-1 0 0,0 0 1,1 0-1,-1 0 0,0 0 0,1 0 0,-1 0 1,0 0-1,1 0 0,-1 0 0,0 0 1,1 0 1,6 0-124,8 0 101,19 0 24,-1 0 0,-19 0 45,-8 0 275,19 0-258,-9 0-37,-12 0 56,-4 0-79,0 0-1,0 0 1,0 0-1,0 0 1,0 0-1,0 0 1,1 0-1,-1 0 1,0 0-1,0 0 1,0 0-1,0 0 1,0 0-1,0 0 1,0 0-1,0 0 1,0 0-1,0 0 1,0 0-1,0 0 1,0 0-1,0 0 1,0 0-1,1 0 1,-1 0-1,0 0 1,0 0-1,0 0 1,0 0-1,0 0 1,0 0-1,0 0 1,0 0-1,0 0 1,0 0-1,0 0 1,0 0-1,0 0 1,0 0-1,0-1 1,0 1-1,0 0 1,0 0-1,0 0 1,0 0-1,0 0 1,0 0-1,0 0 1,0 0-1,0 0 1,0 0-1,0 0 1,0 0-1,0 0 1,0 0-1,0 0 1,0-1-2,0-13 22,0 10-44,0 2-85,-2 0 0,0-1 125,2 3-11,0 0 0,0 0 0,0-1 0,0 1 0,0 0 0,0 0 0,-1 0 0,1-1 0,0 1 0,0 0 0,0 0 0,0 0 0,0 0-1,-1-1 1,1 1 0,0 0 0,0 0 0,0 0 0,-1 0 0,1 0 0,0 0 0,0-1 0,0 1 0,-1 0 0,1 0 0,0 0 0,0 0 0,0 0 0,-1 0-7,-1 8 115,2 4-87,0-12-27,0 6 35,2-1 55,6-5 16,-4 0-46,4 0 6,3-2-46,-10 1-25,1 0-1,-1 0 0,0 0 1,0 0-1,0-1 1,-1 1-1,1 0 1,0-1-1,0 1 0,-1-1 1,1 1-1,-1-1 1,1 1-1,-1-1 1,0 1-1,1-1 0,-1 0 1,0 1-1,0-1 1,0 1-1,0-1 1,-1 1-1,1-1 0,0 0 1,-1 1-1,1-1 1,-1 1-1,1-1 5,-1 0 0,0 1-3,1 0 0,0-1-1,-1 1 1,1 0 0,-1 0 0,1 0 0,-1 0 0,0 0 0,1 0 0,-1 0-1,0 1 1,0-1 0,1 0 0,-1 0 0,0 0 0,0 1 0,0-1-1,0 1 1,0-1 0,0 0 0,0 1 0,0 0 0,0-1 0,0 1 0,0 0-1,-1-1 1,1 1 0,0 0 0,0 0 0,0 0 0,0 0 0,0 0 0,-1 0-1,1 0 4,-4 0-4,5 0-3,-1 0 1,0 0 0,0 0 0,1 0-1,-1 0 1,0 0 0,1 0 0,-1 0 0,0 0-1,1 0 1,-1 0 0,0 1 0,1-1-1,-1 0 1,0 0 0,1 1 0,-1-1 0,0 1-1,1-1 1,-1 0 0,0 1 6,-3 7 7,1-3 27,-3 1 66,-3 5 92,6 0-134,3-10-54,2 17 64,-2-17-66,0 0-1,0 0 1,1-1 0,-1 1 0,0 0 0,1-1 0,-1 1 0,1 0-1,-1-1 1,1 1 0,-1 0 0,1-1 0,-1 1 0,1-1 0,-1 1 0,1-1-1,0 1 1,-1-1 0,2 1-2,2 1-2,21 8-39,-24-9 36,1-1 1,-1 1 0,1-1 0,0 0-1,-1 0 1,1 0 0,-1 0 0,1 0 0,0 0-1,-1 0 1,1-1 0,-1 1 0,1-1 0,-1 1-1,2-1 5,3-2-20,9-5 37,-14 7-6,1 0 0,-1 0 0,1 0 0,-1 0 0,0 0 0,1-1 1,-1 1-1,1-2-11,3-7 18,1-12 94,-6 20-100,0 0-1,1 1 1,-1-1-1,-1 0 0,1 0 1,0 1-1,0-1 1,0 0-1,-1 1 1,1-1-1,-1 0-11,0 1 3,1 0 0,-1 0 0,1 1 0,-1-1 0,1 0 0,-1 1 0,1-1 0,-1 0 0,1 1 0,-1-1 0,0 1 0,1-1 0,-1 1 0,0-1-3,-11-1 107,11 2-94,-17 2 197,17-2-202,1 0-1,-1 0 0,0 1 1,1-1-1,-1 0 0,0 1 1,0-1-1,1 1 0,-1-1 1,1 1-1,-1-1 0,0 1 1,1-1-1,-1 1 0,1-1 1,-1 1-1,1 0 0,0-1 1,-1 2-8,-3 5 19,-2 6-28,3 0-87,3-11 94,0 0 0,1-1 0,-1 1 0,1 0 0,-1-1 0,1 1 0,0 0 0,0-1 0,0 1 0,-1-1 0,1 1 0,1-1 0,0 1 2,-1 0 1,0 0-1,1 0 0,0-1 1,-1 1-1,1-1 0,0 1 1,0-1-1,0 0 0,0 1 0,0-1 1,0 0-1,0 0 0,0-1 1,0 1-1,0 0 0,2 0 0,1-1 0,-3 0 0,0 0 0,-1 0 0,1 0 0,-1 0 0,1 0 0,-1 0 0,1-1 0,-1 1 0,1-1 0,0 1 0,9-10 21,-10 9-7,0 0 0,0 0 0,0-1-1,0 1 1,0 0 0,0-1 0,-1 1-1,1-1 1,-1 1 0,1-1 0,-1 1-1,1-1 1,-1 1 0,1-2-14,-1-13 67,0 12-71,0 3 17,0-1-1,0 1 0,0 0 1,0 0-1,0 0 0,0 0 1,-1 0-1,1 0 0,0 0 1,-1 0-1,1-1 0,-1 1 1,1 0-1,-1 1 0,0-1 1,1 0-1,-1 0 0,0 0 0,1 0 1,-2 0-13,2 0 9,-1 1 2,0 0-1,1-1 1,-1 1-1,0 0 1,0-1-1,1 1 1,-1 0-1,0 0 1,0-1-1,0 1 1,0 0-1,1 0 1,-1 0-1,0 0 1,0 0-1,0 1 1,0-1-1,0 0-10,-7 2 46,4 0-46,3-2 0,0 1 0,0-1 0,0 0 0,0 1 0,0-1 0,0 1 0,0-1 0,0 1 0,0 0 0,1-1 0,-1 1 0,0 0 0,0 0 0,0-1 0,1 1 0,-1 0 0,1 0 0,-1 0 0,1 0 0,-1 0 0,1 0 0,-1 0 0,1 0 0,-1 1 0,1 9 0,2-2 0,6-5 0,-5 3 0,7-5 0,-1-2-21,-7 0-86,-2 0-21,0 0 61,0 0 49,1 0 28,-1 0-2,1 1 0,-1-1 0,1 0 1,-1 0-1,1 0 0,-1 0 1,1 0-1,-1 0 0,0 0 0,1 0 1,-1 0-1,1 0 0,-1-1 0,1 1 1,-1 0-1,1 0 0,-1 0 1,0-1-1,1 1 0,-1 0 0,1 0 1,-1-1-9,1-5 26,-1 6-27,1 0 1,-1-1 0,1 1 0,-1 0 0,0 0-1,1-1 1,-1 1 0,1 0 0,-1 0 0,0 0-1,1-1 1,-1 1 0,1 0 0,-1 0 0,1 0-1,-1 0 1,1 0 0,-1 0 0,1 0-1,-1 0 1,1 0 0,-1 0 0,11-2 0,-9 1 0,1 0 0,-1 0 0,0 0 0,0 0 0,1 0 0,-1 0 0,0 1 0,1-1 0,-1 1 0,1-1 0,-1 1 0,1 0 0,0 0 0,-1 0 0,0 0 0,1-1 0,-1 1 0,0 0 0,0-1 0,1 0 0,-1 0 0,0 1 0,2-2 0,3-1 0,9-4 0,-15 6 0,0 0 0,1 0 0,-1 1 0,1-1 0,-1 1 0,1-1 0,0 1 0,-1-1 0,1 1 0,-1 0 0,2 0 0,-1 0 0,-1 0 0,0-1 0,0 1 0,1 0 0,-1 0 0,0-1 0,0 1 0,0-1 0,1 1 0,-1-1 0,0 1 0,0-1 0,0 0 0,0 0 0,0 1 0,0-1 0,0 1 0,1-1 0,-1 1 0,0-1 0,0 1 0,0-1 0,1 1 0,-1 0 0,0 0 0,0 0 0,1 0 0,5 0 10,-5 0-1,0 0-1,0 1 1,0-1 0,0 0 0,0-1 0,0 1-1,0 0 1,0 0 0,0-1 0,0 1 0,0-1-9,1-4 26,-2 5-23,-1-1 0,0 1 1,0 0-1,0 0 0,1-1 0,-1 1 0,0 0 0,0-1 1,0 1-1,1 0 0,-1 0 0,0 0 0,1-1 1,-1 1-1,0 0 0,1 0 0,-1 0 0,0 0 0,1-1 1,-1 1-1,0 0 0,1 0 0,-1 0 0,0 0 0,1 0 1,-1 0-1,0 0 0,1 0 0,-1 0 0,0 0 1,1 0-1,-1 0-3,16 0 66,-1 0-53,34 0-157,-36 0 129,11 0 64,-11 0 22,2 0 38,-8-1-38,2-3 78,1-1-18,-2 4-98,-8 1-30,0 0-1,1 0 0,-1 0 1,1 0-1,-1 0 1,1 0-1,-1 0 1,1 0-1,-1 0 1,1 0-1,-1 0 1,1-1-1,-1 1 1,1 0-1,-1 0 0,0-1 1,1 1-1,-1 0 1,0-1-1,1 1 1,-1 0-1,0-1 1,1 1-1,-1 0 1,0-1-1,1 1-2,-1-1 2,0 1 1,0-1-1,1 1 1,-1 0-1,0-1 1,1 1-1,-1 0 1,0-1-1,1 1 1,-1 0-1,1 0 1,-1-1-1,1 1 0,-1 0 1,0 0-1,1 0 1,-1-1-1,1 1 1,-1 0-1,1 0 1,-1 0-1,1 0 1,-1 0-1,1 0 1,-1 0-1,1 0-2,3 0-1,0 0-9,10 0-86,-13 0 95,0 0-1,1 0 0,-1 0 0,0-1 1,0 1-1,0 0 0,0-1 0,0 1 1,0-1-1,1 1 0,-1-1 0,0 1 1,0-1-1,0 0 2,4-2 3,6 1-3,-7 3 14,-3-2 17,17-8 31,-7 7-41,22 2-21,-32 0 0,-1 0 0,1 0 0,-1 0 0,1 0 0,-1 0 0,0 0 0,1 0 0,-1 0 0,1 0 0,-1 0 0,1-1 0,-1 1 0,0 0 0,1 0 0,-1 0 0,1-1 0,-1 1 0,0 0 0,1 0 0,-1-1 0,0 1 0,1 0 0,-1-1 0,0 1 0,0 0 0,1-1 0,-1 1 0,0-1 0,1 1 0,-1-1 0,0 1 0,1-1 0,-1 1 0,0 0 0,1-1 0,-1 1 0,1 0 0,-1-1 0,1 1 0,-1 0 0,1 0 0,-1-1 0,1 1 0,-1 0 0,1 0 0,-1 0 0,1 0 0,-1 0 0,1-1 0,0 1 0,-1 0 0,1 0 0,-1 1 0,1-1 0,-1 0 0,32 0 0,-10 0 21,3 0 61,17 0-57,-31 0-25,18 1 38,-27-1-31,0 1 0,0-1 0,-1 0 0,1 0 0,0 0 0,0 0 0,0-1 0,0 1-1,0 0 1,0-1 0,0 0 0,0 1 0,0-1-7,9-7 0,0 7 0,14 0 0,-24 1 0,-1 0 0,0 0 0,1 0 0,-1 0 0,0 0 0,0 0 0,1 0 0,-1 0 0,0-1 0,0 1 0,1 0 0,-1 0 0,0 0 0,0 0 0,1-1 0,-1 1 0,0 0 0,0 0 0,0 0 0,1-1 0,-1 1 0,0 0 0,0 0 0,0-1 0,4-4 0,6 3-21,6 2-35,-15 0 30,15 0 1,-5-1 46,-3-4 29,4 1 34,21 3 66,-19 1-92,1 1-39,-12-2-15,-2-2-37,4-3-43,4 4 55,9 2 53,-15 0 64,1 2 32,5 5-21,0-4-114,-8-3-3,0 0 1,-1 0 0,1 0 0,0-1-1,-1 1 1,1 0 0,0 0 0,-1-1-1,1 1 1,-1 0 0,1-1 0,0 1 0,-1-1-1,1 1 1,-1-1 0,1 1 0,-1-1-1,1 1 1,-1-1 0,1 1 9,1-3-22,7 1 1,1 2 0,-7 0-65,10 0 278,-10 0-152,0 0-33,0 0-35,-1 0-41,-1 0-47,0 0-54,1 0-131,-2 0-112,0 0 160,0 0-34,0 0-35,0 0-36,0 0-40,-1 0-41,0 0-42,1 0-45,-1 0-46,-1 0-48,1 0-50,0 0-52,0 0 148,1 0-44,-1 0-44,0 0-39,1 0-39,-1 0-35,0 0-872,1 0 603,-1 0-36,0 0-1176,-1 0-578,0 0-1557</inkml:trace>
  <inkml:trace contextRef="#ctx0" brushRef="#br2" timeOffset="5.30508E6">5882 2151 13824,'0'3'150,"-1"-1"74,1 0 109,-1 0 216,-1-1-57,0 0-262,1-1-132,-1 0-109,1 0-6,0 0 529,1 0 21,0 0 85,0 0 22,0 0-265,0 0-152,0 0 225,1-1-204,0 0-34,1 1 118,0 1-97,0 1-68,0 5 179,-1-6-132,-1 1-5,0 0-34,-1 2 86,1 0-67,1 3 132,0-4-184,0-1 51,1 2 37,-1 0-40,2 3 88,-2 0-98,1 11 126,-2-11-177,0 1 43,0-5-89,-1 14 225,1 7-70,0-17-177,0-1 1,0 1-1,1-1 1,1 3-58,1 2 108,1 5-4,-2 1-60,-2 6 60,0 32 282,11 1-2,-11-47-332,-1-7-31,1 1-1,0 0 0,0-1 0,0 1 1,1-1-1,-1 1 0,0-1 1,1 1-1,0 0-20,2 5 18,2 5 15,-4 0 44,-1 45 66,0-18-115,1-33 2,-1 0 0,1 0 0,0-1 1,2 4-31,-2-2 28,1 0 0,-1-1 1,0 1-1,-1 4-28,1-2 0,0-1 0,1 0 0,0 1 0,2 4 0,-1-1 0,1-2 2,1 1 30,-4 0 41,-1-5-51,0-4-22,1-1-1,-1 1 1,0-1 0,0 1 0,-1 0 0,1-1 0,-1 1 0,1-1 0,-1 2 0,-2 3 14,2-5-4,0 0 0,0 1 1,0-1-1,0 0 1,1 0-1,-1 1 0,1-1 1,0 0-1,0 2-10,0-2 2,0 0 0,-1-1 1,1 1-1,0 0 0,0 0 0,-1-1 0,1 1 1,-1-1-1,1 1 0,-1 0 0,0-1 0,0 1-2,0 0 0,0-1 0,1 1-1,-1 0 1,0 0-1,1 0 1,-1 0-1,1 0 1,0 0 0,-1-1-1,1 1 1,0 0-1,0 1 1,0 2 8,-1 0-1,1 1 1,-1-1-1,-2 4-7,2-3 25,-1 0-1,1-1 1,0 1-1,0 6-24,2 1 95,-1 13 127,-3-11-155,0-7-67,2-4 0,0 0 0,0-1 0,0 1 0,0 0 0,1-1 0,-1 1 0,1 0 0,0 0 0,0 0 0,0 65 0,0-10 52,0 108 334,0-96-291,0-70-89,0 1 0,0-1-1,0 0 1,1 1-1,-1-1 1,0 0-1,1 1 1,-1-1-1,1 0 1,-1 1-1,1-1 1,0 0-1,0 1-5,0-1 3,-1 0 0,1 0-1,-1 0 1,1 0 0,-1 0-1,1 0 1,-1 0 0,0 1-1,1-1 1,-1 0 0,0 0-1,0 0 1,0 1-3,-1 14 0,1-14 0,0 1 0,-1-1 0,1 1 0,0 0 0,1-1 0,-1 1 0,0-1 0,1 1 0,-1-1 0,1 1 0,0 0 0,18 49-128,-12-37 103,-7-14 18,1 1-1,0-1 1,0 1-1,-1-1 1,1 1 0,-1-1-1,1 1 1,-1 0-1,0-1 1,1 1-1,-1 1 8,-1 1-25,1-4 24,10 27 6,-9-25 33,-1 0 63,1 4 398,-1-4-338,0-1-116,0 0-53,0 1-75,0-1-90,0 0-107,0 0-120,0 0 139,0 0-39,0-1-40,0 1-43,0 0-46,0-1-47,0 1-50,0 0-51,0-1 43,0 1-48,0-1-46,0 1-43,0-1-41,0 1-38,0-1-35,0 1-34,0 0-204,0-1-39,0 2-1163,0-1-582,0 2-1554</inkml:trace>
  <inkml:trace contextRef="#ctx0" brushRef="#br2" timeOffset="5.30804E6">5983 3765 27263,'9'2'0,"-7"6"22,-2-7 84,0 1 1,0 6-65,0-6 86,0-2-8,0 0-69,0 0-52,0 0-62,-2 1-44,-6 10 82,-2 10 29,10-21-4,-1 2 0,0 0 0,1 0 0,-1 0 0,1 0 0,0 0 0,0 0 0,-1 0 0,1 1 0,1-1 0,-1 0 0,0 0 0,1 4 0,-1 13 43,0-17-22,1 1 0,-1 0 1,1-1-1,-1 1 0,1 0 1,0-1-1,0 1 0,0-1 1,2 3-22,-1-2 14,-2-2-14,0-1 1,0 1-1,0-1 0,1 1 1,-1-1-1,0 0 0,0 1 1,1-1-1,-1 1 1,0-1-1,1 0 0,-1 1 1,0-1-1,1 0 0,-1 1 1,1-1-1,-1 0 1,0 0-1,1 1 0,-1-1 1,1 0-1,-1 0 0,4 2-1,12 3 20,-12-8 36,-2 1-1,-1 2-47,0-1 0,0 1 0,-1-1-1,1 1 1,0-1 0,0 1 0,-1-1 0,1 1 0,0-1-1,-1 1 1,1-1 0,-1 0 0,1 0-7,0-11 38,-1 8-37,0-19 31,0 1 64,0 22-89,0-1 0,0 1 0,0-1 0,0 1 0,0 0 0,0-1 0,0 1 0,0-1 0,0 1 0,-1-1 0,1 1 0,0 0 0,0-1 0,-1 1 0,1 0 0,0-1 0,0 1 0,-1 0 0,1-1 0,0 1 0,-1 0 0,1 0 0,-1-1-7,-11-2 93,9 3-78,0 0 1,0 0-1,0 0 1,0 1 0,-1-1-1,1 1 1,0 0-16,1 0 3,0-1 0,1 1-1,-1 0 1,0 0 0,1 0 0,-1 0 0,1 0 0,-1 1-3,-11 12-40,5-6-29,7-6 67,0-1-1,0 0 1,0 0-1,0 1 1,1-1-1,-1 1 1,0-1-1,1 1 1,-1 0 2,0 0 8,0 0 0,1 1-1,-1-1 1,1 1 0,0-1 0,0 1 0,0-1 0,0 1-1,0 1-7,1-2 7,-1 1 0,1-1 0,-1 0-1,1 1 1,0-1 0,0 0-1,0 0 1,0 0 0,0 0-1,1 1-6,-1-2-3,0 0 0,0 0-1,0 0 1,0 0 0,0 0 0,0 0-1,1 0 1,-1 0 0,2 0 3,10 6-96,-10-6 95,0 0-1,0 0 1,0 0 0,0 0-1,0-1 1,1 1-1,-1-1 1,1 0 1,-2 0 0,-1 0 1,1 0-1,-1 0 0,1 0 1,-1-1-1,0 1 0,1-1 1,-1 1-1,0-1 0,1 0 1,-1 1-1,0-1 0,3-2 23,-1 1-1,0-1 1,0 0 0,0 0-1,2-2-22,1-2 32,-6 7-27,0-1-1,1 1 0,-1-1 0,0 1 0,0 0 0,1-1 0,-1 1 0,0-1 0,0 1 1,0-1-1,0 1 0,0-1 0,1 1 0,-1-1 0,0 1 0,0 0 0,0-1 0,0 1 1,0-1-1,-1 1 0,1-1 0,0 1 0,0-1 0,0 1-4,0-2 8,0 1-7,0-7 49,-2-2 112,-2 1 16,-2 5-100,1 1-37,-3 0-29,-1-2-22,8 5 9,1 0 0,-1 0-1,0-1 1,0 1 0,0 0-1,0 0 1,1 0 0,-1 0 0,0 0-1,0 0 1,0 1 0,0-1-1,1 0 1,-1 0 0,0 1 0,0-1-1,1 0 1,-1 1 0,0-1-1,0 0 1,1 1 0,-1-1-1,0 1 1,1 0 0,-1-1 0,1 1-1,-1-1 1,1 1 0,-1 0 1,-1 1-5,1-1 0,0 1 0,0-1 0,0 1 0,0-1 0,1 1 0,-1 0 0,0 0 0,1-1 0,-1 1 0,1 0 0,-1 0 0,1 0 0,0 0 5,0 4-8,0-1 5,0 0-1,0 0 1,0 1 0,1-1 0,0 1 3,0-5 1,-1 1 0,1-1 1,-1 1-1,1-1 0,0 1 0,-1-1 1,1 1-1,0-1 0,0 0 1,0 1-1,0-1 0,0 0 1,1 0-1,-1 0 0,0 0 1,0 0-1,1 0 0,-1 0 0,1 0-1,0 0 16,1-1 0,-1 1-1,0-1 1,0 1-1,1-1 1,-1 0-1,0 0 1,1 1-1,-1-2 1,1 1 0,-1 0-1,0-1-15,0 1 9,-1 0-1,1 0 1,-1 0-1,0-1 1,1 1 0,-1-1-1,0 1 1,1-1-1,-1 1 1,0-1 0,0 0-1,1 1 1,-1-1-1,0 0 1,0 0 0,0 0-1,0 0 1,0-1-9,0 0 8,-1 0 0,1-1 1,-1 0-1,0 1 0,1-1 0,-1 1 1,0-1-1,-1 1 0,1-1 0,0 0 1,-1 1-1,1-1 0,-1 1 0,0-1 1,0 1-1,0 0 0,-1-2-8,-1-3 9,3 5-9,-1 0 0,0 0 0,1 0 0,-1 0 0,0 0 0,0 1 0,0-1 0,-1 0 0,1 1 0,0-1 0,-1 1 0,1-1 0,-1 1 0,1 0 0,-1-1 0,0 1 0,0 0 0,-1-1 0,-5-3 0,6 4 0,-1-1 0,1 1 0,-1 0 0,0 0 0,1 0 0,-1 0 0,0 0 0,1 0 0,-1 1 0,0 0 0,0-1 0,0 1 0,0 0 0,-2 0 0,4 0 0,-1 1 0,0-1 0,1 0 0,-1 1 0,1-1 0,-1 1 0,0-1 0,1 1 0,-1 0 0,1-1 0,0 1 0,-1 0 0,1 0 0,0 0 0,0 0 0,-1 0 0,1 1 0,0-1 0,0 0 0,0 0 0,0 1 0,0-1 0,1 1 0,-1-1 0,0 1 0,1-1 0,-1 1 0,1-1 0,-1 1 0,1 0 0,0-1 0,-1 1 0,1-1 0,0 0 0,0 1 0,0-1 0,0 0 0,0 1 0,0-1 0,0 1 0,0-1 0,1 0 0,-1 1 0,0-1 0,1 0 0,-1 1 0,1-1 0,0 0 0,-1 0 0,2 1 0,1 4 0,-2-1 9,1-1 0,1 0 1,-1 1-1,0-1 0,1 0 0,0 0 0,0-1 0,0 1 0,1-1 1,-1 1-1,1-1 0,0 0 0,0 0 0,1 0-9,-5-3 0,1 0 0,-1 0 0,1 0 0,-1 0 0,1 0 0,-1 0 0,1 0 0,-1 0 0,0 0 0,1 0 0,-1 0 0,1 0 0,-1 0 0,1 0 0,-1 0 0,1 0 0,-1-1 0,0 1 0,1 0 0,-1 0 0,1-1 0,-1 1 0,0 0 0,1-1 0,-1 1 0,0 0 0,1-1 0,-1 1 0,0 0 0,0-1 0,1 1 0,-1 0 0,0-1 0,1 0 0,-1 0 0,1 0 0,0-1 0,-1 1 0,1 0 0,-1 0 0,1-1 0,-1 1 0,0 0 0,0-2 0,-5-10 21,4 2 37,1 9-53,0 0 0,0 1 0,0-1 0,0 0 0,0 1 0,0-1-1,-1 0 1,1 1 0,-1-1 0,0-1-5,-19-29 0,18 30 8,0 0-1,0 0 0,0 1 1,0-1-1,0 0 1,0 1-1,-1-1 1,1 1-1,-1-1 1,1 1-1,-2 0-7,-2-2 25,6 3-25,-1-1 1,1 1 0,-1 0-1,1 0 1,-1-1-1,0 1 1,1 0 0,-1 0-1,1 0 1,-1-1 0,0 1-1,1 0 1,-1 0-1,0 0 1,1 0 0,-1 0-1,0 0 1,1 1-1,-1-1 1,1 0 0,-1 0-1,0 0 1,1 0-1,-1 1 1,1-1 0,-1 0-1,1 1 1,-1-1 0,0 0-1,1 1 1,-1-1-1,1 1 1,0-1 0,-1 1-1,1-1 1,-1 1-1,1 0 0,-3 2-1,-1 0 1,3-3 0,1 0 0,0 0 0,-1 0 0,1 1 0,0-1 0,0 0 0,-1 0 0,1 0 0,0 1 0,0-1 0,-1 0 0,1 1 0,0-1 0,0 0 0,0 0 0,-1 1 0,1-1 0,0 0 0,0 1 0,0-1 0,0 0 0,0 1 0,0-1 0,0 0 0,0 1 0,0-1 0,0 1 0,0-1 0,0 0 0,0 1 0,0-1 0,0 1 0,0 1 0,0-1 0,0 1 0,0 0 0,0 0 0,0 0 0,1 0 0,-1 0 0,1 0 0,-1 0 0,1 0 0,0-1 0,-1 1 0,1 0 0,0 0 0,0-1 0,0 1 0,1-1 0,-1 1 0,0-1 0,1 1 0,-1-1 0,1 0 0,-1 0 0,1 1 0,-1-1 0,2 0 0,0 1 0,1 0 0,-1-1 0,1 0 0,0 1 0,-1-1 0,1 0 0,0-1 0,0 1 0,-1-1 0,1 1 0,0-1 0,0-1 0,0 1 0,0 0 0,-1-1 0,1 0 0,18-10 0,-18 4 0,4 3 0,-5-3 0,5 3 0,-6-3 21,-2 5 43,1 4-128,9 5 43,-3-4 21,-5-2 0,-1 0 0,1 0 0,0-1 0,-1 1 0,1 0 0,-1 0 0,0 0 0,1 1 0,-1-1 0,1 1 5,1 0 0,-1-1-1,0 1 1,1-1 0,0 1 0,-1-1-1,1 0 1,0 0 0,-1 0 0,1 0 0,2 0-5,18 7 54,-19-6-42,-3-1-10,0 0 0,0-1-1,1 1 1,-1 0-1,0-1 1,1 1 0,-1-1-1,0 1 1,1-1-1,-1 0 1,1 0-1,-1 0 1,0 1 0,1-1-1,-1-1 1,1 1-1,-1 0 1,1 0-1,-1-1-1,14-6 107,4 3 0,-4-3-65,16-4 86,-20 9-45,2 0-38,-9 1-19,18-5 51,-5 4 55,-9 2-53,8 0 60,-7-2-101,-3-1-38,-5 2 0,0 0 0,0 1 0,0-1 0,0 0 0,0 1 0,0-1 0,0 1 0,1 0 0,-1-1 0,0 1 0,0 0 0,0 0 0,0 0 0,1 0 0,9-2 21,-5-2 21,2 0 16,0 3-51,-7 1-7,1-1 0,-1 1 0,0 0 0,0 0 0,1-1 0,-1 1 0,0 0 0,0-1 0,0 1 0,1-1 0,-1 0 0,0 1 0,0-1 0,0 0 0,0 1 0,0-1 0,0 0 0,0 1 0,1-1 0,-1 1 0,0 0 0,0-1 0,0 1 0,1 0 0,-1 0 0,0-1 0,1 1 0,-1 1 1,1-1 0,0 0 1,0 0-1,-1 0 0,1 0 0,0-1 0,-1 1 1,1 0-1,0-1 0,-1 0 0,1 1 0,0-1 0,-1 0 1,1 1-1,-1-1 0,1 0 0,-1 0 0,1-1-1,0 0 93,1 2-39,4 0 4,-4 0-7,3 1 38,7-1 16,0-3-64,-10 2-37,0-1 0,0 1 0,1 0 0,-1 0 0,1 0 0,-1 1 0,1-1-1,-1 1 1,3-1-4,12 1-12,-17 0 10,6 0-9,10 0-111,-12 0 145,2 0 66,-6 0-78,0 0 0,0 0 0,0-1 0,0 1 0,0 0 0,0-1 0,0 1 0,0 0 0,0-1 0,0 0-1,0 1 1,0-1-11,7-3 59,2 2-36,79 2 41,-76 0 18,8 0-57,-10-1-11,10 1 10,-9 3-62,-10-2 22,12 5-68,4-4 56,-7-3-4,5 1-78,-11 1 91,-1 0 1,0 1-1,1-1 1,-1 1-1,2 1 19,-4-2-7,5 1 0,-5-2 40,-2 1 34,0-1-68,0 1 1,0-1 0,0 0 0,0 1-1,0-1 1,0 0 0,0 1 0,0-1-1,0 0 1,0 0 0,0 1-1,0-1 1,0 0 0,1 1 0,-1-1-1,0 0 1,0 0 0,0 1 0,0-1-1,0 0 1,1 1 0,-1-1-1,0 0 1,0 0 0,0 0 0,1 1-1,-1-1 1,0 0 0,0 0 0,1 0-1,-1 0 1,20 1-51,-10-1 47,-7 0 25,-1 1 60,6 8 30,-7-8-87,4 0 32,9-1-29,-4 0-134,-9 0 39,-1 0 51,1 0 34,0 0 51,7 1 39,-5 4-86,-1-2-25,2-2 36,2 0 47,-4-1-53,-2 0-37,1 0-2,1 0 38,2 0 35,3 0 48,-3 0-47,6 0-12,-2 0-66,-3 0-42,6 0-186,-8 0 169,1 0 54,0 0 50,3 0-39,5 0 22,-1 0 36,8 0 79,10 0 43,-18 0-148,-2 0-42,-7 0-86,-2 0-21,0 0 60,0 0 51,-2 3 49,-7 3 125,9-6-154,-4 0 12,-1 1 4,1 2 75,-10 5-68,12-7-27,-1 1 0,0 0 0,0-1 0,1 1 0,-3 2 1,1-1 0,0 0 0,0 0 0,0 0 0,0-1 0,0 0 0,-1 1 0,1-2 0,2 0 0,0 0 1,1-1-1,-1 0 1,0 1-1,0-1 1,1 0-1,-1 0 1,0 0-1,0 0 0,1 0 1,-1 0-1,0-1 0,1 1-2,-1 0 0,0 0 0,0 0-1,1 0 1,-1 0 0,0 0 0,0 0 0,1 0-1,-1 1 1,0-1 0,1 1 0,-1-1 2,-2 2-31,-1 0 0,0 0 0,1 0 0,-4 0 31,6-2-10,0 1 1,1-1-1,-1 0 1,0 0-1,0 1 1,0-2 0,0 1-1,0 0 1,0 0-1,0-1 1,0 1-1,0 0 1,1-1 0,-3 0 9,-8-5-78,10 5 71,0 0 0,-1 1-1,1-1 1,0 1 0,0 0 0,0-1 0,-2 1 7,3 0-5,-1 0 0,1 0 0,0 0 0,-1 0 0,1 0 0,0-1 0,0 1 0,0 0 0,-1-1 0,1 1 0,0-1 0,0 0 0,0 1 0,-1-1 5,1 0-2,0 0-1,0 1 0,0-1 1,0 1-1,0-1 0,-1 1 1,1-1-1,0 1 0,0 0 1,-1 0-1,1-1 0,0 1 1,0 0-1,-1 0 3,-9 0 9,5 0 10,-1-1 1,0 2 0,0-1-1,0 1 1,0 0-20,-3 4 27,9-5-19,1 1-1,-1-1 1,0 1 0,-1-1 0,1 1-1,0-1 1,0 0 0,0 1 0,0-1-1,0 0 1,0 0 0,0 0 0,0 0-8,-2 0 9,1 0 1,-1 1 0,1-1 0,-1 0-1,1 1 1,-1 0 0,1-1 0,-2 2-10,0-1 9,-1 1 0,1-1-1,-1 0 1,1 0 0,0-1 0,-1 0 0,0 1 0,-2-2-9,-2 1 21,7 0-10,0 0 0,0-1-1,-1 1 1,1 1 0,0-1-1,0 0 1,-1 0 0,1 1-1,0 0 1,-1-1-11,-1 2-7,2-1-12,0 1 0,0-2 0,0 1 0,0 0 0,-1 0 0,1-1 0,0 1 0,0-1 0,-1 1 0,1-1 0,0 0 0,-3 0 19,4 0-7,0 0 0,0 0 0,0 0 0,-1 1 0,1-1 0,0 0 0,0 1 0,0-1-1,0 1 1,0-1 0,0 1 0,0 0 7,0-1-5,0 1-1,0 0 1,-1 0 0,1-1-1,0 1 1,-1-1 0,1 1-1,0-1 1,-1 0 0,1 0-1,0 1 1,-2-1 5,1 0 1,-1 0 0,1-1 0,-1 1 1,1 0-1,0-1 0,-1 1 0,1-1 0,-1 0 0,1 0 1,0 0-1,0 0 0,-1 0-1,1-1 7,-9 1 100,-1 1 11,4 0-35,0 0-10,0 0-105,-12 0-82,8 0-4,-9 0 129,15 0 71,-10 0-57,15 0-23,1 0 1,-1 0-1,1 0 1,-1 0-1,1 0 1,-1 0-1,1-1 1,-1 1-1,1 0 1,-1 0-1,1 0 1,-1 0-1,1-1 0,0 1 1,-1 0-1,1 0 1,-1-1-1,1 1 1,0 0-1,-1-1 1,1 1-1,0 0 1,-1-1-1,1 1 1,0 0-1,-1-1-2,1 1 2,0-1 1,0 1-1,-1-1 1,1 1-1,0 0 1,-1-1-1,1 1 1,0 0-1,-1-1 1,1 1-1,-1 0 1,1 0-1,0-1 0,-1 1 1,1 0-1,-1 0 1,1 0-1,-1 0 1,1 0-1,-1-1 1,1 1-1,-1 0 1,1 0-1,-1 0 1,1 0-1,-1 0-2,-1 1 1,-1-1-1,0-1 1,1 1 0,-1 0-1,0-1 1,1 1 0,-1-1-1,-7-6-26,6 4-102,0 3 73,1-1 24,-1-6 31,-4 5 107,5 4 0,-7 5-86,8-6-24,0 0 1,0-1-1,0 1 0,0-1 1,0 0-1,0 0 0,0 1 1,0-1-1,-1-1 0,1 1 1,0 0-1,0-1 3,-1 1-8,1 0 0,0-1 0,0 1 0,0 0 0,0 0 0,0 0 0,0 1 0,-1-1 0,1 0 0,0 1 0,0-1 0,0 1 8,-4 3-63,0 0 14,-16-3 33,21 0 19,0-1 0,-1 0 0,1 0-1,0 0 1,0 1 0,0-1 0,-1 0 0,1 1 0,0-1 0,0 1 0,0 0-1,0-1 1,0 1-3,0 0 6,-1-1-1,1 1 0,0 0 1,0-1-1,0 1 0,0-1 1,-1 0-1,1 1 0,0-1 1,0 0-1,0 0 0,-1 1 1,1-1-6,-45 0 125,25 0-101,19-1-24,-1 1 0,1 0-1,0-1 1,0 0 0,-1 1-1,1-1 1,0 0 0,0 0 0,0 0-1,-2-1 1,-3-2-40,1 0 82,1 0-115,0 0-107,0-1-97,0-1-88,0 0-81,1 0-70,0 0-62,-1 0-122,0 0-52,-4-4-864,6 7 1186,1 2 115,1-1 22,-1 1-38,1 0 18,-1 0-39,1 1-44,-1-1-50,1 0-28,0 0-55,0 0-59,-1 1-65,2-1 136,-1 0-35,-1 0-648,1 0-117,0 0-102,-1 0-398,1-1-101,-1 1-481,-1-2-1309</inkml:trace>
  <inkml:trace contextRef="#ctx0" brushRef="#br2" timeOffset="5.31707E6">4657 1859 14208,'0'0'90,"0"0"12,0 0 52,0 0 140,0 0 27,0 0-66,0 0 53,0 0 216,0-2 393,0-1-508,-1 0-93,0 0-23,-1-1 72,0 1-73,0 0-50,1 1 4,0 0 52,1 0-2,-1-1 49,1 1 57,0-1 62,0 0-247,-1 1-68,-4-3 126,3 3-81,1 1-47,0 0 48,0-1 155,1 1-128,0-1 34,0 5 9,-1 0-40,1 0-39,0-1-33,-1 1 20,0-1-58,0 0-45,-1 0-34,-2 9 12,3-5 38,0 2 93,2-3-127,-1 1 1,1 0 0,0-1-1,0 1 1,1 0-53,2 18 198,-2-3 2,-2-8-147,-1 1 80,1 5 114,0 27 447,1-32-512,1-3-40,0 8-17,1-2-42,1 36 82,-4-27-48,0 104 502,0-117-559,0 2 82,0 1-1,1 0 1,0-1 0,2 1-1,2 7-141,-2-3 96,-4 33 239,1-40-276,-1-1-37,1-4-2,0-2 34,0 21 331,0 1-332,0-17-32,0-5 18,0-3-56,0-2-70,0 0-125,0-1 51,0-1-14,-1 1-47,1-1-95,-2 0-109,1-1-93,-1 0-192,-1-1-448,2 3 435,1-1 183,-1 1 22,1 0-84,0 0 19,0 0-86,0 0-99,0 0-112,0 0-120,0 0-111,0 0-100,0 0-87,0 0-357,0 0-85,0 0-432,0 0-1179</inkml:trace>
  <inkml:trace contextRef="#ctx0" brushRef="#br2" timeOffset="5.31789E6">4636 1795 9472,'0'0'2325,"0"0"-1454,0 0-252,0-1-65,0 0 47,-1-4 1251,0 2-670,0 1-257,-1 0-77,1 0-214,0 0-78,0 1-90,-1 0-102,1-2-24,0 1-85,0 0-73,2 1-57,0-1-31,5-2 48,-4 3-37,-2 1 7,1 0 47,4-8 460,7 4-208,6-3 181,-13 5-435,0 1-34,11 2 138,-10-1-120,3 0 133,-1 0-56,0 0-48,0 0-39,6 0 36,18 0 132,-27 1-253,-1-1 1,1 1 0,-1 0-1,0 0 1,0 1-1,0-1 1,0 1-1,0 0 1,0 0-1,1 1-46,7 4 96,-2-2-39,-1 1-35,-3-4-10,11 8 31,-6 2 51,2 6 34,5-3-21,-7-1-77,-5-5 6,3 2 47,-1-4-31,6 6 77,-4 0 31,-7-8-133,7 9-11,-1-7-11,0 0 33,1 5 88,-8-9-76,0-1 0,0 2 0,0-1 0,0 0 0,-1 0 0,1 1-50,-1 2 32,3 6-21,11 3-11,-8 6 0,10 3 0,4 19 0,-7-10 0,-8-23 0,-3-3 0,0-1 0,0 0 0,0 1 0,0 1 0,-1 1-2,-2-7 5,1 1-1,0 0 1,-1-1-1,1 1 1,0-1 0,1 1-1,-1-1 1,0 1-1,2 0-2,5 16 79,-4 2-49,-4 25-36,-1-22 10,1 6 41,0 19 140,0-30-138,0-16-30,-1 0 0,1 0 0,-1 0 0,0-1-1,0 1 1,0 0 0,0-1 0,0 1 0,-1 0-1,1-1 1,-1 0 0,0 1-17,-5 9 54,7-11-181,-1 1 54,0 0 48,0-1 38,-1 2 99,-2 4 291,3-6-326,0 1-58,0-1-45,0 0-33,0 0-37,1 0-42,-1 0-62,0 0-59,0 0-64,0 0-70,0 0-75,0 0-82,0 0-86,0 0-92,1-1 164,0 1-51,0-1-48,-1 0-46,1 0-44,0 0-39,0 0-38,0 1-35,0-1-216,0 0-41,-1 0-1229,1 0-615,0 0-1642</inkml:trace>
  <inkml:trace contextRef="#ctx0" brushRef="#br2" timeOffset="5.31818E6">5047 2540 29695,'-28'22'-5,"21"-17"14,0 0 0,1 0-1,-2 2-8,7-6 9,0 0 0,-1 1 0,1-2 0,-1 1-1,1 0 1,-1 0 0,1 0 0,-1-1-1,1 1 1,-1-1 0,0 1 0,-1 0-9,-6 1 22,4 6 64,-13 1-63,15-7-25,1-2 2,0 1 0,0-1 0,0 1 0,0-1 0,0 0 0,0 1 0,0-1 0,0 0 0,0-1 0,0 1 0,-1 0 0,-3-1 0,-74 1 128,76 1-128,0-1 0,0 1 0,-1 0 0,1 0 0,0 0 0,0 0 0,0 0 0,1 1 0,-1-2 0,1 1 0,-1 0 0,-3-1 0,-5 0 22,0-1-1,1 0 1,-6-2-22,6 1 21,-1 0 0,1 1 0,-5 0-21,3 1-46,-6 0-143,18 0 70,1 0-18,-1 0-86,0 0-215,-1 0 239,1 0-33,0 0-71,1 0 102,-1 0-39,0 0-257,1 0 198,0 0-37,-1 0-40,1 0-43,0 0-43,-1 0-48,1 0-49,0 0-47,0 0-45,-1 0-41,1 0-41,0 0-36,0 0-872,0 0 598,0 0-38,-1 0-1181,1 0-584,0 0-1572</inkml:trace>
  <inkml:trace contextRef="#ctx0" brushRef="#br2" timeOffset="5.3188E6">5252 2162 14208,'0'0'384,"0"0"-224,0 0 11,-1-1 45,0 0 90,0 0 105,0-1 91,-1 0 191,-1 0 453,3 1-539,-1 1-71,1-1-67,-1 1-62,1 0-59,-1-1-54,1 1-51,-1 0-47,1 0-16,-1 0-54,1 0-46,-1 0-41,0 0-34,1 0-36,-2 0-151,1 0 126,0 1 36,0-1 81,0 0 94,0 0-34,0 0 34,-10 1 395,9-1-448,0 1 0,1-1 1,-1 1-1,0-1 0,1 1 0,-1 0 0,1 0 1,-1-1-1,1 1 0,-1 0 0,1 1 0,0-1 0,0 0 1,-1 1-103,-6 8 430,2-1-280,-12 18 184,11-9-178,3 3 57,1-12-110,3-7-92,-1-1 0,1 0 0,0 1 0,0-1 0,0 1 0,0-1 0,0 0 0,0 1 0,0-1 0,0 1 0,0-1 0,1 0 1,-1 1-12,4 10 103,-1-5-26,1 3 47,-3-9-109,0 1 0,0-1 0,0 1 0,0-1-1,0 0 1,0 0 0,0 1 0,1-1 0,-1 0 0,0 0 0,1 0 0,-1 0 0,1-1 0,1 2-15,7 1 107,2-2 50,-12-1-154,17-1 93,1 0 56,2-2 46,0-4 36,-11 4-160,0-2 40,3-2 62,5-5 135,-11 8-142,-1-1 0,0 0 0,4-4-169,-3 1 131,-1-1-37,1-13 248,-4 15-266,-1 2 14,0 0-1,0-1 1,0 1-1,0-3-89,-3-6 139,-5-1-51,-4 1 174,9 12-199,0 0 0,0 0 0,-1 0 0,1 0 1,0 0-1,-1 1 0,1-1 0,-1 1 0,0-1 0,0 1 0,0 0-63,-9-1 191,0 3-73,-1 3-100,7-1-55,0 1-36,3-2-60,-1-1 58,0 1 39,-6 2 7,6-3-9,-2 0-101,3 0 19,0 0-43,-1 0-96,1 0-83,-1-1-92,1 1-106,0 0-115,2 0 281,0-1-34,-1 1-35,1-1-36,0 1-37,0-1-39,0 0-6,1 1-45,-1-1-42,1 0-41,0 0-38,-1 0-35,1 1-859,0-1 592,-1 0-36,1 0-1160,0 0-572,0 0-1539</inkml:trace>
  <inkml:trace contextRef="#ctx0" brushRef="#br3" timeOffset="5.33266E6">233 3699 16000,'0'0'1045,"0"0"-392,0 0-261,0 0-69,0 2 79,0 8 58,1 0-37,-1 0-35,1 0-34,0 0-34,0 0-34,1 0-34,-1 1-32,1 2 10,-1 1-49,1-1-50,-1 1-48,5 54 346,5 28 91,3 39 110,-11-106-558,15 196 304,-14-135-265,3 112 212,-6-119-224,1-18-26,2 30 84,0-4-22,-2-30-94,-2-47 65,0-14-210,0-2 38,0-8-43,0 4 27,0 2 1,0 1-34,0-1-42,0 0-50,0 2-10,0-1-45,0 0-49,0 1-53,0 0-59,0 0-62,0 0-67,0 1-73,0 1 154,0-1-40,0 0-37,0 1-35,0-1-679,0 0-117,0 0-404,0 1-115,0 0-490,0 0-1316</inkml:trace>
  <inkml:trace contextRef="#ctx0" brushRef="#br3" timeOffset="5.3334E6">212 3666 19583,'0'-1'263,"3"0"8,19-6 1025,-6 5-525,-4 2-351,-1-1-61,1 1-73,-1 0-82,-5 0-125,1 0-38,14 0 364,-4 0-126,0 0-34,17 1 153,-8 0-167,-1 2-48,24 5 81,-10 2-94,56 17 308,-67-19-380,0 1-55,12 7 34,-25-10-57,0 2 1,0 0-1,-1 1 0,-1 0 1,2 2-21,12 13 77,-17-14-24,-1 1 0,0 0-1,6 9-52,-9-10 17,0 0 0,-1 1 0,0-1 0,-1 1 1,0 0-1,0 0 0,-1 0 0,-1 0 0,0 1 0,0-1 0,-1 1 0,-1 4-17,-1 3 29,-1 1 1,-1-1-1,-2 11-29,-2 4 104,4-18-5,-1 0 1,0-1 0,-1 0-1,0 0 1,-2 0-100,-12 21 176,3-10-106,-3-1-68,-1-2 46,-1-2 0,-1 0 0,-22 16-48,4-6 112,-40 21-112,29-23 115,-21 2 110,71-31-223,-5 2 8,-9 3 2,14-5-13,0 0 1,0 0 0,0-1 0,1 1 0,-1 0 0,0 0 0,0-1 0,1 1 0,-1 0 0,0-1 0,0 1 0,1 0 0,-1-1 0,0 1 0,1-1 0,-1 0 0,0 1 0,1-1 0,-1 0 1,0 1 1,1 0-1,-1-1 1,1 0-1,-1 1 0,1-1 1,0 1-1,-1-1 0,1 1 1,-1-1-1,1 0 0,0 1 1,0-1-1,-1 0 0,1 1 1,0-1-1,0 0-1,6-12 80,-5 13-76,2-5-2,0 1 1,1 0 0,-1 0-1,1 1 1,0-1 0,0 1-1,1 0 1,-1 0 0,1 0-1,0 0-2,11-5-2,1 1-1,7-2 3,-14 5 0,1 0 0,-1 0 0,1 1 0,0 0 0,0 1 0,1 0 0,-1 1 0,0 0 0,3 0 0,-2 1 0,0 1 0,0 0 0,0 1 0,0 0 0,0 0 0,0 1 0,-1 1 0,0 0 0,1 1 0,-2 0 0,1 1 0,0 0 0,-1 0 0,5 5 0,-1 1 0,0 1 0,-1 0 0,0 1 0,-1 0 0,0 1 0,-2 1 0,0-1 0,2 5 0,-9-12 8,1 1 0,-1-1 0,0 1 0,1 7-8,3 34 96,-6-42-73,-1 1 1,1-1-1,-1 0 0,-1 0 0,1 1 1,-2-1-1,1 0 0,-1 0 1,0 0-1,-1 0 0,-1 4-23,-13 21 87,10-22-42,0 0 1,-1 0-1,0-1 0,-1 0 0,0 0 1,-2 1-46,-13 8 44,-3-4-42,15-9 18,0-1-1,-13 4-19,-29 3-62,-2-3-84,4-3-69,34-5-20,0 1 107,1-1 73,-22 2 1,27-2 8,1-1-35,-3 1-78,1-1-90,1 1-41,1-1-89,0 0-100,0 1-113,1-1-125,4 0 308,1 0-36,0 0-37,-1 0-38,1 0-42,0 0-41,4 0 87,0 0-39,-1 0-38,2 0-35,-2 0-724,1 0-116,0 0-423,0 0-114,1 0-512,0 0-1381</inkml:trace>
  <inkml:trace contextRef="#ctx0" brushRef="#br3" timeOffset="5.33723E6">1437 4290 18815,'-1'0'91,"-2"2"10,-7 6 204,2 5 111,5-6-159,1 1 38,-1 1 39,1 0 43,0-2 20,2 1-89,-1 0-76,2 0-61,0 2-25,7 16 117,-4-16-116,-3-9-142,-1 0 0,1 0 0,0 0 0,-1 0 0,1 0-1,0-1 1,-1 1 0,1 0 0,0-1 0,0 1 0,0 0-1,0-1 1,0 1 0,0-1 0,0 1 0,0-1 0,0 0 0,0 1-1,0-1 1,0 0 0,0 0 0,0 0 0,0 0 0,0 0 0,0 0-1,0 0 1,0 0 0,1 0 0,-1 0 0,0 0 0,0-1-1,0 1 1,0-1-5,2 0 12,-1 0-1,1 0 0,-1 0 1,1 0-1,-1-1 0,2 0-11,-2 0 5,0 1 0,0-1-1,0 0 1,0 0 0,-1 0-1,2-2-4,2-5 41,-1 0-1,0 0 0,2-9-40,-4 12 7,-2 4-5,0 1-1,0 0 1,1 0-1,-1 0 1,0 0-1,0 0 1,0-1-1,0 1 1,0 0-1,0 0 1,0 0-1,-1-1-1,-4-10 55,2 6 0,1-8 57,2 13-107,0 0 0,0 0-1,0 0 1,-1 0 0,1 0-1,0 0 1,0 1 0,0-1-1,-1 0 1,1 0 0,0 0 0,-1 1-1,1-1 1,-1 0 0,1 0-1,-1 1 1,1-1-5,-8-3 64,3 3-23,0 0 0,-1 1 0,1-1 0,-1 1 0,1 0 0,-1 1-41,-8 1 32,13-1-20,-1 0-1,0 0 1,1 0 0,0 0 0,-1 0 0,1 1 0,-1-1 0,1 0 0,0 1 0,0-1 0,0 1-1,0-1 1,0 1 0,0 0 0,0-1 0,1 1 0,-1 1-12,-2 2 32,-1 3-13,1 0 1,-1 0-1,1 0 0,1 0 0,-2 7-19,3-11 3,1 0-1,0 0 1,0 0-1,0-1 1,0 1-1,0 0 0,1 0 1,0 0-1,0 0 1,0-1-1,0 1 1,1 0-1,1 2-2,-1 0 0,-1-5 0,-1-1 0,0 1 0,1 0 0,-1 0 0,0 0 0,1 0 0,-1 0 0,1-1 0,-1 1 0,1 0 0,-1 0 0,1-1 0,0 1 0,-1-1 0,1 1 0,0 0 0,0-1 0,-1 1 0,1-1 0,0 1 0,0-1 0,0 0 0,0 1 0,0-1 0,-1 0 0,1 0 0,0 0 0,0 1 0,0-1 0,0 0 0,0 0 0,7 0 0,-5 0 1,1 0 1,0 0-1,0 0 1,0 0-1,-1-1 1,1 1 0,0-1-1,0 0 1,-1 0-1,1 0 1,0-1-1,-1 1 1,0-1 0,3-1-2,8-10 64,16-26 159,-20 26-169,-8 10-46,-1 1-1,1-1 1,-1 1 0,0-1-1,0 0 1,0 1 0,0-1-1,0 0 1,0-3-8,2-7 59,-2 12-58,-1-1 0,1 1 0,-1-1 0,1 1 0,-1-1 0,0 1 1,0-1-1,1 0 0,-1 1 0,0-1 0,0 1 0,0-1 0,-1 0 0,1 1 0,0-1 0,-1 1 0,1-1 0,-1 1 1,0-2-2,1 2 0,-2-4 1,-1-2-2,-7 6 23,9 1-19,-1 0 7,0 0 0,1 0 0,-1 0 0,1 0 0,-1 0 0,0 1 0,1-1 0,-1 0 0,1 1 0,-1-1 0,1 1 0,-1 0 0,1 0 0,0-1 0,-1 1 0,1 0 0,0 0 0,-1 0 0,1 0 0,0 0 0,0 1-10,-7 4 17,-6 8 20,4 1 37,-4 16-48,-4 20-31,18-48 5,-1 0 0,0 0 0,1 0 0,0 0 0,0 0 0,0 0 0,0 4 0,1 0 0,-2-7 0,1 1 0,0-1 0,0 1 0,0-1 0,0 1 0,0-1 0,0 0 0,0 1 0,0-1 0,0 1 0,0-1 0,1 1 0,-1-1 0,0 1 0,0-1 0,0 0 0,1 1 0,-1-1 0,0 1 0,0-1 0,1 0 0,-1 1 0,0-1 0,1 0 0,-1 1 0,0-1 0,1 0 0,-1 1 0,0-1 0,1 0 0,-1 0 0,1 1 0,-1-1 0,0 0 0,1 0 0,-1 0 0,1 0 0,-1 0 0,1 0 0,-1 0 0,1 0 0,-1 0 0,1 0 0,-1 0 0,1 0 0,-1 0 0,1 0 0,1 0 0,-1-1 0,1 0 0,0 1 0,0-1 0,-1 0 0,1 0 0,0 0 0,-1 0 0,1 0 0,-1-1 0,1 1 0,14-20 24,-10 11 8,0 0-1,-1 0 0,-1 0 1,2-5-32,-3 0 88,-3-1-59,-1 9 1,1-2 36,-2 0-6,-2 7-26,-2 4 43,6-1-69,-1-1 0,0 0 0,1 1 0,-1-1 0,1 1 0,-1-1 0,1 1 1,-1-1-1,1 1 0,-1-1 0,1 1 0,-1 0 0,1-1 0,0 1 1,-1 0-1,1 0-8,-3 11 85,1-2-66,2-10-19,-9 44 0,8-40 0,1 0 0,0 1 0,0-1 0,0 0 0,0 1 0,0-1 0,1 0 0,0 0 0,0 1 0,4 4 28,-5-8-19,1 0 0,-1-1 0,1 1 1,-1 0-1,1-1 0,0 1 0,0 0 1,-1-1-1,1 1 0,0-1 1,0 1-1,0-1-9,0 1 7,-1-1 1,1 0-1,0 0 1,-1 0-1,1 0 1,0 0-1,-1 0 1,1 0-1,0 0 1,-1 0-1,1 0 1,0 0-1,-1 0 1,1 0-1,0-1 1,-1 1 0,1 0-1,0-1 1,-1 1-1,1 0 1,-1-1-1,1 1 1,0 0-1,-1-1 1,1 1-1,-1-1 1,1 1-8,13-15 85,-4 0 85,-8 12-135,-1 0 0,0 0 0,0 0 0,0 0 0,0 0 0,0 0 0,-1 0 0,1 0 0,-1 0 0,0-1 0,0 1-35,0-40 149,0 43-147,0-1 0,0 0 1,0 0-1,0 0 0,0 0 0,0 0 1,0 0-1,0 1 0,0-1 1,-1 0-1,1 0 0,0 0 0,-1 0 1,1 1-1,0-1 0,-1 0 0,1 0 1,-1 1-1,1-1 0,-1 0 0,0 1 1,1-1-1,-1 1 0,1-1 0,-1 0 1,0 1-1,0 0 0,1-1 1,-1 1-1,0-1 0,0 1 0,0 0 1,1 0-1,-1-1 0,0 1 0,0 0 1,0 0-1,0 0 0,0 0 0,0 0-1,-2 0 4,0 0 0,0 1 1,0-1-1,0 1 0,1 0 1,-1 0-1,0 0 0,1 0 1,-1 0-1,1 1 0,-1-1-5,0 2 0,-1 0 0,1 0 0,0 0 0,0 1 0,0-1 0,0 0 0,0 1 0,1 0 0,-1 1 0,-2 3 0,4-7 5,0 0 0,1 0-1,-1 0 1,0 0 0,0-1-1,0 1 1,0 0 0,0 0-1,0-1 1,0 1 0,0-1 0,0 1-1,0-1-4,-7 5 3,8-4-150,-1 0 91,0 0 73,0 1 86,1-1-46,-1-1-52,1 1-32,0-1-37,-1 0-24,1 1-35,-1-1-40,1 0-45,0 0-3,-1 1-37,1-1-39,-1 0-43,0 0-44,1 0-48,-1 0-50,0 0-52,1 0 7,0 0-46,0 0-44,-1 0-41,1 0-39,0 0-36,0 0-824,0 0 562,0 0-38,0 0-1119,-1 0-560,1 0-1495</inkml:trace>
  <inkml:trace contextRef="#ctx0" brushRef="#br3" timeOffset="5.35911E6">1537 4334 11776,'0'0'256,"0"0"-71,0 0 35,0 0 125,0 0 334,0 0 580,0 0 42,0 0-499,0 0-324,0 0-86,0 0 112,0 0-5,0 0-209,0 0-68,0 0 47,0 4 243,1 3-236,-1-5-197,0 0-1,1 0 1,-1-1 0,1 1-1,0 0 1,-1 0 0,1-1-1,0 1 1,0 0-1,0-1 1,0 1 0,0-1-1,2 2-78,8 4 366,1-4-17,-1 0 0,1-1 0,6 1-349,21 0 650,-7-4-169,-2-1-78,-7-1-266,-3 0 8,0 1 0,7 1-145,-4 0 99,21-4-99,-9 1 93,7 0 88,13-1-7,1 0-50,110-14 122,-131 17-200,-1 0 36,-17-2-58,-10 3-25,0-1 1,-1 1-1,1 0 0,6 1 1,8-2 21,1 0 0,-2-1 0,10-3-21,9-2 65,-26 6-18,8-1 79,3-5 64,-10 3-68,0 1 1,1 0-1,9-2-122,-8 4 47,1-1-34,6-1 25,0-1 37,53-18 268,-43 12-227,0 0-70,-22 8-47,0 0-1,11 0 2,-1-1 24,20-5 143,-1 0-78,-31 7-72,10-2 28,0 1 0,20-1-45,-31 3 18,0 1-1,1-2 0,-1 1 1,2-1-18,-3 0 14,0 1 1,-1 0 0,1 0-1,1 1-14,83 0 0,-87-1 6,0 1 0,0-1-1,0 0 1,0 0 0,0 0 0,1 0-6,-2-1 18,1 1 1,-1 0 0,1 1-1,-1-1 1,4 0-19,13 1 77,26 0 163,-22 0-173,-23 0-67,0 0 0,1 0 0,-1 0 0,0 0 0,1-1 0,-1 1 0,0 0 0,1-1 0,-1 1 0,0-1 0,1 1 0,-1-1 0,1-1 0,-1 2 0,0-1 0,0 1 0,0-1 0,0 1 0,0-1 0,0 1 0,0-1 0,0 1 0,0 0 0,1 0 0,-1-1 0,0 1 0,1 0 0,65 0 0,-50 0 58,-1 0 225,16 0-261,-31 0-76,0 0-63,-1 0-36,0 0-121,0 0 98,0 0-4,0 0-43,0 0-93,0 0-111,0 0-93,0 0-196,0 0-459,0 0 438,0 0 190,0 0 29,0 0-77,0 0 26,0 0-77,0 0-90,0 0-100,0 0-107,0 0-101,0 0-88,0 0-79,0 0-329,0 0-77,0 0-398,0 0-1090</inkml:trace>
  <inkml:trace contextRef="#ctx0" brushRef="#br3" timeOffset="5.36027E6">3476 4101 14976,'0'0'149,"0"0"-29,-4 2 80,4-2-223,-2 1 26,0 0 72,-1 1 66,1-1 56,-1 1 106,0 0 60,-1 0 133,-2 3 327,-2 3 580,6-4-976,0-1-42,0 0-104,1 1-45,1-1-52,0 1-60,0 5 194,0 2-43,0 10 178,0-15-262,1-2-55,1 0-46,0-1-36,2 6-13,-3-1-2,1-3 13,0-1 18,2-2 21,2 1 41,-2-1-30,15 5 168,-18-7-259,0 0 0,-1 1 0,1-1 0,0 0 1,0 0-1,0 0 0,0 0 0,0 0 1,0 0-1,-1 0 0,1 0 0,0 0 0,0-1 1,0 1-1,0 0 0,-1-1 0,1 1 0,0 0 1,0-1-1,0 1 0,-1-1 0,1 0-11,7-10 101,-1 2 3,0 0 33,-5 6-121,0 1 0,-1-1 0,1 0 1,-1 0-1,0 1 0,0-1 0,0 0 1,0 0-1,0 0 0,-1 0 0,1 0 1,-1 0-1,0 0 0,0 0 0,0 0 1,0-1-1,-1 0-16,-4-28 195,-4 6 102,5 21-297,-2 2 41,-1 0 50,-7 3 93,12 0-142,-1 0-1,1 1 1,-1-1 0,1 1 0,-1 0 0,1 0-1,-2 1-41,-2 1 56,3 1-38,-3 15 110,2-9-33,3-8-80,0-1 1,1 0 0,-1 0 0,1 1 0,-1-1-1,1 0 1,0 1 0,0-1 0,0 1-1,-1-1 1,1 0 0,0 1 0,1-1 0,-1 0-1,0 1 1,0-1 0,1 1-16,9 29 300,-9-29-279,0 0-1,0 0 1,0 0-1,0 0 1,1 0-1,-1-1 1,1 1 0,-1 0-21,0-2 3,-1 1 0,1-1 0,-1 1 0,1-1 0,-1 0 1,1 1-1,0-1 0,-1 0 0,1 0 0,-1 0 0,1 1 0,0-1 1,-1 0-1,1 0 0,0 0-3,12-6 43,-4 5-3,-8 1-31,0-1 1,0 1-1,0 0 0,1 0 0,-1-1 1,0 1-1,0 0 0,0-1 0,0 1 1,1-1-1,-1 0 0,0 1 0,0-1 1,0 0-1,-1 0 0,1 1 0,0-1 0,0 0 1,0 0-1,0 0 0,-1 0-9,9-16 97,1-12-54,-8 23-33,-1 4-2,-1 0 0,1 0 1,-1 0-1,1-1 0,-1 1 1,0 0-1,1 0 0,-1 0 1,0 0-1,-1 0 0,1 0 1,0 0-1,0 0 0,-1 0 1,1-1-1,-1 1-8,0 0 8,0 1 0,0 0 0,0-1 0,1 1 0,-1 0 0,0 0 1,-1 0-1,1-1 0,0 1 0,0 0-8,-10-5 20,11 5-17,-1 1 0,0-1 0,0 1-1,0 0 1,0-1 0,0 1 0,0 0 0,0 0-1,0 0 1,0 0 0,0 0 0,0 0 0,0 0-1,0 0 1,0 0 0,0 0-3,0 0 8,0 1 1,1-1-1,-1 1 1,0-1-1,0 1 0,1-1 1,-1 1-1,0 0 0,0-1 1,1 1-1,-1 0 1,1-1-1,-1 1 0,1 0 1,-1 0-1,1 0 1,-1 0-1,1-1 0,0 1 1,0 0-1,-1 1-8,-3 23 192,4-11-118,0-12-70,0 2 2,1 1-1,-1 0 1,1-1 0,0 1 0,0-1-1,0 1 1,1-1 0,-1 1 0,1-1 0,1 1-6,6 9 104,-4-7-10,1 0 34,7 1 14,-11-7-126,0-1 1,0 1-1,0-1 0,0 1 0,1-1 1,-1 0-1,2 0-16,-3 0 6,0 0 1,1 0-1,-1 0 1,0-1-1,0 1 0,0 0 1,1-1-1,-1 1 1,0 0-1,0-1 1,0 1-1,0-1 0,0 0 1,0 1-1,0-1 1,1-1-7,-1 1 4,0 0 0,1-1 0,-1 1 0,0-1-1,0 1 1,-1-1 0,1 1 0,0-1 0,0 0 0,-1 0-4,2-4 6,-1 0-1,0 0 1,0 0 0,-1 0-1,0-4-5,0 8 6,-1 0-1,1 0 0,-1-1 0,1 1 0,-1 0 0,0 0 0,0 1 0,0-1 0,0 0 0,0 0 0,0 0 1,0 1-1,-1-1 0,1 0 0,-1 1 0,1-1-5,-16-11 25,16 13-22,1 0-1,-1 0 1,0-1-1,1 1 1,-1 0-1,1 0 1,-1 0-1,1 0 1,-1 0 0,0 0-1,1 0 1,-1 0-1,1 0 1,-1 0-1,0 0-2,0 0 12,0 1-1,0-1 0,0 1 1,0-1-1,0 1 1,0-1-1,0 1 1,1 0-1,-1-1 1,0 1-1,0 0 0,1 0 1,-1 0-12,-9 15 160,7-6-102,0-4-29,2-4-13,0 0 0,0 1 0,1-1-1,-1 0 1,0 1 0,1-1 0,0 0 0,-1 1 0,1-1 0,0 0-1,0 1 1,1-1 0,-1 3-16,4 5 81,4 4-6,-1-3 4,-7-10-148,1 0 57,-1 1 45,2 3 108,0-3-114,0-1-101,-1-1-10,0 0-38,0 0-43,0 0-49,1-1-53,-1-1-58,1 1 100,-2 0 22,1 0-25,0 0-73,0 1 67,-1-1-40,1 1-44,-1-1-50,1 1-53,-1 0-58,0-1-63,1 1-67,-1-1 71,0 1-43,1 0-42,-1 0-38,0 0-37,0 0-34,0-1-826,0 1 569,0 0-35,1 0-1116,-1 0-550,0 0-1481</inkml:trace>
  <inkml:trace contextRef="#ctx0" brushRef="#br3" timeOffset="5.36264E6">3386 713 7168,'0'0'661,"0"0"-239,0 0-183,0 0-69,0 0 2,0 0 62,0 0-63,0 0 85,0 0 128,0 0-139,0 0 65,0 0-2,0 0 216,0 0 393,0 0 107,0 0-371,0 0-261,0 0-68,0 0 99,0 0-1,0 0-183,0 0-68,0 0 21,0 0 128,0 0-128,0 2 64,0 0-150,0 1-1,0-1 1,1 1 0,-1-1 0,1 1 0,-1-1-1,1 0-105,5 9 412,-4-9-129,-1 1-105,-1 1-51,0 4-30,0-5-23,-1 0 78,1 0 110,0-2-193,0 0 42,0 2 139,0 3 422,0-4-485,1 0-83,-1-1-65,0 0-78,1 0-95,3 1 184,-1-2 49,-3 0-99,1 0 167,0 1-36,-1 0 38,0 2-80,-1 0-51,0-2 51,-6 3 103,5 3 21,2-6-211,0-1 1,0 0-1,0 0 0,0 0 0,0 0 0,0 0 1,0 0-1,0 0 0,0 0 0,0 0 1,0 0-1,0 0 0,0 0 0,0 0 1,0 0-1,0 0 0,0 1 0,0-1 1,0 0-1,0 0 0,0 0 0,0 0 1,0 0-1,0 0 0,0 0 0,0 0 1,0 0-1,0 0 0,0 0 0,0 0 1,0 0-1,0 0 0,1 0 0,-1 0 1,0 0-1,0 0 0,0 0 0,0 0 1,0 0-1,0 0 0,0 0 0,0 0 1,0 0-1,0 0 0,0 1 0,0-1 1,0 0-1,0 0 0,0-1 0,1 1 1,-1 0-1,0 0 0,0 0 0,0 0 1,0 0-1,0 0 0,0 0-2,7 2 43,-5 7 63,-2 14 150,0-11-175,0-4-34,0-7-33,0 1-1,0-1 1,0 0-1,1 1 1,-1-1-1,0 0 1,1 0-1,-1 1 1,0-1-1,1 0 1,-1 0-1,1 0 1,0 0-1,0 1-13,-1-1 6,1 0 1,0 0-1,-1 0 0,1 0 1,-1 0-1,1 1 0,-1-1 1,0 0-1,1 0 0,-1 1 1,0-1-1,0 0 0,0 0 1,0 1-7,0 6 40,-1 14 24,4-9-62,-1-9-2,-1-2 0,0 0 0,0 0 0,0 0 0,0 1 0,0-1 0,-1 0 0,1 0 0,-1 1 0,0-1 0,0 0 0,0 1 0,0 1 0,0 6 3,0 1 62,0 28 308,0-23-280,0 31 11,0-1 94,0-1 55,0 62 396,0-75-480,0 1-32,0 1-40,0 1-62,1-22-3,0-1-1,3 13-31,-2-13 33,0 1-1,-1 12-32,-2 38 24,0-14 39,2-1 0,2 6-63,0-35 34,0 15 60,0 22-94,-3 12 94,-1 2-60,4 24-34,1-58 42,-1-6 22,0 16-64,-4-22 0,1-1 0,1-1 0,0 1 0,4 19 0,4 33 0,-2 53 0,-8-104 0,1 1 0,1 0 0,1 2 0,-1-13 0,27 191 0,-24-157 0,25 115 128,-24-131-128,-2-15 0,0 0 0,-2 0 0,0 4 0,0 5 0,4 17 0,-2-16 0,-1 20 0,-2 66 121,0-35 36,0-69-136,-1 1 1,0-1 0,-2 3-22,1-1 14,0 0 0,1-1-1,0 7-13,2 4 33,0-9 18,-1 0-1,-1 0 0,1 0 1,-3 7-51,0-9 25,2-7-26,0-1 1,0 0 0,0 0-1,1 0 1,-1 1-1,1-1 1,-1 0 0,1 0-1,0 3 1,1 12 0,-1-8 0,1 0 0,-1 0 0,-1 0 0,0 0 0,-1 3 0,-3 4 22,1-1-1,1 1 0,0 0 1,0 0-1,2 0 0,0 14-21,2-5-3,0-17 7,-1 0 0,0 1 0,0-1 0,-1 0 0,0 0 1,-1 5-5,-1-4 55,2-6-41,0 1 1,0-1 0,0 1-1,0-1 1,0 3-15,1 8 85,0 64-64,-2-69-42,0-7-21,0-2-28,0 0-30,1 0-51,0 0-57,0 0-47,0 0-97,0-2-219,0 1 270,0 0 59,0 1-8,0-1-59,1 0 79,-1 1-33,1-1-37,-1 1-40,1-1-45,-1 1-47,1-1-52,0 1-55,-1 0 66,1 0-36,0-1-608,-1 1-122,1 0-105,0-1-388,0 1-103,0 0-469,0 0-1265</inkml:trace>
  <inkml:trace contextRef="#ctx0" brushRef="#br3" timeOffset="5.36616E6">3397 748 10624,'0'0'1408,"0"0"-577,0 0-318,0 0-54,0 0 170,0 0-29,0 0-240,0 0-54,0 0 92,0 0-33,0 0-176,0 0-69,0 0-5,0 0 141,0 0 106,0 0 22,0 0 0,0 0-21,0 0-64,0 0 63,0 0 22,0 0-42,0 0-150,0 0 21,0 0-42,4 1 42,3 3-149,3-1 59,14 0 245,-9-2-107,-3 3 48,-8-3-211,-1 1 1,1-1-1,-1-1 0,1 1 1,-1-1-1,1 1 0,0-1-98,32 0 305,70 0 732,-60 0-637,-7 0-132,-20 0-177,0 0-37,-15 0-38,-1 0 1,1 1-1,-1-1 0,0 1 1,1 0-1,-1 0 0,2 0-16,8 3 129,-5-2-24,2-2 38,-4 0-100,-3-1-43,0 1 0,-1 0 0,1 0 0,-1 0 0,1 0-1,-1 1 1,1-1 0,-1 1 0,2 0 0,3 2 14,-4-2-4,-1 0 1,0 0-1,0 0 0,0-1 1,1 1-1,-1-1 0,0 1 1,1-1-1,1 0-10,-3 0 7,1 0-1,0 0 1,-1 0 0,1 1 0,0-1 0,-1 0 0,1 1-1,0-1 1,-1 1 0,1 0 0,-1 0 0,1 0-7,7 2 64,7-1 67,0 1-36,-1 4-40,-4-4 23,20-4 25,-24 1-40,0-1 34,43 1-18,-28 0-12,6 0 102,-11 0-29,2 0 45,-17 0-182,1-1 0,0 1-1,-1-1 1,1 0 0,-1 0 0,1 0 0,-1 0 0,2-2-3,3-1 20,6-5 65,-2 1-33,1 3 24,10-4-64,0-1-1,3-3-11,-7 4-2,4 6 2,-16-1 0,-5 3 0,0 1 0,0-1 0,0 1 0,0-1 0,0 1 0,0-1 0,0 1 0,0-1 0,0 1 0,0 0 0,1 0 0,-1-1 0,0 1 0,0 0 0,1 0 0,-1 0 0,0 0 0,0 0 0,0 0 0,0-1 0,0 1 0,1 0 0,-1-1 0,0 1 0,0-1 0,0 1 0,0-1 0,0 0 0,0 0 0,5-2 0,5 1 0,11 2 0,-11-2 0,-5-1 0,-5 2 0,0 1 0,0-1 0,0 0 0,0 1 0,0-1 0,0 1 0,0-1 0,0 1 0,0 0 0,1 0 0,-1-1 0,0 1 0,0 0 0,0 0 0,1 0 0,-1 0 0,0 0 0,0 0 0,1-1 0,-1 1 0,0 0 0,0-1 0,1 1 0,-1-1 0,0 1 0,0-1 0,0 0 0,0 0 0,0 1 0,0-1 0,0 0 0,0 1 0,1-1 0,-1 1 0,0-1 0,0 1 0,0 0 0,1-1 0,-1 1 0,0 0 0,0 0 0,1 0 0,2 0 0,-2 0 0,-1 0 0,0 0 0,0 0 0,0 0 0,0 0 0,1 0 0,-1 0 0,0 0 0,0 0 0,0-1 0,0 1 0,1-1 0,1-4 0,-2 5 0,-1 0 0,0-1 0,0 1 0,0 0 0,0 0 0,1-1 0,-1 1 0,0 0 0,0 0 0,1-1 0,-1 1 0,0 0 0,1 0 0,-1 0 0,0-1 0,0 1 0,1 0 0,-1 0 0,0 0 0,1 0 0,-1 0 0,0 0 0,1-1 0,-1 1 0,1 0 0,-1 0 0,0 0 0,1 0 0,-1 0 0,0 1 0,1-1 0,-1 0 0,14 0 37,17 0 156,-20 0-167,-7 0-26,-3 0 0,16-10 0,-16 10 0,0 0 0,-1-1 0,1 1 0,0 0 0,0 0 0,-1-1 0,1 1 0,0 0 0,0 0 0,-1 0 0,1 0 0,0 0 0,0 0 0,0 0 0,0 0 0,1 0 0,0 0 0,0 0 0,0 0 0,1 0 0,-1-1 0,0 1 0,0-1 0,0 1 0,0-1 0,0 0 0,0 0 0,0 0 0,0 0 0,1-1 0,-1 1 0,3 0 0,10 1 0,28 0 0,-41 1 3,0-1 1,0-1-1,0 1 0,-1 0 0,1 0 1,0-1-1,0 1 0,0-1 1,0 0-1,0 1 0,-1-1 0,2 0-3,-2 0 6,1 0 0,-1 0-1,1 1 1,-1-1-1,1 1 1,0-1 0,-1 1-1,1 0 1,0-1 0,-1 1-1,1 0 1,0 0-6,37 0 125,-22 0-101,-16 0-21,0 0 0,1 0 0,-1 0 0,0 0 0,0-1-1,1 1 1,-1-1 0,0 1 0,0-1 0,0 1 0,0-1 0,0 1 0,1-1-4,-1 0 7,0 0-1,0 1 0,0-1 1,0 1-1,0-1 0,0 1 1,1-1-1,-1 1 0,0 0 1,0 0-1,1-1 0,-1 1 1,0 0-6,22 0 26,10 0-31,-32 0 5,0 0 0,1 0 0,-1 0 0,0-1 0,0 1 0,1 0 0,-1-1 0,0 1 0,0-1 0,0 1 0,0-1 0,1 0 0,-1 1 0,0-1 0,0 0 0,0 1 0,0-1 0,0 0 0,0 1 0,1 0 0,-1-1 0,0 1 0,0 0 0,0-1 0,1 1 0,-1 0 0,0 0 0,42 0 0,-26-1 27,-13 1-17,0-1 0,-1 1 0,1 0 0,0 0 0,-1 0 1,1 1-1,0-1 0,-1 1 0,1 0 0,0 0-10,1 2 0,-4-2 0,0-1 0,0 1 0,0 0 0,0-1 0,0 1 0,0-1 0,0 1 0,0-1 0,0 1 0,0-1 0,1 0 0,-1 0 0,0 0 0,0 0 0,0 1 0,0-2 0,0 1 0,1 0 0,-1 0 0,0 0 0,0 0 0,0-1 0,0 1 0,1-1 0,0 0 0,0 0 0,1 0 0,-1 0 0,0 0 0,1 0 0,-1 0 0,0 1 0,1-1 0,-1 1 0,1-1 0,-1 1 0,1 0 0,-1 0 0,3 0 0,-3 0 0,-1 1 0,1-1 0,0 0 0,-1-1 0,1 1 0,-1 0 0,1 0 0,-1-1 0,1 1 0,0-1 0,21-9 39,-12 10 27,-1 1-43,13-1-23,-1 0 0,-11 1 0,-8-1 0,0 0 0,0 0 0,1 0 0,-1 0 0,0 0 0,0 0 0,0-1 0,0 1 0,2-2 0,-2 1 0,-1 0 0,0 0 0,0 0 0,1 0 0,-1 0 0,0 0 0,1 0 0,-1 1 0,1-1 0,-1 1 0,1 0 0,-1 0 0,1 0 0,12 1 50,15-1 126,-18-3-146,29-8-30,-30 7 0,-9 3 0,1 0 0,-1 0 0,0 0 0,1 1 0,-1-1 0,1 1 0,-1 0 0,1 0 0,-1 0 0,4-1 0,-1 0 0,1 1 0,-1-1 0,0-1 0,0 1 0,0-1 0,0 0 0,2-1 0,13-5 0,-8 4 0,19-7 0,-25 8 0,-6 2 0,1 0 0,0 1 0,0-1 0,1 1 0,-1-1 0,0 1 0,0-1 0,0 1 0,0 0 0,0-1 0,0 1 0,1 0 0,-1 0 0,0 0 0,0 0 0,1 0 0,-1 0 0,0-1 0,0 1 0,1 0 0,-1-1 0,0 1 0,0 0 0,0-1 0,0 0 0,1 1 0,-1-1 0,0 0 0,0 1 0,0-1 0,0 0 0,0 1 0,0-1 0,0 1 0,1-1 0,-1 1 0,0 0 0,0-1 0,1 1 0,-1 0 0,0 0 0,1 0 0,29 0 0,-30 0 0,1 0 0,-1 0 0,1-1 0,-1 1 0,0 0 0,1 0 0,-1-1 0,0 1 0,0-1 0,1 1 0,-1-1 0,0 0 0,1 0 0,-1 0 0,0 1 0,0-1 0,0 0 0,0 1 0,0 0 0,1-1 0,-1 1 0,0-1 0,0 1 0,0 0 0,0 0 0,0 0 0,1 0 0,0 0 0,-1 0 0,0-1 0,0 1 0,1 0 0,-1 0 0,0-1 0,0 1 0,0-1 0,1 1 0,-1-1 0,0 1 0,0-1 0,0 0 0,0 0 0,0 1 0,0-1 0,0 0 0,1 1 0,-1-1 0,0 1 0,0 0 0,0-1 0,1 1 0,-1 0 0,0 0 0,0 0 0,1 0 0,12-2 23,3-5 52,-15 6-66,2 0-6,0 0-1,0 1 1,-1-1 0,1 1-1,0-1 1,0 1 0,0 0-1,0 1 1,2 0-3,9-1-3,-7 1 3,-6-1 0,1 0 0,-1 0 0,0 0 0,1 0 0,-1 0 0,0 0 0,0-1 0,1 1 0,-1-1 0,0 1 0,4-4 0,-5 3 0,0 1 0,0-1 0,0 0 0,0 1 0,0-1 0,0 1 0,0 0 0,0-1 0,1 1 0,-1 0 0,0 0 0,0-1 0,0 1 0,1 0 0,9-2 0,-9 1 0,0 0 0,0 0 0,1 0 0,-1 0 0,0 0 0,1 0 0,-1 1 0,0-1 0,1 1 0,-1-1 0,1 1 0,-1 0 0,1 0 0,64 0 0,-34 0 0,-10 0 0,-12 0 0,0 2 0,-7 0 0,0 0 0,0 0 0,1-1 0,-1 1 0,3 0 0,9-3 0,-4 0 0,10 1 0,11 0 0,1 0 0,-31 0 25,27 0 57,4 0-61,-26 0-27,0 0-28,7 0-33,-13 0 66,1 0-1,-1 0 0,0 0 0,1 0 0,-1-1 0,0 1 1,1-1-1,-1 1 0,0-1 0,0 0 0,1 0 0,0-1 2,1 0 1,8 0-1,-5 2 10,-5-1-1,0 1-1,0 0 1,0 0 0,0 0 0,0 0 0,0 0 0,0 1-1,0-1 1,0 1 0,-1-1 0,2 1-9,-2 0 1,0 0-1,-1 0 1,1-1 0,0 1 0,0 0-1,0-1 1,0 1 0,0 0 0,0-1 0,0 1-1,0-1 1,0 1 0,0-1 0,0 0-1,0 0 1,0 1 0,1-1 0,-1 0 0,0 0-1,0 0 1,0 0 0,0 0 0,0 0-1,1 0 1,-1-1-1,7 1 2,31 0 0,-30 0-37,1 0-39,-8 0 60,-1 0 12,7 10-24,1-9-60,2-1 65,1 0 21,-1 0 0,0 0-21,6 0-61,-1 0 57,-5 2 25,1 6 21,-1-6 65,-5-2-64,21 0-23,-26-1 1,0 1 0,1 0 0,-1 0 0,0 0 0,0 0 0,0-1 0,0 1 0,0-1 0,1 1 0,-1-1 0,0 1 0,0-1 0,0 0 0,0 1 0,4-4 0,7 2 0,-8 2 0,-3 0 0,0 0 0,1 0 0,-1 0 0,0 0 0,0 0 0,0 0 0,0 0 0,1 0 0,-1 1 0,0-1 0,0 0 0,1 1 0,1 4 0,-3-5 0,0 1 0,1-1 0,-1 0 0,0 0 0,0 1 0,0-1 0,1 0 0,-1 0 0,0 1 0,0-1 0,1 0 0,-1 0 0,0 1 0,0-1 0,1 0 0,-1 0 0,0 0 0,1 0 0,-1 1 0,0-1 0,1 0 0,-1 0 0,0 0 0,1 0 0,-1 0 0,1 0 0,-1 0 0,0 0 0,1 0 0,-1 0 0,0 0 0,1 0 0,21 0 0,0 0 0,-21 0 0,-1 0 0,1 0 0,-1 0 0,0 0 0,1 0 0,-1 0 0,0 0 0,1 0 0,-1 0 0,0 0 0,1 0 0,-1 0 0,0-1 0,1 1 0,-1 0 0,0 0 0,1 0 0,-1 0 0,0 0 0,1-1 0,-1 1 0,0 0 0,0 0 0,1-1 0,-1 1 0,0 0 0,0 0 0,1-1 0,-1 1 0,0 0 0,0-1 0,0 1 0,3-5 0,7 3 0,23 2 0,1 0 0,-23 0 0,0 0 0,45 0 0,-53 1-38,-2-1 12,17-10-38,-12 8 46,-3 2-49,-3 0 67,2 0-138,-2 0-151,0 0-32,0 0 66,0 0-53,0 0-216,0 0-27,0 0 142,0 0-53,0 0-292,0 0 452,0 0 26,0 0-39,0 0-103,0 0-30,0 0-106,0 0-120,0 0 287,0 0-36,0 0-37,0 0-36,0 0-596,0 0-121,0 0-106,0 0-382,0 0-104,0 0-462,0 0-1246</inkml:trace>
  <inkml:trace contextRef="#ctx0" brushRef="#br3" timeOffset="5.39147E6">3532 4155 13184,'0'0'256,"0"0"-61,0 0-87,0 0 37,0 0 42,0 0 38,0 0 579,0 0 22,0 0-330,0 0-71,0 0 131,0 0-27,0 0-204,0 0-36,0 0 104,0 1-22,0 2-166,0 32 485,0 0-64,0-12-261,0 1-55,0-4-100,0 0-52,0 1-58,0-1-63,-2 11 131,-2 0-73,1-7 48,0 22-143,3-29 68,0 5-16,0 5 62,0-26-114,0-1 0,0 0-1,0 1 1,1-1-1,-1 1 1,0-1 0,0 1-1,0-1 1,0 0 0,0 1-1,1-1 1,-1 1-1,0-1 1,0 0 0,1 1-1,-1-1 1,0 0 0,0 1-1,1-1 1,-1 0 0,0 1-1,1-1 1,-1 0 0,12 3 91,-8-2-39,0-2 0,1 1-1,-1 0 1,0-1 0,3-1-52,29-7 120,-12 2-12,-4 0 20,2-1 49,-1-1 8,1 2 0,0 0 0,11-2-185,-15 7 125,-1-1-54,4-1-36,10-1-22,-3 0 26,-9 2 40,11 1 18,19 3-18,-28-3-20,78-17-38,-93 18-11,1 0 1,0 1-1,-1 0 0,1 0-10,17-2 87,-1-1-8,37-2 4,-33 4-10,4 1-35,0 0 38,71 0 279,-59 0-227,6 0-64,-39 0-55,0-1 0,0 0 0,0-1 0,0 0-9,-2 0 30,0 1 1,0 0 0,7 0-31,34 1 133,60 0 268,-103 0-388,-1 1 1,1 0 0,-1 0 0,0 0 0,2 1-14,-2-1 7,0 0 1,1 0-1,-1 0 1,1 0-1,0-1-7,22 0 31,1 0 50,74 0 398,-77 0-382,-3 0-38,0 0-38,-22 0-21,0 0 0,1 0 0,-1 0 0,0 0 0,0 0 0,0-1 0,1 1 0,-1 0 0,0-1 0,0 1 0,0-1 0,0 1 0,0-1 0,0 0 0,8-3 0,-3 3-1,0 0 1,0 0-1,0 1 0,0 0 0,-1 0 1,1 0-1,2 1 1,-2 0 4,-1-1-1,1 0 1,0 0 0,0 0 0,0-1 0,0 0-1,1 0-3,2-3 57,-8 3-51,0 0-1,0 1 1,0-1-1,0 1 1,0-1-1,0 1 1,0 0-1,0 0 1,0-1-1,0 1 1,0 0-1,1 0 1,-1 0-7,77 0 194,-45 0-151,-31 0-40,0 0 0,-1 0 1,1 0-1,0-1 0,-1 1 0,1 0 0,0-1 0,-1 1 0,1-1 1,-1 0-1,1 1 0,0-1-2,0 0 0,-1 0-1,1 0 1,0 0-1,0 1 1,0-1 0,-1 1-1,1-1 1,0 1 0,0 0-1,0 0 1,0 0 0,1 0 0,25 0-26,20 0 30,-17 0-4,-29 0 5,-1 0-1,0 0 1,0 0-1,1-1 1,-1 1 0,0 0-1,0-1 1,1 1-1,-1 0 1,0-1-1,0 1 1,0-1 0,0 0-1,1 0-4,-1 1 5,0-1-1,0 0 1,0 1-1,0-1 1,1 1 0,-1-1-1,0 1 1,0-1-1,0 1 1,1 0-1,-1 0 1,0 0 0,1 0-1,-1 0-4,8 0 0,-5 0 0,1 0 0,0 0 0,0 0 0,0-1 0,3 0 0,2-4-4,-10 5 6,1-1 0,0 1 0,0-1 0,0 1 0,1-1 0,-1 1 0,0-1 0,0 1 0,0 0 0,0 0-1,0 0 1,0 0 0,0 0-2,11 0 14,43 0-49,-51-1 67,0 1 51,4-2 340,-5 1-276,-1 0-98,-1 0-42,2 0-70,-1 0-98,0 0-119,-1 1 90,0-1-37,1 1-39,-1-1-41,1 1-45,-1 0-45,1 0-50,0 0-51,0-1-53,0 1-56,-2 0 73,1 0-47,-1 0-45,1 0-43,0 0-41,-1 0-37,1 0-850,0 0 580,0 0-39,0 0-1157,1 0-577,0 0-1544</inkml:trace>
  <inkml:trace contextRef="#ctx0" brushRef="#br3" timeOffset="5.3918E6">5770 4367 27135,'6'0'-4,"11"0"29,-12 0 7,-4 0-24,1 0-1,-1 0 1,1 0-1,-1 0 1,1 0-1,-1 0 1,1 0-1,-1-1 1,1 1-1,0-1-7,1 0 0,0-1 0,0 1 0,0 0 0,0 0 0,0 0 0,0 0 0,0 1 0,0-1 0,1 1 0,-1 0 0,0-1 0,0 2 0,3-1 0,42 0 27,89 0 165,-79 0-155,-55 0-37,-1 0 0,0-1 0,1 1 0,-1 0 0,0-1 0,0 0 0,1 1 0,-1-1 0,1-1 0,5-1 0,18-8 21,-18 8 19,15-5 27,-21 8-67,-1-1 0,0 1 0,0 0 0,1-1 0,-1 1 0,0 0 0,1 0 0,-1 0 0,0 0 0,1 0 0,0 0 0,-1 0 0,1 1 0,-1-1 0,0 0 0,1 0 0,-1 0 0,0-1 0,1 1 0,-1 0 0,0 0 0,1-1 0,0 0 0,0 0 1,1 0-1,0-1 1,0 1-1,0 0 1,1 0 0,-1 0-1,2-1 0,-4 2-2,1 0 0,-1 0 0,0 0 0,1 0 0,-1 0 0,0 0 1,1 1-1,-1-1 0,0 0 0,0 1 0,1-1 0,-1 1 0,0-1 2,0 1-165,1-1 87,-1 1 74,1 1 118,1-1 118,-2 0-188,0 0-37,0-1-40,0 0-43,0 1-49,0-1-57,-1 0-19,1 1-48,0-1-54,0 0-57,0 0-61,0 0-67,0 0-69,0 0-75,0 0 101,0 0-47,-1 0-46,1 0-43,-1 0-41,1 0-37,-1 0-36,1 0-32,0 0-203,-1 0-40,2 0-1155,-1 0-578,2 0-1545</inkml:trace>
  <inkml:trace contextRef="#ctx0" brushRef="#br3" timeOffset="5.39245E6">6372 4313 26879,'8'0'88,"0"0"50,7 1 145,-5-1-142,-2-1-97,1-1-98,-5 0 56,1 1 1,-1-1 0,1 1-1,0 0 1,0 0 0,0 1 0,-1-1-1,1 1-2,7-1 79,-9 1-59,-1-1-1,1 0 1,0 0 0,-1 0-1,1 0 1,1-1-20,-2 1 17,-1 0-15,0 1 0,1-1-1,-1 1 1,0 0 0,0-1 0,1 1 0,-1 0 0,0 0-1,1 0 1,-1 0 0,0 0 0,1 0 0,-1 0 0,1 0-2,22 1-5,-22-1 5,47 0 59,65 0 227,-56 0-247,24 0-50,-74 0 1,-7 0 4,0 0 1,0 0 0,1 1-1,-1-1 1,0 0 0,0 1-1,1-1 1,-1 0 0,0 1-1,0 0 1,0-1 0,0 1-1,0 0 6,0-1-2,0 1-1,1-1 0,-1 1 0,0 0 0,0-1 0,0 0 0,0 1 0,1-1 1,-1 0-1,0 1 0,0-1 0,1 0 0,-1 0 3,2 0 0,1 0 0,-1 0 0,0 0 0,0 0 0,1 0 0,-1 1 0,0 0 0,0 0 0,0 0 0,0 0 0,0 0 0,0 0 0,1 1 0,-3-2 0,0 1 0,0-1-1,1 1 1,-1-1 0,0 1-1,1-1 1,-1 0 0,0 0 0,1 0-1,-1 0 1,0 0 0,1 0-1,-1 0 1,1 0 0,22-1 25,-23 1-18,1 0 0,-1-1-1,0 1 1,0 0 0,0 0-1,0-1 1,0 1 0,1 0-1,-1-1 1,0 1-1,0-1 1,0 0 0,0 1-1,0-1-6,5-2 14,5 1-14,0 2 0,0 0 0,-5 0-18,-3 0-49,-2 0-147,0 0 34,0 0-86,0 0 111,-1 0 93,1 0 85,0 0 79,0 0 365,0 0-364,-1 0-63,0 0-85,1 0-110,-1 0-21,0 0-67,1 0-73,-1 0-82,0 0 0,0 0-66,1 0-69,-1 0-73,1 0-78,-1 0-82,1 0-86,-1 0-90,0 0 453,0 0-38,0 0-34,0 0-33,0 0-685,0 0-108,0 0-399,0 0-107,0 0-483,0 0-1302</inkml:trace>
  <inkml:trace contextRef="#ctx0" brushRef="#br3" timeOffset="5.39893E6">3565 4144 7040,'0'0'1173,"0"0"-541,0 0 80,0 0 112,0 0 80,0 0 182,0 0-766,0 0-41,0 0-47,0 0-40,0 0-3,0 0 52,0 0 399,0 0 21,0 0 43,0 0-128,0 0 0,0 0-128,3 0 0,16 0 224,0 0-114,1 0-99,0 0-87,4 0-22,0 0-82,4 0-22,15 0 50,-32-1-213,-1 0 0,0 0 1,3-2-84,14-1 125,-9 3-95,-3 1-33,-8 0 9,0 1 1,1-2-1,-1 1 0,7-2-6,-1-1 37,-7 1-19,1 1 0,0-1 0,0 2 1,0-1-1,1 1-18,11 0 57,10 1 94,-1-4 110,-16 0-180,-8 1-52,1 1 1,0 0-1,-1 0 0,1 0 0,0 1 0,2 0-29,14-2 26,10-6-31,-29 8 5,1-1 0,-1 1 0,1-1 0,-1 1 0,1 0 0,-1 0 0,1 0 0,-1 0 0,2 0 0,7 1 0,41-1 0,-49 0 9,1-1 1,0 1-1,-1-1 0,1 1 0,-1-1 0,1 0 0,1-1-9,-2 1 10,0 0-1,1 0 0,-1 0 0,1 1 0,-1-1 0,1 1 0,1 0-9,29 0 61,20 0 156,-42-2-94,2-2-3,3 0 32,-3 3 29,-4-1-146,5-2-26,-11 3-6,0 0 1,0 0-1,0 0 0,0 0 0,0 1 1,1-1-4,8 1 56,25 0 309,-22 0-274,-15 0-78,0 0 0,1 0 0,-1 0 0,0 0 0,0-1 0,0 1 1,1 0-1,-1-1 0,0 1 0,0-1 0,0 0 0,0 1 0,0-1-13,0 0 13,1 1 1,-1-1-1,0 0 0,0 1 0,0-1 0,0 1 0,1 0 0,-1-1 0,0 1 1,0 0-1,1 0 0,-1 0 0,0-1-13,0 1 6,1 0 0,-1 0 0,0 0 0,0 0 1,0-1-1,0 1 0,0 0 0,0-1 0,1 1 0,-1-1 0,0 1 0,0-1 0,0 0 1,0 1-7,4-4 42,7 2-21,1 2 18,16 0 178,-27 0-131,-2 0-118,1 0-52,-1-1-46,1 1-72,-1-1 160,1 0-184,0 0 37,1-1-328,-1 1 268,-1 0-136,-1 1 140,1 0-45,0-1-51,-1 1-59,1-1-65,-1 1-74,1-1 46,-1 1-55,1-1-60,-1 1-63,0-1-205,1 0-106,0 0-95,0 1-81,-1-2-325,1 1-81,0 0-392,0-2-1065</inkml:trace>
  <inkml:trace contextRef="#ctx0" brushRef="#br3" timeOffset="5.40131E6">4620 3855 8832,'-1'0'-1,"0"0"37,1 0 35,-1 0 34,0 0 200,0 0 115,0 1 104,0-1 91,1 0 77,-1 1 65,1-1 557,1 3 2631,0-2-3126,-1 0-36,1-1-174,-1 1-38,1 0-43,-1 0-49,1 0-57,-1 0-61,1 0-69,-1 0-74,0 0-81,1 0-86,-1 0-94,0 1-99,1-1-106,-1 0-112,0 1-117,0-1-125,0 1 658,0 0 0,0 0 1,1 0-1,-1 0 0,1 0 1,-1 0-1,1 0 0,0 1-56,5 9 270,0-1-61,-2 1-50,-1 0-111,0 0 74,2 6 171,0 1 89,6 24 629,-8-28-739,1-1-75,-3 0-12,-1-2-17,2-2-9,2-3-90,0 6 25,-2 0 20,-2-9-77,1 0 0,-1 0-1,1 0 1,0 0 0,1 2-37,2 7 70,-2 0-46,-2-5 35,0 9 19,0-9 19,2-4 31,5 3 0,-5-4-43,-1-1-47,-1 3-28,-1-4 45,1 0-8,1-40-8,0 7 52,-1 16 1,0 1 0,-1 0-1,-2-9-91,-1 6 62,0 0-12,3-6-34,-2 4 27,1 11 5,-1 0 0,-1 0 0,0 1 0,-1-2-48,4 1 26,-1-4-31,0 11 5,1-1 0,0 1 0,0-1 0,0 0 0,0 1 0,0-1 0,1 0 0,-1 0 0,1 1 0,-1-3 0,2 3 0,-1 1 0,-1 0 0,1 0 0,0 0 0,0-1 0,0 1 0,-1 0 0,1 0 0,0 0 0,-1 0 0,1 0 0,-1 0 0,0 0 0,1 0 0,-1-1 0,-3-4 0,2-5 0,2 0 0,-2 2 0,0 8 0,0 0 0,-5-10 0,0 0 0,3 0 0,-3 0 0,5-1 0,4 3 0,-2 9 0,0 0 0,1 0 0,-1-1 0,0 1 0,1 0 0,-1 0 0,0 0 0,1 0 0,-1 0 0,0 0 0,1 0 0,-1 0 0,1 0 0,-1 0 0,0 0 0,1 0 0,-1 0 0,0 0 0,1 0 0,-1 0 0,0 0 0,1 0 0,-1 1 0,0-1 0,1 0 0,-1 0 0,5 3 0,-4-2 0,0 0 0,0-1 0,0 1 0,0 0 0,0-1 0,0 1 0,0-1 0,1 0 0,-1 1 0,0-1 0,0 0 0,0 0 0,0 1 0,0-1 0,1 0 0,-1 0 0,0 0 0,0 0 0,0-1 0,0 1 0,1 0 0,-1 0 0,0-1 0,0 1 0,2-2 0,-1 1 0,1 0 0,-1 0 0,1 0 0,0 0 0,-1 0 0,1 1 0,0-1 0,-1 1 0,1-1 0,2 1 0,3 1 0,-6-1 0,0 0 0,0 0 0,0 1 0,0-2 0,0 1 0,1 0 0,-1 0 0,0-1 0,0 1 0,0-1 0,0 0 0,3-1 6,6-3 59,-6 2 3,0 1 1,0 0-1,0 1 0,0-1 1,5 0-69,8 1 99,-1 1 29,-17 0-124,0 0 0,0 0 0,1 0 1,-1 0-1,0 0 0,0 0 0,1 0 0,-1 0 0,0 0 0,0 0 0,1 0 0,-1 0 0,0 0 1,0 0-1,0 0 0,1 0 0,-1 0 0,0-1 0,0 1 0,0 0 0,1 0 0,-1 0 0,0 0 1,0 0-1,0-1 0,0 1-4,11-6 26,-9 5-27,1 0 0,0 1 0,0-1 1,-1 1-1,1 0 0,2 0 1,6-2 0,7-8-5,-18 10 7,3 1 23,-2-1 102,-1 0 87,2 0-86,6 0-128,-6 0-107,-4 0 0,0 0 100,1-1 0,-1 1 0,1 0 0,-1 0 0,1 0 0,0 0 0,-1 0 0,1 1 0,-1-1 0,1 0 0,0 1 0,-1-1 0,1 1 0,-1-1 0,1 1 0,0 0 0,-1 0 7,-6 3-30,-8-3 52,14-1-11,0-1-1,-1 1 1,1 0-1,-1 0 1,1 1 0,-1-1-1,1 1 1,-1-1 0,1 1-1,0 0-10,-4 2 61,5-2-55,0 0 0,0-1 1,0 1-1,0-1 0,0 1 1,0-1-1,0 1 0,-1-1 1,1 0-1,0 1 0,0-1 1,0 0-1,0 0 0,-1 0-6,-6 1 69,-1 4-30,1-1 9,2-3 31,2 1 49,-4 5-14,4-4-53,0-3-30,1 1-2,0 7-8,-7-7-42,1-1-86,5 0 22,2 0 45,-1 0 57,1 0-16,0 1 36,2 2 62,0 2 53,-3-3-98,-5-1-33,-1-1-42,5 0-65,-15 1-48,19-1 130,0 0 1,0 0 0,0 1 0,0-1 0,0 0 0,-1 0 0,1 0 0,0 0 0,0 0 0,0 0 0,0 0 0,0 1 0,0-1 0,0 0 0,-1 0 0,1 0 0,0 0-1,0 1 1,0-1 0,0 0 0,0 0 0,0 0 0,0 0 0,0 1 0,0-1 0,0 0 0,0 0 0,0 0 0,0 0 0,0 1 0,0-1 0,0 0 0,0 0 0,0 0 3,0 3-39,1-3 37,-1 0 0,0 0 1,0 0-1,0 0 0,0 0 0,0 0 0,0 0 0,0 0 0,0 0 0,0 0 1,0 1-1,0-1 0,0 0 0,0 0 0,0 0 0,0 0 0,0 0 0,0 0 1,0 0-1,0 0 0,0 0 0,-1 0 0,1 0 0,0 0 0,0 0 0,0 0 1,0 0-1,0 0 0,0 0 0,0 1 0,0-1 0,0 0 0,0 0 1,0 0-1,0 0 0,0 0 0,0 0 0,0 0 0,0 0 0,0 0 0,0 0 1,0 0-1,0 0 0,-1 0 0,1 0 0,0 0 0,0 0 0,0 0 0,0 0 1,0 0-1,0 0 0,0 0 0,0 0 0,0 0 0,0 0 0,0 0 0,0 0 2,-1 0 0,1 0-1,-1 0 0,1 0 0,-1 0 0,1 0 0,-1 0 0,1 0 0,0 1 0,-1-1 0,1 0 0,-1 0 0,1 0 0,0 1 0,-1-1 1,1 0-1,-1 1 0,1-1 0,0 0 0,-1 1 0,1-1 0,0 0 0,0 1 0,-1-1 1,1 1-1,0-1 0,0 0 0,-1 1 0,1-1 0,0 0 1,-1 1-1,1-1 0,0 0 0,-1 1 0,1-1 0,0 0 0,-1 0 0,1 1 0,-1-1 0,1 0 0,-1 0 0,1 0 0,0 0 1,-1 1-1,1-1 0,-1 0 0,1 0 0,-1 0 1,0 1-82,0 3 50,1 0 18,-2 0-72,-5 5 65,6-8 25,1 0-1,-1 1 1,1-1-1,0 0 1,-1 0-1,1 1 1,0-1-1,0 0 1,0 0-1,0 1 1,0-1-4,0 2 19,0-1-1,1 0 1,0 1 0,-1-1 0,1 0 0,0 0 0,1 2-19,3 8 69,-4-3-53,-1-4-7,0-4 1,0 1 0,0-1 0,0 1-1,0-1 1,0 1 0,0-1 0,1 1-1,-1-1 1,0 1 0,1 0-10,18 42 170,-17-32-111,-1 1-118,1-8 45,0-1 10,-1 1 0,0-1 0,0 0 0,0 1 0,0-1 0,-1 1 0,1 3 4,-1 20-53,0 35-153,0-2 145,0-57 103,0 3-84,0-5 127,0-2 43,0 0-60,0 0-51,1 0-81,15 0 42,-4 1 39,14-1 104,-16-3-109,5-4 74,-7 4-47,-5 3-30,0-1-1,0 0 0,0 0 1,-1 0-1,1 0 1,0-1-1,-1 1 0,1-1-8,0 0-6,1 0-1,-1 1 1,1 0-1,0-1 1,-1 1-1,1 0 0,0 1 1,0-1-1,-1 1 1,1-1-1,0 1 1,0 0-1,2 1 7,-5-1 1,-1 0 1,1 0-1,0 0 0,0 0 0,0 0 1,-1 0-1,1-1 0,0 1 0,0 0 1,0 0-1,-1-1 0,1 1 0,0 0 1,-1-1-1,1 1 0,0-1 1,0 1-2,0-1 0,1 0 0,-1 0 0,1 0 0,0 0 0,-1 1 0,1-1-1,0 1 1,0-1 0,-1 1 0,1-1 0,0 1 0,0 0 0,0 0 0,-1 0 0,1 0 0,1 1 0,-1-1 12,0 0-38,0 0 4,0 0 54,0 0 45,1 0 64,-2 0-344,-1 0 35,0-1-81,0 0 100,0 1 76,-1-2 55,-3-1 51,3 0-89,0 2-11,0 0-35,0 0-40,0 0-47,0 0-53,0 0-59,1 0-202,-1 0 203,1 1-34,0-1-36,0 0-38,-1 1-40,1-1-42,0 1-44,0 0-48,0 0-46,0-1-43,0 1-41,0 0-38,0 0-35,0 0-34,0 0-204,0 0-39,0 0-1163,0-1-582,0 1-1554</inkml:trace>
  <inkml:trace contextRef="#ctx0" brushRef="#br3" timeOffset="5.40219E6">4923 3731 7552,'-1'1'8,"0"0"46,1-1 43,-1 1 40,0 0 81,0 0 53,0 0 49,1 0 43,-1-1 40,0 1 35,0-1 528,0-1 309,0-8 1876,1 5-2715,2 2-46,-2 2-343,0-1 1,0 1 0,1 0 0,-1 0 0,0-1-1,0 1 1,1 0 0,-1 0 0,0 0 0,1-1-1,-1 1 1,0 0 0,1 0 0,-1 0 0,0 0-1,1 0 1,-1 0 0,1 0 0,-1 0 0,0 0-1,1 0 1,-1 0-48,1 0 295,-1 0-47,0-1-42,0 1-39,0 0-38,0 0-32,1 0 9,-1-1-93,0 0-59,0-1-337,0 1 311,0 1 40,0-1 42,0 1 52,0-1 63,0 1 73,0-1 85,0 1 95,0 0 105,0 0-97,0-1 54,0 1 59,0 0 60,0 0 64,0 0 68,0 0 70,0 0 74,0 6-679,0 1-36,0 21 266,1-19-155,0-1-55,1-1-44,0-1-34,-1-3-61,0 1 0,0-1 0,0 1 0,-1-1 0,1 1 0,-1-1 0,0 2-37,1 12 125,3 6-1,1 5 44,-4-7 33,0-12-95,-1-1 1,2 0-1,0 7-106,3 13 230,-4-7-11,1-3-85,2 10 169,-1-9-114,-2-7-92,0-1-46,0 0-36,-2 2 20,1-6-17,0 1 0,0-1 0,1 0 0,0 6-18,2-4 0,-1-2 0,-1 0 0,0 0 0,0 0 0,0 0 0,0 5 0,-1 8 42,0-9 65,1-1 67,3-1 2,-1-5-76,-1 1 40,-2-1-15,1 1 35,-1-3-312,0-1 52,0 0 46,0 0 41,0 1 66,0-1 73,0 3 466,0-2-418,0 0-139,0 0-50,0 0-58,0 0-69,0 0-51,0 1-69,0 0-76,0 1-83,0 0-90,0 0-96,0 1-105,0 0-109,0-6 97,0 0 183,0 0 22,0-1-84,0 1 19,0 0-86,0 0-99,0 0-112,0 0-120,0 0-111,0 0-100,0 0-87,0-1-357,0 1-85,0-1-432,0 0-1179</inkml:trace>
  <inkml:trace contextRef="#ctx0" brushRef="#br3" timeOffset="5.40305E6">4946 3711 15744,'-1'8'495,"0"-5"-227,0-2-66,0 0 52,0 0 63,1 0 76,-1 0-68,0-1 45,1 1 51,-1 0 53,0 0 59,1 0 62,-1 0 65,0 0 70,2-3-338,0 0-61,-1 1-55,0 0-45,1-1-9,-1 1-36,3-1 340,1 2-258,-3 0-31,1-2 16,6-5 110,-6 5-126,0 1-107,1 1-67,1 1-35,-2-1 47,9 0 197,1 0-77,-2 0-73,-1 0-71,4 2 124,-4 2 86,6 3 135,-1 0-327,2 3-59,8 5-25,-14-10 44,-1 2 47,4 3 206,-1 1 1,5 6-283,-12-12 55,-3-2-1,0-1 0,0 1 0,0 0-1,0 0 1,-1 0 0,0 0-1,1 0 1,-1 1-54,3 5 99,-1-2-52,5 7 155,-1 5-35,-2-5-44,-1-4 4,2 3-27,-5-11-93,0 0 0,-1 0 0,1 1 0,-1-1 0,0 0 0,1 0 0,-1 2-7,0-3 6,0 1 0,0-1-1,0 0 1,0 1-1,1-1 1,-1 0-1,0 1 1,1-1-1,-1 0 1,1 1-1,-1-1 1,1 0-1,1 1-5,-2-1 3,1 0 0,-1 0-1,1 0 1,-1 0 0,1 0-1,-1 0 1,1 0 0,-1 1-1,0-1 1,0 0 0,1 0-1,-1 0 1,0 1-3,0 78 128,-1-76-127,1 0 0,-1 0 0,0 0 0,0 0 0,-1 2-1,-2 7 42,3 0 60,1 0 19,0 15 268,0-21-310,0 0-49,0-5-26,0-1 0,0 0 0,0 0 0,-1 0 0,1 1 0,0-1 0,0 0 0,-1 0 0,1 0 0,-1 0 0,1 0 0,-1 0 0,1 0-1,-1 1-3,-4 6 52,4 11-31,-1 2 11,2-20-23,-1 0 0,1 0-1,-1 0 1,1 0 0,-1 0-1,1 0 1,-1 0 0,0 0 0,1 0-1,-1 0 1,-1 0-9,0 3 74,1 1-96,1-1-9,-1-3 30,1 0-1,-1-1 1,1 1-1,-1 0 0,1-1 1,-1 1-1,1-1 0,-1 1 1,0-1-1,1 1 0,-1-1 1,0 0-1,0 1 0,1-1 1,-1 0-1,0 1 2,-7 3 5,5 0-5,-7 3 0,-34 12 0,42-18 2,0-1 1,1 1-1,-1-1 1,0 1-1,0-1 0,0 0 1,1 0-1,-2 0-2,-15-1 57,10 1-5,-9 1 39,-9-1 39,12-3-95,3-4-35,0 5 0,10 2-2,1 0 1,-1 0-1,1 0 0,-1 0 0,1 0 1,-1-1-1,1 1 0,-1 0 0,1 0 1,-1 0-1,1 0 0,-1-1 1,1 1-1,-1 0 0,1 0 0,-1-1 1,1 1-1,0 0 0,-1-1 0,1 1 1,0-1-1,-1 1 0,1 0 1,0-1-1,-1 1 2,-2-4-71,-3 3-50,5 1-51,1 0-189,0 0-279,0 0 157,0-1 123,0 1 110,0 0 97,0 0 90,0-1 51,0 1 44,0 0 37,0-1 143,0-1 390,0 1-472,0 0-62,0 1-84,0-1-108,0 1 14,0-1-35,0 1-39,0 0-41,0 0-12,0-1-38,0 1-38,0 0-41,0 0-43,0-1-45,0 1-46,0 0-49,0 0-51,0 0-53,0 0-55,0 0-56,0 0-58,0-1-62,0 1-62,0 0-64,0 0 44,0 0-95,0 0-86,0 0-73,0 0-326,0 0-73,0 0-393,0 0-1078</inkml:trace>
  <inkml:trace contextRef="#ctx0" brushRef="#br3" timeOffset="5.40382E6">5336 3923 14208,'0'1'31,"0"-1"0,0 1 0,1-1 0,-1 0 0,0 1 0,0-1 0,0 1 0,-1-1 0,1 0 0,0 1 0,0-1 0,0 1 0,0-1 0,0 0 1,0 1-1,-1-1 0,1 0 0,0 1 0,0-1 0,0 0 0,-1 1 0,1-1 0,0 0 0,-1 1 0,1-1 0,0 0 0,0 0 0,-1 1 0,1-1-31,-5 1 444,4-1-85,0 0 241,1 0 403,0 0-64,0 0-359,0 0-222,0 0-51,0 0 90,0-1-197,0 1-38,0-1 67,1 0-118,-1 0-54,-1-4-30,1 4 22,-1 0 98,1 0-20,-1 1 44,1 0-238,0 0 37,-1 0 70,-1 0 115,0-1 93,-2 1 138,-6 1 896,7 1-800,-1 2-361,3-3-106,0-1 0,0 1 1,0-1-1,0 1 0,0-1 1,0 1-1,0-1 1,0 1-1,0-1 0,0 0 1,0 0-1,0 0 0,-1 1-15,-1 0 150,-6 8 65,-13 12 31,13-9-96,6 0 92,2 0-75,1 12-15,3-15-44,0-3 28,2 4 52,1 1-55,3-1-67,1-4-77,-1-3 53,14 5 150,-23-8-185,1 1 0,0-1 0,-1 0 0,1 0 0,0 0 0,-1 0 0,1 0 0,-1 0 0,1 0 0,0 0 0,-1 0 0,1 0 0,0 0 0,-1 0 0,1 0 0,-1 0 0,1-1 0,0 1 0,-1 0 0,1 0 0,-1-1 0,1 1 0,-1 0 0,1-1 0,-1 1 0,1-1-7,7-3 53,11 0-32,-5-3-21,-5 4 1,2 0 32,3-5 40,5-2-21,0-1 38,-3-1 45,-15 11-118,0-1 0,0 1-1,1-1 1,-1 1 0,0-1-1,0 0 1,-1 1 0,1-1 0,0-1-17,0 1 29,-1 0-1,1 0 1,-1-1 0,0 1 0,1 0 0,-1 0 0,0 0 0,-1-1 0,1 1 0,0 0 0,-1-2-29,-1-2 96,0-1 0,-1 1 0,0 0 0,0 1 0,0-1 0,-4-4-96,3 2 89,3 5-64,0 1 0,-1 0 0,1 0 0,-1 0 0,1 0 0,-1 0 0,0 0-1,0 0 1,1 0 0,-2 1 0,1-1-25,-6-3 55,4 2-31,0 1-1,0-1 1,0 0-1,-3-3-23,2 2 7,3 2 23,1 1 0,-1 0 1,0 0-1,0 1 1,0-1-1,1 0 1,-1 1-1,-1-1-30,-5 0 26,4 1-62,0 1-38,1 0-47,-1 0-52,1 1 56,1-1-7,-1 1-56,-1-1-77,1 1-95,2-1 55,-1 0-57,1 0-62,0-1-68,0 2 78,1-1 94,-1-1 4,1 1-58,0 0-195,-1 0 228,1-1-39,0 1-42,0-1-47,-1 1-50,1-1-53,0 0 73,0 0-35,-1 1-623,0-1-117,0 0-102,0 1-388,0-1-100,-1 0-470,0 0-1271</inkml:trace>
  <inkml:trace contextRef="#ctx0" brushRef="#br3" timeOffset="5.40461E6">5458 4020 6144,'0'-1'41,"0"0"57,0 0 53,0 1 49,0-1 46,0 1 42,0-1 38,0 1 36,0-1 114,0 1 40,0-1 611,0 0-39,0 1 1525,0 0-1720,0 0-54,0 0-74,0 0-95,0 1-286,0-1-57,0 1-63,0-1-70,0 1-90,0-1-55,0 1-60,0 0-62,0-1-67,0 1-70,0 0-73,0 0-78,0-1 670,0 0 214,0 1 373,0 0-851,0-1-1,0 0 1,0 1-1,0-1 1,0 0-1,0 1 1,0-1-1,0 0 1,0 1-1,1-1 0,-1 0 1,0 1-1,0-1 1,0 0-1,0 1 1,0-1-1,1 0 1,-1 0-1,0 1 1,0-1-1,1 0 0,-1 0 1,0 1-1,0-1 1,1 0-1,-1 0 1,0 0-1,1 1-44,1-1 228,1 0-37,-2 0-38,1 2-28,2 1-45,1-1 47,11 1 381,-8-2-285,0 1-73,2 1 7,1 1 106,-3-3-116,0 0-63,3-1-53,4 0-35,22 0 30,-37 0-130,0 0 48,1-1 42,-1 1 34,0-1 91,1-1 246,-1 1-301,0 0-60,0 0-81,0 0-105,0 0 50,0 1-34,0 0-37,0-1-39,0 1-113,0 0-67,0-1-73,0 1-77,0 0 146,0 0-39,0 0-38,0 0-35,0 0-646,0 0-117,0 0-393,0 0-116,0 0-476,0 0-1272</inkml:trace>
  <inkml:trace contextRef="#ctx0" brushRef="#br3" timeOffset="5.40964E6">5570 2574 5120,'-2'0'155,"0"0"89,1-1 78,0 1 69,0 0 155,0-1 67,0 0 187,-1-1 472,2 0-3,-1 1-474,1-1-189,0 1-69,0-1-155,0 1-69,0 0-81,0-1-89,0 1-99,0-1-96,1 1-102,-1 0-112,0-2 136,0 1 115,0-1 99,0 1 83,0-1 99,0 0 63,0-7 917,0 7-767,0 1-246,0 1-55,-2-3 782,-6-3-128,6 5 64,2 2 128,0 0-385,0 0-297,-4 0-160,2 0 21,1 1 35,-1 0 267,1 2-210,0-1-101,0 2-104,-3 4 39,2 0-59,-2 17 18,4-12 14,0-11-86,0 34 622,0 1-117,0-1-103,0 1-89,0 15 10,0 0-107,0 115 265,0-131-352,0-1 43,1-28-154,-1-1 1,1 1 0,0 0 0,0 0-1,1 1-34,0-2 34,-1 0-1,0 0 1,0 0-1,-1 0 1,0 2-34,0 28 104,0 0 99,0-18-56,0 0 33,0 0 38,0 0 39,2 0-192,2-1-50,-2-12-19,-1 0 0,0 0 0,0 1 0,-1 3 4,0-6 0,1-1 0,-1 0 0,0 1 0,0-1 0,1 0 0,0 0 0,-1 1 0,1-1 0,1 2 0,2 7 0,7 31 0,-9-29-5,-1 0 31,0-11-17,1 3 15,0 1 0,-1-1 0,0 1 0,0 0-1,1 5-23,-1 6 124,3-3-37,-2-11-69,-1 0 1,-1 0 0,1 1 0,0-1-1,-1 0 1,1 0 0,-1 2-19,0 50 41,0-34 46,0-19-80,0 0 1,0 0-1,0-1 1,0 1-1,1 0 1,-1 0-1,0 0 1,1 0-1,0 0 0,-1 0 1,1-1-1,0 1-7,0 0 5,0-1 0,0 1 0,-1 0 0,1-1 0,-1 1 0,1 0 0,-1-1 0,0 1 0,1 0 0,-1-1 0,0 1 0,0 0-5,0 35-160,0 0 100,0 14 90,0 33 123,0-48-116,0-35-52,0 1 1,0-1-1,0 0 0,1 0 0,-1 1 0,0-1 0,1 0 1,-1 0-1,1 0 0,-1 0 0,1 1 0,-1-1 1,1 0 14,3 6-48,-2 2 53,-2-5 24,0-3-15,0 4 26,0 4 27,0 6 39,0-1 9,0-13-48,0 1-58,0 17-67,0-1 11,0-17-167,0-1 65,0-2 67,0 0-40,0 1-38,0-1-37,0-2-297,0 0-123,0 0-106,0 0-91,0 0-76,0 0-59,0-1-560,0-3-830,0 6 1383,0 0-100,0-1-90,0 1-77,0-1-333,0 1-76,0-2-401,0 0-1100</inkml:trace>
  <inkml:trace contextRef="#ctx0" brushRef="#br3" timeOffset="5.41086E6">5570 2485 13312,'-9'10'1408,"8"-9"-1062,0 0-46,-1-1-43,1 1-40,0-1-38,1 0-33,-2-1 59,0 0-102,1 0-58,-2-4-61,3 4 52,-1 0 52,1 0 75,-3-1-10,1 1 56,-2 1 91,0 2 192,0 1-33,2 0-219,0-1-105,1 1-75,-5 7 536,2-2-222,0 0-44,-2 9 224,5-4-189,1-11-332,1-1 1,-1 1-1,0-1 1,1 0-1,-1 0 1,1 1-1,0-1 1,-1 0-1,1 0 1,0 1-1,-1-1 1,1 0-1,0 0 1,1 0-34,1 1 165,0-1-47,4-3 15,3-7-2,-9 8-81,4-4 26,-3 4-56,-1-1 0,1 1 0,-1-1 1,1 1-1,-1-1 0,0 0 0,1 1 0,-1-1 0,0 0 0,0-1-20,3-15 128,-1 9-50,2-11 164,-4 13-123,-1-4 40,0 5-111,-1-5 25,-3 7 53,1 4-15,-2-1 43,-8 2-51,-3 2-49,15-3-53,0 1-1,-1-1 1,1 1 0,0-1-1,-1 1 1,1 0 0,0 0-1,0-1 1,0 1-1,-1 0 1,1 0 0,0 0-1,0 0 1,0 0 0,1 0-1,-1 1 1,0-1-1,0 0 1,1 0 0,-1 1-1,0-1 0,-10 31 22,11-31-10,-1 0 1,1 0 0,0 0 0,0 0 0,-1 0-1,1 0 1,0 1 0,0-1 0,0 0-1,0 0 1,0 0 0,0 0 0,1 1 0,-1-1-1,0 0 1,1 0 0,-1 0 0,0 0 0,1 0-1,0 0 1,-1 0 0,1 0 0,-1 0 0,2 0-13,1 5 55,-2-5-39,-1 1 0,1-1 0,0 1-1,1-1 1,-1 1 0,0-1 0,0 0 0,1 0-1,-1 1 1,1-1 0,-1 0 0,1 0 0,-1-1-1,1 1 1,-1 0 0,1 0 0,0-1-1,0 1 1,-1-1 0,1 1 0,0-1 0,0 0-1,-1 0 1,1 0 0,0 0 0,0 0 0,0 0-16,1 0 33,1-1 1,-1 0-1,0 1 1,1-1-1,-1 0 1,0-1-1,0 1 1,0-1-1,0 1 1,0-1 0,0 0-1,0 0 1,0 0-1,1-2-33,4-5 86,10-15-15,-12 13 7,-4 6-87,-1 0 43,-1 0 49,0-3 89,-3 2-1,0 3-89,0 2-50,-1 0-42,2 1 20,0 1 0,-1-1 1,1 0-1,0 1 0,0-1 1,-1 1-1,1 0 0,0 0 1,-2 0-11,-3 3 13,5-4-9,0 1 0,0 0 0,0 1 0,0-1 0,0 0 0,0 0 0,1 1 0,-1-1 0,1 1 0,-1 0 0,1-1 0,-1 1 0,0 1-4,-14 26 70,13-21-64,2-8-4,1 0-1,0 1 1,0-1-1,0 1 0,0-1 1,0 0-1,0 1 1,0-1-1,0 0 1,0 1-1,0-1 0,0 1 1,0-1-1,0 0 1,0 1-1,0-1 1,0 0-1,0 1 0,1-1 1,-1 0-1,0 1 1,0-1-1,0 0 1,1 1-1,-1-1 0,0 0 1,0 1-1,1-1 1,-1 0-1,0 0 1,1 1-1,-1-1-1,13 7 83,-9-5-62,-3-2-14,-1 1 1,1-1-1,0 0 0,0 0 1,-1 0-1,1 1 1,0-1-1,-1 0 1,1 0-1,0 0 1,0 0-1,-1 0 1,2-1-8,13-5 94,-10 4-51,-3 1-27,-1 0-1,1 1 1,-1-1-1,0 0 1,0 0-1,1 0 1,-1 1-1,0-2 1,0 1-16,11-14 81,-11 13-75,1-1 0,-1 0-1,0 0 1,0 0-1,0 0 1,0 0 0,0 0-1,0 0 1,-1 0 0,1-2-6,-1-4 30,0 8-14,0 0 1,0-1 0,0 1-1,0-1 1,0 1 0,0-1 0,0 1-1,-1 0 1,1-1 0,0 1-1,-1 0 1,0-1-17,1 1 7,0 1-1,-1-1 1,1 1 0,-1 0-1,1-1 1,-1 1 0,1 0-1,-1-1 1,1 1 0,-1 0-1,1 0 1,-1 0-1,1-1 1,-1 1 0,1 0-1,-1 0-6,-11-1 26,10 1-26,-1 1 0,0-1 0,1 1 0,-1 0 0,1-1 0,-1 1 0,1 0 0,-1 1 0,1-1 0,0 0 0,0 1 0,-1-1 0,1 1 0,0 0 0,0-1 0,0 1 0,1 0 0,-1 0 0,0 0 0,1 1 0,-1-1 0,1 0 0,0 1 0,0-1 0,0 0 0,0 2 0,-5 12 0,4-13 0,1 0 0,0-1 0,0 1 0,1 0 0,-1 0 0,0 0 0,1 0 0,0 2 0,0-4 0,0-1 0,0 1 0,0 0 0,0 0 0,0-1 0,0 1 0,0 0 0,0 0 0,1-1 0,-1 1 0,0 0 0,1-1 0,-1 1 0,0 0 0,1-1 0,-1 1 0,1-1 0,-1 1 0,1-1 0,-1 1 0,1-1 0,-1 1 0,1-1 0,0 1 0,-1-1 0,1 0 0,-1 1 0,1-1 0,0 0 0,0 1 0,-1-1 0,1 0 0,0 0 0,-1 0 0,1 0 0,0 0 0,0 0 0,2 0 0,0 0 0,-1 0 0,1 0 0,0 0 0,0-1 0,0 0 0,2 0 0,-1-1 0,0 1 0,-1-1 0,0 0 0,1 0 0,-1 0 0,0 0 0,0-1 0,0 1 0,0-1 0,0 0 0,0-1 0,3-1 0,3-9 12,-6 3 41,-1 2 32,2 1 0,-3 5-41,0 1-1,0 0 1,-1-1 0,1 1-1,0-1 1,-1-2-44,-2-4 102,-6 2-61,6 6-41,1 1 0,-1 0 0,1-1 0,-1 1 0,1 0 0,-1-1 0,1 1 0,-1 0 0,1 0 0,-1 0 0,1 1 0,-1-1 0,1 0 0,-1 1 0,1-1 0,-1 0 0,0 1 0,-26 13 0,17-8 0,5-2-18,-1-1 1,1 1-1,1 1 0,-1-1 0,0 1 0,1 0 1,-4 4 17,4-3-4,-7 5 4,6-5-9,3-3-25,3-3-86,0 1 33,6-1-193,-4-1 122,-1 1-92,0 0-53,0-1 79,-1 1 67,1 0 58,-1 0 43,1-1 45,0 0 100,-1 1-81,1 0-37,-1-1-36,0 1-122,1 0 45,-1-1-37,0 1-41,1 0-45,-1-1-49,1 1-52,-1-1-75,1 1-64,-1-1-70,1 1-74,-1-1-78,1 0-82,0 1-86,-1-1-91,1 0 47,0 0-97,0 1-88,-1-1-75,2 0-277,-1-1-70,0 1-377,2-1-1036</inkml:trace>
  <inkml:trace contextRef="#ctx0" brushRef="#br3" timeOffset="5.41238E6">5592 2484 9984,'5'0'496,"-3"0"-123,-1 0-16,-1 0 58,0 0 206,-1 0-259,1 0 37,-2 0 43,1 0 45,-1 0 49,0 0 53,2 0-198,0 2 50,0 0-409,0-1 78,1 0 70,-1 0 61,1 0 117,-1 0 60,1 0 142,1 0 347,0-1 2,0 0-344,-1 0-142,1 1-59,-1-1-116,0 0-61,1 0-67,0-1-78,-1 1-66,0 0-51,0 0-55,1 0-57,2 0 445,0 0-66,1 0-43,0 0-49,12 2 75,-10 0-118,0 0 0,0 0 0,0-1 0,1 0-57,6 0 122,3 0 62,-11-1-104,3 1 13,-3-2 1,-1 0 18,0 0 42,1-3 47,-5 4-155,0-1 1,0 0-1,0 1 0,0-1 1,0 1-1,0-1 0,0 1 1,0-1-1,0 1 0,1 0 1,-1 0-1,0 0 0,0-1 1,0 1-1,1 0-46,11 1 78,25-1 219,-26-2-224,-2-3-46,-9 4-19,0 1 0,0-1-1,0 1 1,0-1 0,0 1 0,0 0-1,0-1 1,0 1 0,0 0 0,0 0-1,0-1 1,0 1 0,1 0-8,1 0 6,1 0-1,0 0 1,0 0-1,0-1 1,0 0 0,0 0-6,6-2 47,-1 0 21,3 2 11,-1 1 7,-3-3 5,-5 2-75,-1 0 13,0 0 0,0 0 0,1 0 0,-1 0 0,0 0 0,1 1 0,-1-1-1,1 1 1,-1-1 0,1 1 0,-1 0 0,1 0-29,26 0 125,-14 0-101,-13 0-20,-1 0 0,0 0-1,0 0 1,0-1 0,0 1-1,0 0 1,0-1 0,0 1 0,0 0-1,0-1 1,0 1 0,0-1-1,0 0-3,9-3 80,5 3 28,-12 1-82,-1 1-1,1-1 1,-1 0-1,1-1 1,-1 1-1,1 0 1,-1-1-1,0 1 0,1-1 1,-1 0-26,4-2 19,1-1 18,3 2 35,-9 2-66,0 0 1,0 0 0,1-1-1,-1 1 1,0 0-1,0-1 1,0 1-1,1-1 1,-1 1 0,0-1-1,0 1 1,0-1-1,0 0-6,0 1 7,0-1-1,0 0 1,1 1-1,-1-1 1,0 1 0,0-1-1,0 1 1,1 0-1,-1-1 1,0 1-1,0 0 1,1 0 0,-1 0-7,10-2 106,0-6 1,-1 7-64,-6 1 87,-2 0-60,-1 0-28,4-4 10,7-2 38,-9 5-46,9 0 265,-8 1-244,-3 1-99,3-3 119,5-6-43,2 6 44,0 2-44,0-1 44,0-5-60,12-5-37,3-2 87,-19 9-39,-5 3-35,0 0-1,1 0 1,-1 0 0,0 0 0,0 0-1,1 0 1,-1 1 0,0-1 0,1 1-1,-1-1 1,1 1 0,-1 0 0,0 0-1,1 0 1,0 1-2,-1-1 0,-1 0-1,0 0 1,0 0 0,0 0-1,0 0 1,0 0 0,0 0-1,0 0 1,0 0 0,0-1-1,0 1 1,0 0 0,0-1-1,0 1 1,1-1 0,7-6 21,-8 6-16,-1 1-1,0 0 0,1 0 0,-1-1 0,1 1 0,-1 0 0,0 0 0,1-1 0,-1 1 1,1 0-1,-1 0 0,1 0 0,-1 0 0,1 0 0,-1 0 0,1 0 0,-1 0 0,1 0 1,-1 0-1,1 0 0,-1 0 0,1 0 0,-1 0 0,0 1-4,2-1 8,15-1 31,-14 1-15,-1 0 0,1-1 1,0 0-1,0 1 0,0-1 0,-1 0 0,1 0 0,-1-1 0,2 1-24,4-2 104,4 3 9,12 1 33,-22-1-145,-1 0 1,0-1-1,0 1 1,0 0-1,0 0 1,0-1-1,1 1 1,-1 0-1,0-1 1,0 1-1,0-1 1,0 0-1,0 1 1,0-1-2,5-3 0,5 3 0,-4 0 22,0-3-57,-2 1 28,1 1 52,2 1 42,3 0 57,7-1-52,-4-4-56,-12 5-36,0 0 6,3 0 44,10 1 22,-2 0-62,9 0-124,-12 0 90,-2 1 50,-7 2 35,-1-3-58,0 1 0,0-1 0,0 0 0,0 0 0,0 0-1,0 0 1,0 1 0,0-1 0,0 0 0,0 0 0,0 0 0,0 0 0,0 1 0,0-1 0,0 0 0,0 0 0,0 0 0,0 0 0,1 1 0,-1-1 0,0 0 0,0 0 0,0 0 0,0 0 0,0 0 0,1 0 0,-1 0 0,0 1 0,0-1 0,0 0-1,0 0 1,1 0 0,-1 0 0,0 0 0,0 0 0,0 0 0,0 0 0,1 0-3,4 1 12,0 0-1,0-1 0,0 1 1,0-1-1,1-1-11,7 1 25,-11 0 72,-1 0-44,6 0 5,15 0-35,-11 0-2,0 0 65,-2-1-65,-9 1-21,0-1 0,1 1 0,-1 0 0,0 0 0,0 0 0,0 0 0,0-1 0,0 1 0,1 0 0,-1 0 0,0 0 0,0-1 0,0 1 0,0 0 0,0 0 0,0 0 0,0-1 0,0 1 0,0 0 0,0 0 0,0 0 0,0-1 0,0 1 0,0 0 0,0 0 0,0 0 0,0-1 0,0 1 0,0 0 0,0 0 0,0 0 0,0 0 0,0-1 0,0 1 0,0 0 0,0 0 0,0 0 0,0 0 0,0 0 0,0 0 0,0 0 0,0 0 0,0-1 0,0 1 0,0 0 0,0 0 0,0 0 0,0 0 0,0 0 0,0 0 0,0 0 0,0 0 0,0 0 0,0-1 0,0 1 0,0 0 0,0 0 0,0 0 0,1 0 0,-1 0 0,0 0 0,0 0 0,0 0 0,0 0 0,0 0 0,0 0 0,0 0 0,0 0 0,0 0 0,1 0 0,-1 0 0,0 0 0,0 0 0,0 0 0,0 0 0,0 0 0,0 0 0,0 0 0,1 0 0,-1 0 0,0 0 0,0 0 0,0 0 0,0 0 0,0 0 0,0 0 0,30-1 0,-18 0 0,-1-7 0,0 6 0,-7 2 43,14 0 149,-7-2-171,-9 2 14,-1-1 59,0 0 71,1-1 130,-1 1-92,0 1-98,-1-1-46,1 1-33,0-1-77,0 1-27,0 0-40,1-1-91,0 1-78,0 0-85,0 0-93,1-1-100,0 1-109,1 0-116,0 0-124,-4 0 336,1 0-51,-1 0-51,1 0-46,-1 0-44,1 0-41,0 0-39,-1 0-36,1 0-220,-1 0-43,1 0-38,0 0-33,0 0-281,-1 0-34,3 0-3183</inkml:trace>
  <inkml:trace contextRef="#ctx0" brushRef="#br3" timeOffset="5.41259E6">6963 2286 29695,'0'0'0,"-1"1"0,1-1 0,-1 0 0,1 0 0,-1 0 0,1 0 0,-1 0 0,1 0 0,-1 0 0,1 0 0,-1 0 0,1-1 0,-1 1 0,1 0 0,-1 0 0,1 0 0,-1 0 0,1-1 0,-1 1 0,1 0 0,0 0 0,-1-1 0,1 1 0,-1-1 0,10-10 21,-6 8 86,-3 3 21,3 0 21,9 0 65,-6 0-86,5-3-128,-9 0-54,-2 3-4,0-1-33,1 0-16,-1 0-35,0 0-37,0 0-44,0 1 0,0-1-35,0 1-39,0-1-42,0 0-44,0 1-48,0-1-49,0 1-52,0 0 532,0-1-588,0 1-51,0 0-51,0-1-47,0 1-44,0 0-41,0 0-39,0 0-37,0-1-222,0 1-43,0 0-39,0 0-33,0 0-284,0 0-34,0 0-3220</inkml:trace>
  <inkml:trace contextRef="#ctx0" brushRef="#br3" timeOffset="5.41282E6">7015 2257 30847,'0'0'-4096,"0"0"3407,0 0-47,0 0-43,0 0-43,0 0-38,0 0-36,0 0-35,0 0-226,0 0-40,0 0-1301,0 0-638,0 0-1722</inkml:trace>
  <inkml:trace contextRef="#ctx0" brushRef="#br3" timeOffset="5.41282E6">6997 2239 26879,'0'0'-2961,"0"0"2271,0 0-781,0 0-110,0 0-98,0 0-444,0 0-95,0 0-536,0 0-1480</inkml:trace>
  <inkml:trace contextRef="#ctx0" brushRef="#br3" timeOffset="5.42094E6">5603 3977 9728,'0'0'256,"0"0"-89,0 0-14,0 0 53,0 0 164,0 0-130,0 0-50,0 0 1,0 0 41,0 0 48,0 0 42,0 0 107,0 0 268,0 0 466,0 0-818,0 0-40,0 0-47,0 0-41,0 0 3,0 0 67,0 0 459,0 0-85,0 0-63,0 0-172,0 0-42,0 0 22,0 0 42,0 0-150,0 0-63,0 0-64,0 4 42,4 13-26,2-4 10,-3 9 80,1-16-215,0 2 45,-2 0 2,-2-7-77,0 1 1,0-1 0,0 0 0,0 1 0,1-1-1,-1 0 1,1 0 0,-1 0 0,1 0-1,-1 1 1,1-1 0,-1 0 0,1 0-33,3 6 251,-2 3 74,-2-5-135,0 1-43,0 3 50,2-5 59,-1-3-207,0 0 0,0 0 0,-1 1 0,1-1 1,0 0-1,0 1 0,-1-1 0,1 1 0,-1-1 1,1 1-1,-1-1 0,0 1 0,1-1 0,-1 1 1,0-1-1,0 1-49,0 12 392,0-11-291,2 0 133,2 3-115,0 2 151,-3 5 18,-1 1-138,0-1-81,0-4 23,0 6 234,0-3-258,0 8-42,0-3 38,0-14 128,0-3-188,0 0 0,0 0 1,0 1-1,0-1 0,0 0 0,0 0 0,0 0 0,0 0 0,0 0 0,0 0 0,0 0 1,0 0-1,0 0 0,0 0 0,0 0 0,0 0 0,0 0 0,0 0 0,0 0 1,0 1-1,0-1 0,0 0 0,0 0 0,0 0 0,0 0 0,0 0 0,0 0 0,0 0 1,0 0-1,0 0 0,0 0 0,0 0 0,0 0 0,0 0 0,0 0 0,0 0 1,-1 0-1,1 0 0,0 0 0,0 0 0,0 0 0,0 0 0,0 0 0,0 0 0,0 0 1,0 0-1,0 0 0,0 0 0,0 0 0,0 0 0,0 0 0,0 0 0,0 0 1,-1 0-1,1 0 0,0 0 0,0 0-4,-4 0 117,0 4-66,3-1-7,1 2 56,0 0 16,0 1 50,0-1-11,0 1 34,0 6-128,0-6-46,0-2-40,0 1-59,0 12-11,0-13 206,0 0 52,0 10-117,0 42-3,0-52-57,0-3-16,-9 16-33,6-10 51,3 0 44,0-5-3,0 1 1,0-1-1,1 0 0,-1 0 1,1 0-1,0 0 0,0 1 1,0 0-30,3 4 74,-3-4-61,1 8 8,-2 23-21,0-29 22,0 0 51,0 11 153,0 2-163,0-10-100,0 1-32,0 19 68,0-17 108,0 0 0,0-3-90,0 18 243,0-18-182,0-4-71,0-1-67,0 7-86,0-2 139,0-4 13,0 6 35,-2-4 40,-1-3-23,3-3-41,-1 1-1,0-1 0,1 1 1,-1-1-1,1 1 0,-1-1 1,1 1-1,-1-1 1,1 1-1,0 0 0,-1-1 1,1 1-1,0 0 0,-1-1 1,1 2-17,0 3 58,3 1-36,2 2-22,-5-7 0,1-1 0,-1 1 0,0-1 0,1 1 0,-1-1 0,0 1 0,0-1 0,1 1 0,-1-1 0,0 1 0,0-1 0,0 1 0,0-1 0,0 1 0,0 0 0,0-1 0,0 1 0,1 37 0,-1-5 0,0-26 16,-1-5-5,1 0 0,0 1 1,0-1-1,0 0 0,0 1 0,1-1 0,-1 0 1,0 0-1,1 1 0,0-1-11,3 1 0,-3-3 0,-1 0 0,0 1 0,1-1 0,-1 0 0,0 0 0,1 0 0,-1 1 0,0-1 0,0 0 0,1 0 0,-1 1 0,0-1 0,0 0 0,0 1 0,1-1 0,-1 0 0,0 1 0,0-1 0,0 0 0,0 1 0,0-1 0,0 0 0,0 1 0,0-1 0,0 0 0,0 1 0,0-1 0,0 0 0,0 1 0,0-1 0,0 0 0,0 1 0,0 21 128,0-11-128,0 1-21,2 6 6,2-14 24,-1-1 9,-1 16-9,-2-15-34,0 26-57,0-14 57,0 1 50,0 1 57,0 20-57,0-27-25,0 0 0,0 34-128,0-42 167,0 16 178,0-4-40,0-4-90,0 7 54,-1-14-52,1-4-44,4 6 36,3 7-61,-6-2-20,-1-2 21,0-5 65,0 3-86,0 26-192,0-8 149,0-18 67,0 19 101,0-19-88,0-1 11,10 15-26,-8-10-22,-2 11 0,1-11 0,9 7 0,-10-17 0,0 2 0,2 9 0,5-1 0,-5 0 0,-2 0 0,1 5 19,-2-15 12,-8 15 26,5-8-36,-4 5 0,7-9 65,1 8-64,0-9-18,0 13-9,0 18 5,0-20 0,1-10 0,-1 0 0,1 0 0,-1 0 0,-1 0 0,1 0 0,0-1 0,-1 1 0,0 0 0,0 2 0,-9 12-5,10-18 7,0 3 22,2 0 62,1 0-83,2 3 27,-4 2-64,0 7-72,-1-4-1,0 33 113,0-15 77,0-13-65,-2-5-18,-2-5 0,0 1 0,2 14 0,2-10-21,0-2-86,0-5 0,0 5 86,2 13 21,2-16 0,0 0 0,-2 5 0,-2 11 0,0 12 0,-1-31 0,2-1 0,8 6 0,-9-8 1,0 0-1,0 0 1,0 0 0,0 0-1,0 0 1,0 0 0,0 0-1,0 0 1,0 0 0,1 0-1,-1 0 1,0 0 0,0 0-1,0 0 1,0 0 0,0 0-1,0 0 1,0 0 0,0 0-1,0 0 1,0 0 0,0 0-1,0 0 1,0 0 0,0 0-1,0 0 1,0 0 0,0 0-1,0 1 1,0-1 0,0 0-1,0 0 1,0 0 0,0 0-1,0 0 1,0 0 0,0 0-1,0 0 1,0 0 0,0 0-1,0 0 1,0 0 0,0 0-1,0 1 1,0-1 0,0 0-1,0 0 1,0 0 0,0 0-1,0 0 1,0 0 0,0 0-1,0 0 1,0 0 0,0 0-1,0 0 1,0 0 0,0 0-1,0 0 1,0 0 0,0 0-1,-1 3 58,12 10-50,-9-11-78,-1 0 38,-2 4 26,1-4-23,0 1-48,2 6 56,5 2 21,-5 0 0,-2 1 0,2-3 0,2-6-17,0-1-25,-3 8-6,-1 12-77,0-13 101,2 2 45,2-5 19,0 1 7,-3 14-27,0 4-20,-1-25 0,0 1 0,0-1 0,0 0 0,0 1 0,0-1 0,0 0 0,0 0 0,0 1 0,0-1 0,0 0 0,1 0 0,-1 1 0,0-1 0,0 0 0,0 0 0,0 1 0,1-1 0,-1 0 0,0 0 0,0 0 0,1 1 0,-1-1 0,0 0 0,0 0 0,5 4 0,-4-3 0,-1-1 0,0 1 0,1-1 0,-1 1 0,0-1 0,0 1 0,0 0 0,0-1 0,1 1 0,-1-1 0,0 1 0,0-1 0,0 1 0,0 0 0,0 0 0,1 11 0,18 31 0,-17-32-21,-1 0-65,7 1 65,-6-1 21,-2 33 128,0-36-118,0-7-1,1 1-1,-1 0 1,0 0 0,0 0 0,0 0 0,-1 0-1,1 0 1,0 0 0,-1 0 0,1 0 0,-1 1-9,-7 1 21,7 5 0,1 2 86,0 0 0,0 0-86,0 0-42,0 1-65,0 4 61,0-15 24,0 15 6,0 6-5,0 34 0,0-52-41,0 0-25,0 10 66,0-10 47,0 15 13,0 3 68,0 22-256,0-40 124,0 26 29,0-19 61,0 0-65,0 0-21,0 0 0,0-1 21,0-7 65,-1 1-73,0 0-48,0-4 23,0 1-1,-1-1 1,1 0-1,0 0 0,0 1 1,0-1-1,0 0 1,-1 0-1,1 0 0,0 0 1,-1 0 12,1-1-7,0 1 0,-1 0 0,1 0 1,0 0-1,0 0 0,0 1 0,0-1 0,-1 0 1,1 0-1,0 1 0,-1-1 7,0 2 12,1-1 24,-7 17 23,7-16-57,1 0 0,-1 0 0,1 0 0,-1 0 1,1 0-1,0 0 0,0 0 0,0 1 0,0-1 0,0 0 1,1 0-3,-1 4-3,-1 12 6,1-15-5,-1 1-1,1 0 1,0-1 0,0 1-1,0 0 1,1-1-1,-1 1 1,1 0-1,0-1 1,0 1 2,-1-3-7,1 0 0,-1 0-1,1-1 1,0 1 0,-1 0 0,1-1 0,0 1 0,-1 0 0,1-1 0,0 1 0,0 0-1,0-1 8,10 2-21,0-4 21,-9 1-1,-1 1-4,0 0 0,-1-1 0,1 1 0,-1 0 0,1-1 0,0 1 0,-1-1 0,1 1 0,-1-1 0,1 0 0,-1 1 0,1-1 0,-1 1 0,0-1 0,1 0 0,-1 1 0,0-1 1,1 0-1,-1 0 0,0 1 0,0-1 5,9-17-44,-9 17 31,1-1 1,-1 1-1,0 0 1,1 0-1,-1 0 0,0-1 1,0 1-1,0 0 1,0 0-1,0-1 1,0 1-1,0 0 1,0 0-1,-1 0 1,1-1-1,0 1 0,-1-1 13,-8-9-21,-1 2 42,7 7 65,-15 3-63,18-1-23,0 0 0,0 0 0,0 0-1,-1 0 1,1 1 0,0-1 0,0 0 0,0 0-1,0 0 1,0 0 0,-1 0 0,1 0 0,0 0-1,0 1 1,0-1 0,0 0 0,0 0 0,0 0-1,0 0 1,-1 0 0,1 1 0,0-1-1,0 0 1,0 0 0,0 0 0,0 0 0,0 1-1,0-1 1,0 0 0,0 0 0,0 0 0,-2 6-17,1-4 2,-6 15-76,6-2 111,1-11-1,0 1 1,0-1-1,1 0 0,-1 1 0,1-1 0,0 0 0,1 3-19,-1-6 6,-1 0-1,1 0 1,-1 0 0,1 0 0,0 0-1,0 0 1,-1 0 0,1 0 0,0 0 0,0 0-1,0 0 1,0 0 0,0 0 0,1 0-6,-1 0 2,1-1 0,-1 1 0,0-1 0,1 0 0,-1 1 0,0-1 0,1 0 0,-1 0 0,0 0 0,1 0-2,1 1 0,0-1 0,0 0 0,0 0 0,0 0 0,0-1 0,0 1 0,0-1 0,0 0 0,-1 0 0,1 0 0,0 0 0,-1 0 0,1 0 0,0-1 0,-1 1 0,1-1 0,-1 0 0,0 0 0,0 0 0,0 0 0,0 0 0,0 0 0,0 0 0,0-1 0,-1 1 0,1-2 0,0 2 0,-1-1 0,1 0 0,-1 0 0,0 1 0,0-1 0,0 0 0,0 0 0,-1 0 0,1 0 0,-1 0 0,0 0 0,0 0 0,0-1 0,0 1 0,0 0 0,-1 0 0,1-1 0,-2-2-13,0 0 0,-1 0 1,1 0-1,-1 0 0,-3-5 13,5 9-3,0 1 0,0-1 0,0 0 0,-1 1 0,1-1 0,0 0 0,-1 1 0,1 0 0,-1-1 0,1 1 0,-1 0 0,0 0-1,0 0 1,1 0 0,-1 0 0,0 0 0,0 1 0,0-1 0,0 0 0,0 1 0,-1-1 3,-8 1 0,4 1-9,2 0-25,2 1-11,-14 7-336,15-5 346,0 0 48,-2-1 31,3-3-42,1 0 0,0 0 0,-1 1 0,1-1 0,0 0-1,-1 0 1,1 1 0,0-1 0,0 0 0,-1 1 0,1-1 0,0 0 0,0 1 0,-1-1 0,1 0 0,0 1 0,0-1-1,0 1 1,0-1 0,0 0 0,0 1 0,-1-1 0,1 1 0,0-1 0,0 0 0,0 1 0,0-1 0,0 1-1,1-1 1,-1 0 0,0 1 0,0-1 0,0 1-2,3 15 35,0-6 25,1 0 0,1 0 0,1 2-60,-3-5 20,3 0 6,-5-7-27,0 1 1,0-1 0,0 1-1,0-1 1,0 1 0,0-1-1,0 0 1,0 0-1,0 1 1,0-1 0,0 0-1,0 0 1,1 0 0,9-2 0,0-7 0,-2-2 0,-9 10 0,1 1 0,-1-1 0,0 1 0,0-1 0,0 1 0,0-1 0,0 1 0,0-1 0,1 1 0,-1-1 0,0 1 0,0-1 0,-1 1 0,1-1 0,0 1 0,0-1 0,0 1 0,0-1 0,0 1 0,-1-1 0,1 0 0,-11-28 0,6 23-5,5 6 6,-1 0 0,1 0 0,0-1 0,-1 1 0,1 0 0,0 0 0,0-1-1,-1 1 1,1 0 0,0 0 0,0-1 0,0 1 0,-1 0 0,1-1 0,0 1 0,0 0 0,0-1-1,0 1 1,0 0 0,0-1 0,0 1 0,0 0 0,-1-1 0,1 1 0,1-1 0,-1 1 0,0 0 0,0-1-1,0 1 0,-2-9 86,-7 7-65,8 2-21,0 0 0,0 0 0,0 0 0,0 1 0,1-1 0,-1 0 0,0 1 0,0-1 0,0 1 0,1-1 0,-1 0 0,0 1 0,1 0 0,-1-1 0,0 1 0,1-1 0,-1 1 0,1 0 0,-1 0 0,1-1 0,-1 1 0,1 0 0,-1 0 0,1-1 0,0 1 0,0 0 0,-1 0 0,0 3 0,0 0 0,0 0 0,0 0 0,1-1 0,0 1 0,-1 4 0,1-4 0,0 0 0,1 0 0,-1 1 0,1-1 0,0 0 0,0 0 0,1 1 0,-2-3 0,0-1 0,1 0 0,0 0 0,-1 0 0,1 0 0,-1 0 0,1 0 0,0 0 0,0 0 0,0 0 0,0 0 0,0 0 0,0-1 0,0 1 0,0 0 0,0-1 0,0 1 0,0 0 0,0-1 0,0 0 0,0 1 0,1-1 0,-1 0 0,0 1 0,0-1 0,1 0 0,-1 0 0,1 0 0,-1 0 5,0 0-1,1 0 1,-1 1-1,0-1 1,0 0-1,0 1 1,1-1-1,-1 1 1,0-1 0,1 1-5,6 2 61,-6-2-46,6-4-6,4-4-12,-11 7 3,0-1 0,0 1 0,0-1 0,-1 0 0,1 1 0,0-1 0,-1 0 0,1 1 0,0-1 0,-1 0 0,1 0 0,0 0 0,0-10 0,-2 0-21,-13-9-61,5 8 57,0 10 25,9 2 0,0 0 0,-1 0 0,1 0 0,0 0 0,-1 0 0,1 0 0,0 0 0,0 0 0,-1 0 0,1 0 0,0 0 0,-1 0 0,1 0 0,0 0 0,-1 0 0,1 0 0,0 0 0,0 1 0,-1-1 0,1 0 0,0 0 0,-1 0 0,1 0 0,0 1 0,0-1 0,7 9 0,2 1 0,-6-7 0,0 0 0,0 1 0,0-1 0,1 0 0,-1-1 0,2 2 0,3 0 0,-6-3 0,0 0 0,0 0 0,0 0 0,0 0 0,0 0 0,1 0 0,-1-1 0,0 1 0,1-1 0,1 1 0,7-1 0,7 0 43,9 0 149,-23 0-166,14 0-31,-14 0 30,5 0 57,0 2-61,0 5-42,-5-5-65,5-2 65,1-2 21,-7-5 21,5 5 86,-5 2 0,7 0-86,-1-2-42,-6-3-45,0 2-19,6 2 44,-5 1 121,-4 0-76,0 0 0,1 0 0,-1 0 0,0 0 0,0 0 1,0 0-1,1 0 0,-1 0 0,0 0 0,0 0 0,0 0 1,1 0-1,-1 0 0,0 0 0,0 0 0,0 0 0,1-1 0,-1 1 1,0 0-1,0 0 0,0 0 0,0 0 0,1 0 0,-1 0 0,0-1 1,0 1-1,0 0-4,2-8 21,7 7-21,2 1 0,1 0 0,-1 0 21,0 0 65,4 0-63,-13-1-21,5-8-6,2 7 4,-4 3-11,-4-1 0,0 0 1,1 0-1,-1 0 0,0 0 1,1 0-1,-1-1 1,0 1-1,0 0 0,1 0 1,-1-1-1,1 1 11,1-8 0,7 6 0,1 2 21,4 0 42,14 0-19,-2 0 47,-20 0-75,4 2-123,0 6 0,0-7 86,-6-1 13,-4 0 0,0 0 0,0 0-1,0 0 1,1 0 0,-1 0 0,0 0 0,0 0-1,0 1 1,0-1 0,0 0 0,1 1-1,0-1 9,1 8-42,5-5-44,-5 5 86,7-6 86,1 0-65,3 5-7,-13-6-10,-1-1 0,1 0 0,-1 0 0,0 1 1,1-1-1,-1 0 0,1 0 0,-1 1 0,1-1 0,-1 0 0,1 0 0,-1 0 0,1 0 0,0 0 0,-1 0 0,1 0 0,-1 0 0,1 0 0,-1 0 0,1 0-4,18-1 33,15 1-33,10 0 0,-40 1 38,-4-1-12,19-10 38,-17 8-31,1 1 77,14 2-18,1-1-78,-16 0-28,0 0-93,0 0 0,7 0 86,10 1 21,-15 3 0,-1 0 0,16-2 0,-8-4 0,0-5 21,0 5 65,0 2-44,0 2 44,1 5-65,-1-5-21,6-2-5,-8 0-43,9 0-48,-7 0 117,11 1 9,-10-1 33,10-10-28,0-2-35,-16 11-13,7 0-188,-9 2 180,7 0 0,-2 7 42,-5-6 65,3-4-65,-5-6-64,-2 7-215,0 1 69,0-1 62,0 0 54,0 0 49,0 1 41,0-1 111,0-1 504,0 2-545,0 0-49,0-1-71,0 1-97,0 0-118,0-1 74,0 1-37,0 0-155,0-1-87,0 1-92,0-1-100,0 0-107,0 1-114,0-1-120,0 0 445,0 1-33,0-1 10,0 1-44,0 0-43,0-1-40,0 1-38,0-1-34,0 1-862,0-1 596,0 0-38,0 0-1159,0 0-572,0-2-1538</inkml:trace>
  <inkml:trace contextRef="#ctx0" brushRef="#br4" timeOffset="5.43077E6">636 6507 21887,'-18'0'299,"1"0"-50,-3-1 44,-6 3 59,2 3-16,7 2-73,-2 3 19,1-1-42,1 1-37,0 1-36,-16 13 77,3 5-100,-29 45 91,46-58-206,-65 84 171,28-26-24,1 4 195,4 3-371,26-41 160,-1 6-160,10-19 55,0 1-1,1 4-54,-2 24 69,8-32-44,1 0 1,0 16-26,3-20 16,0-1 1,1 0-1,3 11-16,-1-15 33,0 0 0,5 10-33,-6-16 8,1-1-1,0 0 1,1 0 0,-1 0 0,2-1-1,-1 1 1,1-1 0,0 0 0,1-1-1,-1 1 1,3 0-8,4 2 14,-1 0 1,1-1-1,1-1 0,-1 0 0,1-1 1,11 3-15,6 0 19,2-2 51,-8-3 175,20 0-245,-10-2 427,29-4-427,-23-2 156,5-2-168,0-4 44,-10 1 39,0-1-1,-1-3 0,4-2-70,20-13 36,-2-5-104,-29 15-20,-2-1-44,-22 16-94,-3 2 70,1 0-42,0-1-142,0 0-106,0 0-112,-1 1 229,0 0-38,0 0-39,1 0-41,-1 0-44,1 0-47,-1 0 6,1 0-38,-1-1-36,1 1-35,1-2-735,1 1-113,1-2-424,0 0-111,1 0-514,4-4-1388</inkml:trace>
  <inkml:trace contextRef="#ctx0" brushRef="#br4" timeOffset="5.43712E6">1304 7114 3840,'0'-1'962,"0"1"-204,0-2 658,0 1-128,0-1-120,0 0-114,0 1-108,0-1-100,0 0-94,0 0-88,0-1-81,0 1-75,0 0-67,0 0-61,0 0-54,0 0-49,0 0-40,0 0 1,0 0-38,0-4 560,0 6-410,0 0-132,0 1 39,0 0 45,0 0 51,0 1 58,0 0 64,-1 3-313,1-1-38,-2 1-14,0 2 4,-3 7 80,4 1-54,0 25 351,2-20-311,-1-14-225,1 0 37,2 6 93,3 2 156,0-4 12,1-2 37,-6-7-229,1 0 1,-1 0-1,1 1 0,-1-1 0,1-1 0,-1 1 0,1 0 0,-1 0 0,1-1 0,0 1-61,11 0 362,-2-5-132,0-5-95,-8 6-103,-1 0 0,0 0 0,0 0-1,0 0 1,0-1 0,0 1 0,-1 0 0,0-1-1,0 1 1,0-1 0,0 0 0,0 1 0,-1-1-1,1-2-31,3-17 67,-3 19-65,1-2 19,-1 0-1,1 1 1,-2-1 0,1 0 0,-1-4-21,0 8 6,0 1 0,0-1 0,0 1 0,0-1 0,-1 1 0,1-1 0,-1 1 0,1-1 0,-1 1 0,1-1 0,-1 1 0,0 0 0,0-1 0,0 1 0,0 0 0,0 0 0,0 0 0,0 0 0,0 0 0,0 0 0,0 0 0,-1 0 0,1 0 0,0 0 0,-1 1-6,-11-3 137,-5 6-18,3 4-15,-3 8-58,15-12-37,1 1 0,0 0 0,0 0 1,0 0-1,0 0 0,1 0 1,0 0-1,-1 1 0,2-1 1,-1 2-10,-4 10 13,5-14-11,0-1 0,0 0 0,-1 0 0,1 0 0,0 0 0,0 0 0,0 1 0,0-1 0,0 0 0,0 0 0,1 0 0,-1 0 0,0 1-2,1 0 9,0-1 0,-1 1 0,1-1 0,0 1 0,0-1 0,0 0 0,0 1 0,0-1 0,1 1-9,-1-1 3,0 0 1,0 0-1,0 0 0,1 0 0,-1-1 1,0 1-1,1 0 0,-1 0 1,0-1-1,1 1 0,-1-1 1,1 0-1,-1 1 0,1-1 1,-1 0-1,1 0 0,-1 0 1,1 0-4,13-2 82,0-2 54,-5 2-9,-7 1-93,0 0 1,-1 0-1,1 0 0,0-1 0,-1 1 0,1-1 1,-1 1-1,1-2-34,15-13 228,-17 15-218,6-6 139,-1 0-34,-2 1-16,0 1 1,0-1-1,-1 0 1,2-3-100,-5 8 6,1 0 0,-1 1 1,0-1-1,0 0 0,0 0 1,0 0-1,0 1 0,0-1 1,0 0-1,0 0 1,0 0-1,0 0 0,0 1 1,0-1-1,-1 0 0,1 0 1,0 0-1,-1 1 1,1-1-1,0 0 0,-1 1 1,1-1-1,-1 0 0,1 1 1,-1-1-1,1 0 0,-1 1 1,0-1-1,1 1 1,-1-1-1,0 1 0,1-1 1,-1 1-1,0 0 0,0-1 1,0 1-7,-15-6 95,3 6-57,11 1-37,-1 1 0,0-1 0,0 1-1,1 0 1,-1 0 0,1 0 0,0 1-1,0-1 1,-1 0 0,1 1 0,1 0 0,-2 0-1,1 0 12,-1 2-1,1-1 0,-1 1 1,1 0-1,0 0 1,1 1-1,-1-1 1,1 0-1,0 2-11,-4 11 15,5-18-15,-1 1 0,1 0 0,0 0 0,0-1 0,0 1 0,0 0 0,0 0 0,0-1 0,0 1 0,0 0 0,0 0 0,0-1 0,0 1 0,0 0 0,1 0 0,-1-1 0,0 1 0,0 0 0,1 0 0,-1-1 0,1 1 0,-1 0 0,1-1 0,-1 1 0,1 0 0,2 4 0,-1 0-2,2-1 0,5-2 28,-7-2-15,0 0 1,-1 0-1,1 0 1,0 0 0,-1-1-1,1 1 1,0 0 0,-1-1-1,1 1 1,-1-1 0,1 0-12,0 0 8,-1 0 1,0 0-1,0 0 1,0 0-1,0 0 1,0 0-1,0-1 1,-1 1-1,1 0 1,0-1-1,-1 1 1,1 0-1,0-1 1,-1 1-1,0-1-8,1-1 12,0 1 0,-1-1 0,1 1 0,-1-1 0,0 1 0,0-1 0,0 0 0,0-1-12,-6-23 11,6 27-9,-1-1-1,1 1 1,0-1 0,0 1-1,-1-1 1,1 1-1,0-1 1,-1 1-1,1 0 1,-1-1 0,1 1-1,0-1 1,-1 1-1,1 0 1,-1 0 0,1-1-1,-1 1 1,1 0-1,-1 0 1,1-1 0,-1 1-1,1 0 1,-1 0-1,1 0 1,-1 0-1,1 0 1,-1 0 0,1 0-1,-1 0 1,1 0-1,-1 0 1,0 0-2,-20 6 71,16-4-65,-1 1-64,1 2-115,0 1-111,2 0-110,0-2-57,1 0-87,-1-2 94,2-1 66,-1-1-32,2 0 162,-1 1-32,0-1-212,0 0-95,0 1-109,0-1-121,0 1 328,1-1-37,-1 1-625,0-1-123,-1 1-105,1 0-397,0 1-104,-1-1-479,0 1-1292</inkml:trace>
  <inkml:trace contextRef="#ctx0" brushRef="#br4" timeOffset="5.43792E6">1415 7097 19455,'5'0'-11,"1"0"11,-2 0 51,-1 1 45,-1 0 67,-1 0-90,3 3 480,-1-2-99,2 0-8,7-2 97,10 0 232,1 0-115,-1 0-106,1 0-97,-6 0-171,0 0-44,0 0-42,0 0-35,17 0 70,-1 0-97,9 0-52,5-2 112,21-7 202,6 0 47,-27 6-351,-4 0-32,70-6-11,-73 5 9,25-3 166,-7 0-27,76-8 225,-117 12-316,5-4 8,7-1 55,-6 6 24,-18 2-144,0-1 0,1 0 0,-1 0 1,0 0-1,1-1-53,11-1 81,-9 1-84,1 2-43,11 0 57,0 0 40,14 0 99,45 0 273,-55 0-341,0 0-52,-20 0-30,0-1 0,-1 1 0,1-1 0,0 0 0,0 0 0,1-1 0,-2 1 0,1 0 0,0 0 0,0 0 0,-1 1 0,1-1 0,2 1 0,19-1 52,14 0 102,-14 5-104,-15-1-35,-7-2-2,-1 0-1,0 0 1,0 0-1,0-1 1,1 1 0,-1-1-1,0 1 1,0-1-1,3 0-12,9-1 62,6 0-13,2 5-32,-17-3-17,-1 1 0,1-1 0,-1 1 0,0-1 0,1 0 0,-1-1 0,1 1 0,3-1 0,1 0 43,-1 0 69,0 0 43,10 0 263,-7 0-217,-6 0-139,1 0-38,0 0-48,0 0-55,1 0-83,1 0-90,-1 0-102,1 0-112,1 0-124,-5 0 244,0 0-34,1 0-37,-1 0-38,1 0-40,0 0-41,-4 0-48,-1 0-52,1 0-50,-1 0-46,1 0-45,-1 0-40,1 0-40,0 0-35,-1 0-222,1 0-42,0 0-39,-1 0-33,1 0-283,0 0-32,1 0-3203</inkml:trace>
  <inkml:trace contextRef="#ctx0" brushRef="#br4" timeOffset="5.43816E6">3282 7030 29951,'-5'0'28,"3"0"40,21 0 92,-18 1-153,1-1-1,0 0 1,0 0-1,0 0 1,-1 0 0,1 0-1,0-1 1,0 1-1,0-1 1,-1 1-1,1-1 1,0 1 0,-1-1-1,1 0 1,0 0-1,0-1-6,-1 2 2,0-1-1,-1 1 0,1-1 1,0 1-1,-1 0 0,1-1 1,0 1-1,0 0 0,-1-1 1,1 1-1,0 0 0,0 0 1,0 0-1,-1 0 0,1 0 1,0 0-1,0 0-1,33 0 0,-30-1 0,-3 2 0,16 8 0,-7-7 21,-9-2-241,0 0 76,0 0 68,0 0 58,1 0 74,-1 0 70,2-1 464,-2 0-412,-1 1-138,1-1-74,-1 1-42,0-1-48,0 1-53,0-1-60,0 1-63,0-1-71,0 1-74,1-1-80,-1 0-87,0 0-90,0 1-98,0-1-101,0 0-108,0 1 433,0 0-39,0 0-36,0 0-35,0 0-780,0 0-112,0 0-443,0 0-111,0 0-534,0 0-1454</inkml:trace>
  <inkml:trace contextRef="#ctx0" brushRef="#br4" timeOffset="5.43919E6">3398 7041 16639,'0'0'128,"0"0"0,0 0 0,-1 0-28,0 0 35,-2 0 42,1-1 111,0-1 163,0 0 328,3-1-35,2 1-357,0 1-176,-2 1-153,2 0-38,1 0 352,0 0-38,0 0-35,0 0-32,4 0 174,1 0-106,-4 0-156,1 0-37,5 0 48,0 0-85,14 0 72,-18 0-77,1 0 48,-5 0-59,8 0 76,0 1-53,2 1-18,0 1-60,11 1-9,-5-3 57,-5-1-25,7-1 60,-1 4 72,-11-1-130,17 4 105,-5-5-110,-20-1-54,1 0 0,-1 1 0,0-1 0,0 0 0,1 0-1,-1 1 1,0-1 0,0 1 0,0-1 0,0 1 0,1-1 0,-1 1-1,0 0 1,0-1 2,0 1 0,0 0 0,0-1 0,0 1-1,0-1 1,1 1 0,-1-1 0,0 1-1,0-1 1,1 0 0,-1 0 0,0 0 0,0 0-2,5 0 52,14 0 297,-14 0-260,-6 0-87,0 0 0,0 0 0,0 0 0,0 0 0,0 0-1,0 0 1,0 0 0,1 0 0,-1 0 0,0 0 0,0 0 0,0 0 0,0 0-1,0 0 1,0 0 0,0 0 0,0 0 0,0 0 0,0 0 0,0 0 0,0 0-1,0 0 1,0 0 0,0 0 0,0 0 0,1 0 0,-1 0 0,0 1-1,0-1 1,0 0 0,0 0 0,0 0 0,0 0 0,0 0 0,0 0 0,0 0-1,0 0 1,0 0 0,0 0 0,0 0 0,0 0 0,0 0 0,0 0 0,0 0-1,0 0 1,0 0 0,0 1 0,0-1 0,0 0 0,0 0 0,0 0 0,0 0-1,0 0 1,0 0 0,0 0 0,0 0 0,0 0-2,0 8 0,0-8-2,0 0 0,0 0 0,0 0 0,0 0 1,0 0-1,0 0 0,0 0 0,0 0 0,0 0 0,0 0 0,0 0 0,0 0 1,0 0-1,0 0 0,0 0 0,0 1 0,0-1 0,0 0 0,0 0 0,0 0 1,0 0-1,0 0 0,0 0 0,0 0 0,0 0 0,0 0 0,0 0 1,0 0-1,0 0 0,0 0 0,0 0 0,0 0 0,0 0 0,0 0 0,0 0 1,0 0-1,1 0 0,-1 0 0,0 0 0,0 1 0,0-1 0,0 0 0,0 0 1,0 0-1,0 0 0,0 0 0,0 0 0,0 0 0,0 0 0,0 0 0,0 0 1,0 0-1,0 0 0,0-1 0,1 1 0,-1 0 0,0 0 2,5 2-72,-1 2 10,0 0-34,1-3-36,-5-1 129,0 0 0,0 0 1,0 0-1,1 0 0,-1 0 1,0 0-1,0 0 1,0 0-1,0 0 0,0 0 1,0 0-1,0 0 1,0 0-1,0 0 0,0 0 1,0 0-1,0 0 0,0 0 1,0 0-1,0 0 1,1 0-1,-1 0 0,0 1 1,0-1-1,0 0 0,0 0 1,0 0-1,0 0 1,0 0-1,0 0 0,0 0 1,0 0-1,0 0 1,0 0-1,0 0 0,0 0 1,0 0-1,0 0 0,0 0 1,0 0-1,0 0 1,0 0-1,0 0 0,0 1 1,0-1-1,0 0 0,0 0 1,0 0-1,0 0 1,0 0-1,0 0 0,0 0 1,0 0-1,0 0 1,0 0-1,0 0 0,0 0 3,0 1-6,0-1-1,0 0 1,0 1-1,0-1 1,0 0-1,0 1 1,0-1-1,0 0 1,0 1-1,0-1 1,1 0-1,-1 1 1,0-1-1,0 0 1,0 1-1,0-1 0,1 0 1,-1 1-1,0-1 1,0 0-1,0 0 1,1 1-1,-1-1 1,0 0-1,1 0 1,-1 0-1,0 1 1,1-1 6,3 1-116,-2-1-5,0 1-100,-1 1 123,0-1-34,0 0-51,0 0-92,0-1-119,0 1 146,-1-1-38,0 1-41,1-1-44,-1 1-47,1-1-50,-1 0 6,0 0-40,0 1-39,0-1-35,1 0-676,-1 0-119,0 0 499,0 0-32,0 1-990,0-1-491,0 0-1319</inkml:trace>
  <inkml:trace contextRef="#ctx0" brushRef="#br4" timeOffset="5.44E6">3933 7073 15744,'-2'0'-85,"0"0"119,1 1 102,-1-1 86,1 1 137,0 0 77,-3 2 1060,3-2-1092,0 0-39,0 0-54,-1 0-70,1 0-127,0 0-44,0 0-47,0-1-54,-5 5 664,4-3-406,1 0-1,-1 0 1,1 0-1,0 1 1,0-1-1,0 0 1,-1 2-227,0 4 502,0 0-86,1-5-250,1 1-33,0-1-38,0-1-42,0 5 234,1-2-72,1-1-58,0-1-43,2 3 9,3 4 132,9 4 50,-14-13-276,0 0-1,-1 0 1,1 0-1,0 0 1,0-1-1,0 1 1,0 0-1,0-1 1,0 0 0,-1 1-1,1-1 1,0 0-1,0 0 1,0 0-1,0 0 1,0 0 0,0-1-29,11-3 188,0-2-59,0-2-47,0-1-35,-11 7-43,0 0 0,0 0-1,0 0 1,0 0 0,0 0-1,0-1 1,0 1-1,-1-1 1,1 1 0,-1-1-1,0 1 1,0-1-1,0 0 1,0 0 0,0 0-1,-1 0 1,1 0 0,-1-1-4,0 2 8,0 0 0,-1 0 0,1 0 1,-1 0-1,1 0 0,-1 1 1,0-1-1,0 0 0,0 0 0,0 1 1,0-1-1,0 0 0,-1 1 1,1-1-1,-1 1 0,1 0 0,-1-1 1,0 0-9,-1 1 17,1-1 1,0 1 0,0 0 0,0 0-1,-1-1 1,-1 1-18,-5-1 89,2 3 36,2 1-66,1 0 1,0 0-1,0 0 0,0 1 1,-2 2-60,-1 0 66,6-5-61,0 1 0,0 0 0,0 0 1,0-1-1,0 1 0,1 0 0,-1 0 1,0 0-1,0 0 0,1 0 0,-1 0 1,1 1-1,-1-1 0,1 0 0,-1 0 1,1 0-1,0 0 0,-1 1 0,1-1 1,0 0-1,0 0 0,0 1-5,-2 7 55,2-6-33,-1 1 0,0-1-1,1 0 1,0 1 0,0-1-1,0 1 1,0-1 0,0 0-1,1 1 1,-1-1-22,5 14 39,-4-16-39,-1 1 0,1-1 0,0 0 0,0 1 0,-1-1 0,1 0 0,0 0 0,0 0 0,0 0 0,1 0 0,-1 0 0,0 0 0,0 0 0,0 0 0,1 0 0,-1-1 0,0 1 0,1-1 0,-1 1 0,1-1 0,-1 1 0,2-1 0,3 1 0,0 0 0,0 0 0,0-1 0,4 0 0,-8 0 0,-1 0 0,0 0 0,1 0 0,-1 0 0,0 0 0,0-1 0,0 1 0,0 0 0,0-1 0,0 1 0,0 0 0,0-1 0,0 1 0,0-1 0,0 0 0,0 1 0,0-1 0,-1 0 0,1 0 0,0 1 0,0-1 0,-1 0 0,1 0 0,0 0 0,-1 0 0,2-3 0,0 0 0,-1 0 0,1 1 0,-1-1 0,0-4 0,1 4 0,-2-10 61,-1 8 24,0 0 1,-1 0-1,0 0 0,-1-3-85,0 2 67,3 4-56,-1 1-1,0 0 1,0 0-1,0 0 1,0 0-1,-1 0 1,1 0-1,0 0 1,-1 0-1,1 1 1,-1-1-1,0 0-10,-12-7 159,7 4-4,0 0 67,6 5-214,1-1 0,0 1 0,-1 0 0,1-1-1,-1 1 1,1 0 0,-1 0 0,1-1 0,-1 1 0,1 0 0,-1 0 0,1 0 0,-1 0 0,0 0 0,1 0 0,-1 0 0,1 0 0,-1 0 0,1 0 0,-1 0-1,1 0 1,-1 0 0,1 0 0,-1 1 0,1-1-8,-14 7 83,9-5-87,4-1 5,1-1-1,-1 1 1,0 0-1,0-1 1,0 1 0,1 0-1,-1-1 1,0 1-1,0 0 1,1 0 0,-1 0-1,1-1 1,-1 1-1,1 0 1,-1 0 0,1 0-1,0 0 1,-1 0-1,1 0 1,0 0 0,0 0-1,0 0 1,0 0-1,0 0 1,0 0 0,0 0-1,0 0 1,0 0-1,0 0 1,0 0-1,1 0 1,-1 0 0,0 0-1,1 0 1,-1 0-1,1 1 0,0-2 10,0 1-1,0-1 0,0 0 0,-1 1 0,1-1 0,0 0 0,0 0 0,0 1 1,0-1-1,0 0 0,0 0 0,0 0 0,0 0 0,0 0 0,0-1-9,14-1 77,0-5-51,-13 7-27,-1-1 1,1 0-1,0 0 1,-1 0 0,1 0-1,-1 0 1,1 0-1,-1-1 1,0 1 0,0 0-1,1-2 1,1-10 18,-4 1 37,1 6 0,0 5-43,0-1 1,0 1-1,0 0 0,0 0 0,-1 0 1,1-1-1,0 1 0,-1 0 0,1 0 1,-1 0-1,1 0 0,-1 0 0,1 0 1,-1 0-1,0 0 0,1 0 0,-2 0-12,-14-10 118,8 6-81,7 4-31,-1 0 0,1 0 1,-1 0-1,1 0 0,-1 0 0,0 1 1,1-1-1,-1 0 0,0 1 1,0 0-1,0-1 0,0 1 0,1 0 1,-1 0-1,0 0 0,0 0 0,0 0 1,0 0-7,-2 1 6,0 1 0,0-1 1,1 1-1,-1 0 0,1 0 0,-1 1 1,-1 0-7,-1 2-8,0-2 10,-5 5 22,6 5 57,2-7-63,2-5-18,0 1 1,0 0-1,1 0 0,-1 0 0,0 0 0,1-1 0,-1 1 1,1 0-1,0 0 0,-1 0 0,1 0 0,0 0 0,0 0 0,1 0 1,-1 0-1,0 0 0,1 0 0,-1 1 0,2 0-14,1 4-57,-2-7 53,-1 1 0,1 0 0,-1 0 0,1 0 0,-1 0 1,1 0-1,0-1 0,-1 1 0,1 0 0,0 0 0,0-1 0,0 1 0,0 0 18,5 0-45,-2-1 170,0 0-89,-1 0-74,0 0-65,2 0-189,-2 0-30,3 0-493,-5-1 598,0 1 38,0-1 46,0 0 70,-1 0 83,1 0 97,-1-1 113,0 1-68,0 0 32,0 0 37,0 0 36,0 0 39,0 0 40,0 0 19,0 0-151,0 1-67,0-1-40,0 1-57,0-1-40,0 1-48,0-1-52,0 1-29,0-1-45,0 1-48,0 0-50,0-1-55,0 1-58,0 0-61,0-1-65,0 1-67,0 0-64,0 0-62,0-1-58,0 1-55,0 0-50,0 0-49,0 0-43,0 0-244,0 0-53,0 0-48,0 0-40,0 0-314,0 0-40,0 0-377,0 0-1077</inkml:trace>
  <inkml:trace contextRef="#ctx0" brushRef="#br4" timeOffset="5.45014E6">3855 2863 13312,'-1'2'-54,"1"-1"69,0 1 62,0-1 53,0 0 83,0 0 50,-1 0 99,0 0 223,0 0-25,1-1-241,-1 0-107,0 0-65,0 0-84,0 0-63,1 0-72,-1 0-79,0 0 63,1 0 308,0 1-53,-1-1-46,1 1-40,0-1-24,0 1-33,-1 2-23,1-2 37,0 0 83,0 0 26,0-1 67,0 1 26,0-1 63,0 0 71,0 0 78,1-5-89,-3 10-22,-3-2-217,1 0-14,3 4-3,1 2 241,-1-1-67,-1 1-52,0-1-39,0-3-63,1 0 1,0 0-1,0 0 1,1 1-1,-1 1-127,1 14 121,0 0 81,0-3 17,0 0 34,0 65 1045,0-58-975,0 0-93,1-19-154,-1 0-1,1 0 1,0 0 0,1-1 0,-1 2-76,3 8 140,-3 1-41,1 0-14,2 5-34,0 3 38,-3-5 70,-1 41 143,0 40 73,0-57-190,0 10 105,2-40-205,2 0-50,-3-9-29,0 0 0,0 0 0,0 0 0,0 0 0,0 2-6,-1 25 195,0-2-84,0 6-54,0 17-36,1-35 50,3 0-41,-2-12-29,-1 0 0,0 1 0,0-1 0,-1 0 0,1 2-1,-2 3 1,1-4 20,0-1 0,0 1 0,1-1 1,-1 1-1,1 0-21,3 6 20,0 7 36,-2-5 39,-2 27 40,0 50 339,0-62-375,0 1-61,0-16-40,2 1-1,1 7 3,-1-6 13,0 1 0,0 10-13,-2 208 51,0 151 154,0-221-141,0 4-54,0 0-84,0-164 101,0 1 0,1-1-1,0 1 1,0-1 0,1 1-27,3 13 81,-4-5-61,-1 26-46,0 73-167,0-65 156,0-40 37,1 0 0,0 0 0,1 0 0,-1 0 0,1 0 0,-1-1 0,1 0 0,-1 7 0,-1 365 128,0-366-132,-1 1 0,0-1 0,-1 1 0,-3 9 4,4-18-5,0 10-27,0 0 0,1 0 0,0 5 32,1 0-11,-1 184 11,0-39-128,0-163 133,0-1 0,0 0 0,0 0 0,0 1 0,1-1 0,-1 0 0,1 0 0,-1 0-1,1 1 1,-1-1 0,1 0 0,-1 0 0,1 0-5,0 0 5,0 0 0,-1 0 0,1 0 0,-1 1 0,1-1 0,-1 0 0,1 0 0,-1 0-1,0 1 1,0-1 0,1 0 0,-1 0 0,0 1-5,-1 12 0,0-10 0,1 0 0,0 0 0,0 0 0,0 0 0,0 0 0,0 0 0,1-1 0,0 1 0,1 3 0,-1-4 3,0-1 7,0 0 1,0 0-1,0 0 1,0 0-1,-1 0 1,1 0 0,0 1-11,0 14 36,-1 1-42,-1-10-71,1 0 46,-1 4 45,1-8 5,0-1 1,0 1-1,1 0 1,-1-1-1,1 1 1,-1-1-1,2 2-19,-1-1 12,1 1-17,-1-1 0,0 1 1,1 0-1,-2 0 0,1 0 1,0 0-1,-1-1 5,2 8 0,5-1 0,-5 0 0,-2 0 0,0 0 0,0 0 0,0 6 11,0-15-20,0 11-36,0-12-23,0 0-77,0-1 27,0-1-37,0 0-61,0-1-105,0 1-5,0-1 58,0-3-533,0 3 575,0 0-203,0 0 163,0 1-43,0-1-93,0 0-72,0 0-79,0 0-90,0 0-98,0-1-107,0 0-117,0 1-126,0-1 165,0 1-95,0-1-82,0 0-72,0 0-318,0-1-70,0-1-383,0-2-1050</inkml:trace>
  <inkml:trace contextRef="#ctx0" brushRef="#br4" timeOffset="5.45183E6">3844 2863 11520,'0'0'405,"0"0"-228,0 0-30,0 0 5,0 0 33,0 0 39,0 0 33,0 0 628,0 0 8,0 0-378,0 0-108,0 0 82,0 0 278,0 0 23,0 0 63,0 0-64,0 0-346,-2 3-203,-3 5-28,-3 5-4,3-2-9,-4 21 367,7-21-407,1-10-132,1 1 0,0 0 0,0 0 1,0 0-1,0 0 0,0 0 0,0 0 0,0 0 0,1 0-27,4 15 188,-3-11-129,3 7 4,3-4 35,-8-9-89,1 1 0,0-1 0,-1 1 0,1-1 0,0 0 0,0 1 0,0-1 0,-1 0 0,1 0 0,0 1 0,0-1 0,0 0 0,0 0 0,-1 0 0,1 0 0,0 0 0,0 0 0,0 0 1,0-1-1,-1 1 0,1 0 0,0 0 0,0-1 0,0 1 0,-1 0 0,1-1 0,0 0-9,1 0 9,0 0 0,-1-1 0,1 1 0,0-1 1,-1 1-1,0-1 0,1 0 0,-1 0 0,0 0 0,0 0 0,1-2-9,2-3 71,-2 4-8,0 0 0,-1-1 0,1 1 0,-1 0 0,0 0 1,0-1-1,0 1 0,-1-1 0,1 1 0,-1-2-63,1-16 301,-2 0-45,1-1-58,0 21-189,0 1-1,0-1 1,-1 1-1,1-1 0,0 1 1,0 0-1,0-1 1,0 1-1,0-1 0,0 1 1,0-1-1,-1 1 1,1 0-1,0-1 1,0 1-1,-1 0 0,1-1 1,0 1-1,-1 0 1,1-1-1,0 1 1,-1 0-1,1-1 0,0 1 1,-1 0-1,1 0 1,-1-1-1,1 1 1,0 0-1,-1 0 0,1 0 1,-1 0-1,1 0-8,-8-1 125,-1 1-33,3 1-53,-5 0 142,4 3-57,1 0-45,-1 0 70,2-1-48,5-2-86,-1 0-1,0-1 0,1 1 1,-1 0-1,1 0 0,-1-1 1,1 1-1,0 0 0,-1 0 1,1 0-1,0 0 0,0 0 1,-1 0-15,-1 6 102,-2 2 63,3-6-146,-1 0 0,1-1 0,0 1 1,0 0-1,0 0 0,0 0 1,1 1-20,-1 17 35,1-21-35,0 1 0,0-1 0,0 1 0,0-1 0,0 1 0,0-1 0,0 1 0,0-1 0,0 0 0,0 1 0,1-1 0,-1 1 0,0-1 0,0 1 0,0-1 0,1 1 0,-1-1 0,0 0 0,1 1 0,-1-1 0,0 0 0,1 1 0,-1-1 0,0 0 0,1 1 0,-1-1 0,4 2 0,0-1 0,-1 1 0,1-1 0,0 1 0,1-1 0,-3-1 0,-1 1 0,0-1 0,0 0 0,0 0 0,0 0 0,1 0 0,-1 0 0,0-1 0,0 1 0,0 0 0,0 0 0,1-1 0,-1 1 0,0-1 0,0 1 0,0-1 0,0 1 0,0-1 0,1 0 0,15-17 0,-10 10 0,1-4 26,-5-1 36,-2-16 87,-1 18-108,-1 8-28,1 1 0,-1 0 1,1 0-1,-1-1 1,0 1-1,0 0 1,0 0-1,0 0 1,0 0-1,0 0 1,-1 0-1,1 1 1,0-1-1,-1 0 1,0 1-1,1-1 0,-3 0-13,-7-6 103,-1 5 35,10 3-126,0 0 0,0 0 0,0 1 1,0-1-1,-1 0 0,1 1 0,0-1 0,0 1 0,0 0 1,-1 0-13,2 0 7,-1 0 0,1 0 1,0 1-1,-1-1 1,1 0-1,0 0 1,0 1-1,0-1 1,0 1-1,0-1 1,0 1-1,0-1 1,0 1-1,1 0 0,-1-1 1,1 1-1,-1 0 1,1 1-8,-1 4 6,0 1 0,0 0 0,1 0 0,1 4-6,-1-2-3,0-6 3,0-1-1,0 0 0,0 0 1,0 1-1,1-1 0,-1 0 1,1 0-1,0 1 1,0-3 2,0 1 0,0-1 0,0 0-1,0 0 1,0 0 0,0 0 0,1 0 0,-1 0 0,0 0 0,1 0 0,-1 0 0,0-1 0,1 1 0,0 0-2,0 0 7,-1-1 0,1 1 1,-1-1-1,1 0 1,0 0-1,-1 1 0,1-1 1,-1 0-1,1 0 1,0 0-1,1-1-7,7-1 25,-8 1-25,0 1 0,-1-1 0,0 0 0,1 0 0,-1 0 0,1 0 0,-1 0 0,0 0 0,0-1 0,0 1 0,0 0 0,0-1 0,0 1 0,0 0 0,0-1 0,0 1 0,0-1 0,-1 0 0,1 1 0,-1-1 0,1 1 0,-1-1 0,0 0 0,0 0 0,1 0 0,0-6 0,3-4-3,-3 8 8,0-1 0,0 0 0,0 0 0,0 0 0,0-1-5,-1 4 15,0 1 1,0 0-1,0-1 1,0 1 0,0 0-1,1 0 1,-1-1-1,1 1 1,-1 0 0,1 0-1,0-1-15,2-8 170,-3 8-155,0 1 1,-1-1-1,1 1 1,0-1-1,-1 1 1,1-1-1,-1 1 1,1 0-1,-1-1 1,0 1-1,0 0 1,1-1-1,-1 1 1,0 0-1,0 0 1,0 0-1,-1-1-15,-6-3 42,-2 3-70,7 2 28,0 0 0,0 0 0,0 1 0,-1-1 0,1 1 0,0-1 0,0 1 0,0 0 0,0 0 0,0 1 0,0-1 0,-2 2 0,4-2 0,0 0 1,0-1-1,0 1 0,0 0 0,0 0 0,0 0 1,1 0-1,-1 0 0,0 0 0,1 0 0,-1 0 1,0 0-1,1 0 0,-1 0 0,1 1 0,0-1 1,-1 0-1,1 0 0,0 0 0,0 1 0,0-1 1,0 0-2,-2 9 18,-1 1 27,1-6-5,1-1 1,0 1-1,0-1 1,1 1-1,-1 1-39,1-5 11,0 1 0,0-1 0,0 1 0,1 0 0,-1-1 0,0 1 0,1-1 0,-1 1 0,1 0-11,7 8 23,-3-4-17,8 7 38,-13-13-42,1 0 1,-1 1-1,1-1 0,-1 0 1,1 1-1,0-1 0,-1 0 1,1 0-1,-1 1 1,1-1-1,0 0 0,-1 0 1,1 0-1,0 0 0,-1 0 1,1 0-1,-1 0 1,1 0-1,0 0 0,-1 0 1,1 0-1,-1-1 0,1 1 1,0 0-3,23-16 24,-16 11-27,-7 4 7,1 0 1,0-1-1,-1 1 0,1-1 0,0 1 1,-1-1-1,1-1-4,1-2 28,0 0 0,-1-1 1,1 1-1,-1-1 0,-1 1 0,2-4-28,0-2 36,-3 10-30,1 0 0,-1 0 1,0-1-1,1 1 0,-1 0 0,0 0 1,0-1-1,0 1 0,0 0 0,0-1 1,0 1-1,-1 0 0,1 0 0,0-1 1,0 1-1,-1 0 0,1 0 1,-1-1-1,0 1 0,1 0 0,-1 0 1,0-1-7,-3-4 11,1-1-25,3 6 9,0 0 0,-1 0 0,1 0-1,0 1 1,-1-1 0,1 0 0,0 0 0,-1 1 0,1-1 0,-1 0-1,1 1 1,-1-1 0,0 1 0,1-1 0,-1 0 0,0 1 0,1-1-1,-1 1 6,0 0 0,1-1 0,-1 1 0,1 0 0,-1 0 0,1 0 0,-1 0 0,1 0 0,-1-1 0,1 1 0,-1 0 0,1 0 0,-1 0 0,1 0 0,-1 1 0,1-1 0,-1 0 0,1 0 0,-1 0 0,1 0 0,-1 0 0,0 1 0,0 0 8,-1 0-1,0 0 1,1 0-1,-1 0 0,1 1 1,-1-1-1,1 0 1,0 1-1,-1-1 0,1 1 1,0 0-8,0-1 2,1 0 0,-1 0 1,1 0-1,-1 1 0,1-1 1,-1 0-1,1 0 0,0 1 1,0-1-1,-1 0 0,1 1-2,0 1 0,0-1 0,0 0 0,-1 1 0,1-1 0,-1 0 0,1 0 0,-1 1 0,0-1 0,-1 1 0,-1 5 0,3-7 2,0-1-1,-1 1 0,1 0 1,0 0-1,0 0 1,0-1-1,0 1 1,0 0-1,0 0 0,0 0 1,0-1-1,0 1 1,0 0-1,1 0 1,-1 0-2,0-1 4,1 1-1,-1 0 1,1 0 0,-1-1 0,1 1 0,-1 0 0,1-1 0,-1 1 0,1-1 0,0 1 0,-1-1 0,1 1 0,0-1 0,0 1-1,-1-1 1,1 0 0,0 1 0,0-1 0,-1 0-4,2 1 7,0-1-1,0 1 0,0-1 1,0 0-1,0 0 1,0 0-1,0 0 1,2 0-7,7-3-20,-7 1-47,9-5-51,0-1 58,-12 7 58,0 0 1,0 0-1,0 0 0,0 0 1,0 0-1,0 0 0,0 0 1,0 0-1,-1-1 0,1 1 0,0 0 1,-1 0-1,1-1 0,-1 1 1,1-1-1,-1 1 0,0 0 1,1-1-1,-1-1 2,0 3-4,0-1-1,0 1 1,0-1 0,0 1 0,0-1-1,0 1 1,1-1 0,-1 1 0,0-1 0,0 1-1,1-1 1,-1 1 0,0-1 0,0 1-1,1-1 1,-1 1 0,1-1 0,-1 1 0,0 0-1,1-1 1,-1 1 4,2-3-18,-7-6 18,5 9-2,-1-1 0,1 0 1,0 1-1,0-1 0,-1 0 0,1 1 0,0-1 0,-1 1 1,1-1-1,-1 0 0,1 1 0,-1-1 0,1 1 0,-1 0 1,1-1-1,-1 1 0,1-1 0,-1 1 0,0 0 0,1-1 0,-1 1 1,0 0-1,1 0 0,-1 0 0,0-1 0,1 1 0,-1 0 1,0 0-1,1 0 0,-1 0 0,0 0 0,1 0 0,-1 0 1,0 0-1,0 1 2,0-1-6,-1 1 1,1 0 0,-1 0 0,1 0-1,-1 0 1,1 0 0,0 0 0,-1 0-1,0 1 6,2-1 5,-8 7 179,1 0-1,-5 8-183,3-2 86,4-6-99,0 0-62,1 0-74,0 0-88,3-6 29,1 0-49,-1 1-99,1-1-231,0-2 587,0 1-387,0 0 49,0-1-35,0 0-112,0 0-26,0 0-113,0 0 264,0 0-34,0 0-37,0 0-39,0 0-40,0 0-38,0 0-36,0 0-36,0 0-714,0 0-114,0 0-417,0 0-112,0 0-504,0 0-1362</inkml:trace>
  <inkml:trace contextRef="#ctx0" brushRef="#br4" timeOffset="5.45573E6">3810 1260 9728,'4'0'444,"-1"-1"105,-1 0 4,0-2 796,-3 1-897,1 1-41,-1 0-56,-1 0-74,1 1-141,0-1-44,0 1-49,-1 0-52,1 0 312,0-2 111,-1-5 327,-5 5 46,5 2 41,2 0-150,0 0-419,0 0-64,-1 0-53,1-1-46,-1 1-32,0 0-34,-3 1-14,3-1 20,-1 0 97,2 1-30,0-1 35,-1 0 40,1 1 44,0 2-107,1 0 0,-1 1-1,1-1 1,0 0-1,0 1 1,0 1-119,1-2 130,-1 1 0,0 0 1,0-1-1,-1 1 0,1 0 1,-1 3-131,0 5 252,0-1-78,0 0-39,2 8 50,2-3-123,-3-8-35,1-1 0,-1 1 1,0-1-1,-1 7-27,0 51 223,0 1 44,0 151 739,0-123-599,0 2-64,0-49-212,0 1-33,1-31-31,4 4-32,-4-14-30,1-1 0,-1 1 0,0 0 0,-1 0 1,0 1-6,1 2 49,0 0 1,1 0 0,0 0 0,3 7-50,3 15 50,-4-1-43,-5-20 37,1-5-28,0-1 1,0 0 0,1 1 0,-1-1 0,1 2-17,3 4 45,-3-6-31,0 0-1,0-1 1,0 1 0,0 0 0,-1 0 0,1-1-14,-1 59 89,0 89 265,0-99-307,0-50-47,0 0 0,0 1 0,1-1 0,0 0 0,-1 0 0,1 0 0,1 1 0,-1 0 0,0-1 0,0 1 0,0 0 0,0 0 0,-1-1 0,0 1 0,1 1 0,-1 24 25,0 18 57,0-45-80,0-1 0,0 0 0,0 0 0,0 1 0,1-1 0,-1 0 0,0 0 0,1 1 0,-1-1 0,1 0 0,0 0 0,-1 0 1,1 0-3,0 0-1,0 0 1,-1 0-1,1 0 1,-1 1-1,1-1 1,-1 0 0,1 0-1,-1 0 1,0 1-1,0-1 1,1 0 0,-1 0-1,0 1 1,0 3 42,0 4 258,0-5-242,0-3-72,0 1-34,0 0-38,0 0-46,0 0-74,0 2-72,0-1-78,0 2-87,0 0-95,0 1-104,0 1-111,0 1-119,0-8 383,0-1-41,0 1-41,0-1-37,0 1-36,0 0-32,0-1-768,0 0 526,0 1-35,0-2-1039,0 1-518,0-1-1386</inkml:trace>
  <inkml:trace contextRef="#ctx0" brushRef="#br4" timeOffset="5.45693E6">3789 1254 12288,'0'2'200,"0"0"47,-1 1 246,-1 3 765,0-4-920,1-1-54,0 1-94,0-1-71,-1-1-87,1 1-100,-3 1 440,0 1 70,-5 4 1177,5-4-1002,2 2-194,1 4-72,2 1-63,-1-1-53,1 1 4,-1-10-226,0 1-1,0-1 0,0 1 1,0-1-1,0 1 0,1-1 1,-1 1-1,0-1 0,0 0 1,0 1-1,1-1 0,-1 0 1,0 1-1,1-1 0,-1 1 1,0-1-1,1 0 0,-1 0 1,1 1-1,-1-1 0,0 0 1,1 0-1,-1 0 0,1 1 1,-1-1-1,1 0-12,18 4 301,3-5-55,-7-4-90,-9 1-124,0-3 50,-3 2 20,1 0 0,-1 0 0,0 0 0,0-1 0,-1 1 0,2-5-102,-1-2 107,0-1-22,2-4 0,-4 14-73,-1 1 1,1-1-1,-1 0 0,1 1 1,-1-1-1,0 1 0,0-1 1,0 1-1,-1-2-12,1-3 81,-2-2 181,-2 2-40,-3 1 2,-8 2 64,13 4-244,-1 0 0,1 0 0,0 0 1,0 0-1,0 0 0,0 1 0,-1-1 0,1 1 1,0 0-1,0-1 0,0 2-44,-6 2 201,3 2 36,-5 14-110,8-13-91,-1 0-1,1 0 1,0 0 0,1 1 0,0-1-1,0 4-35,4 2 154,4 0-76,3-3-53,-9-9-25,1 0 0,-1 0 0,1 0 0,-1 0 0,1 0 0,0 0 0,0 0 0,-1-1-1,1 1 1,0-1 0,0 1 0,0-1 0,0 1 0,0-1 0,4 0 0,-3 0 3,-1 0-1,1 0 0,-1 0 1,1 0-1,-1-1 0,0 1 1,1-1-1,0 1-2,-2-1 12,1 0 0,0 0 0,0 0 0,-1 0 1,1 0-1,-1 0 0,1 0 0,-1-1 0,1 1-12,-2 0 5,4-2 18,-1 0 0,0 0 0,0 0 0,-1-1 0,1 1 0,-1-1 0,0 0 0,0 0 0,0 0 0,1-3-23,1-13 43,0 9 31,-3 10-57,0-1 0,-1 1 0,1 0 0,-1-1 0,0 1 0,1 0 0,-1-1 0,0 1 0,0 0 0,1-1-1,-1 1 1,0-1 0,-1 1 0,1 0 0,0-1 0,0 1 0,-1-1-17,0-3 52,0 1 22,0 0-1,0 1 1,0-1 0,-1 0-1,-1-3-73,-6-3 156,8 10-150,0-1-1,0 1 0,0-1 1,0 1-1,0 0 0,0-1 1,0 1-1,0 0 0,0 0 1,0 0-1,-1 0 0,1 0-5,-2 0 4,1 0-1,-1 0 0,1 1 1,-1-1-1,1 1 1,-3 0-4,2 0 10,0 1 0,0-1 0,0 1 0,0 0 0,0 0 0,0 0 0,1 0 1,-1 1-11,-1 0 12,2 0 0,-1 0 0,0 0 0,1 1 0,-1-1 0,1 1 0,0 0 0,0 0 1,1-1-1,-1 1 0,0 5-12,-9 33 128,10-40-123,1-1 1,0 0-1,0 1 0,0-1 1,0 0-1,0 1 0,0-1 1,0 0-1,0 1 0,0-1 1,1 0-1,-1 1 0,0-1 1,1 0-1,-1 1 0,1-1 1,0 0-1,-1 0 0,1 0 1,0 0-1,0 0 0,0 1 1,0-2-1,0 2-5,1 0 3,1 0 1,-1-1-1,0 1 0,1-1 1,0 0-1,1 1-3,-1 0 1,-2-1-1,1-1 1,-1 1-1,0-1 0,1 0 0,-1 1 1,0-1-1,1 0 0,-1 0 0,0 0 1,1 0-1,-1 0 0,0 0 0,1 0 0,-1 0 1,0-1-1,1 1 0,-1 0 0,0-1 1,0 1-1,1-1 0,-1 0 0,0 1 0,0-1 1,0 0-1,1 0 0,11-12 36,-4-2 50,-9 15-86,4-7 37,-1 0-1,0 0 0,0-1 0,0 1 0,-1-1 0,0 0-36,0-20 39,-2 27-39,-1-20 68,1 19-53,0 1-1,-1 0 0,1-1 1,-1 1-1,1-1 1,-1 1-1,1 0 1,-1 0-1,0-1 1,1 1-1,-1 0 1,0 0-1,0-1-14,1 2 9,0 0 0,-1 0 0,1 0 0,0 0 0,0-1 0,0 1 0,0 0 0,-1 0 0,1 0 0,0 0 0,0 0 0,0 0 0,-1 0 1,1 0-1,0 0 0,0-1 0,-1 1 0,1 0 0,0 0 0,0 0 0,-1 0 0,1 0 0,0 0 0,0 0 0,0 1 0,-1-1-9,0 0 15,-1-1 5,1 1 0,-1 1 0,0-1 0,1 0 1,-1 0-1,0 1 0,1-1 0,-1 1 0,0-1-20,1 1 17,0-1 0,0 1 0,0 0 0,0 0 0,0-1 0,0 1 0,0 0 0,1 0 1,-1 0-1,0 0 0,0 1-17,-15 24 104,13-19-62,0-1 0,0 1 0,1 0 0,0 0 0,-1 4-42,2-8 16,1 1 0,0 0 0,-1-1 0,1 1 0,1 0 0,-1 0 0,0-1 0,1 1 0,0 0 0,0-1 0,0 2-16,0-2 5,0 0 0,1 0-1,-1-1 1,1 1 0,0 0 0,0-1 0,0 1-1,0-1 1,1 1-5,-2-2-1,0 0 0,0 0 0,0 0-1,0-1 1,1 1 0,-1 0 0,0-1-1,1 1 1,-1 0 0,0-1 0,1 0 0,-1 1-1,1-1 1,-1 0 0,1 0 0,-1 1 0,1-1-1,-1 0 1,1-1 0,-1 1 0,0 0 0,1 0-1,-1-1 1,1 1 0,-1-1 0,1 1 0,-1-1-1,0 1 1,1-1 0,-1 0 0,1 0 1,1-1-7,0-1 1,1 1 0,-1-1 0,0 0-1,0 0 1,-1 0 0,1 0-1,-1 0 1,1-1 0,-1 1-1,0-2 7,7-11-8,-4 8 46,0 0 0,-1-1 1,0-2-39,-1-4 21,-3 12-8,0 0 0,-1 0 0,1 0 0,-1 0 0,1 0-1,-1 0 1,-1-2-13,1 2 2,0 1-1,0-1 0,-1 1 1,1 0-1,-1-1 1,1 1-1,-1 0 0,0 0 1,0 0-1,0 0 1,0 1-1,-2-2-1,3 2 1,0 0-1,-1 0 1,1 1-1,-1-1 0,1 1 1,-1-1-1,1 1 1,-1 0-1,1-1 1,-1 1-1,1 0 1,-1 0-1,1 0 1,-1 0-1,1 0 1,-1 1-1,-1-1 0,-2 2 17,0-1 0,-1 1-1,1 1 1,-1 0-17,-6 2 53,-5 3 34,12-4-72,0-1 0,1 1 0,-1-1 0,1 1 0,-3 4-15,-5 4 73,12-11-269,-1 0 78,0 0 71,0-1 38,-1 3 84,-1-1 81,-3 5 282,5-5-346,-1 0-47,0 1-74,1 0-116,0-1 22,1-1-40,0 0-41,-1 1-46,1-1-48,0 1-52,0-1-56,1 0-58,-1 1-61,1-1-66,0 0-68,0 0-71,-1-1 187,0 1-45,1-1-45,-1 0-40,0 0-40,1 0-36,0 1-848,-1-1 581,1 0-38,0 0-1150,1 0-571,0 0-1533</inkml:trace>
  <inkml:trace contextRef="#ctx0" brushRef="#br4" timeOffset="5.46063E6">6885 970 9088,'0'0'2816,"0"0"-1819,0 0-379,0 0-155,0 0-67,0 0-76,0 0-65,0 0-13,0 0 51,0 0 517,0 0-434,0 0 229,0 0-4,0 0-242,0 0-52,0 0 90,0 0 243,0 0 22,0 0-235,0 0-172,0 0-49,0 0 58,-2 0 248,-2 0-144,-6 0 163,3 0-224,2-1-107,2 0-70,0-4 100,3 5-214,-1-1 0,1 1 0,0 0 0,0 0 0,0-1 0,-1 1 1,1 0-1,0-1 0,0 1 0,-1 0 0,1 0 0,0 0 0,0-1 1,-1 1-1,1 0 0,0 0 0,-1 0 0,1 0 0,0-1 1,-1 1-1,1 0 0,0 0 0,-1 0 0,1 0 0,0 0 0,-1 0 1,1 0-1,-1 0 0,1 0 0,0 0 0,-1 0 0,1 0-16,-14 0 505,8 0-313,-1 0-36,2 0-91,2 2 169,-5 6 22,6-7-111,0 0-61,0 0-42,-2-1-45,1 0-1,1 0 39,-2 2-20,-3 0 68,-11 3 211,11-5-228,1 1-33,-1-1 7,2 1 40,2-1 8,1 1 0,-1 0 0,0 0 0,1 0 0,-1 0 0,-1 1-88,2-1 34,-4 1 30,1-2-48,-6 2-32,-1 4 16,10-4 0,-1 0 0,1-1 0,-1 1 0,0-1 0,1 1 0,-1-1 0,0 0 0,0-1 0,0 1 0,-3 0 0,5-1 0,0 0-1,-1 0 1,1 1 0,0-1-1,0 0 1,0 1-1,-1-1 1,1 1-1,0-1 1,0 1 0,0-1-1,0 1 1,0 0 0,0-1 2,-1 1 0,1 0 0,0-1 0,0 1 0,0-1 0,0 1 0,-1-1 0,1 1 0,0-1 0,0 0 0,-1 0 0,1 0 0,0 0-2,-8 1 138,3 0-48,-2 3-9,-5 1-47,2-5 7,-7 0 30,-34 0 188,33 0-226,1 2-33,8 3 28,9-4-23,1-1-1,-1 1 1,0-1-1,-1 1 0,1-1 1,0 0-1,0 1 1,0-1-1,0 0 0,0 0 1,0 1-1,0-1 0,0 0-4,-19 0 39,-28 0 251,15 0-213,24 2-56,7 3 11,2-5-30,0 0 0,0 0 0,0 0-1,0 0 1,0 0 0,0 0 0,0 1-1,0-1 1,0 0 0,0 0 0,-1 0 0,1 0-1,0 0 1,0 0 0,0 1 0,0-1-1,0 0 1,0 0 0,0 0 0,0 0 0,0 0-1,0 0 1,-1 0 0,1 0 0,0 0-1,0 0 1,0 1 0,0-1 0,0 0-1,0 0 1,0 0 0,-1 0 0,1 0 0,0 0-1,0 0 1,0 0-2,-19 1 11,-9-1-130,9 0 118,4 0 114,7 0-3,0 0 43,4-1-139,3 2-11,-16 8 22,5-7 61,-2-3-41,-2 0 44,5 1-65,4 2-57,0 0-71,5-1 88,-12 5-68,-4-4 56,4-3 35,-8 0 34,20 1-28,0 0 0,0 1-1,0-1 1,0 0-1,0 1 1,0-1 0,0 1-1,-1 0-12,1 0 54,-4 2 25,0-1-89,0 0-77,-8-1-98,3-1 46,0 0 60,-2 0 41,-7 0 38,18 0 5,1 0 0,0 1 0,-1-1 0,1 0 0,0 0 0,0 1 0,0-1 0,-1 1-1,1-1 1,0 1 0,0-1 0,0 1 0,0 0-5,0 0 5,0-1 0,0 1 0,-1-1 0,1 1 0,0-1 0,0 1 0,0-1 0,0 1-1,-1-1 1,1 0 0,0 0 0,0 0 0,-1 0-5,-5 0-2,2 0 7,-1 0 0,0 0-1,1 0 1,-1 1-1,-3 0-4,3 3 36,1-1-1,1-2-53,0 0-44,-2 0-57,-2-1 97,0 1 33,7 0 1,-1-1 0,1 1 0,0-1-1,0 1 1,0-1 0,0 1 0,0 0 0,0-1-1,0 1 1,-1 1-12,-1 0 84,1-2-42,-4 0-38,4 0 15,-10 0 58,-15 0 20,18 0-33,1 0 40,-3 2-83,5 2-21,0-1 0,-16-1 0,-22-2 0,22 0 0,10 2 0,1 5 21,0-5 65,0-2-65,0 0-21,-28 0-102,35 0 97,0 0 91,-22 0-114,4 0-124,-6 0 97,20 0 65,-28 0 87,32 0-73,-14 0-27,-27 0 131,12 0-128,17-1 0,14 1 0,-14 10 0,5-8 0,7-2 4,-14 0-29,9 0-11,7 0 29,0-1 0,0 1 0,-1 0 0,1 0 0,0 0-1,0 1 1,-1-1 0,1 1 0,0-1 0,-1 1 7,1 0 0,0 0 0,0 1 0,-1-1 0,1 0 0,0-1 0,-1 1 0,1 0 0,-1-1 0,1 1 0,0-1 0,-1 0 0,1 0 0,-1 0 0,2 0 6,0 0 1,0 0-1,0 0 0,0 0 1,-1 0-1,1 1 0,0-1 1,0 0-1,0 0 0,0 1 1,0-1-1,0 1 0,0-1 0,1 1 1,-1-1-1,-1 1-6,-14 7 27,5 0-27,0-6 21,7-2 18,-7 0 24,6 2-58,2 2-5,2-4 0,1 1 0,0-1 0,0 0 0,0 1 0,0-1 0,-1 0 0,1 1 0,0-1 0,0 0 0,-1 0 0,1 0 0,0 1 0,-1-1 0,1 0 0,0 0 0,0 0 0,-1 1 0,1-1 0,0 0 0,-1 0 0,1 0 0,0 0 0,-1 0 0,1 0 0,-1 0 0,1 0 0,0 0 0,-1 0 0,1 0 0,0 0 0,-1 0 0,1 0 0,-3 0 8,-1 0 0,1 1 1,0-1-1,0 1 0,0 0 0,0 0 0,0 0 0,0 0 1,0 0-1,0 1 0,0 0-8,-18 7 38,4-5-38,12 1 0,5-5 0,0 1 0,-1-1 0,1 0 0,0 1 0,0-1 0,-1 0 0,1 0 0,0 1 0,0-1 0,-1 0 0,1 0 0,0 0 0,-1 1 0,1-1 0,0 0 0,-1 0 0,1 0 0,0 0 0,-1 0 0,1 0 0,0 0 0,-1 0 0,1 1 0,-1-1 0,1-1 0,0 1 0,-1 0 0,1 0 0,0 0 0,-9 0 0,7 0 0,0-1 0,0 1 0,-1 0 0,1 0 0,0 1 0,-1-1 0,1 0 0,0 1 0,0-1 0,-1 1 0,-8 7 0,0-7 0,-56-1 128,67 0-129,-1 0 0,1 0-1,-1 0 1,1 0 0,-1 0 0,1 0-1,-1 1 1,1-1 0,-1 0 0,1 0 0,-1 0-1,1 0 1,-1 1 0,1-1 0,0 0-1,-1 0 1,1 1 0,-1-1 0,1 0-1,0 1 1,-1-1 0,1 0 0,0 1 0,-1-1-1,1 0 1,0 1 1,0-1-4,-1 1 1,1-1-1,0 1 0,0-1 1,-1 0-1,1 1 0,-1-1 1,1 0-1,0 1 0,-1-1 0,1 0 1,-1 0-1,1 1 0,0-1 1,-1 0-1,1 0 0,-1 0 1,1 0-1,-1 0 0,1 1 1,-1-1-1,1 0 0,-1 0 1,1 0-1,-1 0 0,1 0 4,-7 0-69,0 0 19,-13 0 41,-13 0 137,22-2-128,4-2 17,-4 0 55,-16 2-54,26 2-31,0 0 0,0 0 0,0 0 0,-1 0 0,1-1 0,0 1 0,0 0-1,0-1 1,0 1 0,0-1 0,0 1 0,0-1 0,0 0 0,0 1 0,0-1 0,0 0 0,0 0 0,0 0 13,-3-1-128,-5 0 21,-2-5 86,0 5 21,5 2-4,-11 0 29,16 0-19,0 0-1,-1 0 0,1 1 1,0-1-1,0 0 0,0 1 1,-1-1-1,1 0 0,0 1 1,0 0-1,0-1 0,0 1 1,0 0-6,-1-1 3,1 1 0,0 0-1,0-1 1,0 1 0,0-1 0,0 1 0,-1-1 0,1 0 0,0 1 0,0-1-1,-1 0 1,1 0 0,0 0-3,-122 0 0,123 0 0,-1 0 0,1 0 0,-1 0 0,1 0 0,-1 0 0,1 0 0,-1 0 0,1 1 0,-1-1 0,1 0 0,0 0 0,-1 0 0,1 0 0,-1 1 0,1-1 0,-1 0 0,1 0 0,0 1 0,-1-1 0,1 0 0,0 1 0,-1-1 0,1 1 0,0-1 0,-1 0 0,1 1 0,0-1 0,0 1 0,-1-1 0,1 0 0,0 1 0,-1-1 0,1 1 0,0-1 0,-1 0 0,1 0 0,0 1 0,-1-1 0,1 0 0,-1 0 0,1 1 0,-1-1 0,1 0 0,-1 0 0,1 0 0,-1 0 0,1 0 0,0 0 0,-1 0 0,1 1 0,-1-1 0,1-1 0,-1 1 0,-18 0-27,-31 0-165,19 0 155,11 0 64,-36 0 165,31 0-155,24 0-37,0 1 0,0-1 0,-1 0 0,1 0 0,0 1 0,0-1 0,0 0 0,-1 1 0,1-1 0,0 1 0,0 0 0,0-1 0,0 1 0,0 0 0,0-1 0,0 1 0,-1 0 0,1-1 0,0 1 0,0-1 0,0 0 0,-1 1 0,1-1 0,0 0 0,0 0 0,-1 1 0,1-1 0,-9-1 0,7 1 0,1-1 0,-1 1 0,0 0 0,0 0 0,0 0 0,0 1 0,0-1 0,0 0 0,1 1 0,-3 0 0,2 7 0,-7-6 0,-1-2 0,0 0 0,-45 0 128,45 0-128,2 0 21,5 0 65,-5 0-65,-2 0-21,2 0 21,5 0 65,-5-2-65,-1-6-42,7 7-86,-6 1 28,5 0 38,2 0 28,-15 0 18,-39 0-5,55-1-7,0 1 0,-1 0 0,1 0 0,0-1 0,0 1 0,0-1 0,0 1 0,-1-1 0,1 1 0,0-1 0,-1 0 7,-2-2-64,-1 1-67,1 2-97,1 0 69,1 1-35,-1 1-225,0-1 57,-5 1-795,6-2 843,-1-1-246,1 1 230,1-1-42,-2 0-245,1 0-118,0 1 318,1-1-37,-1 0-38,0 0-42,1 1-65,0-1-48,-1 0-46,1 1-42,0-1-39,0 0-37,-2 0-908,1 0 66,-1 0-72,0-1-415,-1 0-1147</inkml:trace>
  <inkml:trace contextRef="#ctx0" brushRef="#br4" timeOffset="5.46365E6">3897 2897 6912,'2'0'46,"-1"0"85,1 0 78,0 0 68,0 0 132,0 0 70,1 0 166,0 0 412,-1 0 436,-2 0-587,-1 0-415,-1 0-77,-1 0-95,0 0-113,0 0 470,-2 1 46,-6 0 1549,18 7-1887,-5-7-77,0 0-111,1 0-67,0-1-61,0 0-21,-1 0 38,3 2-29,6 2 77,-1-2 13,-2-1 53,1 0 99,-3-1-115,-1 1-53,0 0-26,1 2-11,0 0-6,-1-1 5,1-1 28,1-1 53,1 0-188,1 0 61,-1 0 54,0 0 43,9 0 230,23 0 640,-27 0-762,-1 0-71,-5 0-117,0 0-38,0 0-45,0 0-49,8-2 74,-2-2 60,-9 3-31,0 0 1,-1 0 0,1 0-1,0 0 1,0 1 0,1 0-35,-1 0 4,50 0 120,-1 0 111,-1 0 67,68 0 480,-83 0-572,0 0-36,7 0-31,0 0-91,-42 0-49,-1 0 0,0-1-1,0 1 1,0 0 0,0 0-1,0 0 1,1-1 0,-1 1-1,0-1 1,0 1 0,0-1-1,0 1 1,0-2-3,1 2 5,-1-1 1,0 0 0,0 1-1,0-1 1,1 1-1,-1-1 1,0 1-1,1-1 1,-1 1-1,0 0 1,1 0-1,-1 0 1,2 0-6,7 0 37,17 0 50,-12-2-62,-6-3-8,-8 5-9,0-1 0,0 0 0,0 1 0,0-1 0,0 1 0,0 0 0,0-1 0,0 1 0,0 0 0,1 0-1,-1-1 1,0 1 0,0 0 0,1 0-8,74 0 217,-43 0-178,-32 0-39,1 0 0,-1 0 0,0 0 0,0 0 0,1-1 0,-1 1 0,0-1 0,0 1 0,0-1 0,1 1 0,-1-1 0,0 1 0,0-1 0,0 0 0,0 0 0,0 1 0,0-1 0,0 1 0,1-1 0,-1 1 0,0-1 0,0 1 0,0 0 0,1 0 0,-1-1 0,0 1 0,1 0 0,9-2 0,-10 1 7,1 0 0,0 0 0,0 0 1,0 0-1,0 0 0,0 1 0,0-1 0,0 1 0,0-1 0,0 1 0,0 0 0,0-1-7,6-1 43,-4 0-44,-2 1 3,0 0 0,0 0 0,0 0 0,1 0 0,-1 1 0,0-1-1,1 1 1,-1-1 0,0 1 0,1 0 0,-1 0 0,2 0-2,6-1 45,12-7 123,-20 7-166,-1 1 0,1-1 1,0 1-1,-1-1 0,1 1 0,0 0 0,-1 0 1,1 0-1,0 0 0,0 0 0,-1 0 1,1 1-3,0-1-1,0 0 1,-1 0-1,1 1 1,0-1-1,0-1 1,-1 1-1,1 0 1,0 0 0,-1-1-1,1 1 1,0 0-1,-1-1 1,3-1 0,1 0 0,-1 1 0,0 0 0,0 0 0,0 0 0,1 0 0,-1 0 0,0 1 0,1 0 0,-1 0 0,4 1 0,-5-1 0,3 0 0,-4 0 0,0 1 0,0-1 0,1 0 0,-1 0 0,0 0 0,0-1 0,0 1 0,0 0 0,0-1 0,0 1 0,1-1 0,2-3 14,-4 4-7,0-1-1,0 0 1,0 1 0,0-1-1,0 1 1,0-1-1,1 1 1,-1-1 0,0 1-1,0 0 1,0 0 0,0 0-1,0 0 1,1-1-7,-1 1 5,0 0 1,0 0-1,0 0 1,0 0-1,1 0 1,-1-1-1,0 1 1,0-1-1,0 1 1,0-1-1,0 1 1,0-1-1,0 1-5,8-5 57,9 2 8,0 2 203,17 2-268,-8 0 72,85-1 56,-104 1-110,-4-1-5,0 0 1,0 1 0,0-2 0,0 1 0,0 0 0,0-1-1,0 0 1,0 0-14,-2 0 0,1 0 0,-1 0 0,0 0 0,0 0 0,1 0 0,-1 0 0,1 1 0,-1-1 0,0 1 0,1-1 0,-1 1 0,1 0 0,0 0 0,0 0-4,16 0 30,-17 0-18,1 0 1,-1 0 0,1 0 0,-1-1 0,1 1-1,-1-1 1,1 0 0,-1 0 0,0 0 0,1 0 0,-1 0-1,0 0-8,0 0 1,11-3 28,8 5 77,0 1-10,-7-5-71,-6 1-26,-1 0 0,1 0 0,0 1 0,4 0 1,21 0 26,-32 1-14,0 0 0,1 0 0,-1-1 1,0 1-1,0 0 0,0 0 1,0-1-1,0 1 0,0-1 1,0 1-1,0-1 0,0 1 0,1-1-12,-1 0 8,0 0-1,1 0 1,-1 1-1,0-1 0,0 1 1,1-1-1,-1 1 1,0 0-1,1-1 0,-1 1 1,0 0-1,1 0 0,0 0-7,4 0 34,-3 0-27,-1 1-1,0-1 1,0 0 0,0 0-1,0 0 1,0-1 0,0 1-1,0 0 1,0-1 0,0 1-1,1-1-6,-1-1 0,1 1 0,-1 0 0,1 0 0,0 0 0,-1 0 0,1 0 0,0 1 0,0-1 0,-1 1 0,3 0 0,-2-1 0,0 1 0,0-1 0,0 1 0,0-1 0,-1 0 0,1 0 0,0 0 0,-1-1 0,1 1 0,-1 0 0,1-1 0,0 0 0,8-5 0,-10 7 0,2-2 0,0 0 0,0 0 0,1 1 0,-1 0 0,1 0 0,-1 0 0,1 0 0,-1 0 0,1 1 0,0-1 0,1 1 0,-3 0 0,-1 0-1,0 0 1,0 0 0,0-1-1,0 1 1,0 0-1,1 0 1,-1-1-1,0 1 1,0-1 0,0 1-1,0-1 1,0 0 0,1 0 2,-1 0 0,0 1 0,0-1 0,0 0 0,1 1 0,-1-1 0,0 1 0,1 0 0,-1-1 0,0 1 0,1 0 0,-1 0 0,2 0-2,1 0 28,0-1 0,0 0 0,0 0-1,0 0 1,3-1-28,8-2 77,-5 3-58,-5 1-6,1-1 1,-1 0-1,0 1 0,1-2 1,3 0-14,-4 1 12,-1-1 0,1 1 1,0 1-1,0-1 0,3 1-12,45 0-4,-17 0 29,-26-2 36,-3-2-83,-6 3 7,0 1 1,0-1-1,0 0 1,1 1 0,-1-1-1,0 1 1,0 0-1,0-1 1,1 1-1,-1 0 1,0 0 0,0 0-1,1-1 15,2 2-64,-3-1 25,16-10 14,-6 7 91,9 4 138,-5-1-133,-8 1-81,-5-1 2,0 0-1,0 0 0,0 1 0,0-2 0,0 1 1,0 0-1,0 0 0,0-1 0,0 1 1,1-1-1,-1 0 9,9-4-69,-2 3 36,16 0 49,-24 2-2,0 0-1,0 0 0,1 0 0,-1-1 0,0 1 0,0 0 0,1-1 0,-1 1 1,0-1-1,0 1 0,0-1 0,0 0 0,0 1-13,0-1 13,0 0 0,0 1 1,1-1-1,-1 0 0,0 1 0,0 0 0,0-1 0,1 1 0,-1 0 0,0-1 1,0 1-1,1 0 0,-1 0-13,0 0 11,10 0-7,2-1-137,-6-1 61,-2 0 61,-2 0 37,0 0 42,-1 0 16,0 1-42,5 2-38,-5-1 15,11-2 66,-4-2-62,-7 3-23,-1 1 0,1-1 0,0 0 0,-1 1 0,1-1 0,0 1 0,-1-1-1,1 1 1,0 0 0,0 0 0,1 0 0,-2 0 0,1 0 0,-1-1 0,0 1 0,0 0-1,1 0 1,-1-1 0,0 1 0,0-1 0,0 1 0,1-1 0,-1 1-1,0-1 1,0 0 0,0 0 2,0 1 0,0-1 0,0 1-1,0-1 1,1 0 0,-1 1 0,0 0 0,0-1-1,0 1 1,1 0 0,-1 0 0,0 0-1,1 0-1,-1 0-125,1 0 44,0 0 40,-1 0 34,3 0 90,-1 0 61,4 0 264,-5 0-312,0 0-33,0 0-46,0 0-45,0 0-54,0 0-62,-1 0-43,1 0-64,-1 0-67,1 0-76,0 0-79,-1 0-88,1 0-91,-1 0-100,0 0 198,-1 0-50,1 0-47,-1 0-46,1 0-42,0 0-39,-1 0-37,1 0-35,-1 0-211,1 0-41,0 0-1207,1 0-604,0 0-1613</inkml:trace>
  <inkml:trace contextRef="#ctx0" brushRef="#br4" timeOffset="5.46421E6">6588 2586 28543,'-4'0'76,"6"0"8,7 0-16,6 0-40,7 0 8,-9-1 53,-11 1-60,-1-1-1,1 1 1,0-1-1,-1 1 1,1-1 0,-1 1-1,1-1 1,0-1-29,4-1 51,-5 3-28,1-1-1,-1 1 0,0-1 0,1 1 0,-1 0 0,1-1 1,-1 1-1,1 0 0,-1 0 0,1 0 0,-1 0 0,1 0 1,0 1-23,8-1 54,3 1-34,-8-1-9,-4 0 0,0 0 0,1 0-1,-1 0 1,0 0-1,1 0 1,-1 0 0,0-1-1,1 1 1,-1 0-1,0-1 1,1 1-11,0-5-3,-2 4 3,0 1 0,0 0 0,0 0 0,0 0 0,0 0 0,0 0 0,0 0 0,0-1 0,0 1 0,0 0 0,0 0 0,0 0 0,1 0 0,-1 0 0,0 0 0,0 0 0,0-1 0,0 1 0,0 0 0,0 0 0,0 0 0,0 0 0,0 0 0,1 0 0,-1 0 0,0 0 0,0 0 0,0 0 0,0 0 0,0-1 0,0 1 0,1 0 0,-1 0 0,0 0 0,0 0 0,0 0 0,19-1 24,-8-1 83,0-5 0,0 5-65,-6 2 3,8 0 232,-8-2-257,-3 1-13,0 0-6,0 0 1,0 0-1,1 0 0,-1 0 0,0 0 0,1 0 0,-1 1 0,1 0 1,-1-1-1,1 1 0,-1 0 0,1 0-1,8-2 0,0-5 0,-10 6 0,-1 1 0,1 0 0,-1 0 0,1 0 0,-1-1 0,1 1 0,-1 0 0,1 0 0,-1 0 0,1 0 0,-1 0 0,1 0 0,-1 0 0,1 0 0,-1 0 0,1 1 0,-1-1 0,1 0 0,-1 0 0,1 0 0,-1 1 0,12 6 21,-1-5 65,8-3-26,-19 1-58,0 0 0,0 0-1,0 0 1,0 0 0,0 0 0,0 0 0,1 0-1,-1 0 1,0 0 0,0 0 0,0-1-1,0 1 1,0 0 0,0 0 0,0 0 0,1 0-1,-1 0 1,0 0 0,0 0 0,0 0-1,0 0 1,0-1 0,0 1 0,0 0-1,0 0 1,0 0 0,0 0 0,0 0 0,0 0-1,0-1 1,0 1 0,0 0 0,0 0-1,0 0 1,0 0 0,0 0-2,3-5 25,4 3-4,-3 2 65,5 0-65,0 0 0,-7 0 43,4-1-93,-3 0-80,-1-2-113,-2 1 60,0-1-41,0 2-5,0 1-49,0 0-99,0-1-231,0 1 198,0 0 41,0 0-42,0 0 152,0 0-36,0 0-269,0 0 226,0 0-33,0 0-36,0 0-38,0 0-40,0 0-42,0 0-44,0 0-42,0 0-40,0 0-38,0 0-36,0 0-33,0 0-829,0 0 574,0 0-35,0 0-1116,0 0-548,0 0-1479</inkml:trace>
  <inkml:trace contextRef="#ctx0" brushRef="#br4" timeOffset="5.47222E6">4011 7109 12416,'0'0'1045,"0"0"64,0 0-42,0 0-424,0 0-284,0 0-103,0 0 22,0 0 234,0 0 128,0 0 64,0 0-128,0 0 21,0 0-42,1-1-210,0 0-157,3-2-109,1 0 34,1 1 56,4 0 130,10 2 216,-6 0-240,-4 1-150,-1-1-79,-6 0-42,0 0 0,1 1 0,-1-1-1,0 1 1,0 0 0,2 1-4,9 2 45,4-2 37,-7-1 44,6 4 138,-2-1-30,-6-3-112,-7-1-87,16 0 191,19 0 164,-26 0-230,1 0 53,-6 1-140,-1 4-16,-5-5-53,0 0 0,1 1 0,-1-1 0,0 1 0,1-1 0,-1 0 0,0 1 0,1-1 0,-1 0 0,1 0 0,-1 1 0,0-1 0,1 0 0,-1 0 1,1 1-1,-1-1 0,1 0 0,-1 0 0,1 0 0,-1 0 0,0 0 0,1 0 0,-1 0 0,1 0 0,-1 0 0,1 0-4,3 0 22,9 1 121,-10 0-137,1 4 57,-4-5-58,0 0 0,0 1 1,0-1-1,0 0 0,1 1 1,-1-1-1,0 0 1,0 0-1,1 1 0,-1-1 1,0 0-1,0 0 0,1 0 1,-1 1-1,0-1 0,1 0 1,-1 0-1,0 0 1,1 0-1,-1 0 0,0 1 1,1-1-1,-1 0 0,0 0 1,1 0-1,-1 0 0,0 0 1,1 0-1,-1 0 1,0 0-1,1 0 0,-1-1-5,9 1 88,9 0-3,-11 2-23,-2 2-43,2 0-18,14-2 22,-17-2 5,1 0 20,0 0 12,4 0 38,18 0 282,-11 0-159,2 0-50,7 0-62,9 0-72,-28 0 42,-2 1-48,-2 2-35,1 2 26,6-3 63,30-2 40,0 0-101,-20 0 0,29 0 102,-39 0-20,-5 0 1,0 0-214,-1 0 43,3 0 40,7 0 235,-12-1-222,0 1-56,0-1-44,0 0-59,0 0-70,-1 0-79,0-1-89,1 0-97,-1 0-108,0 0-116,0 0 170,0 1 125,0 0 0,0 0-89,0 0 3,0 1-91,0-1-105,0 0-117,0 1-126,0-1-117,0 1-105,0 0-92,0 0-356,0-1-90,0 1-432,0 0-1172</inkml:trace>
  <inkml:trace contextRef="#ctx0" brushRef="#br4" timeOffset="5.47978E6">4832 6918 12416,'0'0'1109,"0"0"-149,0 0 0,0 0-128,0 0 64,0 0 106,0 0 1,0 0-86,0 0-21,0 0 0,0 2-21,0 1-596,0 7 490,-2-4-302,0-4-239,0 1-40,-1 1 91,1-1-103,2 11 174,0-3-121,0 5 3,0 22 383,0-24-443,0 2-56,0 0-99,2-1 90,1 1 33,1 0 48,-2 2 38,-2-5-7,0 0-52,0 31 232,0-25-190,0-7-44,0-1 42,1 0-77,3 4-12,1 2 14,-4-3 21,-1-8-105,-1 10 80,4-6 59,4 1-38,-5 0-21,-2-6-69,0-2-37,0 0-10,0 4 32,0 2 40,0 7 58,-2-26-121,1 8-21,0 0 0,0-1 0,0 1 0,0-1 0,0 0 0,0 1 0,0-1 0,1 0 0,0 1 0,-1-1 0,1-2 0,0 0 0,-1-1 0,1 1 0,-1-1 0,-1 1 0,1-1 0,-1 1 0,1-1 0,0 1 0,0-1 0,0 1 0,1-2 0,0 1 0,-1 0 0,1-1 0,-1 1 0,-1 0 0,1-1 0,-1 0 0,1 1 0,0-1 0,0 0 0,0 0 0,1-1 0,0-246 128,-2 245-128,-3 7 0,45 2 0,-29 0 0,-1 0 0,0 1 0,1 0 0,-1 0 0,0 1 0,4 2 0,-9-3 0,-1 0 0,0 0 0,0-1 0,1 1 0,-1-1 0,0 0 0,1 0 0,2-1 0,7 0 0,-3 1 10,2 1 33,-2-4 32,-5 0-14,-5 2-49,0 0 1,0 1-1,0-1 1,0 0-1,0 1 0,0 0 1,0-1-1,0 1 1,1-1-1,-1 1 1,0 0-1,0 0 0,0 0 1,1 0-13,9-2 21,-2-6 0,-7 7 86,-2 1-22,0 0-128,0 0-14,0 0-34,0 0-18,0 0-35,0 0-40,0 0-45,0 0 1,0 0-37,0 0-41,0 0-42,0 0-46,0 0-48,0 0-52,0 0-54,0 0-56,0 0-54,0 0-52,0 0-47,0 0-47,0 0-42,0 0-40,0 0-37,0 0-229,0 0-45,0 0-39,0 0-34,0 0-294,0 0-33,0 0-3313</inkml:trace>
  <inkml:trace contextRef="#ctx0" brushRef="#br4" timeOffset="5.48069E6">5014 6929 30591,'-16'1'70,"14"-1"-64,-1 1-1,1-1 0,-1 0 0,1 0 1,-1 0-1,1-1 0,-1 1 0,0-1 1,1 1-1,0-1 0,-1 0-5,-3-2 10,5 3-5,0-1 0,0 0 0,0 1 0,0-1 0,-1 1 0,1-1 0,0 1 1,0-1-1,-1 1 0,1 0 0,0 0 0,-1-1 0,1 1 0,0 0 0,-1 0 0,1 1 1,0-1-1,0 0 0,-2 1-5,0 0 3,0 1 0,0-1 1,0 0-1,0 0 0,0 0 1,-1 0-4,-10 0 56,-1-1 77,-1 0 42,13-1-154,1 2-16,-6 8-10,-1-7 5,0 0 0,7 5 21,2-7-19,0 0-1,0 0 1,0 0-1,0 0 1,0 1-1,0-1 1,0 0-1,0 0 1,0 0-1,0 0 1,0 0-1,0 0 1,0 0-1,0 0 1,0 0-1,0 0 1,0 0-1,0 0 1,0 0-1,0 0 1,0 0-1,0 1 1,0-1-1,0 0 1,0 0-1,0 0 1,0 0-1,0 0 1,0 0-1,0 0 1,0 0-1,-1 0 1,1 0-1,0 0 1,0 0-1,0 0 1,0 0-1,0 0 1,0 0-1,0 0 1,0 0-1,0 0 1,0 0-1,0 0 1,0 0-1,0 0 1,0 0-1,0 0 1,0 0-1,-1 0 1,1 0-1,0 0 1,0 0-1,0 0 1,0 0-1,0 0 1,0 0-2,-7 2 21,3 7-21,0-3 0,4-5 0,-1 0 0,0 0 0,1 0 0,-1 0 0,1 0 0,-1 0 0,1 0 0,0 0 0,-1 0 0,1 1 0,0-1 0,0 0 0,0 0 0,0 0 0,0 1 0,0 84 0,0-81 0,0 1 0,1 0 0,0 0 0,0-1 0,1 3 0,0-3 0,-1 0 0,0 0 0,0 0 0,-1 0 0,1 2 0,-1 138 0,0-144 0,0 0 0,0 1 0,0-1 0,0 0 0,1 0 0,-1 0 0,0 0 0,1 0 0,-1 0 0,1 0 0,-1 0 0,1 0 0,-1 0 0,5 8 0,-2 5 31,-3 27 147,-1-20-131,1 13 81,2-25-128,7-7 0,38-2 37,61 0 155,-51 0-165,-46 0-27,0 0 0,-2 0 21,-7 0 22,-2 0-43,0 0-52,0 0-88,0 0 37,0 0 2,0 0-20,0 0-45,0 0-52,0 0-45,0-1-97,0 0-228,0 0 261,0 0 40,-1-2-185,1 2 160,-1-1 58,-2-3-430,1 3 337,1 1 131,0 0-37,0 1-43,0-1-52,0 0-11,0 1-52,0 0-56,-1-1-63,1 1-67,0 0-72,0 0-77,0 0-84,0 0 331,1 0-35,0 0-635,-1 0-121,1 0-105,0 0-398,0 0-104,0 0-481,0 0-1301</inkml:trace>
  <inkml:trace contextRef="#ctx0" brushRef="#br4" timeOffset="5.48145E6">5024 6829 15872,'0'0'128,"0"0"-10,0 0-36,0 0 38,0 0 42,0 0 37,0 0 527,0 0 554,0 0 0,0 1-530,2 0-305,-1 0-339,0 0 1,0 0-1,-1 0 1,1 0-1,0 0 0,0 0 1,-1 0-1,1 1 1,-1-1-1,1 0-106,0 7 515,-1-1-237,1-2-67,1-1-26,0 2 7,1 0-16,-1 0-25,-1 0 22,-1 1 61,0 8 145,-1-7-156,1 0-1,0 1 1,1-1 0,0 0 0,0 1-223,2 3 212,-1-1-38,0 1 46,-1 1 0,0-1-1,-1 6-219,0 48 557,0-44-311,0 1 82,1-19-291,-1 0 0,1 1 0,0-1 1,0 0-1,0 0 0,0 0-37,0 0 36,1-1 1,-2 1-1,1-1 1,0 1-1,-1 3-36,0 82 447,0-61-323,0 0-34,2-16-12,2 0-49,0-1 1,-2 2 47,-2 15-1,0 40 215,0-44-253,0-23-38,0 1-1,0-1 1,0 0 0,0 0-1,0 0 1,1 0-1,-1 0 1,0 0 0,1 0-1,-1 0 1,1 0-1,0 1 1,4 4 26,-3-4 70,-1 0-47,-2 3-5,1-2 4,0 0 57,0 0-87,0-4-10,0 30-13,0-18 5,0-1-21,0-9-86,0-1 7,0 0-35,0-2-303,0 0-115,0-1-96,0 0-79,0-1-524,0-5-1836,0 6 2059,0 2 519,0 0 35,0 0 44,0 1 49,0-1-600,0 0-114,0 0-99,0 1-88,0-1-355,0 1-87,0 0-429,0 0-1170</inkml:trace>
  <inkml:trace contextRef="#ctx0" brushRef="#br4" timeOffset="5.48204E6">5047 6873 14336,'0'0'512,"0"0"-182,0 0-42,0 0 89,0 0 291,0 0 463,0 0-86,0 0-444,0 0-242,0 0-51,0 0 110,0 0-42,0 0 80,0 0 112,0 0 80,0 0 140,0 0-360,0 0-140,0 0 0,0 0 181,0 0-42,0 0 21,0 0-128,2-2 64,4-2-128,0 1-35,7 2 130,1 3-111,1 2-90,-4-2-88,9 2 172,-5 4 1,-4-5-177,2 0 46,-6-2-3,0 1 0,0 0 0,0 1 0,0-1 0,0 1 0,1 2-101,2 2 113,-6-5-59,-1 0 0,0 1 1,1-1-1,-1-1 0,3 2-54,11 5 125,-13-6-73,0 1 1,-1 0-1,1 0 0,-1 0 0,0 0 0,0 1 0,0-1 0,0 2-52,4 5 86,-1 1-53,3 0 21,-8-10-42,0 0 0,0 0-1,-1-1 1,1 1 0,0 0 0,0 0-1,0 0 1,-1 1 0,1-1 0,-1 0-1,1 0 1,-1 0 0,1 0 0,-1 0-1,0 1 1,1-1 0,-1 0 0,0 0-1,0 1-11,1 6 150,3-1-77,0 2-40,-2 11 49,0 1-36,1-11-20,-1-7-17,-1 1 0,0-1 0,0 1 0,-1 0 0,1-1 0,-1 1 0,0 0 0,0-1 0,0 3-9,0-3 34,0 0 56,0 1 97,0 6 327,0-6-376,1-1-56,-1 1-96,1-1-91,-1 0-102,1 0-118,-1-1 114,1-1-37,-1 0-37,1 1-39,0-1-42,-1 0-43,1 0-46,0 0-48,0 0-49,-1 0-51,1-1 8,-1 1-54,0-1-52,0 0-48,1 0-46,-1 0-43,0 0-40,0 0-37,0 1-229,0-1-44,0 0-39,0 0-35,0 0-292,0 0-34,0 0-3294</inkml:trace>
  <inkml:trace contextRef="#ctx0" brushRef="#br4" timeOffset="5.48242E6">5369 7264 31743,'0'1'0,"0"1"0,0-1 0,0 0 0,0 0 0,-1 1 0,1-1 0,-1 0 0,1 0 0,-1 0 0,1 1 0,-1-1 0,1 0 0,-1 0 0,0 0 0,0 0 0,1 0 0,-1 0 0,1 0 0,-1 1 0,1-1 0,-1 0 0,1 0 0,0 0 0,0 1 0,-1-1 0,1 0 0,0 1 0,0-1-3,0 0 0,0 0 0,0 1 1,-1-1-1,1 0 0,0 0 0,-1 0 0,1 1 0,-1-1 0,1 0 0,-1 0 1,0 0-1,1 0 3,-1 0-6,0 0 1,1 0 0,-1 1-1,0-1 1,1 0 0,0 0-1,-1 0 1,1 1 0,0-1-1,-1 0 1,1 0 0,0 1-1,0-1 6,0 1-2,-1 1 0,1-1 0,-1 0 0,0 1 0,0-1-1,0 0 1,0 0 0,0 1 0,0-1 0,0 0 0,-1 0 0,1 0 2,-7 12 4,4-6-16,0 0-1,0 0 1,0-1 0,-1 1-1,0-1 1,-1 0 0,0 0-1,0 0 1,0-1-1,-3 2 13,-1 1-4,-3 12 4,9-18 0,-3 7 0,6-8 0,1-1 0,-1 1 0,0 0 0,0-1 0,0 1 0,0 0 0,-1-1 0,1 1 0,0-1 0,0 0 0,-1 1 0,1-1 0,-1 0 0,0 0 0,0 1 0,-4 1-3,5-2 5,0 0 0,0-1 0,0 1 1,-1-1-1,1 1 0,0-1 0,0 1 1,0-1-1,0 0 0,0 1 0,-2-1-2,0 2 86,1-1-84,1 0-1,0 0 1,-1 0 0,1 0 0,-1-1 0,1 1 0,0 0 0,-1-1-1,0 1 1,1-1 0,-1 0 0,1 1 0,-1-1 0,0 0-2,-27 0-3,16 0 1,11 0 2,1 0 0,0 0 0,0 1 0,0-1 0,0 0 0,0 1 0,-1-1 0,1 0 0,0 1 0,0-1 0,0 1 0,0 0 0,0-1 0,0 1 0,-5 2 0,-5-1 0,10-2-18,0 0-37,0 0-35,1 0-33,-2 0-219,1 0-119,0-1-109,0 1-98,0 0-89,1-1-78,-1 1 117,1-1-37,-1 0-851,1-1-435,0-1-1106,0 3 2789,0 0-580,0-1-105,0 1-92,0 0-80,0-1-334,0 1-79,0 0-403,0 0-1101</inkml:trace>
  <inkml:trace contextRef="#ctx0" brushRef="#br4" timeOffset="5.48316E6">5517 7119 11008,'0'0'1408,"-2"-5"21,1 3-1186,0 0-72,1 1-54,-1-1-41,-1-4 65,1 4-44,0-2 96,0 3-48,1-1 41,0 0 3,-1 0 36,1 0 39,0 0 43,0-1 45,0 1 50,0-1 53,0 0 56,-2-2 91,-1 2 104,1 2-280,-1-1 38,1 0-11,1-1-44,0 1-36,0 1-53,-2 0-55,-2 1-59,3 0-43,0 0 0,-1 0 0,1 0-1,-1 0 1,1 1 0,0-1 0,-1 1 0,1-1-163,-4 4 370,0 1-80,-4 3-8,0-2-81,8-5-167,0 0-1,-1 1 1,1-1 0,0 1-1,0-1 1,0 1 0,0 0-1,0 0 1,0 0 0,1 0-1,-1 1-33,-15 28 191,9-14-58,-1-2 55,0 4 143,5 3-98,4-20-213,0 1-1,0-1 1,0 0-1,1 0 1,-1 0-1,0 1 1,1-1 0,0 0-1,-1 0 1,1 0-1,0 0 1,0 0-1,0 0 1,0 0-1,1 0 1,-1 0-1,1 1-19,3 1 37,17 17 119,-20-20-151,0 0 0,0 0-1,-1 0 1,1-1 0,0 1 0,0 0 0,0-1 0,0 1 0,0-1 0,0 1-1,0-1 1,0 0 0,0 0-5,23 0 66,5 0 146,-17-1-20,-1-3-20,-1 0-46,4 0 42,-7 3-22,-1-1 0,1 0 1,4-2-147,3-5 189,-14 8-174,1 0 0,-1-1 0,0 1 1,0 0-1,0-1 0,0 1 0,0-1 0,1 0-15,5-8 133,-3 5 13,-2-3 45,-4 0-14,-3-1-48,-11-10 19,9 12-114,-1 0-1,0 0 0,0 1-33,-4 0 79,-3 1-47,9 3-15,-11-4 78,15 5-77,-1 0 0,0 0 0,1 0 0,-1 0 0,0 1 0,0-1 0,1 1 0,-1 0-1,-3-1-17,-5 1 82,2 0-36,7 0 18,0 0-128,-5 0 22,5 0-65,2 0 16,0 0-10,0 0-52,0 0-121,-1 0-17,1 0 156,-1 0-36,1 0-209,-1 0 108,1 0 96,0 0 85,0 0 74,-1 0 73,1 0 159,-1 0 458,1 0-536,-1 0-83,1 0-101,0 0-110,-1 0 30,1 0-35,0 0-38,0 0-41,0 0-11,-1 0-36,1 0-38,0 0-40,0 0-42,-1 0-43,1 0-46,0 0-48,0 0-49,-1 0-51,1 0-53,0 0-55,0 0-56,-1 0-59,1 0-61,0 0-61,0 0 96,0 0-102,0 0-91,0 0-80,0 0-322,0 0-79,0 0-390,0 0-1064</inkml:trace>
  <inkml:trace contextRef="#ctx0" brushRef="#br4" timeOffset="5.48537E6">5337 4902 11392,'0'0'640,"0"0"0,0 0 0,0 0 0,0 0 0,0 0 21,0 0 107,0 0 64,0 4-128,0 1-458,-1 9 254,4-2-116,0 0-176,0 0 58,-1 4 112,-1 9 264,0-14-433,0-2-43,4 15 229,-2-8-81,-2-7-96,-1 0 58,1 1 15,1 0-48,2 8 136,-3-13-265,0 0-1,0 0 0,0 0 0,0 4-113,0 7 128,3 6-26,0-4-34,-1 2 17,1 0 65,-1-1-1,-1 1 1,-1 1-150,-1-8 78,2 0 40,2 12 202,-2-12 30,-1-1 0,1 10-350,-2-7 189,-1-2-36,1 23 246,3-20-180,-3-13-179,3 8 111,0-1-36,-1 2-14,-1 6 4,-1-13-60,1-1 1,-1 1 0,1-1 0,0 1 0,0-1 0,0 1-46,3 11 87,-1-2-28,1 6-7,1 0-35,-4 2-22,1 1 32,2-12 19,-3-6-11,0 0 0,0-1 0,0 1 0,0 0 0,-1-1-1,1 1-34,-2 6 106,1 10 70,2-8-95,2-2-16,-3-6-33,0 0-1,1-1 1,-2 1 0,1 0 0,0 0 0,-1-1-32,0 47 75,0 0 71,0 116 543,0-95-444,0-30-153,0 1-59,0-40-34,1 1 0,-1 0 0,1 0 0,0 0 0,1 2 1,0-2 5,-1 0 0,0 0 1,0 0-1,-1 0 0,1 2-5,-1 21 74,0 0-39,0 100-37,0-127 2,0 1 0,0-1 0,0 1 0,-1-1 0,1 1 0,1 0 0,-1-1 0,0 1 0,0-1 0,0 1 0,0-1 0,0 1 0,0 0 0,1-1 0,-1 1 0,0-1 0,0 1 0,1-1 0,-1 1 0,0-1 0,1 1 0,-1-1 0,1 1 0,-1-1 0,1 0 0,-1 1 0,0-1 0,1 1 0,-1-1 0,1 1 0,-1-1 0,0 1 0,0-1 0,1 1 0,-1-1 0,0 1 0,0 0 0,0-1 0,1 1 0,0 6 0,-1 0 0,1-1 0,-1 1 0,0 0 0,0 16 0,0 10 0,0 89 128,0-113-128,-1-6 0,1 0 0,0 0 0,0-1 0,0 1 0,1 0 0,-1 0 0,1 0 0,0 1 0,0 0 0,1 1 0,0-1 0,-1 1 0,0 0 0,0 0 0,0 0 0,-1-1 0,0 1 0,0 62 128,0-66-128,0 0 0,0 1 0,1-1 0,-1 0 0,0 0 0,0 0 0,1 0 0,-1 0 0,1 0 0,-1 0 0,1 0 0,-1 0 0,1 0 0,4 8 0,-4-2 0,-1 0 0,1-1 0,-1 1 0,0 0 0,-1 2 0,1-2 0,0-1 0,0 1 0,0 0 0,1-1 0,0 4 0,4-1 0,-5-8 0,1 0 0,0 0 0,-1 0 0,1 0 0,-1 0 0,0 0 0,1 0 0,-1 0 0,0 0 0,0 0 0,0 1 0,0-1 0,1 0 0,-1 112 0,0-110 0,0 0 0,0 0 0,1-1 0,-1 1 0,1 0 0,0 0 0,0-1 0,0 1 0,0-1 0,2 3 0,-1 6 0,-2 0 46,0-4 95,0-7-98,0-1-55,0-1-40,0 0-45,0-1-98,0-1-100,0 1-113,0 1 156,0 1-35,0-1-36,0 1-38,0-1-41,0 1-43,0 0-44,0 1-46,0-1-49,0 1-50,0 0 82,0-1-45,0 1-45,0 0-40,0-1-39,0 1-36,0-1-856,0 1 588,0 0-37,0 0-1159,0 0-573,0 0-1542</inkml:trace>
  <inkml:trace contextRef="#ctx0" brushRef="#br4" timeOffset="5.48641E6">5320 4826 11392,'0'-2'1045,"0"0"-945,0 1 57,-1 0 51,1 0 47,-1-1 104,0 2 49,-1-2 274,-1 2 58,-2-1 782,1 1-578,0 0-265,2 0-391,1 0-42,-1 0-32,0 0-62,0 0-71,1 0-76,-1 1 345,0 0-146,-5 6 32,2 1-56,-1 4 8,4 4-66,2-5-11,-1-3 38,1 1 52,1 0 48,1-1 43,1 2 55,-1-4-180,0 0-41,3 10 7,-4-13-122,0 0 1,0 0-1,1-1 0,-1 1 1,1-1-1,0 1 0,0-1 1,0 0-1,1 2-11,12 6 19,0-5 60,1-6 46,0-4 35,-11 3-99,-1-1-1,0 1 1,0-1-1,0 0 1,0 0-1,0 0 1,-1 0-1,1-1 1,-1 1-1,0-1 1,0 0-1,1-1-60,12-28 108,-11 20-38,0 0 1,-1 0 0,-1-1-71,-2 11 15,-1 1-1,0-1 1,1 0-1,-2 1 0,1-1 1,0 1-1,-1-3-14,0 1 11,0-1 0,0 1-1,-1 0 1,1 0 0,-1 0 0,0 0-1,-1 0-10,-4-7 59,6 10-55,1 0 0,-1 0 0,0 0 0,0 0 0,0 0 0,0 0 0,0 0 0,0 0 1,0 1-1,0-1 0,-1 0-4,0 0 13,0 1 0,-1-1 0,1 0 0,0 1 0,0 0 0,0-1 0,0 1 0,0 0 0,0 0 0,-2 1-13,-22 5 143,11 0-77,3 1-58,-1 2 36,4-2 26,0 1 1,1 0 0,0 1 0,0-1-1,0 3-70,6-9 18,0 1 1,1-1-1,0 1 0,-1 0 0,1 0 0,0-1 0,0 1 0,1 0 1,-1 0-1,0 2-18,-1 8 53,-1-5-34,3-7-19,0 0 0,-1 0 0,1 0 0,0 0 0,-1 0 0,1 0 0,0 0 1,0 0-1,0 0 0,0 0 0,0 0 0,0 0 0,0 1 0,1-1 0,-1 0 0,0 0 0,1 0 0,-1 0 1,0 0-1,1 0 0,-1 0 0,1 0 0,0-1 0,-1 1 0,1 0 0,0 0 0,12 18 0,-5-12 24,2-3 37,-8-4-38,1 1 0,-1-1 0,0 1 0,1-1 0,-1 0 0,0 0-1,0 0 1,1-1 0,-1 1 0,0 0 0,1-1 0,-1 0 0,2 0-23,10-6 87,-6 2-52,-6 4-33,1 0 1,-1-1 0,0 1-1,0-1 1,0 1-1,0-1 1,0 0 0,0 0-1,-1 0 1,1 0 0,0 0-3,3-6 46,13-19 123,-10 10-128,-8 16-34,1 1 0,-1-1 0,0 0 0,0 0 0,0 1 1,0-1-1,0 0 0,0 0 0,0 1 0,0-1 1,0 0-1,0 0 0,0 1 0,0-1 0,-1 0 1,1 0-1,0 1 0,-1-1 0,1 0 0,0 0 0,-1 1 1,1-1-1,-1 1 0,1-1 0,-1 0-7,-2-4 55,0-2 37,3 6-79,-1 0 0,1 1 0,0-1 0,0 0 0,-1 0 0,1 1 1,0-1-1,-1 1 0,1-1 0,-1 0 0,1 1 0,-1-1 0,1 1 0,-1-1 0,1 1 0,-1-1 0,1 1 0,-1-1 0,0 1 0,1 0 0,-1-1 0,1 1 0,-1 0 1,0 0-14,-6-2 129,1 2-35,-4 1-6,0 2-42,-8 7 10,7-3 27,10-6-68,0 0-1,0-1 0,0 1 0,0 0 0,0 0 0,1-1 0,-1 1 0,0 0 0,0 0 0,1 0 0,-1 0 0,1 0 0,-1 0-14,-2 11 69,1-3-50,-2 1 48,3-7-48,0-1-1,1 0 1,-1 1 0,0-1-1,1 1 1,-1-1 0,1 1-1,0-1 1,0 1-19,0 5 51,-1-6-44,1 0 1,0-1-1,0 1 0,0 0 0,0 0 0,1 0 1,-1 0-1,0-1 0,1 1 0,0 1-7,-1-2 1,0-1-1,1 0 1,-1 1 0,0-1-1,1 0 1,-1 1-1,0-1 1,1 0 0,-1 0-1,0 1 1,1-1-1,-1 0 1,0 0 0,1 0-1,-1 0 1,0 1-1,1-1 1,-1 0 0,1 0-1,-1 0 0,15-2 14,-12 0-2,1 0-1,-1 0 0,0 0 0,0-1 0,0 1 0,0-1 0,0 1 0,-1-1 0,1 0 1,-1 0-1,0 0 0,2-3-11,13-26 81,-9 14-61,-7 15-20,-1 1 0,1-1 0,-1 0 0,0 1 0,0-1 0,0 0 0,0 0 0,0 1 0,-1-1 0,1 0 0,-1 0 0,1 2 0,0 1 0,0-1 0,0 1 0,0-1 0,0 0 0,-1 1 0,1-1 0,0 1 0,0-1 0,-1 1 0,1-1 0,0 1 0,-1-1 0,1 1 0,0-1 0,-1 1 0,1-1 0,-1 1 0,1 0 0,-1-1 0,1 1 0,-1 0 0,1-1 0,-1 1 0,1 0 0,-1-1 0,1 1 0,-1 0 0,1 0 0,-1 0 0,0 0 0,1 0 0,-1 0 0,1 0 0,-1 0 0,0 0 0,1 0 0,-1 0 0,1 0 0,-1 0 0,0 0 0,1 0 0,-1 0 0,1 1 0,-1-1 0,0 0 0,-30 19 0,22-17 40,2 1-1,3 1-89,-4 4-84,3-3 47,4-4-75,0 0-36,3 1-508,-1-1 472,0 0 30,0 0 10,-1 0-51,1-1-62,0 1-75,-1 0-87,1-1-97,0 1-110,-1-1-122,0 1 284,1-1-42,-1 0-38,0 0-38,0 1-734,1-1-121,-1 0 543,0 0-34,0 0-1063,0 0-526,0 0-1412</inkml:trace>
  <inkml:trace contextRef="#ctx0" brushRef="#br4" timeOffset="5.48705E6">5414 4815 12032,'0'0'661,"0"0"-188,0 0-50,0 0 127,0 0 436,0 0 37,0 0-425,0 0-122,0 0 93,0 0-49,0 0-229,0 0-69,0 0 47,4 0 221,0-1-324,5 1 80,-5-1-82,1 1 37,0 1 40,0-1 48,0 1 52,-1 1 59,-1-1-154,1 1-48,-1-1-43,-1 0-35,3 1 31,13 0 70,-7-2-53,0 0-52,8 0 98,-6 0-12,-2 0 28,-2 0 75,-7 0-397,-1 0 46,2 0 61,-1 0 86,2-1 234,-3 1-254,0 0-50,1 0-70,-1 0-89,-1 0-17,1 0-55,0 0-60,0 0-66,-1 0 0,1 0-54,-1 0-57,1 0-60,0 1-63,-1-1-68,1 0-70,0 0-74,-1 0-125,0 0-123,0 0-108,0 0-95,0 0-352,0 0-92,0 0-426,0 0-1146</inkml:trace>
  <inkml:trace contextRef="#ctx0" brushRef="#br4" timeOffset="5.48899E6">5648 4846 9216,'0'0'2176,"0"0"-908,0 0-883,0 0-33,0 0 243,0 0 133,0 0-46,0 0-255,0 0-35,0 0 154,0 0-22,0 0-216,0 0-53,0 0 66,0 0 149,0 0-150,0 0-142,0 0 49,0 0 58,0 0 49,0 0 434,0 0 128,1 0-330,0 0-258,5 0-21,4-1-35,-8 1-221,-1 0 0,1 0 1,0 1-1,-1-1 1,1 0-1,-1 0 0,1 1 1,1 0-32,-1 0 35,0 0 5,0 0-1,1 0 1,-1 0 0,0 0 0,1 0-1,-1 0 1,1-1 0,-1 1-1,0-1 1,1 0 0,-1 0 0,1 0-40,12 0 364,0 0-54,-1 0-47,0 0-41,11 0 108,52 0 345,-36 0-322,-41 0-352,1 0 0,-1 0 0,1 0 0,-1 0 1,0 0-1,1 0 0,-1 0 0,1 0 0,-1 0 0,1 0 0,-1-1 0,1 1 1,-1 0-1,1 0 0,-1-1 0,0 1 0,1 0 0,-1 0 0,1-1 0,-1 1 1,0 0-1,1-1 0,-1 1 0,0-1 0,0 1 0,1 0-1,2-4 29,5 2 41,15 2 64,32 0 116,-52 0-235,1 0 0,-1-1 0,1 0 0,-1 1 0,1-1 0,2-1-15,-2 0 8,-1 1 1,0 0-1,1 0 1,0 1-1,-1-1 1,1 1-1,-1 0-8,0 0 11,0 0-1,-1 0 1,0 0-1,1 1 1,-1-1-1,1 1 1,-1 0-1,1 0 1,-1 0 0,0 0-1,0 0 1,1 0-11,-1 0 1,-1 0 2,1-1-1,-1 1 0,1-1 1,-1 1-1,1-1 0,0 0 1,-1 0-1,1 0 1,-1 0-1,1 0 0,0 0 1,-1 0-1,1 0 1,-1-1-1,1 1 0,-1-1 1,1 1-1,-1-1 0,1 1 1,-1-1-1,0 0 1,1 0-3,0 0 6,0 0 0,0 0 0,0 1 0,0-1 0,0 0 0,0 1 0,0-1 0,0 1 0,1 0-6,13 0 29,22 0-40,-27 0 59,2 0 56,-6-1-39,2-4-23,0 1 0,-1 3 23,-4 1-49,7 0 42,-6-2 17,-2-3 20,-3 5-92,0 0 0,0-1 0,0 1 0,0 0 0,0 0 0,0 0 1,0 0-1,0 0 0,0 0 0,0-1 0,0 1 0,0 0 0,0 0 0,0 0 0,0 0 0,0 0 0,0 0 0,0 0 0,1-1 0,-1 1 0,0 0 0,0 0 0,0 0 1,0 0-1,0 0 0,0 0 0,0 0 0,1 0 0,-1 0 0,0 0 0,0 0 0,0 0 0,0 0 0,0 0 0,0 0 0,1 0-3,17-1 51,-16 1-43,-1-1-1,0 1 0,0 0 1,1 0-1,-1-1 1,0 1-1,0 0 1,0-1-1,0 1 0,1-1 1,-1 1-1,0-1 1,0 0-1,0 0-7,4-2 24,6 1-24,-1 3 22,-7 0-12,0-1 1,0 0 0,1 0-1,-1 0 1,0 0 0,0-1-1,0 1 1,0-1 0,0 1-1,0-1-10,9-7 0,-1 6 21,3 2 84,23 0 45,-10 0-42,-27 0-105,0 1-1,1-1 0,-1 0 1,0 0-1,1 0 1,-1 0-1,0 0 1,0 0-1,1 0 0,-1 0 1,0 0-1,1 0 1,-1 0-1,0 0 1,1-1-1,-1 1 0,0 0 1,1 0-1,-1 0 1,0 0-1,0 0 1,1-1-1,-1 1 0,0 0 1,0 0-1,1 0 1,-1-1-1,0 1 1,0 0-1,0 0 0,1-1 1,-1 1-1,0 0 1,0 0-1,0-1-2,5-4 32,14 3-21,-5 3 25,-10 0-14,0-1 0,0 0 0,0 0 0,0 0 1,0 0-1,0-1 0,0 1 0,0-1 0,2-1-22,-3 0 10,-1 1 3,0 0-1,0 0 1,0 1-1,0-1 1,0 0-1,0 1 1,2-1-13,30 0 51,-29 1-38,-3 0 1,0 0 1,-1 0-1,1 0 1,0 0-1,0 0 0,0 0 1,-1-1-1,3 0-14,-3 0 0,1 0 0,0 0 0,0 0 0,0 0 0,0 0 0,0 1 0,0-1 0,0 0 0,0 1 0,0 0 0,0-1 0,1 1 0,-1 0 0,2 0 0,-4 1 0,1-1 0,0 0 0,0 0 0,-1 0 0,1 0 0,0 0 0,0-1 0,0 1 0,-1 0 0,1 0 0,0 0 0,0-1 0,-1 1 0,1 0 0,0-1 0,10-6 21,1 5 65,10 2-65,-21 0-21,0 0 0,1-1 0,-1 1 0,0 0-1,0 0 1,1-1 0,-1 1 0,0-1 0,0 1 0,0-1 0,0 1-1,0-1 1,0 0 0,1 0 2,-1 1 0,0-1 0,0 1-1,0-1 1,0 1 0,0-1 0,1 1 0,-1-1-1,0 1 1,0 0 0,1 0 0,-1 0-1,0 0-1,0 0 6,1-1-1,-1 1 0,0 0 1,0 0-1,1-1 0,-1 1 1,0 0-1,0-1 0,0 1 1,1-1-1,-1 0 0,0 1 1,0-1-6,0 0 3,0 1 0,0-1-1,0 0 1,0 1 0,1-1 0,-1 1 0,0 0 0,0-1 0,0 1-1,1 0 1,-1 0 0,0 0 0,1-1-3,6 0 13,-7-1 17,-1 2-28,0-1-1,0 1 1,0 0-1,0 0 1,0 0-1,0-1 1,0 1-1,0 0 0,0 0 1,0 0-1,0 0 1,0-1-1,0 1 1,0 0-1,0 0 0,0 0 1,0 0-1,1-1 1,-1 1-1,0 0 1,0 0-1,0 0 1,0 0-1,0 0 0,0 0 1,1-1-1,-1 1 1,0 0-1,0 0 1,0 0-1,0 0 1,1 0-1,-1 0 0,0 0 1,0 0-1,0 0 1,0 0-1,1 0 1,-1 0-2,5-1 5,0 0 1,0 1 0,0-1-1,0 1 1,1 0-6,1 1 22,-1-1 45,15-10-28,-19 8-41,2 2 1,12 0 25,-5 0 83,5 0 31,-16 0-95,17 0 32,-7-2-75,-7-5 0,5 5 21,-4 2 48,-2 0-37,0 0-25,7 0 64,9 0 92,-11 0-38,8 0-101,-11 0 1,26 0 57,-26 0-75,-2 0-36,0 0-26,-1 0-39,-1 0-243,-1 0 47,1 0 40,0 0 33,-1 0-29,-1 0-626,1 0 580,1 0-62,-1 0-94,1 0-106,-1 0 230,1 0-35,0 0-37,0 0-41,-1 0-134,1 0-47,0 0-44,0 0-41,0 0-40,-1 0-36,1 0-880,0 0 606,0 0-38,0 0-1189,0 0-586,0 0-1580</inkml:trace>
  <inkml:trace contextRef="#ctx0" brushRef="#br4" timeOffset="5.49041E6">5604 7264 9472,'0'0'405,"0"0"-227,0 0-27,-1 0 7,0 0 38,0-1 266,-1 1-88,1 0-112,0 0-36,-3-2 413,3 1-339,0 0 72,0 0 101,0 0-102,0 1 64,0-1 73,0 0 83,0 0 92,0 1 100,0-1 110,0 1 118,1-1-708,0 0-114,-1 0-98,1 0-46,1-3-15,-1 2 26,1 1 94,-1 1-26,1 0 40,0 0-114,0 0 40,2 0 97,4-1 476,-4 1-421,0-1-101,-1 1-106,5-4 226,-1 2-84,-4 1-127,1 0 1,-1 1 0,1-1 0,-1 1 0,1 0 0,-1 0 0,1 0-51,10-1 230,7 1 24,0 0 43,8 0 167,36 0 676,-48-1-940,-3-3-58,-10 3-110,1 0 0,-1 0-1,0 0 1,0 0 0,1 1 0,1-1-32,15 1 178,1 0 70,45 0 756,-37 0-631,-13 0-210,1 0-59,-6 2 2,-9-1-81,1 1-3,-1-1 0,1 0 0,-1 0-1,1 0 1,0 0 0,1 0-22,7-1 100,28 0 314,-1 0-114,16 0-7,34 0 68,-51 0-172,-29-1-124,1-3-23,0 0 0,-1 2 23,-5 2-201,0 0 47,0 0 41,0 0 37,2 0 61,1 0 63,11 0 409,-10 0-378,-3 0-122,0 0-47,0 0-55,-1 0-65,0 0-45,1 0-66,-1 0-70,0 0-77,0 0-84,0 0-90,0 0-96,0 0-103,-3 0 202,1 0-52,-1 0-49,0 0-47,0 0-44,0 0-40,0 0-39,1 0-36,-1 0-218,0 0-44,0 0-37,0 0-33,0 0-1805,0 0-1673</inkml:trace>
  <inkml:trace contextRef="#ctx0" brushRef="#br4" timeOffset="5.49086E6">6562 7241 30591,'46'0'36,"-12"0"-51,-30 0-3,-5 0 10,30 0 13,-28 0 36,1 0 67,3 0 435,-3 0-361,-1 0-130,0 0-40,0 0-48,0 0-55,0 0-85,0 0-91,0 0-101,0 0-113,-1 0-123,1 0 252,-1 0-36,1 0-36,-1 0-38,0 0-39,1 0-41,-1 0-49,0 0-54,0 0-50,1 0-48,-1 0-45,0 0-42,0 0-40,0 0-36,0 0-226,0 0-43,0 0-40,0 0-34,0 0-287,0 0-34,1 0-3258</inkml:trace>
  <inkml:trace contextRef="#ctx0" brushRef="#br4" timeOffset="5.49121E6">6851 7252 31103,'17'2'92,"-3"4"-57,-12-5-34,1 1 29,0-2 84,15 0-23,-9 0-70,2 0-21,-1 0 21,-8 0 86,-4 0 0,0 0-136,2 0-22,-1 0-36,1 0-18,-1 0-37,1 0-40,-1 0-46,1 0 0,-1 0-39,1 0-40,0 0-45,-1 0-46,1 0-51,0 0-52,-1 0-56,1 0-57,0 0-56,0 0-53,-1 0-49,1 0-48,0 0-43,0 0-41,0 0-39,0 0-233,0 0-47,0 0-40,0 0-35,0 0-300,0 0-34,-1 0-3388</inkml:trace>
  <inkml:trace contextRef="#ctx0" brushRef="#br4" timeOffset="5.49152E6">6729 7252 32511,'-3'0'0,"-1"-1"0,1 1 0,-1-1 0,1 1 0,-1-1 0,-2-2 0,2 2 0,1 0 0,-1 0 0,1 1 0,-1-1 0,1 0 0,-1 1 0,0 0 0,3 0-5,0 0 1,-1 0-1,1 0 1,0-1-1,0 1 1,0 0-1,-1-1 1,1 1-1,0-1 1,0 1-1,0-1 1,0 0-1,0 1 5,-1-1-7,1 0 0,0 1 0,0-1 0,0 1 0,0-1 0,0 1 1,-1-1-1,1 1 0,0 0 0,0 0 0,-1-1 0,1 1 0,0 0 7,0 0-107,0 0 36,0 0 19,-1 0 84,-2 0 208,2 0-191,1 0-72,-1 0-58,1 0-71,0 0-86,1 0 8,-1 0-55,0 0-61,1 0-65,-1 0-71,0 0-75,1 0-81,-1 0-85,1 0 99,0 0-57,0 0-54,-1 0-50,1 0-48,0 0-44,0 0-42,0 0-39,0 0-238,0 0-47,0 0-40,0 0-37,0 0-304,-1 0-35,1 0-3443</inkml:trace>
  <inkml:trace contextRef="#ctx0" brushRef="#br4" timeOffset="5.4918E6">6441 7207 32255,'-34'0'0,"30"0"-25,-16 0-57,24 1 57,27-1-70,-7-2 66,-15 0 29,3-1 0,0 1 0,-1 1 0,10-1 0,-4 3 0,-5-1 0,0 0 0,0-1 0,2 0 0,3-3 0,-6 2 0,0 1 0,0-1 0,8 1 0,10-1-25,16-5-57,-38 6 74,-1 0-1,1 1 0,6 0 9,10-1 5,-7-4-5,-11 4 0,-1 0 0,0 0 0,1 0 0,-1 1 0,4-1 0,-3 1 23,1 0 37,8 0 199,-9 0-186,1 0-47,-1 0-66,0 0-87,-1 0-16,0 0-53,0 0-61,1 0-65,-1 0-2,0 0-53,0 0-57,0 0-61,0 0-63,1 0-68,0 0-72,0 0-74,-4 0 178,-1 0-54,0 0-51,0 0-48,0 0-46,1 0-42,-1 0-39,0 0-38,0 0-226,0 0-44,0 0-40,0 0-34,0 0-289,0 0-34,0 0-3276</inkml:trace>
  <inkml:trace contextRef="#ctx0" brushRef="#br1" timeOffset="5.63389E6">8088 647 13568,'0'0'1024,"0"0"-428,0 0-254,0 0-70,0 0 54,0 0 18,0 0-6,0 0-114,0 0 34,0 0 86,0 0 217,1 0 366,-1 1-664,1 0-45,0 0-162,0-1 1,0 1-1,0 0 1,0 0 0,0-1-1,1 1 1,-1-1-1,0 1 1,0-1-1,0 1 1,1-1 0,-1 0-1,0 0 1,0 1-1,1-1 1,-1 0 0,0 0-1,1 0-56,8 0 405,4 3 92,-7-1-332,9 2 199,15-1 259,25-2-517,-4 0 19,-17-1 54,-7-2 69,1 0 118,-23 1-293,22-2 217,1 1-88,-1 0-71,0 1-59,2 0 265,20-4-337,-21 2 388,19 1-388,-4 2 140,62 0 363,-74 0-397,0 0-66,-12-2-14,0-1 36,-11 1-20,1 0 0,0 1 0,0 0 0,0 1-42,14-2 83,14-7 113,4 0-10,-14 7-139,-22 2-39,1-1-1,0 0 1,0 0-1,3-1-7,-3 0 25,1 1-1,0-1 1,-1 2-1,5-1-24,-1 1 102,0 0 93,23-1 427,-20 2-484,4-1-86,-18 0-69,-2 2-51,1-1-54,0-1 55,0 1 47,1 0 34,-4 3 170,2-2-153,1-1-55,0 0-40,-1 0-49,1 0-57,0 0-23,1 0-51,-1 0-55,0 0-62,0 0-67,0 1-70,0-1-77,0 0-81,1 0 122,-1 0-47,1-1-45,-1 1-43,1 0-41,-1 0-37,0 1-850,0-1 580,1 1-39,-2 0-1157,1 1-577,-2 2-1544</inkml:trace>
  <inkml:trace contextRef="#ctx0" brushRef="#br1" timeOffset="5.64046E6">7855 2194 9728,'0'0'265,"-1"-1"-70,1 1-62,-1-1-54,1 1-49,-1-1-94,-1-1-368,2 2 380,0 0 42,-1-1 55,1 1 70,0-1 84,-1 1 96,1 0 61,-1-1 97,1 1 106,-1-1 116,1 1 126,0-1-351,-1 1 35,1 0 36,0 0 38,-1-1 38,1 1 39,0-1-225,-1 1-95,1-1-83,0 0-69,1 0-63,-1 0-41,0 0-21,2-2-17,-2 3 35,0 0 55,6-3 241,3 3-56,1 0-46,0 0-40,-2 1-1,1-1 15,1 0-44,8 0 79,-1 0-98,25 0 117,-29 0-153,2 0 49,16 0 96,10 0-41,17-2 37,-32-1-127,50-5 232,-31 2 122,9-3-494,-12 0 179,-5 2-84,112-25 140,-88 19-86,-29 4-67,-18 5-59,1 1 0,5-1-23,3 1 19,11-1 57,32-4 64,10-5-95,-44 8 59,-26 3-64,1 2 0,-1-1-1,1 1 1,0 0-40,17-1 119,3-4 179,1-1 1,6-4-299,-23 7 95,1 1 1,10-2-96,-2 1 65,62-16 106,-60 18-108,-17 1-47,1 0 0,-1 0 0,1-1 1,4-1-17,1-1 37,-7 2-26,0 0 1,1-1-1,-1 2 1,1-1 0,0 0-1,3 1-11,-5 0 0,0 0 0,-1-1 0,1 1 0,0-1 0,0 0 0,-1 1 0,1-1 0,0-1 0,-1 1 0,3-1 0,-3 0-2,2 2 1,12 0 26,17 0 56,-10 0-56,-22 0-25,0 0-1,0 0 1,1 0 0,-1-1-1,0 1 1,0 0-1,0-1 1,1 1 0,-1-1-1,0 1 1,0-1-1,0 0 1,0 0 0,0 1 2,0-1 0,0 0 0,1 1 0,-1-1 0,0 1 0,0-1 0,0 1 0,1 0 0,-1-1 0,0 1 0,0 0 1,1 0-1,-1 0-2,-1 0 3,1 0 0,0 0 0,-1 0 0,1 0 1,-1 0-1,1 0 0,-1-1 0,1 1 0,-1 0 1,1 0-1,-1 0 0,1-1 0,-1 1 0,1 0 1,-1-1-1,0 1 0,1 0-3,2-4-21,-1 0-37,2-2-59,0 1-61,-2 3-70,-1 0 109,0 1 71,2-3-29,-3 2 32,1 1-40,-1 0-54,1 0-66,0-1-81,-1 1-92,1 0-108,0 0-120,-1 1 263,0-1-34,1 1-37,-1-1-38,0 1 11,1 0-37,-1 0-35,1 0-33,-1-1-658,1 1-110,0 0-388,1 0-108,-1 0-471,1 0-1267</inkml:trace>
  <inkml:trace contextRef="#ctx0" brushRef="#br1" timeOffset="5.65075E6">8108 4301 14720,'7'0'15,"-8"0"61,-1 0 8,0 0 39,1 0 204,-1-2 328,-6-5 475,8 6-855,-1 1-34,0-1 150,0 1-107,0-1-88,0 1-71,0 0-49,-2 0 50,2 0-20,1 1 106,-1-1-51,1 0 46,0 0-6,0 0 35,1 0-149,0 0 0,0 0 0,0 0 0,0 1 0,0-1 0,0 0 0,0 1 0,0-1 0,0 1 0,0-1 0,0 1-87,9 4 707,7 0-85,1-1-121,0-2-98,0 0-78,4-1-8,30-2 307,-36 1-406,0 0 36,39 0 209,0 0-93,11 0-6,32 0 117,-72 0-345,51-3 132,1-4-42,-28 1-113,0 0-38,-39 4-54,58-7 62,88-14-38,-92 13 46,76-11 181,-138 21-269,37-5 91,46-6 270,-59 5-292,-19 4-18,2 1-23,-4 2 49,5-1 97,-13 0-162,-2 0-58,-6 1-140,8 0 159,-1 3-53,3-3 73,-1-1 0,1 0 1,0 0-1,0 1 1,0-1-1,-1 0 1,1 1-1,0-1 0,0 0 1,-1 0-1,1 1 1,0-1-1,0 0 0,-1 0 1,1 0-1,0 0 1,-1 1-1,1-1 1,0 0-1,-1 0 0,1 0 1,0 0-1,-1 0 1,1 0-1,0 0 1,-1 0-1,1 0 0,0 0 1,-1 0-1,1 0 1,-1 0-1,1 0 4,-2 0-142,0 0 73,0 0 49,-2 2 28,2-1-62,0-1-34,1 1-58,0 0-30,0 0-59,0-1-66,0 1-75,1 0-83,-1 0-90,0 0-99,0 0-107,0 0 215,0-1-47,1 1-44,-1-1-42,1 1-41,-1-1-36,0 1-852,0 0 582,1 0-39,-2 0-1156,1 1-576,-2 0-1544</inkml:trace>
  <inkml:trace contextRef="#ctx0" brushRef="#br1" timeOffset="5.65142E6">8333 6807 17535,'10'-2'23,"-9"-1"23,0-1 35,-1 2 80,0 2 40,2-3 369,1 1-103,-1 1-89,0-1-75,1 1-18,0 0-63,7-1 297,-5 2-269,0-1 84,8-2 189,0-1-34,-1 0-34,1 0-33,12-5 327,0-2-121,-6 3-231,0 1-61,2-1-57,1 1-55,8-3 63,41-11 291,0-4-35,-37 12-245,0 0-50,34-13 144,43-16 143,-74 28-330,0 0 36,-15 7-52,-1 0-56,4 0-29,11-3-21,16-3 6,-43 10-77,-1 1-8,0 0 1,0 0-1,-1 1 0,1 0 1,0 0-1,1 1 0,4 0-4,-11 0 39,-2 0-56,0 0-70,0 0-125,0 0 52,0 0-12,0 0-43,0 0-91,-1 0-575,0 0 122,1 0 153,-1 0 86,1 0 76,-1 0 67,1 0 105,-1 0 36,1 0-151,-1 0 83,0 0-349,0 0 409,1 0-47,0-1-69,-1 1-80,1 0-96,0 0-111,-1-1-369,1 0-117,-1 0-103,1 1-90,0-2-367,0 1-89,0 0-443,0-2-1209</inkml:trace>
  <inkml:trace contextRef="#ctx0" brushRef="#br1" timeOffset="5.65556E6">12009 1805 15104,'1'5'-65,"-1"-1"65,1 0 56,0 0 50,0 0 76,1 0 50,0 1 93,2 2 214,2 5 245,-3-8-566,-1 1-36,8 22 722,-1 0-121,0 0-111,0 0-100,-1 1-91,-1 0-80,0 0-70,0 0-60,0 6-11,0 0-53,14 77 310,-13-63-262,-6-38-191,26 189 600,-12-65-292,-6-46-192,5 83 221,7 55 51,-11-156-341,-2-18 162,0 26-273,-3 3 181,11 98 321,-16-167-517,0 0 63,0 47 461,-1-41-456,-1-9-77,1 0-43,0 4-104,0-1-108,0-6 93,-1 0-32,1-1-37,0 1-36,0-6 57,0 0-3,1 0-55,-1 0 105,0 0-34,0 0-230,0 0-118,1 0 234,-1 0-36,0 0-38,0 0-40,1 0-42,-1 0-41,0 0-38,1 0-36,-1 0-707,1 0-118,0 0 522,-1 0-34,2 0-1026,-1 0-507,2 0-1366</inkml:trace>
  <inkml:trace contextRef="#ctx0" brushRef="#br1" timeOffset="5.65615E6">12121 1794 19967,'11'2'0,"-10"-2"2,-1 1-1,1-1 0,-1 0 1,1 1-1,-1-1 0,1 0 1,-1 1-1,1-1 0,-1 1 1,0-1-1,1 1 0,-1-1 1,1 1-1,-1-1 0,0 1 1,1 0-2,-2-2-6,-1 2 70,-2 0 132,0 0 77,0 0 264,6-2-316,3-1-77,0-1-42,0 0-21,9 0 39,-1 4 25,6 2 149,10 1 230,5 0 33,-10-1-249,-4 1-123,1 0-90,46 14 992,57 22-1087,-83-24 199,-2 1-35,0 4-14,0 1 0,10 9-150,4 5 170,-17-10-33,-9-5 239,25 25-376,-34-27 206,15 19-206,-10-7 49,-2 2-49,-7-6 75,10 25-75,-10-15 16,-2 0 0,3 17-16,-4-3 7,-2 0 0,-2 1 0,-2 18-7,-4-9 40,-2 1 1,-5 16-41,-10 53 25,8-87 2,0 0 47,-8 22 104,-3-2 55,9-34-65,-2-2 0,-1 1 0,-6 6-168,7-14 132,-1-1 0,-11 13-132,15-22 99,-17 22 183,-3-3-52,21-23-177,0 0 0,0 0 0,-1-1 0,0 0 0,0 0-1,-1-1 1,-1 0-53,-16 7-3,-45 20 139,39-21-157,5-4-96,14-4 12,1-1-35,-1-1-41,0-1-44,1-1-49,0-1-54,7 1-243,-4-2-235,6 3 425,0-2-77,0 1-103,1 1 193,1-1-48,0 1-54,0-1-58,0 1-66,0-1-70,0 0-77,0 1-82,1-1-168,-1 0-116,1 1-103,-1-1-90,1 0-363,-1-1-88,1 1-437,-2-2-1191</inkml:trace>
  <inkml:trace contextRef="#ctx0" brushRef="#br1" timeOffset="5.65669E6">13211 2586 19711,'-9'-1'53,"3"1"45,0 0 39,4 1-89,1-1 0,-1 0 1,1 0-1,-1 1 0,1-1 1,-1 1-1,1 0 1,-1-1-1,1 1 0,-1 0 1,1 0-1,0 0 0,0 0 1,-1 0-1,1 0 0,0 0 1,0 0-49,-9 9 397,4-5-178,1 0 0,0 0 0,1 0 0,-1 0 0,1 1 0,0 0 0,1 0 0,-1 0 0,0 2-219,2-3 173,0 1 0,1-1 0,-1 1 0,1 3-173,0-2 146,1-1 0,0 0 0,0 1 0,0 1-146,3 9 245,2 0-37,2-1-38,2 0-43,-6-11-16,1-1 0,-1 1-1,1-1 1,0 0 0,2 1-111,-1-1 120,1 0 0,-1 0 0,1 0 0,3 0-120,-2 0 136,1-1 0,-1 0 0,6 0-136,-4 0 112,1-1 0,-1-1 1,1 0-113,29-1 266,-1-6-69,-2-6-68,-29 9-109,0 0 1,0-1-1,4-3-20,-7 4 36,-1 0-1,1 0 1,-1-1 0,0 1-1,3-3-35,-3 1 57,0 0 1,0 0-1,0 0 0,0-2-57,2-4 138,-1 0 0,-1-1 1,0 1-1,0-3-138,-3 11 12,1 0 1,-1 0-1,0-1 0,0 1 0,0 0 1,0-1-1,-1-2-12,0 3 23,0-1 1,0 1-1,0 0 1,-1-1 0,1 1-1,-1 0 1,0-1-24,0 2 38,1-1 1,-1 0-1,-1 1 0,1 0 1,0-1-1,0 1 1,-3-2-39,-7-3 181,-2 3 35,7 2-163,-1 2-1,1-1 0,0 1 0,0 0 1,-1 0-1,1 0-52,-15 4 94,-3 5-78,12-4-58,1 2-41,10-6-113,-1 1 77,0 0 53,-1 1 89,-4 2 84,5-4-106,0 1-41,1-1-35,-1 1-47,1-1-54,-1 1-65,1-1-13,0 0-55,0 0-60,-1 1-63,1-1-70,0 0-73,0 0-79,-1 0-83,2 0 248,0-1-37,1 1-34,-1-1-34,-1 1-687,0 0-112,0 0 508,1-1-32,-1 2-1005,0-2 416,0 1-46,-1 1-1645,0-1 612</inkml:trace>
  <inkml:trace contextRef="#ctx0" brushRef="#br1" timeOffset="5.65761E6">13500 2685 11136,'0'0'12,"1"0"44,0 0 38,-1 0 39,2 0 233,-1 0 120,0 0 227,0 0 107,-1 0 259,1 0 607,-1 0-867,-1 0-49,1 0-298,0 0-40,-1 0-109,1 0-37,0 0-43,-1 0-46,0 0-72,1 0-38,-1 0-40,1 0-42,-1 0-47,0 0-47,0 0-50,1 0-53,0 0 481,0 0 104,0 0 226,0 0-86,0 0-239,0 0-140,0 0-52,0 0-12,0 0 6,0 0 22,0 0 130,0 0 80,0 0 89,0 0-194,-1 0-87,0 0-16,-1 0-88,0 0 104,0 0 120,1 0 212,2 0-244,0 0-35,1 0-29,1 0-142,-2 0-58,1 0-38,12 1 179,6 3-5,2 0-16,-2-2 56,1-1 0,17-1-136,-2-1 176,37 1 318,2 0-97,33 0 46,68 0 174,-103 0-328,-24 1-85,21 4 6,-1-1-29,-21-3-29,-14-1-69,26 0 90,-24-2-24,-2-1 21,12-2 90,-12 4-157,-21 1-18,-11 0-82,-1-1 0,0 1-1,0 0 1,1 0 0,-1-1 0,0 1-1,0 0 1,0-1 0,0 0-1,1 1 1,-1-1 0,0 1-1,0-1 1,0 0 0,0 0-1,0 0-2,1-1 107,-2 2-58,2 0-98,1 1-231,-1-1 42,0 1-9,-2 0-56,1 0-2,-1 0-53,0 0-61,0 0-67,-1 0 25,1 0-55,-1-1-59,0 1-63,0-1-67,0 1-71,-1-1-74,1 0-78,0 0 413,1 0-37,0 0-34,0 0-34,-1 0-710,1 0-109,0 0-408,0 0-108,0 0-494,0 0-1340</inkml:trace>
  <inkml:trace contextRef="#ctx0" brushRef="#br1" timeOffset="5.6584E6">14804 2525 16767,'-4'0'305,"0"0"-40,-3 1 166,-1 0-53,3 1-204,-1 1 45,-3 4 130,4-1-51,1 1 37,1 1 111,-1 0-103,1 1-53,0 0-47,-1 0-43,0 5 29,-1 0-69,2 0-54,0 0-38,1-5-26,1 0-1,0 0 1,1 5-42,2 4 88,1 1 82,0-9-45,1 0 32,13 22 154,-14-27-248,0-1 0,0 1-1,1-1 1,0 0-1,0 0 1,0 0 0,0 0-1,1-1 1,2 2-63,1 0 90,1 0 1,0-1-1,0 0 0,1 0-90,-1-1 117,0-1-1,1 0 1,-1 0-1,5 0-116,-6-2 114,-1 1 0,1-1 0,0-1 0,0 0-1,5-1-113,-7 1 97,0-1-1,0 0 0,0 0 0,0 0 0,0-1 0,0 0 0,1-1-96,13-11 351,-2-3-50,-2-2-50,-3-3-50,-3-1-51,-3-1-53,-3 0-52,-5-1-54,0 15 13,-1 0 1,0 0 0,0 0-1,-1 0 1,-1-1-5,2 8 0,0 0-1,1 0 1,-1 1 0,0-1 0,-1 0 0,1 1 0,-1-1 0,0 1 0,1 0 0,-2 0 0,1 0-1,0 0 1,0 1 0,-4-2 0,1 0-2,0 1 1,-1 0-1,0 1 0,1 0 0,-1 0 1,0 0-1,0 1 0,0 0 0,0 0 0,0 1 1,0 0-1,-6 0 2,-7 3-53,0 1-1,-13 4 54,26-6-169,1 0 66,1 0 56,-1 0 46,0 1 51,-8 5 206,8-5-188,2 0-78,-1 0-96,2 0-38,0-1-68,0 0-79,0 0-88,-1 1-97,0-1-106,0 0-117,0 0-125,3-1 354,0-1-41,0 1-37,0-1-35,-1 1-684,-1 0-119,2 0 403,0 0-42,-2 0-1131,0 1-574,-2 0-1525</inkml:trace>
  <inkml:trace contextRef="#ctx0" brushRef="#br1" timeOffset="5.6588E6">15331 1716 20479,'0'26'44,"0"-1"78,-1 0 67,1 0 52,0 15 224,-1 52 728,2-59-827,0 2-64,0-17-198,0-1-36,2 39 206,1 28 50,9 40 59,-4-45-169,-5-36-65,-2-31-104,0-1 0,0 1 0,2 2-45,9 17 35,-11-27 15,0-1 120,-1-2-97,0-2-42,0 1-46,-1-1-38,1 0-76,-1-1-85,0 0-100,1 0-113,-1 1 166,0-1-33,0 1-37,0-1-37,0 1-40,0-1-41,0 1-43,0-1-45,0 1 69,0 0-41,0 1-38,0-1-36,0-1-682,0 0-118,0 1 503,0-1-32,0 0-997,0-1-495,0-2-1327</inkml:trace>
  <inkml:trace contextRef="#ctx0" brushRef="#br1" timeOffset="5.65909E6">15296 1737 19199,'7'0'94,"0"-1"42,-1 0 41,1 0 37,4-3 316,1 0 117,-3 1-45,1 0 52,2 0 182,9 1 480,-9 2-916,-4 1-159,-1-1 1,1 0-1,-1-1 0,7-1-241,-1-1 124,-6 1-75,0 1 0,0 0 0,0 0 0,5 0-49,-9 1-206,0 0 68,-1 0 59,1 0 52,2 0 80,-1 0 92,11 0 546,-12 0-579,0 0-40,1 0-50,-1 0-67,0 0-77,1 0-92,-2 0-65,1 0-91,0 0-101,0 0-109,0 0-119,-1 0 302,-1 0-33,1 0-34,-1 0-36,1 0-35,-1 0-39,-1 0 97,0 0-37,0 0-36,0 0-33,0 0-676,0 0-110,0 0-397,0 0-109,0 0-481,0 0-1294</inkml:trace>
  <inkml:trace contextRef="#ctx0" brushRef="#br1" timeOffset="5.65938E6">15340 2083 21247,'10'0'63,"-1"-1"111,-2 0 16,0 0 42,7-2 320,10-1 575,-16 3-789,0 1-48,0 0-10,-1-1 0,1 0 0,-1 0 0,0 0 0,3-2-280,-1 0 256,1 0-41,2-1-8,-5 3-150,-1-1-38,14-2-19,-8 0 89,-9 3-77,0 0-60,-1 0-32,0 1-49,-1 0-23,1-1-45,0 1-51,-1 0-56,1 0 4,0-1-46,0 1-48,0 0-53,0 0-54,1 0-57,0 0-62,-1 0-63,-1 0 202,0 0-39,-1 0-37,1 0-34,0 0-689,0 0-114,0 0-407,1 0-113,-1 0-493,2 0-1325</inkml:trace>
  <inkml:trace contextRef="#ctx0" brushRef="#br0" timeOffset="8.11781E6">9180 633 13056,'1'0'234,"0"0"-48,-1 0-44,1 0-37,0 0-26,0 0-34,0 0-21,2 0-48,-2 0 47,0 0 38,0 0 35,0 0 50,0 0 59,0 0 69,-1 0 35,1 0 68,0 0 76,0 0 82,0 0 87,0 0 96,-1 0 101,1 0 109,-1 0-432,2-2 330,2-1-316,1-1-75,0 2-67,1-1-60,1 1-54,-1 0-48,1 1-40,0 0-35,5-1 22,19 3 125,-19 1-121,3 1-23,1 0-17,5 0 16,2-1 76,-5 2-37,-6-2-63,10 4 115,8 5 34,-17-5-121,3 1-22,-1-1-45,-9-4-47,1 0 0,0 1 0,-1 0 0,0 1-1,1 0-22,9 9 85,-3 0-68,11 11 28,-12-12 42,-1 1 25,-2 4 6,-7-14-96,-1 0 0,1 0 0,0 0 0,0 0 0,0 0 0,0-1 0,0 1-22,3 1 29,-4-2-16,1-1 1,-1 0 0,1 1 0,-1 0-1,0-1 1,0 1 0,0-1 0,0 1-1,0 0 1,0 0 0,0 0 0,0 0-1,-1 0 1,1-1 0,0 3-14,3 17 37,1 1 43,1 7 198,3 6-278,-2-14 36,2-1-62,-5-10 26,0 1 0,-1-1 0,0 1 0,0 9 0,-1-10 0,2 34 0,-2-34 0,0-4 0,-1 0 0,1 0 0,-1 0 0,-1 1 0,0-1 0,1 1 0,-1 1 0,1-1 0,0 1 0,2 3 0,0 8 26,-1 0 55,-1-5-52,8 18 104,-7-27-124,4 8 73,3 6-56,-3-7-28,-5-11 2,0 0 0,0 0 0,-1 0 0,1 0 0,0-1 0,0 1 0,0 0 0,0-1 0,0 1 0,0 0 0,0-1 0,0 1 0,0-1 0,1 1 0,-1-1 0,0 1 0,0-1 0,0 0 0,0 1 0,0 0 0,0-1 0,0 1 0,-1 0 0,1-1 0,0 1 0,0 0 0,0 0 0,-1 0 0,2 0 0,1 6 0,-3-6-1,0 0-1,1 0 1,-1 0 0,1 0-1,-1 0 1,1 0 0,-1 0-1,1 0 1,0-1 0,-1 1-1,1 0 1,0 0 0,0-1-1,-1 1 1,1 0 0,1-1 1,13 7-55,-12-6 48,0 1 1,-1-1 0,1 0-1,0 1 1,0-1-1,-1 1 1,1 0-1,0 0 7,2 2 0,0-1 0,0 1 0,1-1 0,-1-1 0,1 1 0,-1-1 0,1 0 0,4 1 0,9 3 0,11 3 0,-22-7 0,-1 0 0,0 1 0,6 2 0,11 4 44,12-2 118,-1 0-27,32 9-85,37 5-55,-77-16 3,-19-3 2,-1 1 0,1-1 0,-1 1 0,0 1 0,0-1 0,2 3 0,26 12 0,-23-14-3,27 13 27,-25-12 46,6 1 115,-2-1-67,-5 0-107,17 3 73,-22-6-78,0-1 0,-1 2-1,1-1 1,3 3-6,-2-1 0,-1-1 0,1 0 0,0 0 0,1 0 0,-1-1 0,3 0 0,4 1 0,62 14-128,-57-16 123,-14-1 14,-1 1 0,0-1-1,6 2-8,69 16 300,-64-13-292,-2 0-60,-13-5 43,0 1 0,0 0 0,1-1 0,-1 0 0,0 0 0,0 0 0,1 0 0,-1 0 9,11 1-56,101 27 35,-95-24-1,0 1 34,33 8 98,-33-8-88,1 0-37,-7-4-42,-11-1 51,0 0-1,0 0 1,1 0 0,-1 0 0,0 1 0,0-1-1,1 1 1,-1 0 6,6 1 0,0 0 0,0-1 0,1 1 0,-1-1 0,0-1 0,4 0 0,5 2 7,-2 2 61,0-1 48,2-1 34,-7-2-114,-6-1-17,0 1 0,1 0 0,-1 1 0,0-1 0,0 1 0,1 0-19,9 6 21,25 3-21,-17-6 0,-19-3 3,3 2 37,9 1 111,-7-4-132,-2 0-45,0 0-62,14 9 10,3-5 57,-18-2 31,14 3-26,-11-4 49,2 0 47,-9-1-78,0 0-1,0 0 1,0 0 0,0 1 0,0-1 0,0 0-1,0 1 1,0-1 0,0 1 0,0-1 0,0 1 0,0-1-2,0 1 1,0 0 1,0 0 0,0-1-1,1 1 1,-1-1 0,0 1 0,0-1-1,1 0 1,-1 1 0,0-1 0,1 0-1,0 0-1,8 2 82,0 7-56,1-1-27,2-2 1,-9-4 0,-1-1 0,0 1 0,1-1 0,-1 1 0,0 0 0,0 0 0,0 0 0,0 1 0,29 18 21,-20-12 70,2-2-70,-10-5-22,-1-1 0,0 1 1,0-1-1,0 1 0,0 0 1,0 0-1,2 2 1,-2-1 1,0-1-1,0 1 0,1-1 1,-1 0-1,1 0 0,0 0 1,1 0-1,9 4-40,-4-1-39,0-1-61,-6-1 97,-4-3 32,8 2-54,10 4-51,-11-3 99,3 3-55,-1-1 20,-2-2 53,-2-1 37,1-2 43,3 2 14,-3 1-63,-5-2-32,0 0 0,0-1 0,0 1 0,1-1 0,-1 1 0,0-1 1,0 1-1,0-1 0,0 0 0,0 0 0,1 1 0,-1-1 0,0 0 0,31 0 128,-11 0-128,-18 0-5,0 0-32,-1 0-36,1 0-56,-1 0-31,0 0-58,0 0-67,0 0-75,0 0-4,0 0-64,-1 0-69,1 0-73,-1 0-80,0 0-84,0 0-89,0 0-94,-1 0 413,0 0-40,0 0-37,1 0-36,-1 0-716,0 0-116,0 0-422,0 0-117,0 0-508,0 0-1374</inkml:trace>
  <inkml:trace contextRef="#ctx0" brushRef="#br0" timeOffset="8.11903E6">9463 1876 13312,'4'0'-10,"-2"0"36,0 0 108,-8 0 249,4 1-135,2 0 80,0 2 12,0-2-293,0-1 0,0 0 1,0 0-1,0 1 0,-1-1 0,1 0 0,0 0 0,0 1 1,0-1-1,0 0 0,0 0 0,-1 1 0,1-1 0,0 0 1,0 0-1,0 0 0,-1 0 0,1 1 0,0-1 0,0 0 1,-1 0-1,1 0 0,0 0 0,0 0 0,-1 0-47,-3 1 443,5-1-198,-1 0-54,1 1-47,-1 0-40,2 1 25,0 2-52,-1-2-20,-1-2 84,6 8 493,1-1-34,1-1-41,2 0-49,0-1-56,1 0-64,0-1-70,1 1-78,0-1-70,-6-1-133,0-1-33,73 28 406,-62-24-284,1-2 36,16 6 346,-12-4-198,3 2 1,-1-2-83,45 11 164,0-1-88,0 0-83,-1 0-77,-16-3-84,10 2 81,10 3 89,101 21 374,-134-33-503,12 3 89,28 9 174,-19-2-131,3-8-69,-10-2-55,68 18 242,-81-15-300,2 0-75,-13-4 24,7 0-2,10 0 64,-12-1 47,-3 0 75,15 3 69,-20-2-158,-1-1-39,1-2-40,0-1-41,-13-1 23,-5 0 0,1 0 0,-1 1 0,5 0 0,3 2 10,3 1 83,-1-2 60,-6-2-22,5-1 18,-2 4-45,-13-3-89,7 2 50,-1 0 1,1 0 0,0-1-1,5 0-65,4 1 168,4 2-27,-3 0-14,-4-3 13,-13-1-128,0 0-1,0 0 0,0 0 1,1 1-1,-1-1 0,0 1 1,0 0-1,0-1 0,1 2-11,10 2 48,-5-3-41,-1-1 1,1 0 0,7 0-8,-8 0-1,1-1 1,-1 2 0,1-1-1,6 2 1,-5 0 2,6 2 23,-6-2 25,1-1 22,0-1 35,12 0 2,30 0-48,-36 0 3,-1 0 65,-11 0-126,0-1 1,0 1-1,0-1 1,0 0-1,0 0 1,0-1-4,-1 1 4,1 0 0,-1 0 1,0 1-1,1-1 0,2 0-4,7 1-77,-2 0 64,8 0 94,24 0 253,-30 0-292,1 0-75,-1 0-79,0 0-97,2 0-114,-8 0 112,1 0-36,-7 1-3,0-1 83,-1 1 74,0 0 62,0 0 62,0 0 57,-2 2 333,2-2-261,0-1-63,-1 1 123,0-1-142,0 1-93,0-1-97,1 0-19,0 0-54,-1 0-60,1 1-67,-1-1-71,1 0-79,-1 0-84,1 1-91,0-1 59,0 0-58,-1 1-56,1-1-52,0 0-50,0 1-46,0-1-43,0 1-40,0-1-234,-1 1-48,1-1-42,0 1-38,0 0-299,0-1-36,0 3-3370</inkml:trace>
  <inkml:trace contextRef="#ctx0" brushRef="#br0" timeOffset="8.12014E6">9380 4247 16767,'1'-6'33,"1"1"53,0 0 49,2 2 44,0 0 38,1 0 35,5-3 334,1 1 41,3-5 373,-4-2-248,3-2 139,-4 5-269,1 0-105,-1 1-94,2-1-84,1-1-29,2-2-89,3-2 59,2-1-49,0 0-40,1 0-33,28-20 134,-12 6-64,18-14 70,5 0-78,-15 14-33,1 1 42,104-62 624,-83 54-533,2 1-85,-33 17-167,0 2-40,-5 2 54,202-88 604,-200 90-578,-1-1-38,86-30 59,-65 27-31,96-29 395,-89 26-346,-11 4 33,-11 3 216,31-13-396,-46 15 36,6-2 78,13-8-114,-25 11 38,1 1 0,0 0-38,15-4 88,1-1 45,1-2 60,23-15-139,2-2-65,-46 25 39,0-2 40,14-6 92,-14 8-83,-8 5-58,1-1 1,-1 0 0,0 0-1,2-1-19,6-8 80,20-16 21,6-5 54,-14 13-96,-18 15-29,0 0 0,0-1 0,2-2-30,16-14-46,-13 14-49,0 0 1,11-5 94,-16 9-7,-1 0-1,1-1 0,4-3 8,-5 3 1,1 0-1,0 1 1,5-3-1,-11 6 0,24-11 0,-1-1 0,1-3 0,8-1 0,-27 15 0,1-1 0,-1 0 0,0 0 0,0-1 0,-1 1 0,1-1 0,0-1 0,8-13 0,16-5 21,-15 11 67,2 3-58,-1 1-60,-1-5-58,11-8 70,-10 10-11,-5 1-52,-10 9 80,-1 0 0,1 0 0,0 1 0,0-1 0,0 0 0,0 1 0,0-1 0,-1 0 0,1 1 0,1-1 0,-1 1 0,0-1 0,0 1-1,0 0 1,0-1 0,0 1 0,0 0 0,0 0 0,1 0 0,-1 0 1,4-1-4,-2-1-63,-1 0-55,-2-2-48,0 3 41,0 0-17,0 1-45,0 0-89,0 0-105,0 0-90,0 0-178,0 0-416,0 0 398,0 0 154,0 0 7,0 0-99,0 0 8,0 0-101,-1 0-116,1 0 362,0 0-35,-1 0-36,1 0-34,-1 0-656,1 0-117,-1 0-100,0 0-401,0 0-100,-1 0-484,0 0-1316</inkml:trace>
  <inkml:trace contextRef="#ctx0" brushRef="#br0" timeOffset="8.12131E6">9276 6492 15744,'0'-7'292,"0"6"-136,0 2 39,0 0 90,0 0-100,0 1 32,0-1 36,0 1 41,1-2 282,-1 0-447,1 0-65,1 1-52,0-1 30,-1 0 29,0-1 48,0 1 78,0-1 84,0 0 100,0 0 115,1-3-170,0 0-51,1 0-48,-1 0-42,2-1-11,0 0-45,1-3 1,1 1-51,8-11 73,-9 12-63,-1 0 43,8-12 336,-1 1-75,-1 0-67,1 0-57,0-2-9,1-1-55,1-3-10,8-14 51,-15 26-176,34-53 305,3 4-78,-3 3-51,28-46 223,13-6-42,-37 46-187,0-1-56,2-3-54,1 1-66,71-90 49,-28 38-98,194-248-15,-156 220 0,-85 99 0,41-44 22,-2 12 84,-6 0 22,-4 12-21,2 1-53,-20 27 41,-22 16-24,13-10 78,3-3-18,-13 12-98,26-22-33,46-43 0,-68 55 0,-3 0 45,12-20 128,-35 38-114,17-19 133,-17 16-155,-8 11-36,1 0 1,-1 0-1,2 0 0,-1 1 0,6-5-1,5-2 0,3-3 0,7-6 0,12-14 0,9-4 0,-4 4 0,6-8 0,-27 23 13,19-10 79,-23 18-64,-3 1-33,-5 4-54,1 0 35,10-7 69,5-1 125,14-7 197,-1 0-77,-14 9-214,-7 5-50,-1-1 0,1-2-26,-12 8 32,20-16 124,-8 3-109,9-3-26,-23 15 30,-5 6-50,0-1 1,0 1 0,0 0 0,1-1 0,-1 1-1,0 0 1,0 0 0,0-1 0,1 1-1,-1 0 1,0 0 0,0 0 0,1-1-1,-1 1 1,0 0 0,1 0 0,-1 0-1,0 0 1,1 0 0,-1 0 0,0 0-1,1-1 1,-1 1 0,0 0 0,1 0 0,-1 0-1,0 0 1,1 0 0,-1 1 0,0-1-1,0 0 1,1 0-2,2 0 5,-1-1-1,5-7-56,-7 8-164,1 0 44,-1 0 41,0 0 39,0-1 11,1 1 115,-1 0 74,0 0 52,2 0 505,-2 0-430,1 0-135,-1 0-61,0 0-76,1 0-91,-1 0-106,1 0-121,-1 0 128,0 0-37,0 0-37,0 0-40,0 0-178,1 0-78,-1 0-83,0 0-87,0 0-92,1 0-95,-1-1-101,0 1-105,0 0 652,0 0-35,0 0-644,0 0-119,0 0-105,0 0-399,0 0-104,0 0-483,0 0-131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8-03-02T23:05:41.052"/>
    </inkml:context>
    <inkml:brush xml:id="br0">
      <inkml:brushProperty name="width" value="0.025" units="cm"/>
      <inkml:brushProperty name="height" value="0.025" units="cm"/>
      <inkml:brushProperty name="ignorePressure" value="1"/>
    </inkml:brush>
  </inkml:definitions>
  <inkml:trace contextRef="#ctx0" brushRef="#br0">380 1279,'29'117,"45"197,-40-130,4 129,-32-232,-4 0,-4 0,-3 0,-4-1,-6 15,8-51,3-20,0-1,-3 6,5-24,0 0,0 0,0 0,-1-1,0 2,-2 2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8-03-02T23:05:40.601"/>
    </inkml:context>
    <inkml:brush xml:id="br0">
      <inkml:brushProperty name="width" value="0.025" units="cm"/>
      <inkml:brushProperty name="height" value="0.025" units="cm"/>
      <inkml:brushProperty name="ignorePressure" value="1"/>
    </inkml:brush>
  </inkml:definitions>
  <inkml:trace contextRef="#ctx0" brushRef="#br0">539 1222,'33'203,"-3"81,-10-2,-14 113,-36 286,-26-166,31-373,-5-1,-31 78,41-159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24:36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0 21247,'0'3'21,"0"0"38,-1 2 155,1 1 173,1 9 702,-1-10-801,1-1-63,0 8 105,1 1-86,-1 1-38,1 6-9,0 4-18,0-9-12,1 13 108,0 13 184,0 1-5,0-14-213,-3-23-366,1 1 108,0-1 70,1 10 222,-1-9-204,0-2-71,-1 0-51,1 0-61,-1 0-74,1-1 3,-1 0-49,1-1-51,-1 1-57,1 0-60,-1 0-65,1-1-69,-1 1-73,1-1 100,-1-1-46,0 1-43,0-1-42,1 1-38,-1-1-36,1 2-812,-1-1 553,0 0-37,1 2-1106,0 0-551,0 2-1477</inkml:trace>
  <inkml:trace contextRef="#ctx0" brushRef="#br0" timeOffset="187.5171">88 425 22271,'0'-3'-27,"0"0"-72,0 1-74,0 0-113,0 1-58,0 0-114,0 0 182,0 1-36,0-1-36,0 1-38,0-1-40,0 1-39,0 0-37,0-1-34,0 1-632,0-1-113,0 1-384,0 0-113,0 0-463,0 0-1243</inkml:trace>
  <inkml:trace contextRef="#ctx0" brushRef="#br0" timeOffset="359.4439">0 186 22143,'1'3'52,"-1"0"89,1-1 72,1-1 51,3 1 592,-2-1-514,0-1-87,0 1-74,3 1 145,-2-1-31,0 0 65,0 0 71,2-1 77,8 0-18,23 0 807,-25 0-916,-5 0-219,0 0-38,0 0-46,-1 0-50,0-1 21,0 0 98,-1 0 97,-1 0 98,-2 0-100,0 0-96,-2 1-96,1 0-60,0 0-65,-1 0-43,1 0-60,-1 0-69,0 0-77,1-1-85,-1 1-93,1 0-103,-1 0-109,0 0 136,1 0-56,-1-1-54,0 1-51,0 0-48,1 0-44,-1 0-43,0-1-38,1 1-229,-1 0-48,0-1-41,1 1-36,-1 0-293,1-1-37,0 0-3319,-1 1 4825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3:53:04.3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595 1489 17535,'-5'0'62,"0"0"100,-1 1 102,-6 2 449,7-2-506,-9 4 341,-6 2 346,-1-1-41,7-1-363,2 0-160,0 1-95,-6 4 90,-1-1-105,-3 2-62,0 1 141,-6 4-299,-42 32 491,61-42-416,-1 1-1,-1 2-74,-1 3 190,-10 12-190,12-12 66,-3 4-10,8-10 25,1 1 0,0-1 0,-2 5-81,4-7 42,1 0 0,0-1-1,-1 1 1,1 0 0,0 0-1,1 1-41,-1-2 18,1-1 0,0 0 0,0 1 0,0-1 0,0 0 0,1 1 0,-1-1 0,1 0 0,-1 0 0,1 1 0,0-1-18,0 1 8,1 0 0,-1 0 0,1-1-1,0 1 1,-1-1 0,1 1 0,0-1 0,1 1-8,0 0 22,0-1-1,0 1 1,0-1-1,2 1-21,25 13 149,44 16 342,-47-21-335,1 0-68,10 6-21,-22-10 23,6 6-90,3 4 133,-20-13-97,22 17 116,-19-15-118,-1 1 0,3 3-34,-4-2 40,1 0 1,1 4-41,4 9 25,-6-8 16,-2 1 70,-2 3 91,-1-10-75,-1 0 1,-1 0-1,1 0-127,-1 1 196,-1 1-1,0 1-195,-3 7 217,-1-3-89,0 0-64,4-10-39,-3 6 75,0-3 45,0-1 56,-1 0 96,-4 2 60,1-3-155,1-1-73,-2-1-49,3-1-15,0-1 0,-2 0-65,2 0 78,0-1 0,-1 0 0,1-1 0,0 0-1,0 0 1,-7-2-78,-2-1 52,-4-2-52,11 2-2,-1 0 1,1 0-1,1-1 0,-1 0 0,0 0 2,2-1-21,-1 0-41,0 0-39,1-1-40,0-1-38,1 0-37,1-1-36,1 0-35,3 6-30,0 0 107,0 0 61,0-5-106,0 5 108,1 1-13,0 0-55,-1 0-68,1 0-80,0 0 48,0 0-52,0 1-55,0-1-61,0 0-66,0 0-68,0 1-75,0-1-78,0 1 248,0 0-39,0 0-37,0 1-34,0-2-728,0 0-113,0 0-423,0 0-111,0 0-512,0-1-1379</inkml:trace>
  <inkml:trace contextRef="#ctx0" brushRef="#br0" timeOffset="609.3778">7760 2266 15488,'-1'4'18,"-1"-1"64,0 2 74,0 2 58,1-1 88,-2 0 99,-1 0 129,0 1-81,0 0 12,-2 5 154,1 0 19,3-4-136,1-2-5,0 1 93,1-4-280,1 0-77,0 0-31,0 0 4,1 1-6,-2-3-161,0 0 0,1 0 1,-1 0-1,1 0 0,-1 0 0,1 0 1,-1 0-1,1 0 0,0 0 0,-1 0 0,1-1 1,0 1-1,0 0-35,0 0 29,0-1-1,-1 0 1,1 1 0,0-1 0,0 1-1,0-1 1,0 0 0,0 0 0,0 1 0,0-1-1,0 0 1,0 0 0,1 0-29,6 0 62,3 0 261,9-1-323,-10-1 76,0-1-46,3 0-60,7-1-73,-6 2 44,-11 1-46,3 1 55,-4 0 2,1 0-82,-1 0-22,-1 0-69,1 0-82,0 0-95,-1 0-109,1-1-122,-2 1 264,1 0-36,0 0-37,0 0-39,-1 0 53,0-1-35,1 1-554,0 0-115,-1-1-102,1 1-359,0-1-100,0 0-435,0 0-1169</inkml:trace>
  <inkml:trace contextRef="#ctx0" brushRef="#br0" timeOffset="847.6772">7936 2282 20095,'-1'1'3,"-2"2"92,3-2-72,0-1 1,0 1 0,-1-1-1,1 1 1,0-1 0,0 1-1,0-1 1,0 1 0,0 0 0,0-1-1,0 1 1,0-1 0,0 1-24,-1 2 234,-1 0 72,1-1-88,0 1 55,0 0-45,1 0 49,0 2 33,-1 1 56,0 1 72,-2 1 90,-1 6 274,2-7-450,1 1-35,0 0-41,0 0-41,0 0-46,1 0-48,-1 1-40,0 0-82,0 5 148,-4 7-167,2-3 196,-2 10-196,5-23 13,-3 21-2,1-15 29,1-7 25,1 3 76,0-1 3,-1-2-89,0-2-84,0 1 57,0-1-43,0-1-96,1 1-48,0-1-88,0-1-369,0 0 67,-1 1 62,1-1 57,0 0 52,0 0 46,0 0 43,0 0 37,-1 0-124,1 0 75,-2-1-509,2 1 604,0 0-32,-1 0-104,1 0-78,0 0-95,0 0-112,0 0-314,0-1-109,0 1-96,-1-1-84,1 1-340,0-1-84,0 1-410,0-2-1123</inkml:trace>
  <inkml:trace contextRef="#ctx0" brushRef="#br0" timeOffset="3370.5482">7700 1394 5120,'-1'0'958,"0"0"-59,1 0-58,-1 0-56,0 0-53,1 0-53,-1 0-50,1 0-48,-1-1-47,1 1-43,0 0-43,-1 0-41,1 0-38,0-1-36,-1 1 230,1-1-203,-1 1-70,1-1-63,0 1-56,0-1-27,0 0-55,-1 0-34,1 0-32,0-1-1,0 1 31,0 0 33,0 0 54,-1 0 26,1 1 54,0-1 60,-1 0 70,-2-3 375,2 3-456,1 1-52,0-1-44,0 1-39,-1-1-18,1 1-39,0-1-23,0 0-16,0-1 35,0 1 77,-1-1 38,-1-2 54,1 3-59,0-1-1,0 1 1,0-1-1,0 1 1,-2-2-183,-1 0 321,-1 1 20,1 0-80,0 0-18,-4 2 64,4-1-74,1 1-43,-3-2 92,5 1-250,0 1-1,1 0 0,-1-1 0,0 1 0,0 0 1,0 0-1,0 0 0,0 0 0,0-1 1,0 1-1,0 1 0,1-1 0,-1 0 0,0 0 1,0 0-32,0 0 37,-12 3 346,1-1-57,7-2-182,1 0-34,-1 1 5,0 0-41,-4 1 17,2-1 22,-1 1-39,-20 2 101,23-2-91,-1-1 0,0 1 0,-4 2-84,-5 2 132,3-2-103,-1 1 64,-26 11 404,22-9-326,9-2-103,-2 1-30,-1 0 0,3-1 31,-5 2-18,-3 6 70,1-2-37,4-4-63,4-2-21,0 0 0,0 1 0,1-1 0,0 1 0,-2 2 0,-28 35 0,34-40 0,-8 10 0,0 0 0,-7 14 0,1-1-4,6-11 30,5-7-1,0-1 1,1 1 0,0 0 0,-3 8-26,3-7 3,0-1 9,0 2 27,0-1-1,1 0 1,-2 7-39,3-3 0,-2 0 0,-1 4 0,3-10 0,0 0 0,1 3 0,-1-3 0,1 0 0,-2 4 0,0 0 2,1 1 0,0 0-1,-1 11-1,2-10-13,-1 0 0,-1 3 13,-1 5-91,0 8 82,2-19 24,1 3 32,1 0 1,0 1-48,0-1 11,1-9-11,-1 1 0,0-1 0,1 0 0,0 1 0,1 7 0,-1 3 0,0-2 0,3 11 0,1 6 56,-4-20-20,1 0 0,1 4-36,4 8 0,2 7 0,-7-19 16,-1-4 0,0-1 0,1 1 0,0-1 0,-1 0 0,2 0 0,-1 0 0,1 1-16,4 4 0,0 1 0,1-1 0,0 0 0,9 7 0,-6-7 7,15 17 114,12 15-121,-36-40 0,-1 0 0,1-1 0,-1 1 0,1-1 0,0 0 0,0 0 0,0 1 0,-1-1 0,3 0 0,3 3 0,-1 0 0,0 1 0,3 2 0,-3-2 0,6 5 39,-8-6-17,0-1 1,0 1-1,0-1 0,2 0-22,14 10 37,1-1 33,-16-9-67,0 0 0,0-1-1,0 0 1,1 0 0,-1-1 0,1 0 0,-1 0 0,1 0-3,5 1-2,3 3 40,-1-1 31,-4-3-49,-5 0 7,0 0 0,0-1 0,0 2 0,2-1-27,-1 1 6,-1-1 1,1 0 0,-1 0-1,2 0-6,-2 0-1,0 0 0,-1 0-1,1 0 1,0 0 1,4 2-2,-5-1 8,1-1 0,-1 0 0,1 1-1,2-1-5,10 1 80,-1 1-27,-2-1 49,-6 0-33,6 1 109,0-1-32,-5 0-134,22 4 162,-21-4-169,1 1-56,-8-3 46,1 1-1,-1-1 1,1 0-1,2 0 6,6 1 22,-4 0 39,-3 0-18,0 0 1,-1-1-1,1 1 1,0-1-44,-1 0 20,0 0-1,0 1 1,-1-1-1,1 1 1,1 0-20,-2-1 6,1 1 0,-1 0 0,0-1 0,1 0 0,0 0-6,6 1 0,-5-1 0,-1 0 0,1 0 0,0 0 0,-1-1 0,2 0 0,0 0 6,-2 0 11,1 1-1,-1-1 1,0 1 0,0-1 0,0 1 0,1 0-17,-1 0 6,-1 0 1,1-1 0,-1 1-1,3-2-6,-3 2-1,1-1 0,0 0-1,0 1 1,2 0 1,2 0-30,-4 0-21,1 0 0,-1 0 0,1 0-1,2-1 52,-1-1-24,-4 1 24,0 1 0,0 0 1,0-1-1,0 1 1,1 0-1,-1 0 0,0-1 1,0 1-1,1 0 0,10 0 38,24 0 253,-21 0-215,-14 0-69,-1 0-1,1 0 1,0 0-1,-1 0 0,1 0 1,-1 0-1,1 0 1,-1-1-1,1 1 0,-1 0 1,1 0-1,-1-1 0,0 1-6,5-2 24,-1 1-24,-3 1 0,0-1 0,0 1 0,-1 0 0,1 0 0,0 0 0,0-1 0,-1 1 0,1 0 0,0-1 0,0 1 0,-1-1 0,1 1 0,-1-1 0,1 1 0,9-10 0,-6 6 0,0 1 0,0-1 0,0 0 0,2-4 0,10-19 0,-13 22 0,0 1 0,0 0 0,0-1 0,-1 1 0,1-1 0,-1 1 0,0-2 0,-1 0 0,0 3 0,-1 1 0,1-1 0,0 1 0,0-1 0,0 1 0,1-2 1,-1 0 1,0 0-1,0 0 0,1-2-1,2-9-26,-2 9-24,0 0 0,-1 0 0,0 0 0,1-2 50,0-3-35,0-1 32,-1 8 8,0 0 0,0-1 0,-1 1 0,1 0-1,-1-2-4,0-61 360,0 39-259,0 12-85,0-1-39,0 1-48,0-1-56,0 13 120,-1-1 0,1 1 0,-1 0 0,0 0 0,0-1 0,-1 0 7,1-1-47,-1 0 0,1 0 0,0-4 47,-2-5-75,1 3 56,-7-15-25,4 12-40,-3-12 84,-1-30 128,8 52-115,0-1 0,1 1 0,0 0-1,0 0 1,0-1-13,1-5 64,-1 3 13,0-2 20,-1 0-36,-2-6-38,-3-23-25,4 25-30,-2-4-64,4 3 0,-1 0 64,-5-12 32,6 25 0,-1 0 0,1 1 0,-1-1 0,0 0 0,0 0 0,0 0 0,0 0 0,0 0 0,1 1 0,-1-1 0,0-1 0,0-4 0,1 4 0,-1-1 0,0 0 0,0 1 0,-1-3 0,1 2-1,0 0 1,0 0-1,0 0 0,1-1 1,-2-4 24,-6-26 81,7 31-103,0-2 10,0 4 7,0-1 0,1 1 0,-1-1 0,0 1 0,0-1-19,0 0 6,-1 0 1,2 0 0,-1 0-1,0 0-6,0 1-1,1 0 1,-1-1-1,1 1 0,-1 0 0,0 0 0,-1-1 1,-7-12-37,-8-18-156,11 21 167,2 3-23,-4-8-127,3 12 145,-4-3 31,5 3 0,3 4 0,1 0 0,-1 0 0,0 0 0,1 0 0,-1 0 0,0 0 0,0 0 0,0 1 0,0-2 0,-25-16-4,10 4 29,0 1 109,6 5-53,4 2-61,-3-2 17,-1 0-1,0 0-36,0 0 34,4 4-3,0-1 0,0 1 1,0 0-1,-2 1-31,-7-4 24,5 3-24,-1 0 0,0-2 0,-5-1 0,-32-9 0,34 11-68,-7 1-182,13 3 141,6 1-7,-1-1 56,-6 1 4,5-1-29,2 1 0,0 0-38,-1 0-46,1 0-53,0 0-96,0 0-86,-1 1-95,1-1-105,1 0-116,0 0 313,0 0-33,0 0-34,0 1-35,0-1-37,1 0-38,-1 0 74,1 0-39,0 0-37,-1 1-35,1-1-719,-1 0-115,0 1-421,1 0-114,-1-1-508,0 1-1372</inkml:trace>
  <inkml:trace contextRef="#ctx0" brushRef="#br0" timeOffset="-1728.5697">5929 1650 16384,'-1'1'-14,"0"1"41,0-2 44,0 1 90,3-2 124,-1-1-175,0 1 260,0 1-108,0-1-55,0 2-28,0-1 1,0-1 29,-1 1-215,0 0 35,1-1 131,-1 1 117,0-1 101,0 1 183,0 0 88,0-1-15,-1 1 901,0-1-516,1 1-571,-1 0-59,1 0-168,0 0-36,-1 0-40,1 0-43,0 0-52,-1 0-36,1 0-37,0 0-39,-1 0-43,1 0-42,0 0-47,-1 1-49,-9 2 677,-1 1-68,0 0-64,0 1-56,1-1-51,-1 2-46,1-1-39,0 1-34,-14 9 59,-12 12-135,22-16 35,-8 9-35,18-15 14,0-1 0,0 1 0,-2 3-14,-2 8 108,4-5 107,4 0-52,3-1-44,2 0-34,-4-8-64,1 1 0,0-1 0,0 0 0,2 2-21,0-1 20,-1 0 0,1-1 0,0 1 0,4 1-20,27 12 345,9 1-345,-23-9 55,-1 0-50,67 30 123,-76-33-79,0 1 0,5 3-49,-2 0 158,8 8-158,-15-11 67,-1 0 0,1 0 0,-1 1 0,0 0 0,-1 0-1,3 5-66,-4-5 120,0 0-1,1 3-119,-4-6 72,1 0-1,-1 0 1,0 0-1,0 1 0,0-1 1,-1 0-1,0 1 1,1-1-1,-1 0 0,-1 0 1,1 1-1,-1-1-71,0 4 171,-1 0 1,0 0-1,-1 1-171,-4 11 379,3-12-143,1 0 0,-4 6-236,4-10 92,-1 1-1,1-1 0,-1 1-91,-4 4 83,-3 5 133,-13 9-216,17-17 130,-7 5-130,-9 4 204,20-14-175,-1 2 12,0-1 0,-1 0 0,1 0 0,-3 1-41,2-2 22,0 1 1,0-1-1,0 0 0,-1-1-22,1 1 7,0-1 0,0 0 0,0-1-1,-1 1-6,1-1-6,1 0 0,-1 0 0,1 0 0,-4-2 6,1 0-43,-1-1 1,0-1-1,1 1 1,-1-1-1,1-1 1,-3-2 42,-6-8-136,2-1-71,11 13 40,0 0-45,-1-1-86,-2-3-198</inkml:trace>
  <inkml:trace contextRef="#ctx0" brushRef="#br0" timeOffset="-948.495">6227 2326 17535,'8'0'838,"-1"0"-59,1 0-60,-1 0-57,0 0-56,1 0-55,-1 0-54,0 0-52,1 0-52,-1 0-49,0 0-50,0 0-47,1 0-46,-1 0-45,1 0-45,-1 0-42,-6 0-26,1 0 0,-1 0-1,0 0 1,1 1 0,-1-1-1,0 0 1,0 1 0,1-1-1,-1 1 1,0-1 0,1 1-43,-2 0 3,0-1 0,1 0 0,-1 0 1,0 0-1,0 0 0,0 0 1,0 0-1,0 1 0,1-1 1,-1 0-1,0 0 0,0 0 1,0 0-1,0 1 0,0-1 0,0 0 1,0 0-1,0 0 0,0 0 1,0 1-1,0-1 0,0 0 1,0 0-1,0 0 0,0 1 0,0-1 1,0 0-1,0 0-3,-2 8 61,1-6-40,0-1 0,-1 1-1,1 0 1,0-1 0,-1 1 0,1-1-1,-2 2-20,-2 0 69,-1 0 0,1-1 0,0 0 0,-1 0 0,-3 0-69,0 1 39,-3 2-44,1 0 32,8-5-6,1 1-11,1-1-1,-1 0 1,1 1-1,0-1 1,-1 1 0,1-1-10,0 0 0,1 1 1,0-1 0,0 0-1,0 0 1,-1 0 0,1 0 0,0 0-1,0 1 1,0-1 0,0 0-1,-1 0 1,1 0 0,0 0 0,0 1-1,0-1 1,0 0 0,0 0-1,0 1 1,0-1 0,0 0 0,0 0-1,0 0 1,-1 1 0,1-1-1,0 0 1,0 0 0,0 1-1,0-1 1,1 0 0,-1 0 0,0 1-1,0-1 1,0 0 0,0 0-1,0 1 1,0-1 0,0 0 0,0 0-1,0 0 0,1 1 0,-1-1 0,0 0 0,0 1 0,0-1 0,0 0 0,1 0 0,-1 1 0,0-1 0,0 0 0,1 0 0,-1 1 0,0-1 0,0 0 0,1 0 0,6 2 0,-6-1 0,22 7 0,-5-1 0,-13-6 18,-1 1-1,0 0 0,2 1-17,-2 0 42,0-1 0,0 1 0,0 0 0,-1 0 0,4 3-42,-5-4 30,0 1 1,0 0-1,0-1 0,0 1 1,0 0-1,-1 0 1,0 0-1,1 1-30,-1-2 17,0 1-1,-1-1 0,1 1 0,-1-1 0,0 1 1,1-1-1,-1 1-16,0-2 12,0 0 0,-1 0 0,1 0 0,0 1 0,0-1 0,0 0 0,-1 0 0,1 0 0,-1 0 0,1 0 0,-1 0 0,0 1-12,1-1 28,-1 0 0,0 0 0,0 0 0,-1 0 0,1 0 0,0 0-1,0 0 1,0 0 0,-1 0 0,1-1 0,0 1 0,-1 0 0,0 0-28,-12 2 215,5-2-103,2 0-51,0-1-39,5 0-9,0-1 0,0 1 0,0 0 0,-2-1-13,0 0-4,0 0-44,0 0-60,0 1-78,-1-1-96,4 1 271,1 0-246,-1 0 37,-3 0-398,3 0 316,0 0-85,0-1 151,0 1-34,0 0-77,1-1-56,-1 1-62,0 0-70,1-1-76,-1 0-82,1 1-91,-1-1-95,1 0-77,0 1-112,0-1-101,0 1-87,-1-1-349,1 1-87,0-1-423,0 0-1150,0 1 3250</inkml:trace>
  <inkml:trace contextRef="#ctx0" brushRef="#br0" timeOffset="5758.16">6035 1506 15616,'-3'0'2,"1"1"42,1 0 40,1 1 42,0-1 36,-1-2-26,0-1 31,0 0 44,-2-3 350,1 4-391,-1-1 7,0 1-31,2 0-21,-1-1 270,0 1-95,0 0-81,0 0-63,-1 0-32,-4 0 82,4 1-72,3 0-68,-6 1 279,0 1 23,1 0-57,4-2-295,-5 2 375,-1-1-71,1 1-62,-1-1-52,0 1-16,-1 0-48,-15 4 149,18-5-180,0-1 35,-6 1 215,7 0-214,-1 0-37,-3 2 26,0-1-66,1 1 1,-4 2-71,-8 3 52,15-7-41,-1 1 0,1 0 0,0 0 0,0 0-1,-4 3-10,1 1 25,-4 4 78,10-9-98,-5 4 58,-1 0-13,0 1-1,0 0-49,-1 3 68,-24 33-47,21-28-21,1 0 0,0 2 0,4-6 0,-10 20 3,1 0 95,2-4 36,5-7-123,1 0 0,-1 4-11,6-16-1,-5 15 1,1 3 0,2-7 0,1-2 26,0-1 39,2-2 100,-3 8-165,2-11 61,0 1-40,1 0-41,1 0-42,-1 0-12,-1 1 35,1-5 21,0-1 0,0 6 18,1 27-81,0-15 55,1 1 51,4 10 56,-5-35-80,2 5 25,-1 0 0,1 0 0,-1 0 0,2 0-26,4 14 45,-1 7-45,-5-17 0,1-1 0,0 1 0,4 6 0,3 5-4,-2-7 30,2-1 80,-6-5-67,7 8 28,-8-13-64,-1 0 0,1 0 0,0-1 1,-1 1-1,1-1 0,0 1 0,1 0-3,12 6 0,-7-2 0,0 0 0,-1 1 0,0 0 0,0 1 0,3 2 0,8 7 0,-6-6-20,-3-4-34,0 1 0,8 4 54,-13-10 0,0 0 0,0 0 0,1 0 0,6 2 0,13 11 0,-16-10 0,0 0 0,4 1 0,-1-2 15,-4-1 29,-1 0 0,0 0 0,1 0 0,-1 1 0,5 3-44,-11-6 1,6 3 41,-1 0-1,1 0 0,0-1-41,5 3 24,17 5-28,3-1 4,-16-6 26,12 2-26,-9-4 129,10-3-2,-11 1-42,-1 0-24,4 0 25,-8-1-62,-1-1 24,-8 1-34,0 1 1,1-1 0,-1 1-1,1 0-14,2-1 0,0 1 0,0-1 0,0 0 0,0 0 0,0 0 0,1 1 0,0-1 0,71 1 0,-75 0-1,1 1 0,-1-1 0,0 1-1,3 0 2,-4 0 3,0-1-1,0 1 0,0-1 1,0 0-1,0 1 1,0-1-1,0 0 0,0 0 1,1-1-1,-1 1 1,0 0-3,4-2 45,-4 1-32,0 1 1,0-1 0,1 1 0,-1 0 0,0-1 0,0 1-14,1 0 10,0 0 0,-1-1 1,1 1-1,-1-1 1,1 0-1,-1 1 1,1-1-1,-1 0 1,1-1-1,0 0-10,1 1 2,-2-1-2,0 1 0,0-1 0,0 1 0,0-1 0,0 0 0,1-1 0,8-6 0,-10 8 0,1-1 0,0 1 0,0-1 0,0 0 0,-1 1 0,1-1 0,-1 0 0,1 0 0,-1-1 0,1 0 0,1 0 0,-1 0 0,0 0 0,1 0 0,1-1 7,-1 0-1,0 0 0,0 0 1,-1-1-1,2-1-6,-2 2 19,0-1 1,0 0-1,0 0 0,0 0 0,-1-1-19,2-7 230,0 0-64,1-9 16,3-11-13,-7 27-139,1 0-1,-1 0 1,0-1-30,-1 1 60,1-7 72,-2 2-54,1 7-61,0 0 0,1 0 0,-1 0 0,1 0-17,0-3 35,-1 1 0,-1-6-35,1 6 18,1 0 0,-1-4-18,1-4 0,0 10 0,1 0 0,-1 0 0,-1 0 0,1 1 0,-1-4 0,-1 1 0,2 3 0,-1-1 0,0 1 0,1 0 0,0-1 0,-1 0 0,1-2 0,0-1 0,-2-5 0,1 5 0,0 0 0,0-6 0,1 8 0,-1 1 0,1-1 0,-1 0 0,0 1 0,-1-3 0,-3-11 0,4 9 0,0 3 0,0 1 0,0-1 0,-1-1 0,-12-37-5,2 4 32,8 26 22,3 9-30,-1-1 0,0 1 0,-1-4-19,-14-22 0,8 19 0,3 1 0,-2-8 0,-1 1 0,-2-4 25,6 14 16,0 0 0,-5-6-41,-2-4 78,10 14-60,0 1-1,-1-1 1,1 1 0,-4-4-18,0 0 0,0 0 0,-1-3 0,1 3 0,1 0 0,-3-2 0,-2 0 0,7 7 0,0 0 0,0-1 0,0 0 0,-1-1 0,-1-3 0,0 1 0,-1-1 0,0 1 0,-20-26 0,16 21 0,0 0 0,1-1 0,0-2 0,6 10 0,0 0 0,-1 1 0,1-1 0,-4-2 0,3 2 0,0 1 0,0-1 0,-1-2 0,4 4 0,-1-1 0,0 1 0,0 0 0,0 0 0,-1 0 0,1 0 0,-1 0 0,2 1 0,-1-1 0,1 1 0,-1-1 0,1 0 0,-1-1 0,-6-6 0,-12-7-128,18 14 127,0 0 0,1 1 0,-1 0 0,0-1 0,0 1 1,0 0 7,0 0-1,0 0 1,1-1 0,-3-1-7,4 3 6,-1-1 1,1 1-1,-1-1 1,0 1 0,1 0-1,-1-1 1,0 1 0,0 0-1,1-1 1,-1 1-1,0 0 1,0 0 0,1-1-1,-1 1-6,-4-1 14,0-1-27,5 2 7,-1 0 1,0-1-1,1 1 1,-1 0-1,0 0 1,1-1-1,-1 1 1,0 0-1,1 0 1,-1 0-1,0 0 1,1 0-1,-1 0 1,0 0-1,1 0 1,-1 0 0,0 1 5,-2 0-29,-1 0-51,0 1-49,0-1-53,0 1-51,0 0-52,0 0-52,1 1-54,0-2 26,-1 1-37,1 0-38,0-1-37,1 0 164,1 0 63,0-1-5,0 1-57,0 0-181,0-1 196,0 0-39,1 1-41,-1-1-46,0 0-49,1 1-53,-1-1 66,1 0-34,-1 1-589,-1-1-114,1 1-101,0-1-371,0 1-99,-1 0-449,0 0-1216</inkml:trace>
  <inkml:trace contextRef="#ctx0" brushRef="#br0" timeOffset="-6737.7045">4286 1603 17023,'-4'-1'408,"3"-2"80,1 2 46,-1 0-201,1 1-68,-1-1-59,1 1-50,0 0-29,-1-1-39,0 0 88,1 1-74,-1-1 109,1 1 71,0 0-36,-1 0 147,1-1-116,-1 1-96,0 0-83,1 0-46,-2 1-21,1-1-2,1 0 43,-1 0 59,-5 2 316,-1 0-55,0 0-46,0-1-39,-8 2 204,-6 4 152,13-4-434,-1 0-53,1 1-45,0 0-39,-11 6 9,-22 14-29,27-15 45,-9 7 40,7-4 14,0 1-171,5-3 157,-7 9-157,0 2 133,16-19-118,-5 8 97,-4 7-112,9-14 15,0 0 1,1 0-1,-1 1 0,1-1 1,0 0-1,0 1 1,0 2-16,0-4 1,1-1 1,0 0 0,0 1-1,0-1 1,0 1-1,0-1 1,1 1-1,-1-1 1,0 1 0,1-1-1,-1 0 1,0 1-1,1-1 1,0 1-1,-1-1 1,1 0 0,0 1-2,2 1-1,0 0 0,0 0 0,-1-1 0,2 1 0,-1-1 0,1 1 1,-3-2 0,2 1 0,1 1 0,0-1 0,-1 0 0,4 1 0,-1-1 0,0 0 0,5 0 0,-3 0 0,24 6 0,11 4 0,-19-8 11,-6-1 48,0 1-1,6 2-58,6 6 277,15 8-277,-45-20 1,10 4 165,8 6-166,-10-4 39,1 0 0,-1 1 0,0-1 0,0 2 0,4 5-39,4 7 151,-8-9-44,-5-7-11,-1 0 0,0 0 0,1 3-96,-2-5 42,-1 0-1,1 0 1,-1 0 0,1 1 0,-1-1 0,1 0-1,-1 0 1,0 1 0,0-1 0,0 0 0,-1 0-1,1 1 1,-1 1-42,-3 7 58,-5 4-51,2-3 13,6-9 4,-1 0-1,1 0 0,-1-1 1,-2 3-24,1-2 49,0 0 1,0-1 0,0 1-1,0-1 1,-4 2-50,3-1 48,-1 0 0,0 0 0,0-1 0,0 0 0,0 0 0,-1 0 0,1 0 0,-4 0-48,-3 0 159,-10 0-159,8-2 89,-6 0-89,-13-3 32,-2-2-43,21 3-2,11 2 7,-25-4-65,20 2 32,1 1-1,-1-1 1,1-1-1,-5-2 40,2 1-57,-14-9-14,17 9 1,1 0-52,3 2-127,1 1 108,1-1 71,-3-2-27,3 3 33,1 0-39,-1 0-55,0 0-67,0 0-82,0-1-94,1 2 131,-1-1-36,1 0-39,-1 0-40,1 1-44,-1-1-46,0 0-47,1 0-51,-1 1 42,1-1-43,0 1-40,-1-1-39,1 1-36,-1-1-33,0 0-816,1 0 562,-1 1-35,0-2-1101,-1 1-542,0-1-1463</inkml:trace>
  <inkml:trace contextRef="#ctx0" brushRef="#br0" timeOffset="-5987.0837">4485 2214 16384,'5'-4'21,"-4"2"42,-1 1 56,0-2 237,0 2-318,0 1 0,0 0 0,0 0 0,0 0 0,0-1-1,0 1 1,0 0 0,0 0 0,0-1 0,0 1 0,0 0 0,0 0 0,0 0 0,0-1 0,0 1 0,0 0 0,0 0 0,0-1-1,0 1-37,9-4 1367,-8 3-1048,0 0-70,0 1-34,1-1 119,0 0-152,-1 1-49,2-1 30,2-1-5,-3 2-56,8-4 63,1 2 53,2 1 100,6 3 232,-10-1-75,-1 1-1,8 3-474,-6-2 283,1 1-36,-3 0 43,-6-3-173,0 0 0,0 0 1,0 0-1,0 1 0,-1-1-117,4 3 221,-2 2-54,1 0-87,0 3 8,0 3-39,-4-10-40,0-1-1,0 1 0,0 0 1,0-1-1,0 1 0,0 0-8,-3 8 91,0-1 29,1-4 10,0 0-1,0 0 1,-2 1-130,0 0 79,-1-1-49,3-3-30,0 0 0,-1 0 0,1 0 0,-3 1 0,-7 4 0,12-7 0,-7 5 45,6-4-30,0 0-1,-1-1 1,1 1 0,0-1-1,-1 1 1,1-1-1,-1 0 1,1 1 0,0-1-1,-1 0 1,1 0-1,-1 0 1,1 0-15,-2 0 15,-3 0 74,6-1-87,0 1 0,-1 0 0,1 0 0,0 0 0,0 0 0,0 0 0,0 0 0,0-1 0,0 1 0,0 0 0,-1 0 0,1 0 0,0 0 0,0-1 0,0 1-1,0 0 1,0 0 0,0 0 0,0-1 0,0 1 0,0 0 0,0 0 0,0 0 0,0 0 0,0-1 0,0 1 0,0 0 0,0 0 0,0 0 0,0-1 0,0 1 0,1 0 0,-1 0 0,0 0-2,0-2 3,1 1 0,0-1 0,0 1 0,0-1 0,-1 1 0,1 0 1,0-1-1,1 1 0,-1 0 0,0 0 0,1-1-3,1-1 7,1 1 0,-1 0 0,0 1 0,0-1 0,2 0-7,3-1 9,0 0 1,0 1-1,0 0 0,5 0-9,2-1 17,-1 1-2,-5 1-35,-1 1-29,1 0-42,-7 0-123,0 0 111,0 0 74,3 1 53,-3-1-90,0 0-52,0 1-85,-1-1 52,-1 0-33,1 0-36,0 1-40,0-1-43,0 0-46,0 0-49,0 0-52,0 1-142,0-1-80,0 0 181,-1 0-42,1 0-39,-1 0-36,1 1-710,1-1-121,-2 0 525,1 0-34,0 0-1033,1 0-513,0 0-1375</inkml:trace>
  <inkml:trace contextRef="#ctx0" brushRef="#br0" timeOffset="7943.8002">4330 1490 16895,'-4'-1'63,"0"-1"93,3 2-118,1 0 0,-1-1 1,0 1-1,1 0 0,-1 0 1,0-1-1,1 1 0,-1 0 1,0 0-1,0 0 0,1 0-38,-1 0 48,1 0-1,-1 0 1,0 0-1,1-1 1,-1 1-1,1 0 1,-1 0-1,1 0 0,-1 0 1,1-1-1,-1 1 1,1 0-1,-1-1-47,-3-1 429,-3 0 123,-4 0 364,-2-1 133,7 2-855,-5-2 25,5 3-77,2 0-62,0-1 55,-13 1 436,11 1-428,0 0-70,-1 0-42,-19 4 42,21-3-65,-1 0 0,1 0 0,-4 2-8,-56 28 0,62-30 0,-1 0 0,1 1 0,-1-1 0,1 1 0,0 0 0,-3 3 0,-11 9 0,1-2 31,6-7 28,1 1 1,-4 5-60,4-4 49,-6 5 109,0 0-10,6-4-119,-3 4 48,7-5-41,-1 1 0,1-1 0,0 2-36,-2 4 85,3-7-14,-9 23 22,6-12-37,1-7-56,5-9 0,-2 6 0,-1 0 0,1 0 0,-2 5 0,-3 10 1,5-16-7,1 0 1,-1 0-1,1 0 1,0 5 5,0 6-44,-3 20-19,2-13 63,1-1 0,2 20 0,0-27 0,0-7 6,1 0-1,0 0-5,4 20 48,0-3 43,-2-10 38,1 1-43,-1-7-67,-2-4-19,1 0 0,1 0 0,-1-1 0,1 1 0,0-1 0,0 0 0,1 1 0,1 0 0,0 2 61,3 6-61,-3-6 67,4 7-67,30 38 0,-36-49 0,0-1 0,1 0 0,0 0 0,0 0 0,0 0 0,0-1 0,2 1 0,18 16 25,5 3-28,-15-12-11,0-1 57,0-1 34,6 4 19,-1 2-64,-14-11-32,0 0 0,0 0 0,0-1 0,1 1 0,0-2 0,4 3 0,10 2 22,-10-2 30,-1-2 50,-1 1 0,3-1-102,2 2 180,-9-4-115,-1 0 1,1 0 0,-1 0-1,1 0 1,-1-1 0,1 1 0,3-1-66,4 0 177,1 1-50,7-1-3,-5 0-29,0-1 0,0 0-95,8-2 138,28-3 23,-35 3-71,0 1 55,1 1 21,1 0-98,16-3-21,34-6 162,-44 8 26,-18 1-218,1 0-16,-1-1 0,0 0 0,0 1 0,1-2-1,-3 2 0,0 0 0,0 0 0,1 0 0,-1 0 0,0 0 0,1 0 0,-1 0 0,0 0 0,0 0 0,6-5 124,5-3-124,-11 7 4,-1 1-4,-1 0 0,1 0 0,-1 0 0,0 0 0,1-1 0,-1 1 0,1-1 0,-1 0 0,0 1 0,0-1 0,1 1 0,-1 0 0,0 0 0,1 0 0,0-1 0,11-8 25,5-6 57,-14 12-74,0-1 1,0 1 0,0-2-9,1-2-3,0-1 1,2-4 2,-6 10 0,0 0 0,0 0 0,0-1 0,0 1 0,-1 0 0,1-2 0,0 2 0,-1-1 0,1 1 0,0-1 0,0 0 0,1-2 0,0 0 0,0 0 0,-1 0 0,0-2 0,1-3 0,-1 0-5,0-1 32,1 5 18,0-6 107,-1 10-103,-1 0 0,0 0-1,0 0 1,0 0 0,-1 1 0,1-4-49,-1 2 39,-1-6 23,0-7-14,2-5 39,0 1-88,0-44-213,0 60 185,-1 0 0,1 0-1,-1 0 30,-1-1-20,2 1 0,-1 0-1,1-1 21,0-2 11,0 2 21,0 0 0,0 1 0,-1-2-32,-3-14 35,-2-4-35,1 6 93,-2-2-67,-2-10-31,7 26 5,0 0 0,0 1 0,-2-4 0,-2-4 0,-2-9-21,5 15-18,0 1 1,-3-3 38,-7-11-51,3-1 4,7 13 32,-1 0 0,1 0 0,-2 1 0,-3-5 15,-6-6 0,1-2 0,11 16 0,0 1 0,-1 0 0,-2-2 0,3 2 0,-1-1 0,0 1 0,1-1 0,-1 0 0,0-1-2,-4-4-29,0-1-1,0 1 1,-1 0-1,-3-2 32,5 6 0,1 1 0,1 0 0,-3-4 0,-4-3 43,-15-11 149,13 13-166,11 7-27,0-1 0,-1 1-1,1-1 1,-1-1 1,-5-7 0,-8-2 0,11 8 21,-3-1 34,0 2-56,-2-1-53,-1-4-5,-2 0-12,3 3 52,4 3 19,2 0 0,-1 0 0,1 1 0,-4-4 0,2 2 11,-1-2 35,-1 1 0,0 0 0,0 0-46,2 1 39,-4 0-19,0-2-79,-4 0 33,1 0 31,6 4 93,5 1-100,0 0-45,1 0-48,-1 0-60,1 0-70,0-1-17,0 1 39,-2-2-564,3 2 433,-1 0 127,1-1-34,-1 1-40,1 0-46,-1 0-52,1 0-57,-1-1-245,1 1 294,-1 0-33,1 0-36,-1 0-36,1 0-39,-1 0-40,1 0-429,-1 0-122,1 0-109,-1 0-94,1 0-372,-1 0-94,0 0-448,0 0-1222</inkml:trace>
  <inkml:trace contextRef="#ctx0" brushRef="#br0" timeOffset="-8336.3545">2511 1548 10880,'0'2'-39,"0"-1"108,0 0 106,-1 0 108,0-1 107,1 1 106,-1-1 107,0 0 108,0 0-28,1 0-101,0 0-92,0-1-86,0 1-77,0 0-70,0 0-62,0-1-56,0 1-33,0-1-55,0 1-52,0-2-111,0 2 139,0 0 69,0-1 2,0 1 37,0 0-15,0-2 633,0 1-112,0-1-101,0 1-91,-1-1-80,1 1-69,0 0-59,-1 0-49,0-1 51,-3 0 183,2 1-262,-1 1 48,-1 0 166,0 0-43,0 0-3,0 0-46,-1 0-43,1 0-38,-2 1-3,1 0-41,-4 1 20,1 1-50,-31 15 137,26-11-173,0 1 1,1 0-1,-7 5-95,9-3 158,-6 5-158,-7 6 184,17-15-160,0-1 16,-6 7-40,-1 5 68,-5 10 82,16-24-134,-8 15 79,9-16-88,1 0 0,-1 0-1,0 0 1,1 0 0,-1 0 0,1 0 0,0 0 0,-1 2-7,1-2 13,0 0 0,1 0 0,-1 0 1,0 1-1,1-1-13,0 0 30,-1 0 0,1 1 1,0-1-1,0 0 0,1 0 0,-1 0 0,1 1-30,-1-1 39,1 0 1,0 1-1,0-1 0,1 0 0,1 1-39,9 5 39,5 0 28,29 10 31,-29-12-7,10 4 132,6 2 13,-18-5-77,3 2-159,3 2 92,8 4-34,8 5-58,-25-11 46,0 1 36,2 3 67,-2 3 37,-1 0 40,-3 2 44,-4-6-167,-3-9-67,-1 1 0,0 0 0,0 1-36,0 13 118,-1-5 1,0-11-92,0 0 0,0 0-1,-1 0 1,1 0 0,-1 0-1,1 0-26,-1 1 22,0-1-1,0 1 0,0-1 0,-1 1 0,1-1 1,-2 2-22,0 0 35,-1 0 0,1 0-1,-2 0-34,-5 5 120,6-6-91,0 0 0,0-1-1,0 1 1,0-1 0,0 0-1,-5 2-28,-14 3 58,14-4-53,-2 0-5,5-1 0,-1 0 0,1 0 0,-1-1 0,1 1 0,-1-2 0,-2 1 0,-5-2 0,0 0 0,-10-3 0,6 1 21,16 3-16,-8-2 46,0 0 0,-3-1-51,-11-6 76,15 5-67,-6-2-49,6 2-28,0 1-36,1-1-36,0-1-38,0 0-41,1-1-42,1-2-43,1 0-46,3 5-272,1-3-697,1 4 854,0 0-72,0 2 199,0-1-34,0 0-38,1 0-43,-1 0-46,0 0-51,0 0-55,1-1-59,-1 1-181,0 0-136,0 0-113,1 0-100,-1 0-88,0 0-354,0-1-87,0 1-428,0-2-1170,0 3 3306</inkml:trace>
  <inkml:trace contextRef="#ctx0" brushRef="#br0" timeOffset="-7806.4087">2803 2159 13184,'0'2'825,"0"0"-45,0 1-43,0-1-42,0 0-41,0 0-40,0 1-38,0-1-38,0 0-36,0 0-34,0 3 368,0-1-124,0 0-115,0-1-241,0 1-48,0-1-45,0 0-40,0 0-38,0 0-34,0 3 63,0-2-128,0 0-33,0 3-18,0 8-32,0-10 29,0 0 37,0-1 35,0 0 49,0 0 60,0 1 68,0-3-246,-1-1-1,1 1 0,0 0 0,0 0 1,-1-1-1,1 1 0,-1 0-34,-1 4 74,1 1-46,1-6 2,0 0 51,1 1 318,-1-2-274,0 1-97,0-1-68,1 0-44,-1 0-70,0 0-70,1 0-81,-1 1-89,0-1-98,1 0-106,-1 0-116,1 0-123,-1 0 364,0 0-42,0 0-41,0 0-37,0 0-36,0 0-33,0 0-753,0 0 513,1 0-34,-1 0-1025,0 0-510,0 0-1370</inkml:trace>
  <inkml:trace contextRef="#ctx0" brushRef="#br0" timeOffset="10106.8274">2546 1393 14080,'-1'0'277,"0"0"-156,-3 0 115,0-1-102,3-1-40,0 0 121,-4 2 116,3 0-198,1-1 0,-1 1 1,0 0-1,1-1 1,-3 0-134,-2-1 347,-2 1-39,3 1-33,-6 0 390,5 1-410,0 1-55,-5 0 164,1-1-11,4-2-177,-5 1 152,2 2-64,8-2-233,-12 3 291,1-2-56,0 0-96,-3 2-41,3-1-2,1 2-26,7-2-42,1-1 0,-1 0 0,-1 0-59,-9 2 234,12-2-187,1 0 0,-1 0 0,0 0 0,1 0 0,-1 0-47,0 1 68,0-1 1,0 0-1,0 1 0,0-1 0,-1 0-68,-3 2 49,1-1 0,-1 1 0,1 1 0,-4 2-49,-20 18 197,8-7-142,7-5-33,2 2 63,-4-1-42,8-4 1,1 0 1,0 1-1,-5 7-44,-6 13 81,7-11-61,6-9 0,0 1-1,1 0 0,1 0 0,-2 6-19,0-1 30,-8 41-10,4-17 3,7-28 75,0 1 1,1 1 0,0-1 0,1 12-99,1-6 74,-1-6-53,-1 4-21,3 7 0,-2-22 0,2 28 0,2 0 0,5 15 0,1-8 26,-5-24 1,-1-1 0,2 0 0,2 4-27,19 29 43,-8-14 83,-5-9-40,-5-6-64,-4-7-22,0-1 0,0 0 0,1 0 0,0 0 0,0-1 0,1 0 0,2 2 0,13 8-25,14 8-56,-22-16 61,6 3 18,10 5 2,29 15 0,-26-16-4,4 0 4,-15-8 26,5 0-26,-22-6 14,2 0 4,1 0 1,0 0-1,-1-1 1,1 0-1,0 0-18,7-1 39,13 0 178,-24 0-201,-1 0-1,0-1 1,1 1-1,-1-1 0,0 0 1,1 0-1,-1 0-15,14-4 20,-8 4-11,2-1 33,1-1 35,7-4 79,-8 3-80,-1 1 0,1 0 0,3-1-76,0 2 122,-6 1-62,1 0 0,0-1 1,0 0-1,0-1-60,8-3 66,-14 5-52,1 0 0,0 0 0,0-1-1,-1 1 1,1-1 0,-1 0-14,16-10 38,-13 10-15,-1-2-1,0 1 1,0-1-1,4-3-22,5-7 57,-5 5-7,-3 2-24,-4 5-27,0-1 0,0 0-1,-1 1 1,1-1 1,0-1-2,0 1 1,0-1-1,3-1 2,-3 1 9,1 1 0,-1 0 0,1-3-9,1-2 61,2-1-22,1-2-1,-2 0 37,0-3-49,-3 7-28,1-1-1,-1 0 3,0-5 27,1 3 49,-2 1 1,1 0-1,-1-8-76,0 6 86,-1 3-65,0 0 0,-1 0 1,0 0-22,0-1 41,-1 1 44,-6-19 317,4 15-257,2 4-92,-1 1-33,0 0-20,1 0 0,0 0 0,1-1 0,-1-4 0,0 1 0,-7-17 0,6 9 23,2 8 23,-2-2 35,-1-8 84,-1 1-96,3 5-56,1 8 11,-1 1-1,1-1 0,-1 1 1,-1-3-24,-2-6 26,5 11-27,-1 0 0,0 0-1,-1 0 1,0-2 1,0 3 0,0-2 0,-1 0 0,1 0 0,0-1 0,0 1 0,0-4 0,1 2 12,0 4 12,0-1 0,1 0-1,-1 1 1,-1-3-24,-3-8 26,-2-9-31,6 20 5,0 0 0,-1 0 0,1 0 0,-1 0 0,0 0 0,0 1 0,0-1 0,-1-1 0,-1-1 0,-45-60 0,39 51 0,7 9 0,-1 0 0,1 0 0,-4-2 0,-2-3 0,3 4 0,0 0 0,-5-4 0,-1 2 16,8 5 22,0 0-1,0 0 0,-3-3-37,3 1 61,-2 0-11,-1 0-33,2 2-17,0 0 0,0-1 0,-1-1 0,-5-2 0,3 3 43,0-1-1,0 0 1,0-1-43,-3 0-37,0-1-33,6 3 57,0-1 0,-2-2 13,-8-7 5,-1 2 22,0 1-33,11 7-1,-1 1-1,1 0 0,-6-3 8,0 1-41,9 4-73,1 0 34,-3-1 0,-8-4 107,10 4-60,-1 1-45,1-1-96,-1 1-108,1 0 92,1 0-36,-1 0-40,1 0-42,-1 0-46,1 1-48,-1-1-52,1 0-55,-1 0-57,1 0-61,-1 0-64,0 1-67,2-1 269,-1 1-39,1 0-34,-1-1-34,0 1-689,0-1-109,0 1-403,-1-1-109,1 0-486,-1 0-1314</inkml:trace>
  <inkml:trace contextRef="#ctx0" brushRef="#br0" timeOffset="-10484.4673">530 1442 2432,'0'-1'54,"0"0"105,0 0 97,0 1 88,0-1 83,0 0 74,0 1 68,0-1 58,-1 0 271,1 0 73,0 0 777,-1-2 2504,1 3-3017,-1-1-82,1 0-216,-1 1-108,1-1-461,0 1-35,0 0-37,-1-1-40,1 1 236,-1-1-98,1 1-89,0 0-78,0-1-44,0 1-79,0-1-60,0 1-77,1-1-27,-1 1 57,0 0 49,0-1 63,0 1 43,-1-1 67,1 1 77,0-1 87,-3-1 194,-1 1-108,1 0-91,-1 2-78,-2 0 59,-3 4 23,0-1-31,-7 2-247,0 1 39,-10 6 662,-22 13-805,26-12 165,1 1-102,0 2 4,8-6 197,-6 8-264,11-11 95,2 0 1,-1 0-1,0 3-95,3-5 54,0 0 1,-2 7-55,0 6 64,5-17-55,1-1 1,-1 1-1,1 0 1,0-1-1,-1 1 1,1 0-1,0 0 1,0-1-1,0 1 1,0 0-1,1 0 1,-1-1-1,0 1 1,1 0-10,-1 0 8,1-1 0,-1 0 0,1 0 0,0 0 0,-1 0 0,1 0 1,0 0-1,0 0 0,0 0 0,1 1-8,8 5 20,19 9-24,-11-6 30,13 5-26,-14-9 50,11 7 67,-8-4 35,-4-1 91,41 25 665,-29-15-554,-14-7-230,-2 0-46,19 17 218,-18-15-67,3 6-229,-10-12 49,-1 0 0,0 1 0,0 0 0,0 0 0,-1 0 0,0 0 0,0 1 0,-1 1-49,3 15 127,-5-18-53,0 0-1,0 0 1,-1 0 0,0 5-74,-1-8 37,1 0 0,-1 0 0,0 0 0,0 1 0,0-1 1,-1 0-1,-1 3-37,2-4 11,-1 0 0,1-1-1,-1 1 1,0 0 0,0-1 0,-2 2-11,-2 2 3,0-1 0,0 0 0,-1-1 1,-3 2-4,8-4 8,-7 3 11,1-1 1,0 0-1,-1 0 0,0-1 0,0 0 0,0-1 0,-1 0-19,-1 1 40,0-2 1,-11 1-41,-7-3 20,17 0-20,1-1 0,-1 0 0,-5-2 0,-6-3 0,-5-4 0,11 4-32,-11-7 32,7 3-96,-2-4 96,7 3-144,9 6 21,2 1-78,3 2 55,0 0-39,0-1-41,1 1-47,-1-1-52,1 0-57,1 3 88,0 0 53,0 0 6,0-1-50,-1-1-202,1 2 279,0 0-46,-1 0-1,1 0-50,0 0-56,0 0-64,-1 0 16,1 1-55,0-1-59,0 0-63,-1 0-69,1 0-72,0 1-78,-1-1-81,1 0-106,0 1-105,0-1-94,-1 1-83,1-1-347,0 0-81,0 1-420,0-2-1148</inkml:trace>
  <inkml:trace contextRef="#ctx0" brushRef="#br0" timeOffset="-9621.9829">804 2111 14464,'2'0'-36,"-1"0"82,0 0 74,0-1 62,-1 0 54,0 1 44,0-2 373,-1 0 536,0 1-720,0-1-26,1 2-265,-1-1-35,1 1 293,-1 0-83,1-1-72,-1 1-64,1 0-30,-1 0-65,1 0-40,-1 0-40,0 0-19,1 0 21,-1 0 30,1 0 49,-3-2 125,-1 2 34,-1 1-4,0 2-40,2 0-175,-1 0 78,0 1 107,-1 3 227,-4 5 358,6-7-606,0-1-53,0 0-67,1 1-93,-4 4 86,1 2 32,0 2 60,3-9-82,1 1 1,0-1 0,0 3-111,1-4 57,-1 0 0,1 0 0,0 0 0,0 0 0,1 0 1,-1 0-1,1 0 0,-1 0 0,1 0 0,0 0-57,0-1 40,0 0-1,0 0 1,0 0-1,0 0 1,1 0-1,-1 0 0,1 0 1,0 1-40,2 0 101,0 0 1,-1 0-1,1 0 0,4 2-101,0-2 175,2-1-42,-6-1-91,-1-1 0,1 0 0,-1 0 0,4-1-42,1-1 36,-1 1-1,1-2 1,-1 1 0,3-2-36,-1 0 24,1 0-1,-1-2-23,1 1 61,-1-1 66,-7 4-26,1 0 1,-1 0-1,0 0 1,0-1-1,0 1 1,1-1-102,-1 0 103,0 0 1,-1 0-1,1 0 0,-1 0 1,1-2-104,1-5 208,-1-1-41,0-1-48,-2 0-54,0 12-64,0-4 49,0-1 1,-1 1 0,0-4-51,1 6 21,-1 0 0,1 0 0,-1 0 0,0 1 0,0-1 0,1 0 0,-1 0 0,-1 1 0,1-1-1,-1 0-20,-2-3 27,0 0 0,-1 0 0,1 1 0,-2-1-27,3 3 11,1 0-1,-1 1 1,0-1-1,-1 0 1,1 1-1,0 0 1,0 0-1,-2-1-10,-2 0 41,0 1 0,-5-1-41,9 2 6,0 0 0,0 0 1,0 0-1,-1 1-6,0-1-26,-1 1-52,1 0-52,0-1-52,0 1-52,0 0-52,1-1-52,-1 1-52,3-1 81,-1 1 47,1-1 43,0 0 40,0 1 37,0-1 33,-1 1-24,0 0 92,0 0 55,-3 4 163,3-4-162,0 1-66,1-1-68,-1 0-83,1 0-100,-1 0-116,1 0 160,0-1-35,1 1-37,-1 0-39,0-1-42,0 0-42,0 1-177,1-1-70,-1 0-67,0 1-62,1-1-56,-1 0-53,0 1-48,1-1-42,-1 1-694,0-1-78,-1 1-435,0 0-1202</inkml:trace>
  <inkml:trace contextRef="#ctx0" brushRef="#br0" timeOffset="-3742.715">325 1335 4736,'0'0'1276,"0"0"-154,0 0 263,0 0 741,0 0-21,0 0-1447,0 0-39,0 0-140,0 1-40,-1-1-46,1 0-51,-1 1 31,-1 0-63,1 0-58,-1 0-49,0-1-13,0 0-46,-4 0 146,1 0-34,1 0 23,0 0 64,3 1-124,-1-1 36,-8 3 420,3-1-322,1 0-82,2-1-160,0 1-70,-2 1 119,-18 10 610,15-7-467,-2 1-44,6-2-176,0 0-37,-4 3 141,1 2 0,-6 7-187,8-9 44,0 2-35,-11 18 56,-2 3-24,1 8-3,3-9 74,6-9 97,0 0 0,-1 8-209,1 1 222,3-10-3,-3 8 86,4-10-147,1-3-81,1 1-68,0 0 25,-1 7 38,1 2-72,3-21 0,-3 38 27,-6 58 96,6-70-17,5-11-25,-1-10-55,0 4-5,1 6-21,1 3 0,0-4 21,-2 1-21,0-5 0,1-1 1,3 13-1,-1-11-18,2 5 36,-1 3-18,-1-4 61,0-3 24,7 15-85,-3-10 67,0-1-5,2-1 1,11 18-63,-1-7 24,-17-24-24,18 23 0,-18-25 0,1 0 0,0 0 0,0 0 0,0 0 0,2 0 0,1 1 0,1 0 0,8 2 0,-5-1 22,-1-1 5,1-1 0,0 0 0,7 1-27,-7-2 13,0-1-1,2 0-12,1 0 32,-1-2-1,9 0-31,-1-1 65,-11 1-2,2 1 109,10-3-172,-10 1 15,31-4 113,-25 2-100,53-14 99,-24 5 22,-20 5-7,0 0 58,-20 5-173,0-1 0,-1 1 0,2-1-27,19-11 41,-12 7-35,18-12 70,-21 11 3,0 2 1,10-5-80,-18 9 9,0 0-1,0 0 1,2-2-9,4-1-5,0 0 31,-6 3 1,0 1 0,0-1 0,1-1-27,22-15 148,21-19-148,-44 34 1,0-1-1,0 0 0,0 0 0,0 0 0,0-1 0,1-2 0,-2 3 0,1 0 0,0 0 0,0 1 0,0-1 0,0 1 0,1 0 0,2-2 0,2-2 0,7-7 0,-14 12 0,0 0 0,0 1 0,0-1 0,0 1 0,0-1 0,0 1 0,0 0 0,0 0 0,-1 0 0,1-1 0,0 1 0,3-5 32,0 1 0,1-2-32,-5 5 8,0 0 0,1 0 0,-1 0 0,0 0 0,0 0 0,0-1 0,0 1 0,0-1-8,6-25 0,2-6 0,-9 32 0,0 1 0,1-1 0,-1 1 0,0-1 0,0 0 0,0 1 0,0-6 0,2 1 0,-1 4 0,-1 0 0,1 0 0,-1-1 0,1 1 0,-1 0 0,0-1 0,0-62 128,-1 57-106,0 0-1,0 0 1,-3-5-22,1-2 63,-2-5 105,-8-25 279,8 29-333,0 1-54,1-6 14,1 5-41,2 11-33,-1 0 0,0 0 0,-1-1 0,-4-7 0,-11-26 46,7 16 57,-1-4-103,5 10 83,-2-5-59,-3-6-3,5 14 65,-7-8-65,4 6 0,9 15-17,-18-32 187,12 18-151,7 15-40,-13-22 5,3 7-31,6 10-22,-4-4-69,0 1 44,3 3 97,-2-5 62,-2 3-65,1-3 11,-1 0 64,-1 1 0,0 1-64,2-1-32,7 7 0,0 0 0,-1 1 0,1-1 0,-1 0 0,0 0 0,-8-5 21,3-2 86,1 4-99,0 1-39,-14-8-181,7 5 92,4 2 91,6 3 44,0 0-1,0 1 0,-1 0 1,1-1-1,-4 1-14,0-2 35,-2-1-9,8 3-26,0 0-1,0 1 0,0-1 0,0 1 1,0-1-1,0 1 0,0-1 1,-3 0 0,3 1 0,-1 0 0,1 0 0,0-1 0,0 1 0,-1-1 0,1 1 0,0-1 0,0 0 0,-1 0 0,-10-5 31,-2 1 63,13 5-91,-5-4 82,-4-1-21,5 3-36,0 1-1,0 0 0,-4-1-27,-9 1 25,10 1-53,0-2-40,6 1 36,-1 0 0,0 1 0,1-1 0,-1 1 0,0 0 32,-4 0-83,-1 0 44,-13 0 54,16 0 4,0-1-1,0 1 0,1-1 0,-1 0-18,1 0 11,0 1 1,0-1-1,-3 1-11,3 0 13,1-1 1,0 1-1,0-1 0,-1 1 0,1-1-13,0 0 13,0 0-1,0 1 0,0 0 1,0-1-1,-1 1-12,-48 0 0,40 1-38,3 1-61,3 0 1,2-1 46,-6 1-184,2 1-116,6-2 86,1-1 104,-1 1 91,1-1 74,0 1 51,-1-1 35,-3 2 463,3-1-450,1-1-94,0 0-36,0 1-42,0-1-48,0 0-54,0 1-59,0-1-181,0 0 158,0 1-34,1-1-36,-1 0-38,0 0-39,1 1-42,0-1-103,-1 0-51,1 0-51,0 0-46,0 0-44,-1 0-41,1 0-39,0 1-36,-1-1-213,1 0-44,0 0-37,-1 0-34,1 0-274,0 0-32,-2 0-3092</inkml:trace>
  <inkml:trace contextRef="#ctx0" brushRef="#br0" timeOffset="24574.3689">644 1319 10112,'-5'-5'128,"5"5"-68,0-1 21,0 1 33,0 0 57,1-1 14,0 1 37,-1-1 168,1 0 45,0 0-45,-1 1-67,1 0-33,-1-1 195,0 1-113,1 0-102,-1 0-58,1 0-103,-1-1-78,1 2-108,0-1-22,0-1 81,-1 1 65,0 0 77,2-1-79,0-1 90,-1 0 112,1-2 212,0 0-64,0 1-183,2-3 120,-1 0 49,-2 1 73,1 0 0,-1 0 1,1-3-455,-1-2 526,1 3-241,-1 0-57,2-6 208,2-14 352,-3 9-348,-2 11-226,0-1-39,0-7 84,0 0-92,0-20 123,0 24-170,0 1 41,0 5-27,-1 0 0,1 0 0,-2-2-134,0-4 238,1 2-61,0-5 26,-3 0-71,2 8-112,0-1 44,-1-5 157,-5-15 356,5 18-454,-1 1-82,-16-29 215,17 29-150,0 2-43,-8-14 40,5 9-13,3 8-54,1 0 1,-1-1-1,0 1 0,0 0 0,0 1 0,-2-3-36,-11-9 61,10 8 10,-1 1 0,0 0 0,-3-2-71,5 4 43,-2-2 145,-9-4-188,-1 2 46,14 6-46,-1-1 0,0 2 0,1-1 0,-1 0 0,0 1 0,1 0 0,-2-1 0,0 1 0,0 0 0,0-1 0,1 1 0,-1-1 0,1 0 0,0 0 0,0 1 0,-3-1 0,-6 1 0,9-1 0,0 1 0,0 0 0,0 1 0,0-1 0,-3 1 0,1 0 0,3 0 0,0 0 0,-1 0 0,1-1 0,0 0 0,-1 0 0,-6 1 0,1 0 0,-9 3 0,14-3 0,1-1 0,1 1 0,0 0 0,0 0 0,0-1 0,-2 2 0,-5 2 0,-4 1 0,12-5 5,0 0 0,0 0-1,0 1 1,0-1 0,0 0-1,0 1 1,0-1 0,0 1 0,0-1-1,1 1 1,-1-1 0,0 1-1,0 0 1,0 0-5,-3 3 41,-15 10-15,15-10-27,-1 0 0,1 1-1,-1-1 1,0 3 1,-2 1 0,5-5 0,-1 0 0,1 1 0,0-1 0,0 0 0,0 1 0,0 1 0,-8 13 0,7-13 0,0 0 0,1 0 0,-2 4 0,-12 44 0,8-28 0,2-8 0,3 0 0,2-8 0,-1-4 0,2 0 0,-1 1 0,1 0 0,-1-3 0,1 0 0,0-1 0,0 1 0,-1-1 0,0 2 0,0-1 0,1-1 0,-1 1 0,1 0 0,-1-1 0,1 2 0,0 49 0,0-50 0,1 1 0,-1-1 0,1 1 0,0 2 0,1 0 0,-1-1 0,0-1 0,0 1 0,1 0 0,0-1 0,0 1 0,0 0 0,21 48 0,-19-43 0,-3-7 0,1 0 0,-1-1 0,3 3 0,-3-3 0,0 0 0,0 0 0,0-1 0,0 1 0,0 0 0,0 2 0,0 0 5,1 3-6,2-2-45,-3-4 48,0 0-64,0 0-58,0 0-49,1 1-90,-1-1-49,0 0-108,0 1-258,0-2 291,-1 0 59,0 0-25,0 1-95,0-1-18,0 0-97,0 0-112,0 0 289,0 0-33,0 1-34,0-1-33,0 0-575,0 0-112,0 1-97,0-1-363,0 1-96,0 0-439,0 0-1185</inkml:trace>
  <inkml:trace contextRef="#ctx0" brushRef="#br0" timeOffset="25069.1025">75 1313 14720,'2'0'-79,"-1"0"88,2 0 125,0 0 107,0 0 35,0 1 423,-1 1-343,-1 0-93,0 0-72,2 2 44,5 1 851,-1-2-425,-1 0-188,0-2-97,-1 1-137,-3-1-167,0 0-35,7 4 410,0 0 2,-2-3-201,4 0-19,2 1-2,-8-1-190,1 0-1,0-3 61,-4 1-59,-1-1-1,0 1 0,0-1 0,1 0 0,-1 1 1,0-1-1,1-1-37,-1 1 30,1 0 0,-1-1 0,0 1 0,1-1 0,-1 0 0,0 1 0,0-1 0,0 0-30,1-3 71,0 1-1,-1-1 1,1 0-71,1-8 208,0 4 0,-1 2 71,-2 6-248,3-8 307,-2 3-166,0 0-81,-1 0-61,2-9 58,1 5-70,-3 8-128,1 0 92,-1 1 59,0-3 121,0 1-143,0 2-66,0 0-55,0 0-64,0-1-76,0 2 41,0-1-39,0 0-42,0 0-44,0 1-49,0-1-50,0 0-55,0 1-56,0-2-196,0 2 202,0-1 42,0 1-58,0-1 37,0 1-58,0-1-67,0 1-74,1 0-81,-1 0-75,0 0-66,1-1-59,-1 1-263,1 0-57,0 0-317,0 0-876</inkml:trace>
  <inkml:trace contextRef="#ctx0" brushRef="#br0" timeOffset="26748.9886">86 585 11392,'0'2'-101,"0"0"115,0 0 105,0 0 98,-1-1 88,0-1 81,0-2 72,0 0 64,0 0 210,1 0-38,0-1 120,-1 0-104,0 2-401,0 1-34,-1 0-38,0 1-41,-3 2 140,-5 4 267,1 0-462,2 0 16,2 0 14,1 3 32,-2 4-24,2-3-56,1-2-9,2-7-93,0 1 5,-1 1 0,1-1 0,0 0 0,0 1 1,0-1-1,0 0 0,1 1 0,0-1 0,-1 1-26,1 5 62,1 0 0,0 3-62,2 2 148,0-7-34,0 1 33,-2-7-86,0 1-1,0 0 0,0-1 1,1 1-1,0 0-60,5 5 171,-1-3-65,0 0-45,2-2 26,4-2-41,-6-1-29,-2 1 6,0 0 1,1-1 0,-1 0 0,0 0 0,1 0-1,-1 0 1,0-1 0,0 1 0,1-2-24,7-2 20,-2 0 45,-2 1 62,-5 1-56,-1 1 0,1 0 1,-1-1-1,1 1 0,0-2-71,1-2 75,1-1-36,-3 4-18,2-4 33,-2 2 17,-1 0 25,0-1 46,-1-6-17,0 6 13,0-1 0,0 1 0,-1 0 0,0-1-138,1 5 46,-1-1 0,0 1 0,0-1 0,0 1 1,0-1-47,-3-4 69,-2 0-44,-2 0-7,0 1 37,3 3 0,4 2-30,-1 0 0,0 0 1,1 0-1,-1 0 0,1 1 0,-2-1-25,-10-2 199,6 1-79,4 2-94,1-1 0,-1 1 0,0 0 1,-2 0-27,-2 0 17,-2 0-75,3 1 27,1 0-92,0 0-88,0 2-86,4-2 168,0-1-2,1 1-6,-1-1-46,0 0-57,1 1-67,-1-1-79,1 0-88,-1 1-99,0-1-109,1 0 251,-1 0-35,1 0-566,-1 1-120,0-1-104,0 0-371,-1 0-105,1 0-451,-1 0-1213,1 0 3018</inkml:trace>
  <inkml:trace contextRef="#ctx0" brushRef="#br0" timeOffset="27486.7698">337 466 10752,'-1'1'98,"1"-1"42,-2 2 242,1-1 14,0 0 55,-2 2 1174,2-2-972,1 0-309,-1 0-45,1 0-43,0 1-79,-1-1-93,1 0-104,0 2 460,0-1-93,0 1-81,0-1-70,-1 1-36,0 0-62,-1 6 16,1-5-57,0-1 57,-2 8 154,-3 4 304,0 2 60,4-9-387,-1-1-46,-2 8 89,1-5-156,-6 18 150,6-16-136,-1-1 30,1 0 62,1 2-7,0-1 50,1-7-117,1-1-89,0 3-36,0-1 37,-3-2-26,4-3-48,-1 0 83,1 1-74,0 0-65,0-1-49,0-1-114,0 0 110,0 0-38,0 0-58,0 0-102,0 0-45,0 0-103,0 0-118,0 0 237,0 0-35,0 0-36,0 0-35,0 0-538,0 0-118,0 0-103,0 0-355,0 0-101,0 0-431,0 0-1151</inkml:trace>
  <inkml:trace contextRef="#ctx0" brushRef="#br0" timeOffset="28526.9172">456 520 13056,'0'0'-1,"0"4"29,-1 0 86,1-2-13,-1-1 33,0-1 40,-1-1 44,2 0-199,0 1 52,-1-1 48,1 1 41,0-1 80,0 0 43,0 0 100,0-1 249,0-1 415,0 1-434,0 0-213,0 2-252,-1 0-40,-1-2 189,2 2-237,0 0 1,-1 0-1,1 0 1,-1 0-1,1 0 0,0 0 1,-1 0-1,1 0 1,-1 1-1,1-1 0,0 0 1,-1 0-1,1 0-60,-2 1 255,0 0-43,0 1-61,0-1-80,-3 4 269,-6 8 596,7-9-660,1 1-76,1-3-149,1 0-41,-6 6 150,1-2-20,3-2-13,-4 8 296,4-2-187,0-2-103,0-1-93,2-5-27,0 0 1,0 0-1,0 0 1,1 0-1,-1 0 1,1 0-1,0 0 1,0 0-1,-1 1-13,1 7 28,0-8-28,0 2 4,0 0 19,0 0 0,0 0 0,1 4-23,0-7 5,-1 1 0,1-1-1,-1 0 1,1 1-1,-1-1 1,1 1-1,0-1 1,-1 0 0,1 0-1,0 1 1,0-1-1,1 1-4,8 10 0,-9-10 0,0 0 0,0-1 0,0 1 0,0-1 0,1 1 0,-1-1 0,0 1 0,1-1 0,-1 0 0,1 0 0,-1 0 0,1 0 0,0 0 0,0 0 0,0 0 0,2 0 0,1 0 0,0 0 0,1 0 0,-4 0 0,0-1 0,0 0 0,0 0 0,0 0 0,1 0 0,-1 0 0,0-1 0,2 0 0,3-2 0,0 0 44,3 1 102,-8 1-66,1 0 1,-1 0 0,0 0-1,2-2-80,4-3 389,-1-1-69,-1-1-57,-1 0-43,1 0-4,-1 0-43,-1-1 8,0 0 4,0 2 2,-3 5-175,0 0 0,-1 1 0,1-1 1,0 0-1,-1 1 0,1-1 1,-1 0-1,0 0 0,0 1 1,1-2-13,-1-10 87,0 4 22,-1-1 126,1 6-109,0 2-40,-3-5 36,2 4-50,-2-4 159,-1 2-71,3 5-127,-1-1 0,1 0 0,-1 0 0,1 1 0,-1-1 0,0 0-33,-3 0 51,-17-5 107,13 3-124,7 3-64,0-1-59,0 1-55,0 0-54,-1-1-52,1 1-48,0 0-47,0 0-44,-1 0-42,1 0-39,0 0-37,-1 0-35,-1 1-637,-1-1-110,2 0 243,0 0-45,-2 0-1193,2 0-721,1 0 1108,1 0 434,0 0 785,0 0 42,1 0 44,-1 0 41,-1 0-444,-1 0-57,0 0-366</inkml:trace>
  <inkml:trace contextRef="#ctx0" brushRef="#br0" timeOffset="32553.5638">1112 1993 4864,'0'0'23,"0"0"44,0-1 43,0 1 39,0 0 38,0-1 34,-1 1 315,1-1-160,0 1 35,0-1 499,-1 1 299,0-1 718,1 1-747,0 0-424,0 0-156,0 0-36,0 0 79,1 0-84,-1 0-99,1 0-114,-1 1-145,1-1-117,2 2 84,-1 0-16,-2-2 135,1 0-64,-1 1-56,1-1-46,0 0 9,1 0-1,-1 0-55,-1-1 54,3 1 404,0 0-115,-1 0-96,1 0-77,0 0-26,6 0 220,-4 0-197,-1 1-147,1-1 79,1 0 138,12 0 503,-14-1-617,0 1-58,-2-1-116,2 0 83,0 0 0,1 0 0,-1 1 1,3-1-107,4 0 347,-1-1-86,-2 1-120,-3 0-115,0 1-33,6 0 79,1 0 58,3 0 77,5 0 152,-15 0-219,-1-1-42,1 0-12,0 0-50,6-1 3,-2 2 52,-3 0-38,-3 0-17,0 0 1,0 0-1,0 0 0,0-1 1,2 1-37,0-2 19,-3 1-15,1 1 0,-1-1 0,0 1 0,0 0 0,1-1 0,-1 1-4,7 0 85,-5 1-30,-1-1 1,1 0-1,0 0 1,-1-1-1,2 0-55,0 0 42,5-1 23,3 1-44,2 1 0,1 0 36,11 0 96,36 0 273,-44 0-337,0 0-45,-18 0-38,0 0 0,-1 0 1,1 0-1,-1 0 0,1-1 1,-1 1-1,1 0 1,-1 0-1,1 0 0,-1-1 1,1 1-1,-1 0 0,1 0-6,3-3 24,-1 3-16,0-1 1,0 1-1,0 0 0,0 0 1,1 0-9,7 1 108,-6 2 26,-2-2-52,1 0-42,37-1 320,-22 0-123,-13-1-211,3-3-31,-8 4 9,-1 0-1,1 0 1,0 0-1,0-1 0,0 1 1,-1 0-1,1 0 1,0 0-1,0 0 1,0 0-1,-1 0 1,1 1-4,0-1 3,0 0 1,0 0 0,0 0-1,0 0 1,-1 0 0,1 0-1,0 0 1,0 0 0,0-1-1,0 1 1,-1 0-1,1 0-2,0-1-7,1 0-34,0 1-36,1-2-176,1 2-124,0-1-112,-3 1 211,0 0 8,0 0-49,-1 0 117,0 0-33,1 0-239,-1 0-118,0 0 246,0 0-36,1 0-38,-1 0-41,0 0-40,0 0-41,0 0-38,0 0-36,0 0-714,0 0-118,0 0 529,1 0-33,-1 0-1035,0 0-509,0 0-1375</inkml:trace>
  <inkml:trace contextRef="#ctx0" brushRef="#br0" timeOffset="33342.8746">1736 1816 13568,'2'0'971,"-1"0"-92,0 0-87,0 0-83,0 0-78,0 1-74,-1-1-69,1 0-64,0 0 5,0 1-77,0-1-70,-1 0-62,1 1-27,0 0-64,0-1-40,1 2-38,0-1-22,-1 1 27,1-1 44,-1 0 70,3 1-2,0 1 18,-1-1-17,0 0 14,-1 0 50,-1-1-209,4 3 342,-4-2-253,0-1 0,0 0 0,1 0 0,-1 0 0,0-1 0,1 1 1,-1 0-1,1 0 0,1 0-113,5 1 299,0 1-40,8 3 164,-8-2-239,-6-4-147,-1 1 0,1-1 0,0 0 0,0 1 0,-1-1 0,1 0-37,5 0 198,1 3-41,-1-1-40,-1-2 8,0 0-31,7 0 53,-8 1-111,-2 3-36,2-1 36,-1-1 56,-3-1 36,0 0 0,2 5 47,-2-5-154,-1 0 0,0 0 0,0-1 0,1 1 1,-1 0-1,0 0 0,0-1 0,0 1 0,0 0 0,0 0 0,0 0 0,-1-1 0,1 1 0,0 0 0,0 0 0,-1 0-21,0 2 84,0 0-1,0-1 1,0 1 0,0 2-84,1-5 7,-1 2 3,1-1 0,-1 1 1,0-1-1,1 1 1,-1-1-1,0 1 1,0-1-1,0 0 1,0 1-11,-5 6 76,2-1-13,1-2 76,0 0 0,-4 5-139,3-4 27,0 0 0,0 0-1,-1 5-26,1-2 81,-1-1 78,0 2 119,0 0-78,-4 8 123,1-7-36,6-9-253,-1 2-25,2 1-9,1-2-40,-1-2-80,0 0-80,-1-1-80,2 0-57,0 0 44,0 0 40,-1 0 37,1 1-114,0-1 116,0 0 100,0 0 58,0 2 52,0-2-36,0 1-38,0-1-46,0 0-58,0 0-66,0 1-76,0-1-87,0 0-96,0 0 110,0 0-49,0 0-54,0 0-55,0 1-60,-1-1-61,1 0-64,0 0-69,0 0-153,0 0-112,-1 0-100,1 0-86,-1 0-350,1 0-85,-1 0-423,0 0-1151</inkml:trace>
  <inkml:trace contextRef="#ctx0" brushRef="#br0" timeOffset="34145.9421">1308 1559 12672,'-1'3'4,"1"-2"61,-2 0 62,0-1 61,2 1 150,-1-1-82,1 1 7,0 0-97,1 1 88,-1-1-136,0-1 44,2 2 412,0 2 100,-2-2-382,1 1-40,0 5 202,2 2 277,-1-7-415,-1-1 0,0 1 0,0 3-316,3 13 877,-3-10-535,0 1-43,0-5-196,-1-1-39,0 7 112,2 0 45,-1-5 71,0 1 1,0 6-293,0-3 126,1 4-9,-1-8-25,0 1-1,-1 3-91,0 0 200,0-4-58,1-1-101,1-2-42,0 3 12,-1 2 87,-1-3-205,0-5 53,0 1-61,0-1-70,0 0-109,0 0-55,0 0-110,0 0 182,0 0-33,0 0-36,0 0-38,0 0-39,0 0-37,0 0-36,0 0-34,0 0-623,0 0-111,0 0-377,0 0-110,0 0-456,0 0-1222</inkml:trace>
  <inkml:trace contextRef="#ctx0" brushRef="#br0" timeOffset="34754.5998">1533 1575 12032,'-4'1'367,"3"0"-181,1 0-2,-1 1 60,1-2-15,0 0 42,0 0 96,0 0 238,0 0 409,0 0-714,0 0-35,-1 2 177,0-1-60,0 0-55,1 1-50,-1-1-1,0 1-54,0 1 32,0 0-63,-2 4 253,-2 4 86,0-1-56,0 1-65,1-1-70,-1 1-79,0 0-86,0-1-96,0 1-102,-4 6 152,2 3 0,-7 7 134,5-8-116,1 0-42,4-9-16,-2 7 80,4-12-77,0 0 0,0 0-1,0 0 1,-1 1-91,3-6-149,0 1 47,0-1 43,0 0 38,0 0 54,0 1 66,-1 0 374,1-1-355,0 0-111,0 0-48,0 1-57,0-1-67,0 0-45,0 0-67,0 0-74,0 0-79,0 0-86,0 1-92,0-1-100,0 0-106,0 0 400,0-1-36,0 1-545,0 0-117,0-1-103,0 1-356,0-1-101,0 0-433,0 0-1160</inkml:trace>
  <inkml:trace contextRef="#ctx0" brushRef="#br0" timeOffset="35465.5078">1629 1650 15232,'-1'0'640,"-1"0"-228,-1 0 39,-5 0 630,6 0-757,-1 0-37,1 0-84,0 1-42,1-1-47,-1 0-54,-2 2 394,-5 2 739,7-2-866,-1 0-50,1-1-120,0 0-43,1 0-48,-1 0-55,0 0-72,-7 7 213,2 1-35,0 1-38,2-1-41,1-3-40,0 1 0,0 0 45,0 1 55,0 3 105,2-1-139,0-5 3,2-4-57,0-1 0,-1 1 0,1 0-1,0-1 1,0 1 0,-1 0 0,1-1 0,0 1 0,0 0-1,0-1 1,0 1 0,0 0 0,0-1 0,0 1 0,0 0-1,0-1 1,1 1-10,0 3 32,0-1 0,0 0 0,2 3-32,6 9 32,-8-13-32,1 1 0,0-1 0,0 0 0,0-1-1,0 2 1,2 0 23,-3-2-13,-1-1 1,1 1 0,-1-1-1,1 1 1,0-1 0,-1 1 0,1-1-1,0 1 1,-1-1 0,1 0-1,0 1 1,-1-1 0,1 0 0,0 0-1,0 0 1,0 0 0,0 1-11,4-1 31,1 2-21,-3-1 8,0-1-1,-1 1 1,1-1 0,0 1 0,0-1 0,0 0 0,-1 0 0,1 0 0,3-1-18,4-3 128,-7 4-39,0-1 1,0-1 0,0 1 0,0 0 0,0-1 0,-1 1 0,1-1-1,0 0 1,1-1-90,-2 1 66,1-1-6,-1 1-1,0 0 0,1-1 1,-1 1-1,0-1 1,-1 0-1,1 1 0,0-2-59,2-5 226,-1 0 97,-1 4-149,0-4 49,-1 0-86,-1 6-71,-1-1 0,1 0 0,-1 0 0,0 1 0,0-1 0,-1-2-66,-6-13 222,2 9-117,5 8-47,0 0 1,-1 0-1,1 0 0,-3-2-58,3 3 20,0 0-1,0 0 1,0 0 0,0 0-1,0 1 1,0-1 0,-1 0 0,1 1-1,0-1 1,0 1-20,-1-1 7,1 1 0,-1 0 0,0-1-1,1 1 1,-1 0 0,0 0-7,1 0-127,0 0 47,0 0 39,0 0 33,-1 0 63,-3 0 184,4 0-209,-1 0-52,0 0-99,2 0 14,-1 0-37,0 0-56,0 0-51,-1 0-56,1 0-60,0 0-67,0 0-70,0 0-75,0 0-79,1 0 145,-1 0-46,1 0-42,-1 0-41,1 0-38,-1 0-35,0 0-814,0 0 555,1 0-37,-2 0-1105,1 0-551,-2 0-1475</inkml:trace>
  <inkml:trace contextRef="#ctx0" brushRef="#br0" timeOffset="38205.9257">2760 1511 14720,'0'-1'40,"0"0"0,1 1-1,-1-1 1,0 0 0,0 0 0,0 1 0,1-1 0,-1 0 0,0 1 0,1-1 0,-1 0-40,5-5 351,0 3-2,-1 0 69,5 1 222,-3-4-86,-5 5-471,0 0 1,0 0-1,0 1 0,0-1 0,0 0 0,0 0 1,0 0-1,0 1 0,0-1 0,1 1-83,4-3 283,0 0-55,0-1-45,1 1-35,10-7 162,0 1-54,3 2 0,-4 0-31,0-1-61,-5 2-83,3-1-44,9-5 21,-6 6 17,31-10 181,-29 11-130,9 1 181,-11 3-100,0-1 36,-1 2-54,-6 1-87,4-1 62,3 0 91,-5-1-184,-3-1-65,2 0 35,2 1 62,10 1 9,3 0-24,1 0-54,-23 0-34,-1 0 0,1-1 0,4 0 0,-4 0 0,1 0 0,0 1 0,0-1 0,-1 1 0,8 0-10,6-1 16,-5 3 62,-6-1 45,0 1 77,5-1 169,-1 0-182,-2 1-47,-3 0-53,-2-1-51,7 1 42,-3 1 8,-6-2-33,0 0 1,1 0-1,-1-1 0,1 1 0,-1 0 0,3-1-43,1 1 83,4 1-42,11 4-29,-14-5 26,-1 1 41,-3-1-43,0 0-1,-1 0 1,1 0-1,-1 0 1,1 1-1,-1-1 1,2 2-36,2 1 29,-4-3-17,0 0 0,0 0 1,0 0-1,0-1 0,0 1 1,2 0-13,-1-1 8,0 1 0,0 0 0,0 0 0,0 1-8,11 3 36,-11-5-24,-1 1 1,1 0 0,-1 0-1,0 0 1,1 0 0,-1 0-1,0 0 1,0 1 0,1 0-13,2 2 78,1-2-49,-4-2-33,-1 0 1,0 1-1,1-1 0,-1 1 1,1 0-1,0 0 4,2 1-25,0 0 0,1 0 1,-1 0-1,4 0 25,-3 0-8,-2-1 28,-2 1 23,8 5 22,-4-4 4,6 6 33,-6-5-38,11 6 107,-15-8-154,1-1 0,0 0 0,0 1 1,0-1-1,0 0 0,1 0-17,-1 0 3,2 2-28,2 1-56,-6-4 18,0 1 55,0 0 105,0-1-125,0 1-29,0-1-41,0 0-46,0 1-55,0-1 18,0 1-34,0-1 10,0 0-12,1 0-55,-1 0-114,0 0-44,0 0-116,0 0 224,0 0-35,0 0-37,0 0-40,0 0-41,1 0-39,-1 0-38,0 0-35,0 0-685,1 0-117,-1 0-407,1 0-116,0 0-493,0 0-1327</inkml:trace>
  <inkml:trace contextRef="#ctx0" brushRef="#br0" timeOffset="38818.5227">3724 1382 17791,'3'3'14,"-1"-1"36,-1-1 234,-1 0-49,0 3 320,0-2-289,0-1-59,0 0-5,0-1 33,2 2 493,0-1-30,0 2-54,-1 0-241,0-1-70,2 2 67,-1-1-79,1 1 14,-1-1 22,0-1-83,0-1-67,1 1-51,3 2 130,-2 1-32,-1-2-135,-1 0-36,2-1-37,-1 0-36,6 2 73,-6-2-36,0-1-1,0 0 1,0 1-1,0 0 1,0 0-1,2 1-46,2 6 128,-5-7-82,0 0 0,0 0 1,1-1-1,-1 1-46,7 3 128,-5-1-78,4 6 11,-7-9-40,0 1 1,0 0 0,1-1-1,-1 1 1,0-1 0,1 1-1,-1-1 1,1 0 0,1 1-22,-3-2 1,1 1 1,-1-1-1,1 1 0,-1-1 1,1 1-1,-1-1 1,1 1-1,-1-1 0,1 1 1,-1-1-1,0 1 1,1-1-1,-1 1 0,0 0 1,0-1-1,1 1 0,-1 0 1,0 0-2,2 5-4,-1-5 9,-1 0 0,0 0 1,0-1-1,1 1 0,-1 0 0,0 0 0,0 0 0,0 0 0,0 0 0,0-1 0,0 1 1,-1 0-1,1 0 0,0 0 0,0 0 0,0-1 0,-1 1 0,1 0 0,-1 0 1,1 0-1,0-1 0,-1 1 0,1 0 0,-1-1 0,0 2-5,-2 3-5,-1 0 32,-1-1 44,0-1 37,0 2 75,-10 7 4,7-5-135,0 0-35,3-2-19,-12 11 25,3-5 84,6-1 0,-1-3-86,5-2-21,3-2 0,-1-1 0,0 0 0,0 1 0,0-1 0,-1 1 0,0 0-24,2-2-67,1-1 5,-1 1-33,1-1-108,-1 1-62,1-1-113,0 0-258,0 0 236,0 0 68,0 0-24,0 0-104,0 0-18,0 0-107,0 0-121,0 0 314,0 0-35,0 0-38,0 0-37,0 0-625,0 0-123,0 0-105,0 0-397,0 0-104,0 0-479,0 0-1292</inkml:trace>
  <inkml:trace contextRef="#ctx0" brushRef="#br0" timeOffset="39823.0831">3054 1018 14848,'0'1'405,"0"0"-327,1 0 37,0 0 208,0 0 192,3 0 395,-1 0-34,-1 0-381,0 0-181,-1 0-201,-1 0-34,2 1 384,-1 1-71,0 0-60,1-1-52,0 1 5,0 1-47,3 6 403,-4-5-328,0 0-35,0-1-36,1 5 158,-1-2-105,0 11 325,-1-9-499,1-2-37,1 8 44,-1-6-56,0-1 11,-1-1 23,1 3 47,-1-6-123,0-1 71,0 5 183,0-5-227,0 0-45,0 0-48,0 1-50,0 0-61,0 0-68,0-3-361,0-1 205,0 0 82,0 0 74,0 0 65,0 0 57,0 0 50,0 1 41,0-1 34,0 0 68,0 1 205,0-1-240,0 1-33,0-1-51,0 0-73,0 1-88,0-1-106,0 0-44,0 0-94,0 0-103,0 1-112,0-1-123,0 0 333,0 0-34,0 0-36,0 0-36,0 0-37,0 0-40,1 0-198,-1 0-105,0 0-92,1 0-80,-1 0-308,1 0-80,0 0-371,0 0-1010</inkml:trace>
  <inkml:trace contextRef="#ctx0" brushRef="#br0" timeOffset="40362.616">3323 1029 17791,'0'0'1,"-1"0"-1,1 0 0,0 0 0,0 0 0,-1 0 0,1 0 0,0 0 0,0 0 0,-1 0 1,1 0-1,0 1 0,0-1 0,0 0 0,-1 0 0,1 0 0,0 0 0,0 0 1,-1 1-1,1-1 0,0 0 0,0 0 0,0 0 0,0 1 0,0-1 0,-1 0 0,0 2 45,-2-2 78,2 1 34,1-1 49,0 3 123,-2-1 281,-2 3 179,3-2-608,-1-1-35,1 1 12,-3 6 166,2-5-152,-1 3 254,-1-1-78,1-1-65,-1 0-53,-1 3 40,-2 5 72,3-3-111,-1 3 137,-3 0 35,2-4-131,-7 11 269,6-8-260,1-1-128,1 1-98,0-2 22,2-4-52,0 0 1,-2 4-26,2-7 32,1 0 96,1 6-32,1-10-312,0 0 36,1-3-520,-1 3 416,1-1-89,-1 2 116,0-1-44,1 0-49,-1 1-53,0-1-61,1 0-65,-1 1-71,1-1-77,-1 1 226,0 0-38,0 0-35,0 0-33,0 0-651,0 0-110,0 0-387,0-1-108,1 1-469,-1 0-1258</inkml:trace>
  <inkml:trace contextRef="#ctx0" brushRef="#br0" timeOffset="41117.3483">3413 1131 15488,'-1'0'-7,"0"0"97,0 1 83,1-1 67,-1 0 49,0 0 36,-1 2 834,1-1-703,0 0-71,0-1-236,1 1-35,-1 0-32,-1 0 24,-2 3 173,2-2-94,-1 0 35,-2 2 222,0 1-98,-1 0-21,-2 5 78,1 1 42,3-4-44,0-1 37,3-3-173,-1 0 35,-1 3-76,3-5-195,0 0-1,-1 0 1,1 0 0,0 0 0,-1 0 0,1 0 0,0 0-1,0 0 1,0 0 0,0 0 0,0 0 0,0 0-1,0 0 1,1 0-27,0 5 125,3 10 294,1-5-45,-3-7-151,2 0-60,0 0-21,4 0 22,-1 1 18,-1-2 19,-1-1-49,11 1 160,-6-1-89,-4 0-1,9 2 55,-10-2-170,4 0-65,-1 0-5,6-2 98,-5-1-51,-6 1-45,-1 0 0,1 0-1,-1-1 1,0 0 0,3 0-39,1-1 54,-3 1-46,-2 0-8,1 1 0,-1-1 0,0 0 0,0 0 0,1 0 0,-1 0 0,0 0 0,0 0 0,0 0 0,0-1 0,0 1 0,0-1 0,0 1 0,4-7 21,-1 1 32,-2 1 30,0 0 0,-1 1 0,1-2-83,0-2 82,-2 8-55,3-10 129,-2-3-83,-1 12-40,1-1-1,-1 1 0,0 0 0,1-3-32,1-3 127,-5 1 65,2 3-158,1 3-31,-1 0 1,1 0 0,-1-1 0,1 1-1,-1 0 1,1 0 0,-1-1-4,-2-1 37,-1 0 37,3 3-71,-7-6 32,4 4-45,0-1 1,0 1 0,0 1-1,-3-2 10,1 1-40,-1-1-64,-5-1-200,10 3 73,0 1 79,-1-1 23,-1 1 45,3 0 13,-1 0-69,1 1-102,0-1 69,0 0-39,0 0-44,0 0-47,0 0-53,0 0-57,0 0-61,0 0-66,0 0-89,0 0 148,1 0 11,-1 0-86,0 0 11,1 0-86,-1 0-100,0 0-111,0 0-120,0 0-112,0 0-100,0 0-86,0 0-350,0 0-85,-1 0-423,0 0-1151</inkml:trace>
  <inkml:trace contextRef="#ctx0" brushRef="#br0" timeOffset="47724.4553">4646 1629 4864,'0'0'307,"1"0"-47,-1-1-43,0 1-37,0 0 53,0 0-65,2-2 231,-2 2-144,0-1-72,1 1 49,-1 0 56,0-1 67,0 1 25,0 0 66,0 0 74,1 0 78,-1 0 87,0-1 92,0 1 100,0 0 104,-1 0-683,1 1-68,-1-1-61,1 0-51,-1 0-33,1 1-48,-1 0-60,0 0 45,0-1 80,1 1 68,-1-1 100,1 0 47,-1 1 96,0-1 108,0 0 120,1 0-389,0-1-63,0 1-54,0-1-42,0 0-23,0-1 33,0 2-30,0-1 58,0 0 76,0-1 35,2 1 578,-1 0-456,1-1-56,0 0-144,-1 0-43,0 1-82,0 0 1,-1 0-1,1 0 1,0 0-1,0 0 1,-1 0-1,1 0 1,0 0-1,1 0-39,6-3 146,5-4 113,-8 4-141,-2 2-3,0 0-1,0-1 1,0 1-1,1 0-114,5-2 25,0-2 58,0 1 56,0-1 51,-1 0 41,1 1 42,-1 0 39,1 1 35,-2 0-76,0 1-43,0 0-39,-1 0-34,2 0-9,0 0-34,2-1-14,7-1 5,7-3 24,3-1 20,-10 6-80,23-3 50,-14 1 43,-21 4-89,-1 1 0,1-1-1,1 1-70,14 1 163,0-1-57,0-1-53,-12 0-8,-3 0-18,1 0 1,-1 0 0,3 1-28,-1-1 22,0 1 0,1-1 0,6-2-22,-7 1 13,1 0 1,0 1-1,8 0-13,-9 1 13,-4 0 10,1 0 1,0 0-1,-1 0 1,4-1-24,-3 0 15,1 0-13,1 0 0,0 0 0,4 1-2,4-1 10,7 1 32,-3 2 34,-16-2-55,5 1 96,0 1 1,3-1-118,3-1 150,-5 0-10,6 2-62,1 1-29,-5-3 46,-5 0-33,-2 0-44,0 0-1,-1 0 1,1 0-1,0 1 1,0-1-18,2 2 37,-3-2-26,1 1 1,-1 0 0,0-1-1,1 0 1,-1 1-1,0-1-11,1 0 0,-1 0 0,1 0 0,0 1 0,-1-1 0,1 1 0,0 0 0,-1 0 0,1-1 0,0 1 0,-1-1 0,1 0 0,-1 0-1,0 0 0,0 1 1,0-1-1,0 1 0,0-1 0,0 1 1,0-1 5,0 1 1,-1-1-1,1 1 0,0-1 1,1 0-6,-2 0 5,0 0 1,0 0 0,0 0 0,0 0-1,0 1 1,-1-1 0,1 0 0,0 0 0,0 1-1,0-1 1,0 0 0,0 1-6,0-1 3,-1 1 0,1-1 0,0 0 0,0 1 0,0-1 1,0 0-1,0 0 0,-1 1 0,1-1 0,0 0 0,0 0 0,0 0-3,1 0 0,-1 0 0,1 0 0,-1 0 0,0 1 0,0-1 0,1 0 0,-1 1 0,0-1 0,1 1 0,0 0 0,9 1 0,-4 0 13,1 0 25,0 1 1,-1 0-1,4 2-38,-3 0 38,-6-4 1,1 1 1,0 0-1,-1 0 0,0 0 1,1 0-40,0 1 9,1 0 0,-1 0-1,1-1-8,8 7-5,-9-5 5,-2-3 0,-1-1 0,1 1 0,0 0 0,-1 0 0,1-1 0,0 1 0,0-1 0,-1 1 0,1-1 0,0 1 0,0-1 0,3 1-3,-3-1 5,0 0-1,0 1 1,0-1 0,-1 0 0,1 0-1,0 1 1,0-1 0,-1 0 0,1 1-1,0-1 1,-1 1 0,1-1 0,0 1 0,-1-1-2,6 5 58,-3-4-62,-1 0-33,0 0-38,-1 0-49,0 0-57,0-1-218,-1 1 39,0-1 36,0 0 34,1 0-203,0 0 101,-1 0-9,2 0-459,-2 0 651,0 0-34,0 0-11,1 0-43,-1 0-51,0 0-58,0 0 37,0 0-45,0 0-64,0 0-36,0 0-609,0 0-117,1 0-103,-1 0-382,0 0-101,0 0-462,0 0-1254</inkml:trace>
  <inkml:trace contextRef="#ctx0" brushRef="#br0" timeOffset="49520.7324">5010 1152 13696,'0'0'128,"0"0"-33,0 0 23,0 0 71,0 0 177,0 0 274,0 0 0,0 0-266,-1 0-151,-6 1 234,-10 2 540,6-1-314,9-1-580,-8 2 136,1 2-40,-8 7 109,11-7-192,2 0-39,0 2-22,-2 4-15,-2 4 35,2-4-53,2 1 42,1 0 54,1 1 66,2-12-167,-1 5 96,2 1-37,-1-5-54,1 1-1,-1 0 1,1 0 0,0-1-1,0 1 1,0 0 0,1-1 0,-1 1-1,1 1-21,-1-3 17,0-1 0,0 1 0,0 0 0,-1 0-1,1-1 1,0 1 0,0 0 0,0-1 0,1 1-17,11 4 232,-9-4-158,0 0 0,0 0 0,0 0 0,2 0-74,1-1 108,-1 0 0,5-1-108,14-3 152,-2-2-48,-19 4-71,1 0 1,-1 0-1,0-1 0,1 1 0,-1-1 0,0 0 0,-1 0 1,4-4-34,-1 2 79,-1-1 1,1-1-80,6-11 194,-10 14-136,0 1 0,-1-1 0,1-2-58,2-8 210,-3 7-55,-4 0-10,2 4-82,0 2-60,1 0 1,0 0 0,-1 0-1,1 1 1,-1-1 0,0 0-1,1 0 1,-1 0 0,0 1-1,1-1 1,-1 0 0,0 1-1,0-1 1,0 0-4,-14-6-4,7 4-1,6 2-17,0 0-45,0 0-43,0 0-39,0 1-39,-1-1-36,-1 1-325,1-1 161,1 1-42,-1 0-36,0 0-33,-1 0-306,0 0-57,0 0-44,0 0-33,-6 0-1587,9 0 1826,1 0-65,-1 0-57,1 0-50,-1 0-231,0 0-50,1 0-277,-1 0-770</inkml:trace>
  <inkml:trace contextRef="#ctx0" brushRef="#br0" timeOffset="49948.302">5274 1152 15232,'-1'0'13,"1"0"1,0 1 0,-1-1 0,1 0 0,0 0 0,-1 0 0,1 0 0,0 0 0,-1 1 0,1-1 0,0 0-1,-1 0 1,1 1 0,0-1 0,-1 0 0,1 0 0,0 1 0,0-1 0,-1 0-14,-4 10 332,0-2-32,-1 0 149,0 1 0,-1 4-449,0 0 403,-6 14 349,6-11-352,0-2-80,0-3-121,-3 5 51,-3 3 65,5-5-55,7-11-288,-3 4 151,2-5-156,1 0-87,0 0-51,0-1-84,0 1-96,0 0-113,1-2 187,-1 1-34,1 0-35,0 0-36,-1-1-38,1 1-41,-1 0-41,1 0-44,0-1-177,0 1-95,0-1-85,-1 1-74,1-1-278,0 1-74,0 0-337,0 0-912,0-1 2566</inkml:trace>
  <inkml:trace contextRef="#ctx0" brushRef="#br0" timeOffset="50373.1388">5396 1216 16639,'-3'0'127,"0"0"66,0 0 32,1 0 33,1 0-106,0 0-1,0 0 1,0 0-1,0 1 1,0-1-1,0 0 1,0 0-1,0 1 1,-1-1-152,-1 2 363,0 1-77,-2 1 47,-1 0-105,3-2-156,1 0 1,0 0-1,-1 0 0,1 0 0,0 0 1,0 0-1,-1 2-72,-1 3 221,0 1 49,2-4-34,-1 1-70,0-1-62,1 0-38,0-2-40,1 1 1,-1 0-1,1-1 0,0 2-26,-1 4 69,2-7-57,-1 0 0,1 1 0,0-1 0,0 1 0,0-1 0,0 1 1,1-1-1,-1 1-12,2 4 102,1-1 47,1 1 56,1-2 63,1 0 71,1-1 80,5 1-125,1-3-86,1-3-69,0-1-55,-4-1 42,6-3-126,-9 4 105,0-1-1,5-3-104,-8 4 73,0-1 0,0 1 0,0-1 0,1-1-73,-2 2 63,-1 0-1,0 0 1,0 0 0,0 0-1,0 0 1,0-3-63,-1 5 13,-1-1 0,1 1 0,-1 0 0,0-1 0,1 1 0,-1-1 0,0 1 1,0-1-14,0 0 17,0 1 1,-1 0-1,1-1 1,0 1-1,-1 0 1,1 0-1,0-1 1,-1 1-1,0 0 1,1 0-1,-1 0 1,0-1-18,0 0 29,-1 1 0,1-1 0,-1 0 1,0 0-1,1 1 0,-2-1-29,-6-4 43,7 5-20,0 0 39,-8-2 370,6 2-377,2 1-81,0 0-49,0 0-59,1 0-66,-1 0-23,1 0-57,-1 0-62,1 0-67,-1 0-72,1-1-76,-1 1-82,1 0-87,0 0 286,1 0-36,-1-1-575,-1 1-123,1 0-108,0-1-380,0 1-114,-1-1-471,1 0 500,0 1-32,0-1 118</inkml:trace>
  <inkml:trace contextRef="#ctx0" brushRef="#br0" timeOffset="51209.029">6345 1624 15232,'3'-3'9,"-1"0"24,-2 2-44,0 1 74,1-1 62,-1 0 50,1 0 184,0-2 590,-1 2-664,1 1-103,-1-1-68,1 0-85,0 1-102,3-5 547,0 0-31,-2 4-347,-1 0 1,0 0-1,0 0 0,0 0 0,1 1 0,0-1-96,3-2 218,0 0 1,0 0 0,0 0-1,1-2-218,6-4 245,0 1-44,15-5 110,30-9 206,-52 20-468,24-7 275,-9 4 144,1 1 1,10-1-469,-5 3 254,-6 1-78,0 1-39,-3 2 41,5 0-178,4 3 68,-8-1-24,0 1 0,0 1 0,-1 0 1,11 6-45,-4 1 96,-1 2 53,-17-11-115,-6-4-26,1 1 0,-1-1 0,1 1 0,-1-1 0,1 1 0,-1-1 0,0 1 0,1 0 0,-1-1 0,0 1 0,1-1 0,-1 1 0,0 0 0,0-1 1,1 1-1,-1 0 0,0 0-8,0 0 64,0-1-82,0 0-61,0 0-26,0 0-56,0 0-62,0 0-52,0 0-104,0 0-237,0 0 224,0 0 69,0 0-15,0 0-88,0 0-13,0 0-88,0 0-102,0 0-116,0 0-123,0 0-116,0 0-101,0 0-91,0 0-335,0 0-88,0 0-406,0 0-1097</inkml:trace>
  <inkml:trace contextRef="#ctx0" brushRef="#br0" timeOffset="51655.2115">6977 1463 13056,'0'1'1179,"0"0"-103,0 0-97,1 0-94,-1-1-89,0 1-84,1 0-80,-1 0-76,0-1-71,1 1-67,-1-1-62,1 1-57,0-1-54,-1 1-48,1-1-44,0 1-41,0-1 10,1 1-100,-1 0-64,3 0-140,-2-1 142,-1 1 86,0-1 74,0 0 71,0 0 91,13 4 222,-5-1-198,-2-1-84,0 1-38,5 2 27,-9-4-146,1 0-1,-1 0 0,1 1 1,-1-1-1,0 1 1,3 2-65,2 4 181,-6-7-131,-1 1-1,1 0 1,-1 0-1,0 0 1,0-1-1,0 1 1,0 1-50,0-2 25,-1 0 0,1 0 0,-1 1 0,0-1 0,1 0 0,-1 0 0,0 0 0,0 1 1,0-1-1,0 0 0,0 0 0,0 1 0,-1-1 0,1 0 0,0 0 0,0 1 0,-1-1 1,1 0-1,-1 0 0,1 0 0,-1 0 0,0 0 0,1 0 0,-1 1-25,-9 10 152,-8 10 224,9-14-242,3 0 5,-3 3-48,0 0-44,1-2 17,6-8-216,0 1 70,1 0 60,-1 0 47,0 0 51,-4 5 237,4-4-214,-1 1-77,2-3-61,-1 1-41,1 0-48,-1-1-54,1 1-61,0 0-66,0-1 63,0 0-34,0 0-37,0 0-37,0 0-41,0 0-40,-1 1-45,1-1-44,1-1 21,0 0-45,0 0-41,-1 1-40,1-1-38,0 0-34,-1 1-798,1-1 545,0 0-37,-1 1-1083,0 0-540,0 0-1446</inkml:trace>
  <inkml:trace contextRef="#ctx0" brushRef="#br0" timeOffset="52088.9474">6500 1136 16384,'0'3'172,"0"-1"-35,3 5 364,-3-5-309,1 0 68,0 1 88,1 1 111,-2-1-303,3 2 34,0 5 103,-1-1-36,0 0-52,-2 1 96,0 4 143,0 6 285,-1-10-372,1-1-47,0 3 72,0-1-103,0 1-91,0-1-81,0 1-69,0-1-61,0 0-49,0 0-37,0-11-178,1 0 39,-1 0-150,1 1 40,0-1-78,0 0 199,-1 0-53,0 0 52,1 0-45,-1 0 6,0 0-42,0 0-49,0 0-53,0 0-433,0 0-122,0 0-110,1 0-96,-1 0-344,0 0-95,0 0-415,0 0-1120</inkml:trace>
  <inkml:trace contextRef="#ctx0" brushRef="#br0" timeOffset="52508.8514">6773 1157 17791,'-2'0'46,"0"1"50,0 2 123,0 0 58,-3 4 327,3-2-272,1-2-199,-5 7 207,-1 0-103,4-5-102,0 0 0,0 0-1,-1 3-134,-4 13 235,-5 1-51,0-1 16,1-1-78,-6 13 55,12-21-78,2-3 75,-1-1 1,-3 6-175,7-12 12,-1 1 1,1 0-1,-1 0 1,1 0-13,-1 3-23,0-1-42,2-5 60,0 1-141,0-1 52,0 1 46,-1-1 37,1 0 71,0 1 218,-1 0-236,1-1-57,0 0-80,-1 1-101,1-1 54,0 0-35,0 0-35,-1 1-40,1-1-174,0 1-91,-1-1-97,1 1-106,-1-1-67,1 0-115,0 0-105,-1 1-92,1-1-81,-1 1-68,1-1-56,-1 1-46,0 0-2530</inkml:trace>
  <inkml:trace contextRef="#ctx0" brushRef="#br0" timeOffset="52822.9502">6870 1216 19711,'0'4'60,"-1"0"58,0 0 46,0-1 33,0 4 267,0-2-24,0 0 104,-1 8 921,1-9-1039,-1 1-80,0 2 9,1 1-86,-1 0-69,1 0-51,-3 14 158,2-11-183,0-1-41,1 12-12,-1-3 22,-1-2 70,3-15-261,0-1 43,0 2 53,-1-1 95,1 5 346,0-4-316,0-1-108,0 0-70,0-1-84,0 1-103,0-1 45,0 0-46,0 0-47,1 0-52,-1 0-55,0 0-58,0 0-62,0 0-65,0-1 81,0 0-44,0 1-44,0-1-40,0 0-38,0 1-35,0-1-802,0 1 546,0-1-37,0 1-1091,0 0-544,0 0-1457</inkml:trace>
  <inkml:trace contextRef="#ctx0" brushRef="#br0" timeOffset="63007.2526">890 2642 14976,'0'-1'21,"0"0"39,0-2 157,0 1 73,0-5 694,0 6-615,0 0 77,0 1 366,0 0-4,0 0-378,0 0-270,0 0-33,0-1 140,0-5 86,0 1-37,0-6 213,0 0-121,0 0-104,0 0-99,0 1-61,0-8 0,0-23 57,0 28-78,0 1 73,0 9-179,1-1-1,-1 1 1,1-1-1,0 0-16,1-5 89,-1-2 55,-1-11 112,-1 19-223,1 2-26,0 0 0,0 0-1,0 0 1,0 0-1,0 0 1,0 0 0,0 0-1,1 0 1,-1 0 0,0 0-1,0 0-6,2-1-3,-2 1 5,1 1 0,-1-1-1,0 1 1,1-1 0,-1 1 0,0-1-1,0 1 1,0-1 0,1 0 0,-1 1-1,0-1 1,0 1 0,0-1 0,0 1-2,0-1 5,0 1 1,0-1 0,0 1 0,0-1 0,0 1-1,0 0 1,0-1 0,0 1 0,1-1 0,-1 1-1,0 0 1,0-1 0,0 1 0,1 0 0,-1-1-1,0 1 1,0 0 0,1-1-6,-1 1 6,1-1 1,-1 1-1,1 0 0,-1-1 0,1 1 0,0 0 1,-1 0-1,1-1 0,-1 1 0,1 0 1,0 0-7,2-1 26,1 1 0,-1 0 0,1 0 0,2 1-26,2-1 64,-6 0-57,0 0 0,0 0 0,0 1 0,0-1 0,0 0 0,1 1-7,10 5 84,-8-4-8,1 1-1,3 0-75,8 2 93,-11-3-74,0 1 0,0 0 0,0 0-19,18 9 165,-12-7-32,1-1 38,-4-1-78,10 3 149,-4-4-172,-14-2-55,1 0 84,3 0 384,-3 0-339,0-1-126,-1 1-63,0 0-45,0 0-69,-1-1-71,1 1-78,0 0-86,0-1-95,0 1-103,-1-1-110,1 1-120,-1-1 339,0 1-44,0 0-42,0 0-39,1 0-37,-1 0-34,0 0-774,0 0 527,0 0-36,0 0-1053,0 0-527,0 0-1408</inkml:trace>
  <inkml:trace contextRef="#ctx0" brushRef="#br0" timeOffset="72072.9542">7468 1334 18815,'0'0'86,"0"-1"-1,0 0 11,1 0 60,0-1 166,0 0 70,1-3 602,-2 3-710,1 0-53,-1-4 342,0 0-42,0 0-41,0 0-41,0 0-38,0 0-37,0 0-38,0-1-35,0 1-34,0 0-33,0-6 139,0 0-118,0 0-110,0 4-104,0-1-43,-1 5 64,1-1 1,-1 0-1,0 0-62,0-1 66,0 1-1,1 0 1,-1-1-66,1 1 60,-1 0-1,1 1 0,-1 0 1,0-1-1,-1 1 1,-1-4-60,1 0 27,0 3-14,1 0 0,0 0 0,0-1-13,-2-10 89,1 9-60,-1 0 0,0 0 0,-1 0 0,0 0-29,-4-7 12,1-3-12,-4-4 0,5 9 0,-2-2 0,-3-9 0,5 12-2,1 0 0,-8-9 2,6 11 26,-5-7-26,-1 1 40,-17-19 106,8 12-98,-2 2-48,-15-8 0,21 15 0,10 7 0,0 0 0,-3 0 0,-14-6 45,1 1 17,-15-7-36,-6-2-31,16 6 37,0 2 64,-18-7 2,3 1-68,1 0-63,21 8-41,-5 0 74,-15-4-7,-71-24-11,75 24 53,1-1 41,-33-11 49,37 15-101,-78-16-152,57 12 123,27 7 31,-6 0-26,-8 1 86,-20-6 6,4 1-35,36 8-57,-38-9 0,12 3 38,0 2 0,-22 0-38,22 2 31,0 1 11,-40 0-42,18 2 6,-1 0-33,-114 3 130,104 0-99,11 3-111,1 0 0,14-2 86,2 2 71,24-1 7,3-1-34,-37 2-25,-48 2 2,86-4 0,-41 7 0,2-1 0,37-6 3,-38 4-27,-11 3-58,25-4 57,30-3 22,-40 2 27,42-3 11,-40 1 37,-107 10-200,74-1 198,60-5-33,-32 6 60,7-1 83,10-2-100,2 1-39,15-3-34,-8 3 28,-6 1 37,1-2-30,-2 6 35,8-3-47,6-3-30,-20 7 0,11-2 4,-31 10-29,31-11-62,6-2 87,-1 0 108,-34 12 2,-7 3 6,24-8-86,23-6-6,-29 10 37,44-17-65,-15 4-37,1 1 1,-2 3 40,-40 15 0,59-22-13,0-1 1,-3 3 12,2-1-27,0 1 0,1 0-1,-4 5 28,-4 3-21,8-8 21,4-3 0,0 0 0,0 1 0,-3 3 0,-43 44 0,45-44-28,0-1 0,0 2 28,-4 6-177,-2 6 177,9-16-23,-2 7-33,-5 4 2,2-2 36,6-9 32,0-1-1,-2 6-13,0 1 90,-2 7-90,3-6 32,-1 2-2,-2 3 47,-3 16-77,7-23 0,0-1 0,-2 5 0,1-1 42,2-1 23,-2-5-44,2-1-21,-3 9 0,3-12 3,2-3-4,0 1-1,-1-1 0,1 1 1,0-1-1,-1 1 0,1-1 1,0 1-1,0-1 1,0 1-1,0-1 0,0 1 1,-1-1-1,1 1 0,0 0 1,0 0 1,0 1 71,0 0-43,0 0-43,-1 0-42,1 0-41,-1 0-40,0 0-39,0 0-39,0 0-37,0 0-37,-1 0-36,1 0-34,-1 0-35,0 0-33,-2 2-523,4-4 410,0 0-55,0 0-52,0 0-50,0 1-47,-1-1-43,1 0-41,0 0-37,0 0-220,-1 1-46,1-1-39,0 0-36,0 1-280,-1-1-36,0 1-3165</inkml:trace>
  <inkml:trace contextRef="#ctx0" brushRef="#br0" timeOffset="72529.0354">2373 1140 19071,'4'0'48,"-5"0"96,0 0 96,-1-1 96,1 1-468,1-1 76,0 1 68,-1-1 62,1 1 30,0 0 36,-1-1 224,1 1 183,-1 0 370,1 0-470,0 1-42,-1-1-171,1 1-37,0 0-67,0-1-35,0 1-41,-1 0-44,0 2 144,1-2-97,-1 0 0,1 0 0,-1 0 0,1 1 0,0-1 0,0 0 0,-1 0 0,1 1 0,0-1 0,0 0 1,0 0-1,0 1 0,1-1-57,-1 2 87,3 7 137,-2 5 19,-1-15-240,1 14 190,-1-11-136,0-1 1,1 1-1,-1 0 0,1-1 1,0 1-1,-1-1 1,2 3-58,3 3 96,-3-4-51,0 1 1,0-1-1,0 1 0,1 2-45,-2-4 12,0 1 0,0 0 0,1 0 0,0 0-12,7 9 101,-1 0 14,-5-9-52,0 0 1,0 1 0,0-1-64,-2-3 15,0 0 0,0 0 1,0 0-1,0 0 1,1 0-1,-1 0 1,0 0-1,0-1 1,1 1-1,-1 0 0,0-1 1,2 1-16,0 0 12,12 2-3,-14-3-7,0 0 0,1 0 0,-1 0 0,0-1 0,0 1 0,0 0 0,0 0 0,0-1 0,0 1 0,1 0 0,-1-1-2,9-5 81,-2 0-56,-8 6-25,21-17 38,-17 13 28,0 0 1,3-3-67,-2 1 137,0-1 136,0 1 0,2-2-273,10-11 205,2-4-91,-15 19-99,2-2 54,-1-1-24,-1 3-79,0 1-60,-1 0-77,-2 3-24,0-1 36,0 0-52,1-1-209,-1 2 253,0-1-43,-1 0-26,1 1-57,0-1-67,-1 0-76,1 1-132,-1-1-114,1 1 294,-1-1-34,0 1-34,1 0-37,-1-1-6,0 1-39,1 0-35,-1 0-33,0-1-701,1 1-110,0-1-409,-1 0-109,1 1-493,0-2-1333</inkml:trace>
  <inkml:trace contextRef="#ctx0" brushRef="#br0" timeOffset="74216.6527">4571 0 15872,'-3'3'13,"1"-2"38,2 0 172,0-1-58,0 0-52,0 1-43,0-1-34,-1 0-52,1 2-173,0-1 165,0-1 70,0 0 73,0 1 92,0-1 109,0 0-113,0 0 34,0 0 37,0 0 38,0 0 42,0 0 44,0 0 45,0 0 48,0 0-315,-1 0-63,1-1-23,-1 0-45,0 1-3,1 0 55,-1-1 79,1 1 78,-1-1 110,1 1-137,0 0 35,0 0 38,0 0 41,1 3-108,0-2-34,0-1-185,-1 1-1,0-1 1,0 0-1,1 0 1,-1 0-1,0 1 1,0-1-1,0 0 1,0 0-1,1 0 1,-1 1-1,0-1 1,0 0-1,0 0 1,0 1-1,0-1 1,0 0-1,0 0 1,0 1 0,1-1-1,-1 0 1,0 1-1,0-1 1,0 0-1,0 0 1,-1 1-18,2 2 147,-1 1 1,1-1-1,-1 0 1,1 1-148,1 5 220,0 3-50,0 1-35,3 23 192,-3-17-127,0 22 312,0-29-339,-1-7-39,-1 0 1,1 0-1,-1 0-134,1 8 91,1-6 1,0 2 67,-1 0 75,-1-9-282,2 1 79,-1-1-63,0-1-53,-1 1-20,1 0-45,-1 0-52,0 0-60,0-1 36,0 1 68,0 0 58,0 0 50,0 0 57,0-1 209,0 1-198,0 0-67,0 0-23,0-1-38,0 1-44,0 0-49,0 0-75,0 0-69,0-1-77,0 1-82,0 0-89,0 0-96,0-1-103,0 1-109,0 0 444,0 0-35,0 0-591,0 0-117,0 0-102,0 0-375,0 0-101,0 0-453,0 0-1226</inkml:trace>
  <inkml:trace contextRef="#ctx0" brushRef="#br0" timeOffset="74812.2114">4833 5 6016,'-1'0'5376,"-2"1"-1581,3-1-2576,-1 1-60,1-1-254,0 1-70,0 0-81,0-1-95,0 1-191,0 0-81,0 0-90,0-1-97,0 1-103,-1 0-112,1 0-118,0 0-127,-2 2 853,1-1-90,-1 1-85,1 0-75,-1-1-70,0 1-61,1-1-55,-1 1-47,-1 1-8,-1 2-103,0 2 86,-1-1 39,-10 19 430,10-17-443,1 1-89,-1 1 22,-1-1 55,0 2 63,3-6-16,0-1 0,0 4-146,-6 15 227,3-12-168,0-1-46,3-5 65,0-1 57,0-4-114,2 1-24,0 0-58,1-1-42,0-1-114,0 0-50,0 0-20,0 0-141,0 0-360,0 0 474,0 0 33,0 0-38,0 0-104,0 0-28,0 0-106,0 0-122,0 0 289,0 0-36,0 0-38,0 0-35,0 0-602,0 0-121,0 0-107,0 0-384,0 0-107,0 0-464,0 0-1257</inkml:trace>
  <inkml:trace contextRef="#ctx0" brushRef="#br0" timeOffset="75563.6414">4962 65 18815,'0'1'21,"0"0"38,-1 0 153,0 0 169,-2 0 311,1-1-275,1 0-173,-1 0-74,1 1-40,-1 0 43,-4 2 381,-2 3 361,6-4-670,0-1-65,-1 1-6,0 0-78,-4 3 37,5-3-56,-1 0 42,-7 10 186,2-2-24,0-1 51,4-6-134,0 0-38,1 2 24,0 1-45,0-2-52,-5 7 275,5-1 22,2-7-244,0-1-38,0 3 13,0-5-111,1 1 1,0-1-1,0 1 1,0 0-1,0-1 0,0 1 1,0-1-1,0 1 1,0 0-1,0-1 1,1 1-5,2 8 78,-2-8-73,1 1-1,-1-1 1,0 0 0,0 0 0,0 1-1,2 0-4,9 6 18,-3-4 41,-7-3-29,6 2-30,1-1 98,-3-2 167,1 1 0,6-1-265,-2-1 161,-4 1-80,0-2-39,1 0-16,-1 1 0,-5 1-20,0-1 1,0 1-1,0 0 0,0-1 0,0 0 1,0 1-1,0-1 0,0 0 0,0 0 0,0 0 1,0 0-1,0-1 0,1 1-6,4-8 21,2 2 65,-6 3-76,0 0 0,0 0 0,1-1-10,1-3 42,-1 2 35,-4 5-64,8-11 290,-7 10-254,-1 1-1,0 0 1,1 0-1,-1-1 1,0 1-1,0 0 1,1-1-1,-1 0-48,0 0 17,0 1 0,0-1 0,0 1 0,1-1-1,-1 1 1,0-1 0,1 1 0,0-1-17,-1 2 4,0-1-1,1 0 1,-1 1-1,0-1 1,0 0-1,0 0 1,1 1 0,-1-1-1,0 0 1,0 0-1,0 0 1,0 1-1,0-1 1,-1 0 0,1 0-1,0 0-3,-4-6 21,3 3 22,-1-2 74,0 1 65,1 3-168,0 1 0,0 0 1,0 0-1,0-1 1,0 1-1,-1 0 0,1 0 1,0 0-1,-1 0 0,1 0 1,-1 0-1,1 1 0,-2-1-14,-9-4 66,-1 4-41,7 1-20,1-1 13,-1 1-1,1 0 1,0 1-1,-1-1 1,1 1-1,0 0 1,-4 2-18,0 0-12,3-2-46,2 0-59,-1 1-86,1-1-111,2 0 109,0 1-38,1-2-45,0 1-93,0-1 74,0 1-59,1-1-69,-1 1-77,0-1-84,0 1-94,0-1-102,0 1-110,0-1 349,1 0-34,-2 1-685,0-1-118,0 1-104,0 0-413,0-1-102,-1 1-500,-2 0-1364</inkml:trace>
  <inkml:trace contextRef="#ctx0" brushRef="#br0" timeOffset="91123.2461">4126 2497 13952,'-1'0'192,"1"0"-52,0 0-47,-1 0-38,0 0-36,-1 0-115,2 0 81,-1 0 73,0 0 99,1 0-30,-1 0 39,1 0 58,0 0 53,-1 0 60,1 0 63,-1 0 70,1 0 74,0 0 79,-1 0 85,1 0-269,0 0-71,0 0-65,0 0-59,0 1 24,0-1-99,0 1-77,0-1-59,0 2-73,0-2 78,0 1 30,0-1 45,0 0 55,0 0 65,0 0 19,-1 1-40,1-1 106,-1 1-157,1-1-54,-1 1-7,-1 1-47,2-2-4,-1 1 43,-4 1 2,1 1-34,2-2-43,-1 0 1,1 0 0,0 0-1,0 1 1,0-1 0,0 1 0,-1 1-18,0-1 5,1 1 42,-4 2 151,-2 2 169,-4 2 296,7-5-582,1 1-39,-4 2 7,3-3 13,-10 3 66,7-1-41,6-4-56,0-1 1,0 1 0,0-1 0,0 0 0,0 0 0,-1 0-32,-11 5 211,-1-1-45,-3 2-10,-9 2 36,8-4-115,-9-1-21,4 0 6,7-1 20,4 0-10,-9-1-20,-1 1-5,7 0 17,-2 0-38,9-2-28,0 0-1,-2-1 3,-3 1 62,-8 1-62,9 0 88,-6-1-88,1-1 92,-21 0-57,24 0 72,2-1 13,0-2 69,-6-1-189,11 2 54,-3 1-27,1 0-33,-11-4 6,14 1 0,0 2 0,6 2 0,-1 0 0,0-1 0,1 1 0,-1-1 0,1 1 0,-1-1 0,0 0 0,-24-15 128,13 9-85,4 3 21,8 3-60,-1 0 1,1 0-1,-1 1 1,1-1-1,-1 0 1,0 1-5,0-1-1,0 1 0,1-1 0,-1 0 0,1 1 0,-1-1 0,0-1 1,1 2 0,-1-1 0,1 0 0,-1 0 0,1 1 0,-1-1 0,1 1 0,-1 0 0,0-1 0,0 1 0,0-1 0,1 0 0,-1 1 0,0-1 0,0 0 0,0 0 0,-7-6 22,2-2 63,1 5-59,1 1 8,2-1 34,2 3-62,1 0-5,0 0 0,0 1-1,-1-1 1,1 1 0,0-1-1,-1 1 1,1-1 0,0 1 0,-1-1-1,1 1 1,-1-1 0,1 1 0,-1-1-1,1 1 1,-1 0 0,1-1-1,-1 1 1,1 0 0,-1-1 0,0 1-1,1 0 0,-2-1 0,1 0 0,-1 1 0,-5-9 0,1 4 0,2 0 0,2-1 22,-2 1 63,-3-1-61,5 6-23,1 0-5,0-2 4,1 1 0,-6-2 0,1-1-21,0-1-64,-1 5 63,6 0 20,0 0-1,0 0 0,-1 0 1,1-1-1,0 1 1,0 0-1,-1 0 1,1 0-1,0 0 0,0 0 1,-1 0-1,1 0 1,0 0-1,0 0 1,0-1-1,-1 1 0,1 0 1,0 0-1,0 0 1,0 0-1,-1-1 1,1 1-1,0 0 0,0 0 1,0 0 2,0-1-4,0 1 1,-1 0-1,1 0 1,0 0-1,0 0 1,0-1-1,0 1 0,0 0 1,-1 0-1,1 0 1,0 0-1,0 0 1,0 0-1,0 0 1,-1-1-1,1 1 1,0 0-1,0 0 1,0 0-1,0 0 0,-1 0 1,1 0-1,0 0 1,0 0 3,-1 0-107,1 0-21,0 0-228,0 0 90,0 0 84,-1 0 73,1 0 63,0 0 77,0 0 129,-1 0 88,1 0 189,-1 0-192,1 0-116,-1 0-103,1 0-107,0 0-114,0 0 50,0 0-36,-1 0-38,1 0-39,0 0-269,0 0 216,0 0-34,0 0-34,0 0-37,0 0-37,0 0-40,0 1-40,-1-1-41,1 0-44,0 0-44,0 0-46,0 0-48,0 0-47,0 0-51,0 0 12,0 1-103,0-1-91,0 0-80,0 1-312,0 0-78,0-1-379,0 2-1026</inkml:trace>
  <inkml:trace contextRef="#ctx0" brushRef="#br0" timeOffset="91756.4428">3167 2583 18431,'6'-2'64,"-2"-1"128,-4 2-29,0 0-27,-2 0 81,-1-7 498,1 4-441,1 0-53,0 3-157,0-1-40,-1-2 130,1 0 109,-1-1 155,0-3 309,1 2-188,0 2-228,0 1-101,0 0-59,-2-5 176,0 1-71,0-1-60,0 1-49,0-2-19,-5-17 116,4 15-113,1-2-66,0-7 123,0 2-1,1 5-93,0 8-52,1 4-33,1 0 1,0 0-1,-1 0 1,1 0-1,0 0 1,0 0 0,-1 0-1,1 0 1,0-2-10,0-3 60,0-3 8,0 4 38,1 0 22,4 4-51,2 1-35,-3 0-33,0 1 5,-1-1-1,0 1 1,0-1-1,1 1 1,-1 0-1,2 1-13,12 2 47,-10-3-47,-1 1 0,0 0 0,0 0 0,6 2 0,-4-1 0,1 0 0,-1 0 0,4-1 0,-2 0 0,-2 1 0,1 0 0,4 1 0,4 4 61,10 6 146,-8-5-91,-17-8-98,7 3 119,-8-3-124,0-1 0,-1 0 0,1 0 0,-1 0 0,1 0 0,0 0 0,-1 0 0,1 0 0,0 0 0,-1 0 0,1 0 0,-1 0 0,1 0 0,0-1 0,-1 1 0,1 0-13,1-1-24,2-1 99,-3 1-117,0 0-72,-1 1 9,1-1-35,-1 0-38,1 1-44,-1-1-47,1 1-52,-1-1-56,0 0-61,1 0 35,-1 0 95,1 1 8,-1-1-54,1 1-191,-1-1 224,0 1-37,0 0-40,1-1-44,-1 1-48,0 0-49,0-1-430,0 1-123,1-1-109,-1 1-96,0-1-367,0 0-95,0 1-443,0-2-1203</inkml:trace>
  <inkml:trace contextRef="#ctx0" brushRef="#br0" timeOffset="92773.1571">3628 2701 17919,'0'5'-28,"0"0"81,0 0 68,0 0 57,0 4 290,0 7 426,0-10-543,0 0-60,0 0-101,0 1 55,-1-1-55,0-1-48,0 1-40,-1 1-8,1 6-35,1-11-194,0 0 43,0 1 39,0-1 34,0 1 37,0-1 35,0 1 47,0 2 98,0 6 219,0-8-328,0 1-49,1-1-54,-1-1-52,0 1-61,0 0-68,-1-1-26,1 1-59,0-1-62,0 1-69,0-1-72,0 0-77,0 0-83,0 1-87,0-3-98,0 0-123,0 0-110,0 0-95,0 0-339,0 0-95,0 0-409,0 0-1102</inkml:trace>
  <inkml:trace contextRef="#ctx0" brushRef="#br0" timeOffset="93295.2658">3820 2690 16384,'-1'1'142,"1"-1"-88,0 0-63,-1 1-34,1-1-175,-1 1 169,1-1 81,0 0 26,-1 1 36,1-1 23,0 0 36,0 0 38,0 1 42,-1-1 45,1 0 50,0 0 51,-1 1 56,1-1-129,0 0-47,0 0-44,0 0-39,-1 0 25,1 0-66,-1 0-50,1 0-37,-1 0 30,0 0-7,1 0 62,0 1-98,0-1 0,0 0-1,0 0 1,-1 1 0,1-1 0,0 0-1,0 1 1,0-1 0,0 0 0,0 0 0,0 1-1,0-1 1,0 0 0,0 1 0,0-1-35,-1 6 395,-3 5-162,0-3-11,2-5-89,0 0 34,0 0 41,0 0 45,-3 5 228,0 0-111,0 0-85,1 1-59,-9 13 226,10-16-363,-4 5 37,2-2-85,2-1 9,-3 6 28,4-9-21,-1 4-7,1-3-93,1-6-145,1 1 48,0-1 41,0 0 39,0 1 32,0-1 62,-1 1 48,1-1 35,-1 1 358,1 0-368,0-1-65,-1 1-72,1-1-74,0 1-86,0-1-102,0 0-37,0 1-86,-1-1-95,1 1-102,0-1-109,0 1-118,0-1-125,0 1 433,0-1-34,0 0 143,0 0-34,0 0-556,0 0-119,0 0-103,0 0-364,0 0-102,0 0-440,0 0-1180</inkml:trace>
  <inkml:trace contextRef="#ctx0" brushRef="#br0" timeOffset="93951.7184">3891 2749 6912,'-2'0'1208,"0"-1"1751,1 0-2086,1 1-48,0-1-273,0 1-40,0-1-47,0 0-51,0 1-203,0 0-33,0 0 88,0 0-66,0 0-31,0 0 79,0 0-27,0 0 155,0 0 80,0 0 106,0 0-271,0 0-123,0 0-59,0 0-13,0 0 22,0 0 71,0 0 176,0 0 6,0 0-166,0 0-52,0 0 14,0 0 89,0 0 0,-1 0 0,-2 3-74,-2 4 311,4-4-374,-1 0-38,-2 4 127,-2 1-69,4-6-104,0 1 0,1 0 0,-1-1 0,0 1-1,1 0 1,0 0 0,-1 0 0,1-1 0,0 2-35,0 9 114,1 1 65,0-4-2,0-8-161,1 0 1,-1 0-1,0 0 1,0 0-1,1-1 1,-1 1-1,1 1-16,0-1 22,0 0 1,0-1-1,0 1 0,0 0 0,0-1 0,0 1 0,0-1-22,1 1 54,0 0 0,1 0 0,-1 0 0,1 1-54,12 5 303,-13-7-262,0 0 0,0 0 0,0-1 0,0 1 1,1 0-42,0-1 39,0 0 0,0 1 0,-1-1 0,1 0 0,0-1 0,0 1 0,0 0 0,0-1 0,-1 0 0,3 0-39,6-4 186,0-2 63,-2-1 86,-2-2 112,-4 5-131,0-1-54,0 0-44,0 0-38,1-2 18,0-1 69,-2-1-109,-1 0-85,-1-1-57,-1 3-39,0 1 0,-1-6 23,-1 1 44,2 11-26,1-1 0,0 1 0,-1 0 0,1-1 0,-1 1 0,0 0 0,0 0 0,1 0 0,-1 0 0,0-1 0,0 1 0,0 0 0,0 0 0,0 1 0,0-1 0,0 0 0,0 0 0,-1 0 0,1 1 0,0-1 0,0 1 0,-1-1 0,1 1 1,-1-1-19,-2 0 37,1 1 1,-1-1 0,0 1 0,0-1-38,-5 1 37,0 0-34,2 0-30,3 0-25,-5 2 22,7-1-31,-1 0-80,0 1-108,1-1-437,-3 2-715,3-3 817,1 0 224,0 0-43,0 1-49,0-1-57,0 0-14,0 0-60,0 1-66,0-1-71,0 0-251,0 0-119,0 1-104,0-1-91,0 1-359,0-1-91,-1 1-434,0 0-1182</inkml:trace>
  <inkml:trace contextRef="#ctx0" brushRef="#br0" timeOffset="107652.0179">5648 1458 10368,'0'-1'161,"0"0"-84,0 1-57,0-2-44,0 1 72,0 1 24,0-1 47,0 1 57,0-1 65,0 1 116,0-1 108,0 1 122,0 0-245,0-1 37,0 1 37,0 0 38,0-1 41,0 1 43,0 0 43,0 0 46,0-1 48,0 1 49,0 0-413,0 0-70,0 0-62,1 0-54,-1 0-33,1 0-51,0 0-68,0 0 37,-1 0 106,2 0 192,-1 0-52,1 1-46,-1-1-41,0 1-14,0-1-45,0 2-7,1-1-52,1 2 39,-1-2-18,0 0 47,2 0 41,-3-1-124,0 0 1,0 0-1,-1 1 0,1-1 0,0 0 1,0 0-1,-1 1 0,1-1 0,0 0 1,-1 1-1,1-1 0,0 1 0,-1-1 0,1 1 1,0 0-37,5 5 135,5 8 198,-8-8-225,0-2 9,1 3-10,0 0-5,-2-2 4,0 0 31,0 0 62,0 0-4,-1-1-65,1-1-30,-2-2-75,0-1-29,0 0 1,0 2 50,0-2-24,-1 1-1,1 0 0,0 0 1,0-1-1,0 1 1,0 0-1,-1-1 0,1 1 1,0 0-1,0-1 0,-1 1 1,1-1-1,-1 1 1,1 0-1,-1-1 0,1 1 1,-1-1-1,1 1 0,-1-1-22,-2 2 77,0 0 0,1 0-1,-1 0 1,0-1-77,-8 5 164,6-2-105,3-2-26,0 0 0,-1-1 0,1 1 0,0-1-1,0 0 1,-3 1-33,-4 3 248,-8 4-248,2-1 136,8-5-109,1 0 65,-1 2 80,-4 2 142,3-1-84,3-3-110,0 0-55,0 0-39,4-3-3,0 2 5,-1 1 26,0 1 54,0-1-97,1-1-53,0 0-47,1-1-54,0 1-63,0-1 38,-1-1 21,1 1-20,0-1-55,-1 1-213,0 0-106,-1 1-361,2-2 411,0 0 102,-1 0-4,1 1-86,0-1-2,0 0-86,0 0-100,0 0-111,0 1-120,0-1-112,0 0-100,0 1-86,0-1-337,0 1-86,0 0-406,0 0-1106</inkml:trace>
  <inkml:trace contextRef="#ctx0" brushRef="#br0" timeOffset="138623.9977">7626 2615 16511,'-1'0'47,"0"0"39,0 0 37,0 0 35,0-1 245,1 0 95,0 0 188,1 0-577,-1 1-1,0 0 0,0 0 0,1 0 1,-1 0-1,0-1 0,1 1 1,-1 0-1,0 0 0,1 0 0,-1 0 1,0 0-1,1 0 0,-1 0 0,0 0 1,1 0-109,-1 0 529,1 0-40,0 0-39,-1 0-36,1 0-37,-1 1-33,1-1 248,-1 1-117,1-1-106,-1 1-91,0 0-79,0 0-49,-1 0-74,1 1-53,-2 1-57,2-2 46,-1 1 46,1-1 64,-1 0 84,1 0 105,-2 6 28,1-4-221,1-1 0,-1 1-1,0-1 1,0 2-118,-3 2 223,1 0-45,-4 4 71,2-2-124,-2 4 18,-1 5 48,1-9-153,0 1-33,4-4-5,0 0 0,-2 4 0,3-4 0,-1 1 0,-1-1 0,0 1 0,-6 6 10,0 0 44,3-2 35,-6 6 112,0 3 30,4-7-112,-2 1-63,-8 11 8,5-8 29,-9 4 121,-2 4 63,9-10-48,0 0 1,-4 1-230,6-5 64,0 1-54,-17 12 72,8-9-57,-12 6 3,-2 0 40,-34 21 92,41-26 56,-5 0-216,9-3 40,8-5-40,-1-1 0,0 0 0,-2 0 0,-27 7 0,9-2 0,-4 0 0,5-2 0,-2 3 0,36-11 0,-63 20 67,45-15-37,0-1 1,-3-1-31,-29 7 0,0 0 0,-164 21 0,154-26 42,10-1 23,32-2-44,-42 4-21,42-6 0,-42 4 0,-1 0 0,2 1 0,15 0 0,-81 8 0,91-12-2,-112 7 25,103-8 49,4 0-37,-48 8-35,-140 3 0,205-10 0,-40 1 0,-72-3 0,71 2 37,-2 1 33,31-2-44,-19 3-31,-54 4-69,78-6 41,-15-1 7,5 0 31,-92 8-5,71-8 0,-1 0 0,44 0 0,-43 2 0,-1 0 0,1-1 0,13-2 0,-69 1 0,98 1 0,-41 1 0,-100-3 0,62-5-83,81 4 59,-30-5 3,-7-2 21,13 1 21,-50-6 61,33 5-57,40 4-25,1-1 0,-5-2 0,-17-3 0,23 6 0,-37-9 0,38 7 0,-39-9 0,26 8 0,-46-8 0,25 5 31,-14-2 45,47 10-58,-10-2 92,-2-1-110,12 1 18,-37-7 92,12 3-88,-3-3-22,30 7-1,-20-6-37,0 1-31,-4-1 22,-52-14-128,34 9 120,32 10 55,-6-2 0,-30-8 0,51 12 0,-1-1 0,1 0 0,-3-1 0,-14-5 0,15 6 3,5 1-11,0 1 0,1-1 0,-6-3 8,-31-14-87,20 9 67,-16-6 25,13 6-31,7 1-44,-1 0 33,11 6 37,3 1 0,0 0 0,1 0 0,-1-1 0,-1-1 31,0 1 0,-4-1-31,4 2 44,1-1-1,-3-2-43,1 1 53,0 1 0,-2-2-53,2 2 102,-6-3-102,12 4 9,0 1 0,0-1 0,-1 0-9,-4-6 0,6 7 0,1 0 0,0 0 0,0 0 0,-3-2 0,-2 0 0,4 3 0,0-1 0,0 0 0,1 1 0,-1-1 0,1 0 0,-1-1 0,-12-9-43,7 5-21,-1 1 0,-1 1 0,-1-1 64,-5-1-21,4-2 21,-2 2 0,1-2 0,-1 1-21,6 3-47,1 0 0,-1-1 68,-2-3-78,-4 0 53,9 6 26,0-1 0,0 0 0,0 1 0,0-2-1,-14-11 0,12 7 0,2 4 0,3 4 0,1 0 0,0 0 0,0 0 0,0 0 0,0-1 0,0 1 0,0-1 0,-1 0 0,0-3 0,0 2 0,1 0 0,-1 0 0,1 0 0,0-2 0,0 4 0,1-1 0,-1 1 0,1-1 0,-1 1 0,1-1 0,-1 1 0,0-1 0,0 1 0,0-1 0,1 1 0,-1 0 0,-1 0 0,1-1 0,-1-1-8,0 1-1,0-1 1,0 0-1,0 0 1,0 0 0,1 0-1,0 0 1,-1 0 8,1 0-9,0 1 0,0-1 1,0 0-1,-1 1 0,0-1 1,1 1-1,-3-2 9,-1-1 0,4 4 0,0 0 0,0 0 0,0 0 0,-1-1 0,1 1 0,0 0 0,1-1 0,-2 0 0,-3-10 0,5 9 0,-2 0 0,1 1 0,0-1 0,-1 0 0,1 1 0,1 1 0,-1-1 0,0 1 0,0-1 0,1 0 0,-1 0 0,0 0 0,1 1 0,-1-1 0,1 1 0,-1-1 0,0 1 0,0-1 0,-10-24 0,10 25 0,0 0 0,0-1 0,1 0 0,-1 1 0,0-1 0,1 0 0,-1 0 0,0 1 0,1-1 0,-1 0 0,0 1 0,0-1 0,0 0 0,-1-1 0,1 0 0,-1 0 0,1-1 0,0 1 0,-1-4 0,0 0 0,-4-3 0,3 4 0,0-2 0,-2-6 0,5 13 0,-1 0 0,1 0 0,-1 0 0,1 1 0,-1-1 0,1 0 0,-1 1 0,0-1 0,1 0 0,-1 1 0,0-1 0,0 1 0,1-1 0,-1 1 0,-1-1 0,2 1 0,0 0 0,-1 0 0,1-1 0,0 1 0,0 0 0,-1 0 0,1 0 0,0 0 0,0 0 0,0 0 0,0-1 0,-1 1 0,1 0 0,0 0 0,0 0 0,0-1 0,0 1 0,0 0 0,0 0 0,-1 0 0,1-1 0,0 1 0,-1-2 0,1 1 0,-1 0 0,0 0 0,0 0 0,0 0 0,0 0 0,-1-1 0,1 1 0,0 1 0,0-1 0,0 0 0,0-1 0,1 1 0,-2-1 0,-1-3 0,0 0 0,0 0 0,0 0 0,-1 1 0,1-1 0,-1 1 0,-1 0 0,-5-9 21,5 6-42,-1 0-64,4 5-69,-2-2-122,0 0-126,4 4 383,0 0 0,0 0 0,0 0 0,0 0 0,0 0 1,0 0-1,0 0 0,-1 0 0,1-1 0,0 1 0,0 0 0,0 0 0,0 0 1,0 0-1,0 0 0,0 0 0,0 0 0,-1 0 0,1 0 0,0 0 0,0 0 1,0 0-1,0 0 0,0 0 0,0 0 0,0 0 19,-2 0-144,1 0-52,0 0-80,0 0 88,1 0-39,-1 0-249,1 0 186,-1 0-37,1 0-41,-1 0-42,1 0-46,-1 0-47,1 0-50,0 0-47,-1 0-46,1 0-42,0 0-41,-1 0-37,1 0-869,-1 0 594,1 0-38,-1 0-1180,0 0-586,0 0-1572</inkml:trace>
  <inkml:trace contextRef="#ctx0" brushRef="#br0" timeOffset="140177.2394">4168 3612 17407,'0'1'19,"0"0"36,0 0 151,-1 0 110,1 0 90,-1-1 374,-2 0 521,2 0-812,0 0-33,0 0 71,0 0-187,-1 0-115,3 0 95,-1 0-57,0 0-51,0 0-47,0-1-19,0 1-49,0-1-25,-1 1-58,1-1-29,0 1 63,0 0 60,0 0 103,0 2-56,-2 1-2,0 1-62,1-3-61,-20 27 750,10-13-434,0 1-86,5-7-112,0 0-33,-7 11 49,-20 26 49,21-31-136,-11 21 163,10-13-173,2-9-67,9-11 0,0 0 0,0 0 0,-1 2 0,0 4 0,2-7 39,0-2 59,-1 1 119,2 2-128,0 3-41,0-6-47,0 1 0,0-1 1,0 0-1,0 0 0,0 1 0,0-1 0,0 0 1,0 0-1,0 0 0,0 1 0,0-1 1,0 0-1,-1 0 0,1 0 0,0 1 1,0-1-1,0 0 0,0 0 0,0 0 0,0 0 1,-1 1-1,1-1 0,0 0 0,0 0 1,0 0-1,0 0 0,-1 0-1,-1 2-18,2 0-26,-1 1-34,2-2 18,-1-1 22,-5 4 8,4 0 9,1-3-86,0-1-21,0 0 33,0 0-23,0 0-70,0 0-157,0 0-1,0 0 73,0 0-70,0 0-253,0 0 348,0 0 3,0 0-48,0 0-111,0 0-37,0 0-112,0 0 229,0 0-33,0 0-37,0 0-37,0 0-40,0 0-38,0 0-36,0 0-34,0 0-672,0 0-113,0 0-398,0 0-110,0 0-482,0 0-1296</inkml:trace>
  <inkml:trace contextRef="#ctx0" brushRef="#br0" timeOffset="144358.5668">3831 3638 17023,'0'0'5,"-1"0"0,1 0-1,-1-1 1,1 1 0,-1 0-1,0 0 1,1 0 0,-1 0-1,1-1 1,-1 1 0,1 0-1,-1 0 1,1-1 0,-1 1-5,-1-2 62,1 2 33,0 0-50,-1-1-23,2 1 39,0 0 19,0 0 47,1 0 56,-1 0 66,1 0 78,-1 0 86,1 0 98,1 0 107,-2 0 74,1 0-52,-1 0-50,1 0-49,-1 0-47,0 0-45,0 0-42,0 0-41,0 0-39,0 0-37,0 0-35,-1 0-34,1 0 131,-1 0-110,0 0-117,0 0-52,0 0-45,0 0-36,-2 0-73,-2 0-213,4 0 238,-1 0 75,1 0 106,0 0-13,1 0 38,-11 1-58,0 0 35,6 0-28,1 0 0,-1 0 0,1 1 0,0-1 0,-4 3-99,4-2 99,0 0 1,1 0-1,-2 2-99,-5 5 166,3 0-63,1 0-40,1-1 28,-4 8 25,5-9-83,0 1 1,1-1-1,0 1 1,-1 3-34,0 8 23,-1 3 36,4-15-10,1 0 0,-1 0-1,1 0 1,1 6-49,-1-10 12,0-1-1,1 0 0,0 1 1,-1-1-1,1 0 1,0 0-1,0 0 0,1 1-11,0 1 12,1 0 0,0-1 0,0 1-12,-2-2 1,1-1 2,-1 1 0,0-1 0,1 1 1,-1-1-1,1 0 0,-1 0 0,1 1 0,-1-1 0,1 0 0,0-1 0,0 1 0,0 0-3,1 0 12,0 0 0,1-1-1,-1 1 1,0-1-1,1 0 1,0 0-12,4 0 30,1-1 0,-1 0 0,7-1-30,-8 0 60,1 0 0,3-2-60,9-5 158,0-3 71,-12 6-15,-1 0 0,1 0 0,-1 0 1,-1-1-1,3-3-214,0-3 225,-1 0-37,-1-1-48,-2-1-57,-3 8-36,0-1 1,0 0-1,-1 0 0,0 0 1,0 0-1,-1 0 1,0-1-48,-1 5 23,1 0 0,0 1 1,-1-1-1,0 0 0,0 1 1,0-1-1,0 0 1,-1 1-1,0 0 0,1-1 1,-1 1-1,0 0 1,-1 0-1,1 0 0,-2-2-23,2 4 24,1-1 0,-1 1 0,0-1 0,0 1 0,0 0 0,1 0 0,-2 0-24,-6-3 49,-5 1-15,9 2-29,-4 0 45,0-1-1,-3 1-49,4 1-1,0 0 0,-6 1 1,8 0-18,1 0 0,0 0 0,-1 0 0,1 1 1,0 0-1,0 0 0,0 0 0,0 0 0,-4 3 18,-9 9-287,13-10 123,1 0-89,3-3-63,0 1 93,-3 4-285,3-5 362,1 0-38,-1 0-57,0 1-66,1-1-79,-1 0-91,1 0-131,-1 0 258,1 0-34,0-1-35,0 1-38,-1-1-38,1 1-41,0 0-24,-1-1-44,1 1-41,0-1-40,0 1-37,-1-1-34,1 1-850,-1 0 587,1 0-35,-1 0-1145,1 1-564,-1 0-1519</inkml:trace>
  <inkml:trace contextRef="#ctx0" brushRef="#br0" timeOffset="145254.6521">4324 3714 9728,'-1'0'-10,"0"0"41,1 0 39,-1 0 37,0 0 35,1-1 33,-1 1 266,0 0-123,0 0 34,0 0 444,0-1 285,0 0 698,1 0 42,-1 0-666,1 0-270,0 0-100,0-1-229,0 1-105,0 0-123,0 1-215,0-1-37,0 0-35,0 0-97,0 0-103,0 0-112,0-1 407,0 1 82,0 0 47,0-2 411,0 2-336,0 0-218,0 1-48,0-1-59,0 1-69,0-1 258,0 1-37,-1-2 73,1 2-130,-1-1-34,-1 0 88,1 1-57,1-1-1,-1 1 121,0 0-39,-2 0 88,0 1-82,-1 0-69,0 1-5,-2-1 22,4-1-116,1 1 1,0-1-1,-1 0 0,1 1 1,0-1-1,-1 1 0,1-1 1,0 1-1,0 0 1,-2 0-27,-6 7 208,-8 5 224,7-6-143,2 1-101,-1 3-58,-3 5-26,9-11-69,-7 11 83,2 0-43,6-9-58,0 1 0,0-1 0,1 1 0,0-1-1,0 3-16,0 7 59,1-13-50,0 0 0,1 1 0,-1-1 1,2 2-10,-2-3 4,1-1 0,0 0 0,0 1 0,0-1 0,0 0 1,0 1-1,1-1 0,-1 0 0,1 0 0,-1 0 0,1 0 1,0 0-1,1 1-4,2 0 58,-1 0 0,0 0 0,1 0 1,1 1-59,-2-2 69,0-1-1,0 1 1,2 0-69,10 1 233,0-3 76,-3-2-57,-1 0-63,2-1-22,6-4 21,-15 5-88,0-1 1,3-1-101,4-4 188,-2 0 27,-2-2 70,1 1 4,-1-1-51,6-10 128,-10 14-250,0-1 0,0 1 0,-1-1 0,0 0-1,1-5-115,-3 8 34,0 0-1,0 0 0,-1 0 1,1 0-1,-1 0 1,0 1-1,0-1 0,-1 0 1,1-2-34,-5-14 111,-3 1-75,7 16-23,-1-1-1,0 1 1,-2-3-13,1 3 17,1 0 0,-1 0 1,0 0-1,1 1 0,-1-1 1,-1 1-1,1 0 1,0-1-1,-3 0-17,-9-3 30,0 3-38,0 1-54,-1 3-70,2 1-392,5 0 101,1 0-10,0 0-102,2 1-7,-1-1-103,1 2-116,3-3 331,0 1-34,0 1-71,1-2 107,0 0-12,0 0-104,0 0-6,1 0-107,-1 0-119,1 0 337,0-1-35,1 0-37,-1 1-37,-1 0-646,1-1-121,-1 1-106,0 0-403,0-1-104,0 1-487,-2 0-1319,4-1 3734</inkml:trace>
  <inkml:trace contextRef="#ctx0" brushRef="#br0" timeOffset="161154.4611">6039 2599 16767,'0'0'1152,"0"0"-479,0 0-279,0 0-71,0 0 79,1 0 260,0 0-472,0 1 57,0-1 106,0 2 240,-1-1 0,1 1-239,-1-1-104,0 1-58,0-1-94,0 0-46,-1 2 302,1-1-79,-1 1 24,0 0-92,-1 2 109,1 1-99,-1 0-49,-2 4 23,-4 4-25,-15 24 201,0 1-111,15-25-100,-4 4-156,-3 4 122,5-7-30,-3 7 10,8-16-82,0 1 0,-1 0-20,-8 9 0,-36 38 0,29-32 34,7-6 82,-9 5-116,22-20 4,-11 9 58,2-2 8,-8 5-70,-1-2 120,11-7-28,-12 6 131,-1 0-43,-21 8 71,30-14-180,0-1 1,0 0-1,-3 0-71,-8 1 42,-13 4-5,0 0 33,25-6-49,-2 1-21,-11 4 0,12-4-2,-1 0 0,-6 1 2,-11 0 25,-45 3 189,48-2-188,0-1-31,-133 12 90,147-15-102,-6-1-53,-7 1-35,9 1 82,2-1 25,-8 0-2,-7-1 43,-42 0 149,54 0-100,-5-2-92,6 0 57,-4 1-57,9 1 26,-12-3-26,12 2 123,-12 0-123,6 1 141,-16 0 130,23 0-213,1-1-37,1 0-25,-3-1-27,-1 1 0,1 0 0,-1 1 0,-3 1 31,-13 2-25,-13-1-57,29-2 56,-7 2 26,6 0 5,-9-1-5,-74-1 103,56 0-99,27 1-76,-9 1 72,11-1-35,-8 0 35,0-1 14,7 0 32,-1 0 1,-4 1-47,10 0 15,-6 1-9,-12 0-6,15-2-5,-11 2 5,11 0 26,-10-1-26,-31-1-62,-13 0 53,21 0-48,33 0 33,-11-3 24,12 2 24,-10 0-24,15 0 55,-1 1 0,1-1 0,-2 0-55,-5-1 79,3 1-67,1 1 23,2 1-11,1-1 0,-1-1 0,-1 0-24,-29-4 28,0 1 39,-37-6 94,41 8 74,12-1-187,-28-5 129,20 5-125,15 1-36,-5 1 51,-21-3 85,28 2-105,0-1 1,-1 0-48,1 0 54,-7-1-54,-12 0-4,-28-4 29,11-1 189,36 8-193,1 0-21,0-1 0,-2 0 0,-1-1 0,-12 0 0,-6-2 0,-5-1 56,-18 0 113,32 4-122,-1-1-42,-11-2-31,-18-5 31,-16-6-5,54 12 0,-11-4 0,-7-2 0,22 8 0,-7-5 0,0 1 0,5 2-11,-1 0-85,-10-5 96,12 5-25,-12-3 25,5 1 4,-5-3-4,-12-1-5,-5-3 31,0-1 170,0-1-34,-41-19 78,60 24-225,1-1-1,-2-2-14,-4-4-33,4 3-49,0 0 61,-21-3 21,24 8 0,-2 0 0,8 4 0,0 0 0,0-2 0,-4-2 0,-5-5 21,-3 1 43,-45-28-149,51 31 85,-6-3 0,15 6-3,-3-1 27,-7-3-24,12 6 23,-1 0 0,1-1 0,0 0 0,-1-1-23,-8-7 15,5 5-10,-52-41 97,42 33-79,-20-11-23,22 14-2,3 4 2,8 5 0,-7-6 0,6 3 0,0 1 0,-10-6 0,11 7 0,4 2 0,0 1 0,-1 0 0,-1-1 0,-14-4-39,1 0-29,2 2 43,14 5 25,0 0 1,1-1 0,-1 1 0,0-1 0,-2-2-1,1 1 3,4 2-6,0 0 1,0 1-1,0-1 1,0 0 0,0 1-1,0-1 1,-1 1-1,1-1 1,0 1 0,-1 0 2,-4-2-42,3 2 28,0 0 0,1-1-1,0 1 1,-1-1-1,1 0 1,-3-1 14,-13-6-82,4 5 57,-7-6 25,20 9 0,-2-1 0,1 0 0,-1 0 0,0 0 0,-1-1 0,-7 1 0,6-2 14,3 2-2,1 0 0,-1 0 1,0 0-1,1 1 0,-1-1 1,0 0-1,1 1 0,-1 0 1,0-1-1,0 1 0,-1 0-12,-2 0 3,1-1-25,2 1-57,0 0-49,0 0-72,0 1-34,0-1-69,1 0-78,0 1-88,-1-1-38,-2 2-816,2-1 725,1 0 9,-1-1-76,1 1 35,-1-1-83,1 1-95,0-1-111,-1 1-123,2-1 470,-1 0-35,0 1-39,1-1-38,-1 0-42,0 1-42,1-1-137,-1 0-78,1 0-68,-1 0-60,1 0-290,-1 0-59,0 1-349,0-1-969</inkml:trace>
  <inkml:trace contextRef="#ctx0" brushRef="#br0" timeOffset="161918.2213">1280 2203 17919,'0'0'-2,"-1"0"111,0 0 96,1 0 84,-1 0 149,1 0 77,-1-1 171,1 1 399,-1-1-56,1 1-440,0 0-194,0-1-110,0 1-149,0 0-108,0-1-120,0 1-3,0 0-36,0 0-4,0-1 475,-1 0 130,-1-2-50,-1-1 272,2 1-370,-1 1-40,1 0-128,0 0-33,-2 0-12,2 0-105,-1 1-38,-2-1 94,0 0 1,0-1-1,0 2 0,0-1 1,0 0-1,-4 0-60,5 1 32,0 1 0,1-1 0,-1 1 0,0 0-32,-6 0 84,-11 0-9,9 0 1,0 1-76,0 3 62,0 0 78,0 2 97,8-5-164,-2 2-13,0 0 38,-10 9 314,7-3-163,4-3-119,1-1-60,1-1-44,-3 12-26,5-15 1,-1-1 1,1 0-1,0 1 0,0-1 0,0 0 1,0 1-1,0-1 0,0 1 0,0-1 1,0 0-1,0 1 0,0-1 0,0 0 1,0 1-2,3 3 52,-2-2 6,1 2 29,0-1-48,6 6-58,7 6-117,23 18-70,-32-27 198,1 0 0,0 2 8,-1-2 16,7 7 71,2 6-23,-5-7-1,20 22 62,-17-21-101,-12-11-10,1-1 0,0 1 0,0-1 0,0 1 0,1 0-14,1 0 15,-1 0 18,-1-1 52,3 2 342,-4-2-286,0-1-98,0 0-77,-1 1-44,0-1-86,1 0-88,-1 0-99,0 0-110,0 0-123,1 0 243,-1 1-35,0-1-37,0 0-38,0 0-39,1 1-41,-1-1-19,0 0-50,0 0-46,0 0-44,0 0-42,0 0-38,0 0-37,1 0-34,-1 1-208,0-1-41,0 0-1193,0 0-595,0 0-1593</inkml:trace>
  <inkml:trace contextRef="#ctx0" brushRef="#br0" timeOffset="167125.0642">5006 2910 18175,'-2'1'20,"2"0"37,-2 0 155,1-1 105,0-1 77,1-3 871,0 1-765,0 0-161,0 0-93,0 1 191,0 1-62,-1-1-57,0 1-50,0 0-46,0 0-40,-1-1 84,-2 0-69,-2 0 28,3 2-98,1-1 29,-6 0 138,1 1-52,0 1-55,0 1-55,-2 0-48,0-1 37,0 0 58,7-1-134,1 1 1,-1-1-1,0 1 1,1-1-1,-1 1 1,1 0-1,-1 0-45,-3 2 138,-3 3 66,-3 0-61,7-5-110,1 1 1,-1 0-1,1 0 1,-3 3-34,-6 6 21,0 0 1,-6 8-22,14-13 16,0 1 1,1-1-1,-1 0 1,1 1 0,1 0-1,-1 2-16,-2 1 7,4-7 1,0 0-1,0 0 0,1 0 1,-1 0-1,1 0 1,-1 0-1,1 0 0,0 0 1,0 1-8,1-1 21,-1 0 0,1 0 0,-1 0 0,1 0 0,0 0 0,0 0 1,1 0-1,-1 0 0,1 0 0,-1 0 0,1-1 0,1 3-21,0-2 28,0 0 0,0 0 1,0 0-1,1 0 0,-1 0 0,1-1 0,-1 0 0,1 1 1,2 0-29,-2-2 13,0 1 0,0 0 1,1-1-1,-1 0 0,4 0-13,1 0 0,0 0 0,4-1 0,-1-1 22,-7 1-6,0 0 0,-1 0 0,1-1 1,-1 0-1,2 0-16,-2 0 8,0-1 1,0 1-1,3-2-8,7-4 0,18-9 0,-27 13 0,0-1 0,0 1 0,-1 0 0,5-5 0,-6 5-1,0 0 1,0-1-1,-1 1 0,1-1 0,-1 1 1,1-4 0,-1 4 6,-1-1 1,1 1-1,-1-1 1,1-3-7,-2 4 16,0 1 0,1-1 0,-1 1 0,0-1 0,0 0-16,-1 0 35,1 0 0,-1 1 0,1-1 0,-1 0 0,0 0 0,0 1 0,-1-2-35,1 1 46,-1 0 1,0 0 0,0 0-1,0 0 1,-2-2-47,-9-6 60,4 3-60,5 6 0,1-1 0,0 1 0,-1-1 0,1 1 0,-1 0 0,1 0 0,-2 0 0,0 1 0,0 0 0,0 0 0,0 0 0,0 0 0,0 1 0,-1 0 0,-3 0 0,6 0 0,-9 2 10,5 0-51,6-2 29,-1 1-146,1 0 61,-1 0 32,-1 1 63,2 0-24,-1-1-51,1 0-78,0 1-115,1-1 83,0 0-37,-1-1-44,1 1-45,-1 0-50,1 0-53,0 0-57,-1 0-60,1 0-64,-1 0-68,1 0-71,0 0-75,-1 0-79,1 0-82,0-1 10,-1 1-112,1 0-100,0 0-86,-1 0-350,1 1-85,-1-1-423,0 1-1151</inkml:trace>
  <inkml:trace contextRef="#ctx0" brushRef="#br0" timeOffset="167728.3602">5241 2879 13824,'-1'0'-135,"0"0"74,1 0 70,-1 0 64,0-1 62,1 1 56,-1 0 52,1 0 48,-1 0 103,0 0 51,1 0 46,-1 0 39,0 0 759,-2 1 1901,2-1-2131,1 0-209,-1 0-469,1 1-35,0-1-38,-1 0-43,1 0-46,0 1-51,0-1-54,-1 1-59,1-1-63,0 1-66,0-1-71,-1 1-73,1-1-80,0 1-82,-4 6 778,-2 3-134,1 3-69,-1 4-6,-2-3-25,-10 18 352,9-18-350,5-6-124,0-1-34,-7 12 72,-6 9-61,2-3-4,5-8 44,3-3 45,-1 0 67,4-4-126,4-8-30,-1-1 0,0 1 0,0 0-1,1 0 1,-1-1 0,0 1 0,-1 1-15,1-2-62,0-1 50,0 1 44,0-1 58,0 1-24,1-1-70,0 1-47,0-1-57,-1 0-34,1 1-57,0-1-61,0 1-71,0-2 3,0 0 116,0 0 99,0 1 82,1-1 64,-1 0 47,0-2 315,1 2-261,-1 0-84,0 1-73,1-1-38,-1 1-48,0-1-53,0 1-59,1-1-65,-1 1-72,0-1-77,0 1-83,1-1-91,-1 1 128,0-1-46,0 1-45,0 0-41,0 0-39,0-1-37,0 1-789,0 0 534,0-1-39,1 1-1079,-1-1-543,0 0-1450,0 1 4037</inkml:trace>
  <inkml:trace contextRef="#ctx0" brushRef="#br0" timeOffset="168359.4568">5428 2904 2688,'-1'1'31,"1"-1"64,0 0 62,-1 1 64,1-1 62,0 0 64,-1 0 62,1 1 64,0-1 62,0 0 64,-1 1 62,1-1 64,0 0 62,-1 1 64,1-1 62,-1 1 64,1-1-266,0 0-39,0 0-37,0 0-37,0 0-36,0 0-35,0 0 428,0 0-128,0 0-118,-1 0-110,1 0-102,0 0-25,0 0-120,0 0-108,0 0-93,-1 0-72,1 0-89,0 0-86,-1 0-130,1 0 28,-1 0 153,1 0 97,-1 0 108,1 0 73,0 0 107,-1 0 120,1 0-180,0 0 35,-2 0 45,0 0-37,-2 0 225,1 1-115,-1 0-92,1-1-94,0 2-43,-8 2 370,7-2-276,-1 1 3,1-1-44,0 1-40,0 0-35,-4 3 88,1 1-98,-2 2-56,-9 13 55,12-15-112,1 1 0,0 0 0,-1 4-59,-3 7 137,3 1 39,6-19-160,0 0 0,0 0 0,0 0 0,0 1 0,0-1 0,0 0 0,0 0 0,1 0 0,-1 1 0,0-1-16,1 1 12,0-1 1,-1 1-1,1-1 1,0 1-1,0-1 1,-1 1-1,1-1 1,0 0-1,1 0 0,-1 1 1,0-1-1,0 0 1,0 0-1,1 0 1,-1 0-1,1 0 1,-1-1-1,1 1-12,8 1 94,-5-1-38,2 0 42,8 2 21,-12-3-110,0 0 1,0 0 0,0 0 0,0 0-10,15-3 1,-1-2 39,0 0 42,-1-3 45,-1 0 47,-1-2 50,-1-2 53,-1-1 56,-10 10-279,0 1 0,0-1 0,-1 0 1,1 0-55,4-12 269,-4 7 32,0 0 0,0-4-301,0-4 211,-2 14-167,0 0 0,-1 0 0,1 1 0,0-1 1,-1 0-1,1 0 0,-1 1 0,1-1 0,-1 0-44,0 0 49,0 0 1,0 1 0,0-1-1,-1 1 1,1-1 0,0 1-1,-1 0 1,0-1-50,-10-7 211,1 4-139,0 1-74,-2 1-61,1 1-51,10 1 38,0 1 0,0 0 0,0 0-1,0 0 1,0 0 0,-1 1 76,-2 0-197,1 0-54,0 0-30,0-1-69,0 1-198,-1 0-157,0-1-24,2 1 149,0-1-6,1 1 247,1-1-35,-1 1-340,1-1 311,0 0-34,0 0-37,0 1-39,0-1-40,0 1-43,-1-1-437,1 1-123,0-1-109,0 1-96,-1-1-380,1 1-95,-1 0-458,0 0-1249</inkml:trace>
  <inkml:trace contextRef="#ctx0" brushRef="#br0" timeOffset="189520.8219">2209 1500 18431,'-1'-4'190,"1"2"-81,0-1 40,0 2-16,0-1 36,0 1 5,1 0 33,-1 0 38,0 0 43,1-1 34,0 0-55,0 1-46,-1 0-38,1-1 14,0-3 249,-1 2-225,0 0 29,0-1 75,0 0-36,0 1-46,0 0-1,0 0 1,0-1-1,-1 0-242,0-2 228,-4-16 653,3 13-537,-2-2-50,2 6-197,0 0-42,-2-3 42,1 2 4,0 0-1,-2-6-100,2 5-1,0 1 48,0-1 41,0 1 34,-4-6 159,-10-14 479,10 16-478,-6-10-15,-6-8 46,-1-1-83,-2 2-61,-1 2-39,4 5-38,-28-22 234,32 30-258,0-1-42,5 6-1,7 6-4,0-1-1,0 1 0,0-1 1,-2 0-21,1 1 8,-9-4 41,2 0 22,4 0-30,-1 2 1,1-1 0,-3 0-42,-4 0 24,6 2-24,-12-2 0,15 2 0,-1 1 0,-4-1 0,0 1 0,2-1-3,4 1 9,1 0 0,-1 1 0,1-1 0,-3 1-6,-39 0 82,15 0-57,22 1-25,0 0 0,1 0 0,-1 1 0,0 0 0,-6 1 0,6-2-3,5 0 8,-1 0 0,1-1 0,0 1 0,-1 1-1,1-1-4,-6 3 37,-18 7 33,23-10-84,1 1-1,-1-1 1,0-1-1,0 1 15,1-1-12,1 1 1,-1 0-1,0-1 0,0 1 1,1 0-1,-1 1 12,-12 5 43,-18 7 149,27-11-182,1 0 1,-1 0 0,0 1-11,-9 5 53,8-5-127,-1 3-127,1-1 62,1-2 105,-24 17 119,25-17-105,-1 2-60,0 0-12,-2 0 66,-1 5 31,5-8-5,0 1 0,0 0 0,0-1 0,0 0 0,-1 1 0,-2 0 0,1 1 0,4-4 0,0 1 0,0-1 0,0 1 0,0 0 0,0 0 0,0 0 0,0 1 0,0-1 0,0 0 0,0 0 0,0 1 0,0-1 0,-1-1 0,1 1 0,-9 8 27,-3 7 74,7-9 6,-5 5-107,5-4 24,-2 2-70,5-7-44,-1-1-33,1 3-38,1-1 90,-2-1 47,-42 28 24,41-26 35,0-2 37,5-3-128,-2 0 59,-2 2 118,3-3-131,1 1-58,-1-1-98,1 0 39,-1 0-34,1 0-38,0 0-40,0 0-43,-1 0-49,2 0 129,-1 0-81,0 0-130,0 0-90,0 0-80,0 0-74,1 0 121,-1 0-34,0 0-656,0 0-94,0-1-67,1 1 922,0 0-32,0 0-591,0-1-109,-1 1-98,1 0-367,0-1-95,0 0-444,0 0-1204</inkml:trace>
  <inkml:trace contextRef="#ctx0" brushRef="#br0" timeOffset="190045.745">1140 1163 18047,'0'1'-52,"0"0"54,0-1 49,0 1 42,0-1 67,0 1 44,0-1 83,-1 1 194,0-1 313,1 0-571,0 1-37,-1-1-67,1 0-40,-1 0-44,1 0-50,0 0-8,-1 0 143,1 0-37,0 0 56,-2 2 122,-1 0-35,0 0 7,-1 1 71,-2 1 66,3-1-91,0 0-3,0 0 57,-2 3 145,0 1-76,0 0-68,1 1-61,-2 1-14,1 0-63,-1 3-25,-3 5 5,-5 9 74,7-11-130,0 0 0,-1 6-120,0 2 170,4-13-50,0 1 33,3-7-83,-4 10 153,3-5-111,0 0-53,2-1-36,-1 1-20,-2 13-3,4-13 0,0 0 0,0 0 0,1 1 0,-2-9 7,0 1 0,1 0 1,0 0-1,-1-1 0,1 1 0,0 0 0,0-1 0,0 1 0,0-1 0,0 1 0,0-1 1,1 0-1,-1 1 0,0-1 0,1 0 0,-1 0 0,1 0 0,-1 0-7,0 0 7,1 0-1,-1-1 1,0 1 0,1 0-1,-1-1 1,1 1-7,-1-1 24,1 0-1,0 1 1,-1-1 0,1 0-1,0 0 1,-1 0 0,2-1-24,2 1 111,0-2-1,0 1 1,5-2-111,2-1 81,-1 0-39,-1 0-1,1 0 1,6-5-42,2-1 24,-3 2 47,6 1 197,-1 0-10,-9 3-91,-10 3-129,1 1 1,0-1-1,0 1 0,2 0-38,-4 0 9,-1 0 0,1 0-1,-1 0 1,1 1-1,0-1 1,-1 0-1,1 0 1,-1 0-1,1 1 1,-1-1-1,1 0 1,0 1-1,-1-1-8,4 2-9,0-1-71,-3-1-37,-1 0 34,1 0 3,0 0 76,0 1 66,-1-1-80,0 0-43,1 0-86,-1 1-105,0-1 39,0 0-52,0 1-57,0-1-64,1 0-67,-1 0-73,0 1-80,0-1-83,1 0 143,-1 0-48,0 0-46,0 0-42,0 1-40,0-1-37,1 0-864,-1 0 590,0 0-39,1 0-1171,0 0-583,0 0-1564</inkml:trace>
  <inkml:trace contextRef="#ctx0" brushRef="#br0" timeOffset="190647.3476">1568 748 18431,'-6'4'0,"3"-3"53,0 0 87,-1-1 109,-2 0 198,1-1-56,0 2-6,-1-1-34,-4 3 257,1 1-117,0 2-104,1 0-95,0 1-82,1 1-73,0 0-59,-4 3-51,6-7 304,1 2-33,-6 5 204,2 1-115,0 1-97,1 1-84,2-1-68,1 1-54,3-2-38,1-9-20,1-1-1,-1 0 1,0 1 0,1-1-1,0 1 1,-1-1-1,1 0 1,0 0 0,0 1-1,0-1 1,1 0-1,-1 0 1,0 0 0,1 0-1,0 1-25,-1-3 21,0 1-1,0 0 0,0-1 1,0 1-1,0 0 0,0-1 1,0 1-1,0-1-20,10 3 130,-6-3-61,-1 0 0,0 0 0,3-1-69,-6 1 12,3-1 50,0 1-1,0-1 0,-1 0 0,2-1-61,14-6 303,-13 6-189,7-5 128,-1 0-35,-7 3-101,0 0 0,0 0 1,2-2-107,-7 5 7,12-10 183,5-8 22,-13 14-149,0 0 1,0 0-1,-1-1 0,0 1 0,2-3-63,0-8 105,0-2 44,-3 0 43,-2 15-113,0 0 0,0 0-1,-1-3-78,0 0 167,-1 1-60,-1 0-47,3 4-50,-1 0 0,1 0 0,-1 0-1,0 1 1,0-1 0,1 0 0,-1 0 0,0 1-1,0-1 1,0 0 0,0 1 0,0-1 0,0 1-1,0-1 1,0 1 0,0-1-10,-4 0 56,2 0-11,0 1 0,-1-1-1,1 0 1,-1 1-45,-7 3 21,6-3-24,-4 2-58,6-1-12,1 0 1,0 1-1,0-1 0,-1 2 73,0-2-105,1 1-35,-1 0-45,0 0-54,2-2-57,0 1 93,-1 0 48,-1 0-130,2 0 135,0-1-38,0 1-67,1 0-22,-1-1-68,0 1-78,0-1-88,1 1-98,-1 0-107,0-1-118,1 1 370,-1-1-33,1 1-12,0-1-37,-1 0-36,1 0-33,0 1-708,-1-1-110,0 1-410,1 0-109,-1-1-495,0 2-1342</inkml:trace>
  <inkml:trace contextRef="#ctx0" brushRef="#br0" timeOffset="190970.2142">1836 691 16384,'-6'1'43,"-1"2"119,6-2-112,1-1 202,0 0 78,0 0 65,1 0 55,-1 0 197,1 1 1309,0-1-1164,-1 1-164,0 0-110,0-1-307,0 0-42,0 1-47,0-1-50,-1 1-56,1-1-60,0 0-64,-1 1-68,-7 5 1136,0 5 0,-10 11 203,9-12-709,4-5-240,0 0-37,1 1-45,-1-2-54,-4 5 144,1 1-74,0-1-56,0 1-42,-14 16 8,12-16-9,-15 13-7,18-15 38,-1 0-1,-1 4-79,-1 1 33,8-8-14,1-3-37,1-1-33,1 0-43,-1 0-55,2 0-69,-2 0-21,0-1-56,1 0-116,0 0-266,1 0 237,-1 0 73,0 0-23,0 0-104,0 0-15,0 0-105,-1-1-119,1 1 316,-1 0-35,1 0-36,-1 0-37,1-1-623,-1 1-119,1 0-106,0-1-391,0 1-104,-1-1-474,2 0-1282</inkml:trace>
  <inkml:trace contextRef="#ctx0" brushRef="#br0" timeOffset="191415.745">1924 756 20479,'-3'2'244,"1"0"53,-1-1 45,1 1 36,-5 2 687,4-2-764,0-1-39,-1 2 159,-2 1-52,2-1-139,-7 5 234,8-5-290,-1 1 37,-7 7 162,0 2 0,-7 10-373,13-12 192,2-6-42,0 1 54,0-2 12,1 1 49,1 1 55,0 1 61,1-4-245,0 5 87,1-5-99,1 1 77,2-1 96,4-1 55,0 0-49,1-1-42,0-1-37,5-2 74,5-2 56,-9 1-135,-1-1-41,9-3 82,-3-1-101,2-1 135,0-2-294,-12 7 53,0 0 1,-1 0 0,1 0-1,-1 0 1,2-2-54,-3 3 33,-1-1 0,0 1 1,0 0-1,0 0 0,0-1 0,0 1 0,-1-1 0,1-2-33,-1 5 6,-1-1 0,0 0 0,1 0 0,-1 0 0,0 1 0,0-3-6,0 3 0,0 0-1,-1 0 1,1 0-1,0 0 1,0 0-1,-1 0 1,1 0-1,-1 0 1,1-1 0,-1 1-2,0 0 0,0 0 0,1 0 0,-1 0 1,0 0-1,0 0 0,0 1 0,0-1 0,0 0 0,-1 0 0,1 1 0,0-1 1,0 0-1,0 1 0,-1 0 0,1-1 0,0 1 2,-10-3 50,1 0 0,0 2-1,-6-2-49,4 3-32,0 0-85,0 2-112,6-1 64,-1 0-38,3 0-357,-2 1-223,2-1 342,1 0-37,-2 0-256,1 0 5,2-1 315,0 1-39,-1 0-398,2-1 376,-1 1-36,1-1-38,-1 1-40,1-1-43,-1 1-44,1-1 135,0 1-34,0 0-666,-1 0-110,0 0-97,0 0-398,0 0-96,0 1-480,-2 0-1315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3:57:18.79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2 485 22015,'0'0'128,"0"0"0,-3 2 43,0 0-90,-4 1 51,1-1 19,0-1 60,-2 0 110,0-1 86,-1 1-63,1 1-56,-1 0-51,1 1-44,0 0-38,-9 5 64,4 0-100,-17 14 97,14-6-5,1 1-64,8-7-44,1-1 0,0 1 1,0 0-1,0 4-103,-6 19 187,10-25-156,1-1 1,0 1-1,0 0 1,1-1 0,0 1-1,0 0 1,2 4-32,-2-7 18,1 0 1,0 0 0,1 0-1,-1 0 1,1-1 0,0 1 0,0 0-1,0-1 1,1 0 0,-1 1 0,4 2-19,9 8 105,3-2-37,5 0-23,-13-9-34,0 0 0,9 2-11,-5-3 10,0-1 1,0 0 0,12 1-11,16-4 111,-34 0-64,0-1 0,0 1 0,0-1 0,0-1 0,3 0-47,33-18 309,-32 15-213,26-14 249,-26 13-216,-1 0 1,4-5-130,-9 8 36,-1-1 0,0 1 0,-1-1 1,1-1-1,1-2-36,-3 5 12,-1-1 1,0 0-1,0 1 0,0-1 1,-1 0-1,1 0 1,-1 0-1,0 0 0,0-2-12,0 3 14,-1-1-1,0 0 1,1 1-1,-1-1 0,-1 0 1,1 1-1,0-1 1,-1 1-1,0-1 0,0 1 1,0-1-1,0 1 1,-1-1-1,1 1 0,-1 0 1,0 0-1,0 0 0,0 0 1,0 0-1,-1-1-13,-1 0 22,-1-1-1,1 1 1,-1 0-1,-5-3-21,-24-13 9,28 17-135,0 1 38,-5-3 1,0 1 84,-14-4 75,17 6-87,0 0-46,1 0-62,-1 1-78,0-1-95,1 0-109,2 1 105,1 1-48,-1-1-52,1 0-54,0 0-59,-1 0-61,1 0-65,0 0-69,3 0 170,0 1-44,0 0-42,0 0-39,1 0-38,-1-1-34,0 1-830,1 0 571,0 0-36,-1 0-1123,1 0-553,0 0-1493</inkml:trace>
  <inkml:trace contextRef="#ctx0" brushRef="#br0" timeOffset="400.6051">408 0 20863,'0'0'256,"-1"0"-70,0 0 34,-3 1 361,-1 0-86,1 2-78,-1-1-69,0 2-60,0-1-53,0 1-44,1-1-35,1-1-51,-8 7 214,1 1-77,1 1-62,1 0-50,-1 3-20,-12 23 85,11-19-62,0 0 72,-13 19 18,-27 48 267,17-27-209,8-8-103,1 1-70,-3 10-33,-22 54 67,21-40-103,21-42-72,0-3-62,6-27 118,0-1-72,0 1-84,0 0-85,1-1-85,-1 0-83,1 0-85,1 0-85,1-2-83,0 1-85,-1-2-13,-1 1 193,1-1 30,-1 0-75,0 0 29,0 1-76,0-1-85,0 0-98,0 1-103,0 0-97,0-1-86,0 1-76,0 0-319,0 0-75,0 0-387,0 0-1061</inkml:trace>
  <inkml:trace contextRef="#ctx0" brushRef="#br0" timeOffset="743.2818">728 569 24063,'0'2'150,"0"14"485,0 27 965,0-27-1087,0-3-145,0-1-73,0 1-90,0-2-110,-2 13 254,-2 0-115,1-1-100,1-1-83,2-16-50,0 5 140,0-7-132,0-1-48,0-1-28,0 0-41,0 0-47,0-1-53,0 0-678,0-1 125,-1 0 113,1 1 101,-1-1 5,1 0 107,-1 0 166,0 0 39,0 0-149,-1 0-299,1 0 398,0 0-61,1 0-6,0 0-70,0 0-81,0 0-95,0 0-409,-1 0-114,1 0-101,0 0-89,-1 0-361,1 0-87,0 0-436,0 0-1189</inkml:trace>
  <inkml:trace contextRef="#ctx0" brushRef="#br0" timeOffset="989.5894">748 317 12672,'0'0'6549,"0"0"-5134,0 0-502,0 0-187,1 0-46,-1 0-156,1 0-47,-1 0-52,1 0-60,1 0-85,-1 0-45,1 1-41,0-1-38,1 1 55,0 0-112,0 1-85,0-1-51,5 5-201,-6-3 199,0-2-395,-1 0 67,0 0 56,1-1 47,-1 1 15,1-1 35,2 0-387,-2 0 311,-1-1-147,0 1 195,-1 0-36,1 0-42,-1 0-46,0 0 22,0 0-38,0 0-85,1 0-35,-1 0-603,1 0-121,-1 0-105,1 0-385,-1 0-105,0 0-464,0 0-1256</inkml:trace>
  <inkml:trace contextRef="#ctx0" brushRef="#br0" timeOffset="1218.9432">1140 32 22911,'0'4'128,"0"13"141,0 1 40,-1 19 395,1 31 650,-1-45-929,2 0-38,-1-4-102,1 0-45,0 0-52,0-1-61,1 11 74,2 29 126,-2-1-87,-1-1-175,3 30-67,0-49 24,-4-32-233,1 0 90,-1-1 77,0 1 65,0 0 49,1 0 37,-1 10 346,0-9-287,0 1-64,0 0-104,0-4-64,0 1-57,0 0-66,0 0-72,0-1-35,0 1-68,0-1-73,-1 0-77,1 0-84,0 1-88,0-1-93,0 0-99,0-3 353,0 1-45,0-1-41,0 0-39,0 0-38,0 0-34,0 1-818,0-1 562,0 0-37,0 0-1107,0 0-548,0 0-1473</inkml:trace>
  <inkml:trace contextRef="#ctx0" brushRef="#br0" timeOffset="1475.1158">1033 475 17535,'2'-2'2688,"2"-2"-1412,0-1-69,2-1 175,-3 3-738,0 0-33,0 0-35,0 0-35,1 0-39,-1 0-38,0 0-41,1 0-42,-1 1-44,1-1-45,-1 1-47,1 1-47,0-1-51,-1 1-50,12-3 316,-1 1-97,-1 1-69,19-1 261,-9 3-115,-12 0-290,12 0 60,-7-2-24,-7 0-145,8-2 127,-10 2-126,-2 2-40,0-1-40,0 1-47,0 0-57,-4 0 211,1 0-57,-1 0-54,0 0-53,0 1-49,0-1-47,0 0-46,0 0-42,0 1-41,0-1-39,0 0-35,-1 1-34,2-1-568,-1 1-107,1 0-292,-1-1-91,1 1-257,2-1-2471,-3-1 2785,0 1 386,0-1 45,0 0 57,1 0 67,-2 0 175,1 1 42,-1-1-599,0 1-117,1 0-551</inkml:trace>
  <inkml:trace contextRef="#ctx0" brushRef="#br0" timeOffset="1848.8666">1461 337 22399,'-2'2'384,"0"0"-137,0 0 43,-3 1 391,0 0 13,-8 4 1004,8-4-1058,-1 0-79,1 1-109,2-3-277,1 1-40,-2 0-23,1 1-87,0-1-96,0 1-107,-10 9 374,-12 13 215,14-9-207,5 3 31,4-12-165,0 0 37,8 4-28,-2-5-63,-4-5-13,0-1-1,1 1 1,-1 0-1,1 0 1,-1 0 0,1-1-1,0 1 1,-1 0 0,1-1-1,0 1 1,-1 0-1,2 0-2,11 4 81,23 7-49,-22-6 3,0-1 35,1 2 91,0-3 50,-1-1-40,7 4 66,-19-7-216,-1 1 0,0 0-1,0 0 1,1 0 0,-1 0 0,0 0-1,0 1 1,0-1 0,-1 0 0,2 1-21,1 3 69,5 5 90,14 20 386,-20-26-679,0-1 68,-1 0 57,1 0 50,0 3 143,0 9 442,-2-10-484,-1-1-67,1-1-73,0-1-39,-1 1-44,1-1-49,-1 1-70,0-1-70,0 1-76,1-1-82,-1 1-90,0-1-96,0 0-103,0 0-109,1-1 204,-1-1-56,1 1-54,0-1-51,0 0-48,0 1-44,0-1-43,-1 0-39,1 0-237,0 0-48,0 1-41,0-1-36,0 0-304,0 0-36,0 0-3443</inkml:trace>
  <inkml:trace contextRef="#ctx0" brushRef="#br0" timeOffset="2071.7426">1382 727 32639,'-3'0'-94,"1"0"-75,-1 0-69,1 0-65,0 0-59,-1-1-56,1 1-50,0-1-45,-2 1-509,1-1-102,-2-1-568,-1 0-1179,4 1 1671,1 0 85,0 1-109,1 0-98,-1 0-84,1-1-377,0 1-85,0 0-454,-1 0-1251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3:57:18.1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63 640 29055,'38'-12'298,"0"2"-75,0 2-60,0 1-43,-12 4-27,0 0-1,0 2 0,1 1 0,20 3-92,-36-2 57,-1 1 0,0 0 0,0 0 0,1 1 0,-1 1-57,-7-3 11,1 0 1,-1 1-1,0-1 1,0 1 0,-1 0-1,1 0 1,0 0-1,-1 0 1,1 1-1,-1-1 1,1 1-1,-1-1 1,0 1 0,0 0-1,0 0 1,0 0-12,11 29 46,-12-28-32,1 1-1,-1-1 1,-1 1 0,1 0-1,0-1 1,-1 2-14,-5 36 21,3-24-19,-2 15 39,-3-5 56,-7 16 128,5-19-121,2-6-70,-7 9-25,-14 9-9,11-11 8,-8 10 91,2 4-57,22-38-20,0 0-1,-1 1 1,1-1-1,0 0 1,0 0-1,0 1 1,0-1-1,1 1 1,-1-1-22,3 9 54,-2-10-55,0-1 0,1 1 0,-1 0 0,1-1 0,-1 1 1,1 0-1,0-1 0,-1 1 0,1-1 0,-1 1 0,1-1 0,0 0 0,-1 1 0,1-1 1,13 4 0,7 2 0,18 5 0,-4-3-10,-13-2 52,-1 1 0,-1 1 0,13 7-42,1 5 12,-24-14 9,0 1-1,6 6-20,-10-7 21,0 0-1,0 0 0,0 0 0,-1 1 0,0 0 0,1 2-20,-3-3 14,0 0 1,0 0-1,0 0 0,-1 0 1,0 1-1,0-1 0,-1 1 1,0 0-1,0-1 0,0 1 1,-1 0-1,0 0 0,-1-1 1,1 3-15,-4 17 17,2-13 5,-1 1 0,-1-1 0,0-1-1,0 1 1,-1-1 0,-1 1 0,-4 6-22,-3 0 36,1-1-1,-2-1 1,-1 0-1,0 0 1,-1-1-36,2-4 19,-1 0 0,0-1 0,-13 8-19,11-9 0,-1 0 0,-1-2 1,1 0-1,-1-1 0,-4 0 0,-31 6-65,49-12-54,0 0 34,-4 0 3,0 1 82,-12-1 96,15-1-93,0 0-38,-1-1-72,-1 0-94,2 0-54,0 0-95,0 0-107,0-1-121,3 1 240,0 0-35,0 0-38,1 0-37,-1 0-41,0-1-41,0 1-44,0 0-45,-1-2-557,1 2 348,2 0 89,0 0-61,0 0 75,0 0-61,0 0-71,1 1-79,0 0 935,-1-1-1020,1 1-81,-1 0-70,1 0-62,0-1-315,0 1-62,0 0-381,0 0-1062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3:58:04.23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45 601 22911,'0'10'-9,"0"0"53,0 0 45,0 0 38,0 9 201,0 24 557,0-29-664,0-1-62,0-5-101,0 0-34,0 0-38,0 0-42,0 1-56,0 0-60,0 0-63,0 0-71,0 0-76,0 0-80,0 1-87,0-1-91,0-8 160,0 0-44,0 0-41,0 0-38,0 0-38,0 0-33,0 0-769,0 1 523,0-1-35,0 1-1046,0 1-523,0 2-1399</inkml:trace>
  <inkml:trace contextRef="#ctx0" brushRef="#br0" timeOffset="-661.2841">2003 85 14848,'-1'-4'-11,"0"1"68,-1 1 59,0 1 53,0-1 47,1 0 40,-1-5 349,2 4-264,0 0 43,0-7 977,0 7-824,0 1-75,-2 0 186,-2-2 0,1 1-272,2 2-88,-3 0 42,-24 2 447,14 1-471,0 2-18,2 2-80,-2 2-68,-4 7 3,-5 2 43,10-7-12,0 1-36,-9 14 49,17-17-147,-1 0-1,1 0 1,-3 7-40,4-5 11,0 0 0,1 0-1,0 0 1,0 0 0,1 0 0,0 2-11,0 19 64,2-25-61,1-1 0,-1 1 0,1-1 0,0 0 0,0 1 0,1-1 0,-1 0 0,1 0 0,0 0 0,1 0 0,-1 0 0,1 0-3,17 20 42,3-3 51,6 0 70,-21-17-140,-1-1 0,1 0 0,0 0 0,0-1 0,1 0-23,-4-1 13,1-1 0,-1 0 0,1 0 0,-1 0 0,1 0 0,-1-1 0,6-1-13,-7 1 21,1-1-1,-1 1 0,0-1 0,1-1 0,-1 1 0,2-1-20,10-6 93,0 0-1,-1-1 1,12-9-93,-14 8 66,-2-3 76,0-1 57,-2 0 42,12-29 501,-13 26-463,-8 16-263,5-11 131,-1 0-35,0-1 68,0-1-1,0-7-179,-3 17 62,-1 1-1,1 0 1,-1-1-1,0 1 1,-1-1-1,1-2-61,-3-5 144,-1 1-33,2 1-52,-2 0-25,-8-26 74,11 33-92,0-1 0,0 1 1,0 0-1,-1-1 0,1 1 0,-1 0 0,1 0 1,-1 0-1,0 0 0,0 0 0,0 0-16,-9-2 76,-3 4-38,-10 2-24,9 3-226,7-1 28,3-1-37,0 2-94,2-2 58,0 0-55,1 0-61,-1 0-70,1 1-76,0-1-84,0 1-90,-1-1-97,2 1 86,-1-1-70,1-1-64,-1 0-96,1 0-86,-1 0-79,1-1 228,0 0-35,-1 2-1002,-1 0-101,1-1-75,-2 2-1478</inkml:trace>
  <inkml:trace contextRef="#ctx0" brushRef="#br0" timeOffset="-331.532">1992 344 20479,'5'-3'310,"-2"1"233,1 5 393,-2 0-658,0 0-44,1 1-58,1-1-71,14 9 471,-8 1-255,-6-8-216,6 4 100,1 1-51,-2 4-107,-2-4 6,3 2-20,1-1 23,-5-2 36,-4-6-43,0 0-1,0 0 1,0-1-1,1 1 1,0 0-49,0 0-8,-1-1-355,-1-1 128,-1 2-248,0-3 306,0 1-34,0 0-173,0-1 147,0 0-37,0 1-40,0-1-44,0 1-49,1-1-54,-1 0-7,0 1-40,1-1-38,-1 0-35,1 0-678,0 1-117,0-1-405,0 0-115,0 0-491,2 0-1317</inkml:trace>
  <inkml:trace contextRef="#ctx0" brushRef="#br0" timeOffset="2979.571">5670 116 17791,'-3'3'-58,"0"-1"68,0 0 60,0-1 54,-1 0 84,1 0 54,-2 0 106,-1-1 248,5 0-256,0 2 240,1 0-327,0 0-45,-1 0-40,0 0-36,-1 0-10,0 0-39,-2 0-2,1 0-44,-9 6 79,9-5-34,0 1 59,-7 12 23,-1 1 53,3-2 176,0 1-1,-2 8-412,1 6 354,5-16-220,2 1-41,1 5-47,3-1-106,-1-12 103,0 0 1,1 0-1,0-1 0,0 1 0,0-1 1,1 1-1,0-1 0,0 0 0,1 0 1,1 2-44,8 6 161,2-3 63,3-4 83,2-5 104,-5-2-84,0-2-50,-12 2-233,0-1 0,-1 1 0,1-1 0,0 0 1,-1 0-1,1 0 0,-1-1 0,0 1 0,1 0 1,0-2-45,1 0 86,-1 0 1,0 0-1,0-1 1,2-3-87,11-17 275,-6 9-150,-2 2-29,0 0 0,0-3-96,-4 7 22,-1 1-1,0-1 0,1-4-21,-3 10 9,0-1 0,-1 1 0,1-1 1,-1 1-1,0-4-9,-1 2 28,0 1 1,0-1 0,0 1-1,0-1 1,-1 1 0,0-1-1,0 1 1,0 0-1,0 0-28,-3-5 38,4 6-34,0 1-1,-1 0 0,1 0 0,0 0 0,-1 0 0,1 0 0,-1 1 1,0-1-1,0 0 0,0 1 0,0-1 0,0 1 0,0 0 0,0-1 1,0 1-1,-1 0-3,0 0-4,0 0 0,0 1 0,0-1 0,0 1 0,0-1 0,0 1 1,0 0-1,0 0 0,-1 0 0,1 1 0,0-1 0,0 1 0,0 0 4,1-1-107,0 1 38,-2 0 25,-8 5 206,10-5-182,-1 0-57,1 0-51,0 0-69,0 0-80,0 0-93,0 0-102,0 0-116,1-1 247,0 1-33,0-1-34,0 0-36,1 1-86,-1-1-46,0 0-45,1 0-42,-1 0-40,0 1-36,0-1-840,0 0 573,0 0-38,0 0-1142,0 0-569,-2 0-1525</inkml:trace>
  <inkml:trace contextRef="#ctx0" brushRef="#br0" timeOffset="3582.6514">5934 325 15744,'-2'14'172,"-2"-1"82,1-1 64,2 0 89,1-6-89,0 0-53,0 0 46,0 7 353,0-9-333,0 0-47,1-1-40,1 0-35,2 3 184,4 2 55,-2-3-117,-1 0-115,-4-5-199,-1 0 0,0 1 1,1-1-1,-1 0 1,1 0-1,-1 0 0,0 0 1,1 0-1,-1 0 0,1 0 1,-1 0-1,0 0 0,1 0 1,-1 0-1,1 0 0,-1 0 1,1 0-1,-1 0 1,0 0-1,1 0 0,-1-1 1,0 1-1,1 0 0,-1 0 1,1-1-18,5-1 203,10-4 299,-7 2-207,-2-1-97,0-1-62,7-8-86,-2 2 88,1-2 521,9-12-659,-15 16 107,0-1-37,4-5-92,-4 11 25,-4 2-15,-3-1-85,1 10 93,-1 0 1,1-1 0,0 1 0,0 0 0,1-1-1,-1 1 1,1-1 0,2 4 3,2 4 36,2 0 45,-1-1 60,1 1 75,0-3-177,-7-8-37,0-1 0,1 1 0,-1-1 0,1 1 0,-1-1 0,1 1 0,0-1 0,-1 0 1,1 0-1,0 0 0,0 0 0,1 0-2,1 1-41,-1-1 56,6 2 153,-7-2-140,0 0-44,0 0-64,1 0-83,-2-1-1,1 1-51,-1-1-56,1 0-62,-1 1 4,1-1-50,-1 0-53,1 0-58,0 0-59,-1 0-63,1 1-67,0-1-70,-1 0-140,0 0-119,0 0-106,0 0-91,1 0-345,-1 0-92,0 0-415,2 0-1128</inkml:trace>
  <inkml:trace contextRef="#ctx0" brushRef="#br0" timeOffset="3867.3268">6314 95 18943,'0'4'30,"0"-1"53,-1 3 89,1-1 59,1 1 107,1 2 238,-2-7-441,3 5 366,-1 0-110,0 0-34,-1 8 29,0 0-70,0 1-52,6 31 378,-3-28-370,4 17 64,-1-13-153,0 1-49,-1 1-83,-1-1 33,0-4-40,-3-5 20,-2-8-98,0-1-57,1-2-52,0 0-80,-1-1-31,1 0 36,1 2-364,-1-2 162,-1-2 160,1 1-48,-1 0-194,0-1 204,-1 0-35,1 0-310,-1 1-120,0-1 332,0 0-36,1 0-38,-1 0-39,0 0-308,1 0-99,0 0-86,-1 0-77,1 0-308,0 0-75,0 0-372,0 0-1015</inkml:trace>
  <inkml:trace contextRef="#ctx0" brushRef="#br0" timeOffset="4164.1381">6282 295 15872,'2'0'214,"0"0"-116,0 1-85,-1-1-44,2 2-179,-1-2 176,-1 1 104,-1 0 20,1-1 44,0 1 100,-1 0 86,1-1 98,0 1 109,0 0 121,-1-1-275,1 0 33,-1 1 37,1-1 37,0 0 38,-1 1 40,0-1 64,0-1-107,0 1-121,0 0-77,0-1-68,0 1-59,0-1 14,0 0-108,0 0-70,0-2-28,0 2 37,1 0 39,-1 0 57,1 1 68,0-1 84,0 0 96,2 0-257,13-5 167,-6 5-103,-3 1-118,6 0 65,1-2 50,-11 1-245,0 0 75,13-3 294,-12 3-282,0 1-44,0-1-74,1 1-94,1-1-112,-4 1 101,1 0-36,1 0-42,-2 0 12,1 0-46,-1 0-112,0 0-34,-1 0-114,0 0 238,0 0-34,0 0-37,0 0-38,-1 0-39,1 0-39,0 0-36,0 0-35,0 0-684,0 0-112,1 0-404,-1 0-112,1 0-488,0 0-1315</inkml:trace>
  <inkml:trace contextRef="#ctx0" brushRef="#br0" timeOffset="4794.3896">6662 275 19711,'0'17'40,"0"0"70,0-2 60,0 0 50,0 4 122,0 29 752,0-28-662,0-1-115,0 0-98,-1-5 108,0-1-55,-2 0-69,-3 0-87,4-10-78,1 1 0,-1-1 1,1 1-1,0-1 1,0 1-1,0 0 0,1-1 1,-1 1-1,1 0 1,0 2-39,0-5 17,0 1 1,0-1-1,0 0 1,0 1-1,0-1 1,-1 0-1,1 1 1,0-1-1,-1 0 0,1 0 1,-1 1-18,-5 4 178,6-5-164,-1 0 9,0 4 99,1 0-124,0 2-35,0-8 22,0 0 0,0 0 0,-1 0 0,1 0 0,0 0 1,0 0-1,-1 0 0,1 0 0,-1 0 0,1 0 0,-1 0 15,-4-9-92,5 8 70,-1 0 0,1 0 0,-1-1 0,1 1 0,0-1 0,0 1 0,0-2 22,1-9-80,-2 3 64,1-13-31,2 5-18,8-43-39,4-19 54,-10 65 57,0 0-1,1 1 0,0 0 1,4-6-7,-4 10 91,0 0 0,0 1 1,1 0-1,1 0 0,1-2-91,4 0 151,1 3 37,2 2 46,2 4 59,-5 3-213,0 4-20,-5-2-8,9 4 160,-10 2-41,-3-2-148,0-2 19,2 8 14,-4-12-55,-1 1 0,0 0-1,1 0 1,-1-1-1,0 1 1,0 0 0,0 0-1,0 0 1,-1-1-1,1 1 1,0 0 0,-1 0-1,0 1 0,-1 3 17,-1 0-1,0 0 1,0 0-1,-1 0 1,0-1-1,0 0 1,-1 3-17,-35 33 128,27-28-116,11-11-132,0 0 34,-2 1-4,1 0 75,-5 2 46,6-3-59,0-1-41,-1 0-73,1 1-85,0-1-105,0 0 122,1 0-34,0 0-35,0 0-38,-1 0-40,1 0-42,0 0-45,-1 0-46,1 1-50,0-1-51,0 0-263,0 0-111,0 0-100,0 0-90,0 0-335,0 0-94,0 0 344,0 0-36,-1 0-1350,1 1 503</inkml:trace>
  <inkml:trace contextRef="#ctx0" brushRef="#br0" timeOffset="5190.443">6884 282 8064,'-9'9'6037,"8"-9"-5080,1 1-94,-1-1-89,1 0-85,-1 1-81,1-1-76,0 0-72,-1 0-68,1 0-3,-1 0-83,1 1-76,0-1-67,-1 0-29,1 0-110,-1-1-83,1 1-59,-2 0-291,2 0 311,0 0 52,-1 0 63,1 1 60,0-1 74,-1 0 85,1 2-180,-1-1 1,1 1-1,-1 0 1,1 0 0,0 0-1,0-1 1,0 1-1,-1 0 1,2 0 0,-1 0-1,0-1 1,0 2-57,1 1 195,-1 4 165,-1 0-89,1-1-82,0-1-46,2 13 200,1-11-162,0-3-36,0 0 37,1 1-33,0 0 39,-1-2-33,2-1 12,2-1 48,-1 1-72,1 1-3,-1-3-8,0 0 25,1-3 61,-1 0-18,2-1-36,-4 2-113,-1-1 1,0 1-1,0-1 0,0 1 1,-1-1-1,1 0 1,0 0-1,-1 0 1,1-1-1,-1 1 0,1-1 1,-1 0-52,9-16 174,-2-4 36,-8 18-176,3-15 105,-2 12-61,1-1 34,-1 2-79,-2-3-24,2-3-9,3 6 22,-5 7-21,0 0 1,0 0 0,-1 0-1,1 0 1,0 0 0,0 0 0,0 0-1,0 0 1,0 0 0,0 0 0,0 0-1,-1 1 1,1-1 0,0 0 0,0 0-1,0 0 1,0 0 0,0 0 0,0 0-1,0 0 1,-1 0 0,1 0 0,0 0-1,0 0 1,0 0 0,0 1 0,0-1-1,0 0 1,0 0 0,0 0 0,0 0-1,0 0 1,0 0 0,0 0 0,0 1-1,0-1 1,0 0 0,0 0-1,0 0 1,0 0 0,0 0 0,0 0-1,0 1 1,0-1 0,0 0-2,2 9 94,1-1-43,-2 1-40,0-2-11,0 0 0,0 0 0,0 0 0,1 2 0,1 3 0,-2-6 0,1 0 0,-1-1 0,1 1 0,0-1 0,1 1 0,-1-1 0,1 0 0,1 2 0,10 17 0,-14-22-118,1 0 43,2 2 34,-1 0 116,5 7 225,-4-7-275,0-1-90,-1 0-112,0-2 37,-1 0-38,1 1-42,-1-1-45,1 0-49,-1-1-53,1 1-55,-1 0-60,1-1-63,0 1-66,-1-1-70,1 0-74,-2 0 265,0 0-40,1 0-37,-1 0-35,0 0-700,0 0-115,0 0-412,1 0-115,-1 0-499,0 0-1344</inkml:trace>
  <inkml:trace contextRef="#ctx0" brushRef="#br0" timeOffset="5452.5817">7168 11 20991,'-5'6'-59,"2"0"100,1 0 82,1 0 66,2 1 97,3 11 469,-2-10-487,0 0-57,-1 4-27,0 6 29,0 15 136,2-20-227,0 2 37,9 30 411,-5-24-324,-2-1-63,0-2-25,3 10 139,3 7 105,-6-13-171,-2-7-171,5 12-56,-7-23-22,-1 4 52,0-4-51,1-2-68,-1 0-25,1-1-56,0 0-219,2 0-466,-2 0 409,-1-1 155,0-1-54,0 1-64,-1 0-75,0 0-86,1 0-97,-1 0-108,-1 0-118,2 0-46,-1 0-119,1 0-108,0 0-92,0 0-355,-1 0-92,1 0-430,0 0-1164</inkml:trace>
  <inkml:trace contextRef="#ctx0" brushRef="#br0" timeOffset="5701.2174">7104 253 20863,'2'2'-37,"0"0"86,-1 0 89,1-1 75,-2-1 63,1 1 50,0-2 266,1-4 361,-1 3-647,0 1-44,1-3 290,1-2-69,1 1-99,-3 3-237,1 1-33,11-3 270,4 0-54,-9 2-170,-2 0-75,1 1 56,4 0 185,16 1 572,-19 0-674,0 1-62,-1-1-89,0 1-78,0-1-93,0 0-108,-6 0-121,2 0-29,1 0-48,-2 0 54,-1 0 161,0 0-32,0 0-40,0 0-46,0 0 14,0 0-40,-1-1-41,1 1-46,-1 0-49,1 0-52,-1-1-55,1 1-60,-1 0 130,0 0-37,0-1-37,1 1-33,-1-1-706,0 0-112,0 0-409,0 0-111,1 0-496,-1-2-1341</inkml:trace>
  <inkml:trace contextRef="#ctx0" brushRef="#br0" timeOffset="10375.2173">3151 0 17791,'0'2'0,"0"-1"0,0 0 0,0 0 0,1 0 0,-1 0 0,0 0 0,1 0 0,-1 0 0,0 0 0,1 0 0,-1 0 0,1 0 0,-1-1 0,5 9 0,-3 9 52,-2 2 103,-1-7 22,2-2-51,-1 0 79,0 0 63,0-1 48,1 34 1148,-1-34-1181,0-1-35,-1 2-25,1 0-69,-1 0-84,0 0-99,-4 38 302,1 24 222,-1 38 342,0-11-95,3-46-547,-2-5-40,-1 52 114,5-22-53,0 1-54,0 160 185,-5-113-320,0-1-33,5-86 12,0 18 35,-2 3 62,-1-19 7,0-1-37,-3 44-11,-5 84-87,6-96 39,2-31-15,0 24 53,-2 15 21,2-30-69,0-10-3,-3 76 20,5-57 47,-7 72 23,5-90-37,1-10-38,-5 92-11,7 215-5,6-244 0,-1 0 0,-6-65 0,1 2 0,2 22 0,1-28 1,1 5 105,-2 15-106,-2-23 18,0-5-16,0-1-1,2 10-1,1-7 0,-1-5 0,0 0 0,0 8 0,-2-4 34,2-1 0,1 8-34,0-10 30,-2 0 0,0 5-30,0-6 20,0-1 0,3 14-20,-2-16 33,-1 1 1,1 11-34,-3-4 23,1-12-23,0 0-1,0 0 1,0 0-1,2 6 1,1-1 0,-1-7 0,-1 1 0,0-1 0,0 1 0,0-1 0,-1 2 0,0 41 24,0 71 102,0-114-110,1 1 0,0-1 1,0 1-1,1-1-16,0 2 10,-1 0 1,0 0-1,0 0 0,0 2-10,-1 323 0,-1-327 8,1 1-1,-1-1 1,1 0-1,-2 0 1,0 2-8,1-2 13,0 0 1,0 0 0,0 0 0,0 0 0,1 3-14,0 210 21,1-205-22,0 0 0,2 9 1,-1-10-28,0 1-33,-1 0-46,0 1-57,-1-13-17,0 0 58,0 0 49,0-1 42,0 2 61,0 3 208,0-4-205,0 0-56,0 0-110,0-1 14,0 1-42,0 0-62,0-1-60,0 1-64,0 0-69,0 1-77,0-1-81,0 1-86,0-1-94,0-1 264,0 0-42,0 0-39,0 0-36,0 1-710,0-1-121,0 1 525,0-1-34,0 1-1033,0 1-513,0 2-1375</inkml:trace>
  <inkml:trace contextRef="#ctx0" brushRef="#br0" timeOffset="19700.4755">6346 801 16256,'0'4'-3,"0"-2"98,-1 0 81,0-1 63,0 0 106,-4 0 544,4-1-839,-1 0 763,1 2-367,-3 1-117,0 1-46,-1 0-41,1 0-35,-2 0 9,1 1-32,-13 13 327,11-8-264,6-8-220,-8 14 305,5-8-117,0 0-1,0 0 0,1 1 0,-2 4-214,5-12 29,-5 18 226,-1 1-49,1 7-9,0 14 31,4-34-187,1-1-1,0 1 0,1 0 0,0 0 1,0 0-1,0-1 0,1 1-40,-1-3 34,1 0-1,-1 0 1,1-1 0,0 1-1,1 1-33,-1-2 36,0 0-1,0-1 1,1 1-1,-1 0 1,1-1-1,1 1-35,-1-1 30,0 0-1,0 0 0,0 0 0,0-1 1,1 0-1,-1 1 0,0-1 0,1-1 1,-1 1-1,1 0 0,-1-1 1,1 0-1,-1 1 0,1-1 0,2-1-29,24-3 291,-15 0-93,-2-1 48,3-1 19,-1-2-33,13-9 146,-3-4-84,-18 14-194,0 0 0,-1-1 0,0 0 1,0 0-1,-1 0 0,3-7-100,2-7 215,-2-1 39,-3-5-120,-5 21-105,0 0-1,0 0 1,-1 1 0,0-1 0,0-2-29,1 8 5,0-1 0,-1 0 1,1 1-1,0-1 0,-1 0 1,1 1-1,-1-1 0,0 0 1,1 1-1,-1-1 0,0 1 0,0-1 1,0 1-1,0 0 0,0-1 1,0 1-1,-1 0 0,1 0 0,0 0 1,-1-1-1,1 1 0,0 1 1,-1-1-6,0-1 6,-9-6 12,7 4-18,0 1 1,-1-1-1,1 1 0,-1 0 1,0 0-1,0 1 0,0 0 1,0-1-1,0 2 0,-2-1 0,-5 0-22,-2 2-74,5 1-28,0 0-63,2 1-26,0 0-58,-1 0-68,1 1-72,1 0 7,1 0-61,0 1-63,-1-1-68,2 1-73,-1 1-76,1-1-80,0 1-85,3-4 423,0 0-34,0 1-615,0 0-115,-1 0-100,1 1-383,0-1-101,-1 1-465,0 2-1263,2-5 3299</inkml:trace>
  <inkml:trace contextRef="#ctx0" brushRef="#br0" timeOffset="20363.3205">6324 1644 17791,'-2'0'84,"0"0"0,1 0-1,-1 0 1,0 1 0,1-1-1,-1 0 1,0 1 0,1-1-1,-1 1 1,1-1 0,-1 1-1,1 0 1,-1 0-84,-4 4 534,3-3-262,0 0 35,-1 0 41,0 1 47,-1 0 28,0 0-1,-1 0 0,-3 4-422,-7 7 775,4 0-204,0 0-93,4-2-166,0 0-92,2-1-105,0 1-119,2-2 104,0 1 1,1-1-1,0 1 1,0 0 0,0 6-101,1 6 499,1 24-499,2-24 126,2 1 45,2 6 78,-2-19-109,0-1 1,1 0 0,1 3-141,-2-7 71,0 0 0,0-1 0,1 1 0,-1-1 0,1 0 0,0 0 0,1 0 0,2 2-71,-3-4 45,-1 0 1,1 0-1,0-1 0,0 0 1,2 2-46,-1-2 26,-1-1 0,0 1 0,1-1 1,-1 0-1,0 0 0,1 0-26,-1-1 18,0 0-1,0 0 1,-1 0-1,1 0 1,0 0-1,0-1 1,-1 1 0,1-1-1,0 0 1,1-1-18,3-2 98,0 0 0,-1 0 0,6-3-98,-7 3 63,16-11 202,-2-1-74,5-6-7,-16 11-99,0 1 1,-1-2-1,0 1 1,5-12-86,-6 9 52,-1 0 1,0-1-1,-1 0 1,-1 0 0,0 0-1,0-5-52,0-4 103,-2 0 33,-1-6 67,-4-1-82,2 27-111,-1-1 0,1 0-1,-1 1 1,0-1 0,-1 0-10,2 2-1,-1 0 0,0 0-1,1 1 1,-1-1 0,-1 1 0,1 0-1,0 0 1,-1-1 1,-1 0 0,-1 0 0,1 1 0,-1-1 0,1 1 0,-1 0 0,0 1 0,0-1 0,0 1 0,0 0 0,-4-1 0,-7 1 0,-1 0 0,-7 0 0,9 2-95,1 0 0,-5 1 95,3 0-141,1 2-108,6-1 22,-1 0-68,2 0-77,-1 1-87,1 0-98,0 0-107,0 1-117,5-3 344,-1 1-33,-1 0-421,3 0 194,-1-2 28,2 0 286,0 0-38,0 0-42,0-1-46,0 1-50,0 0-55,0 0-358,-1 0-108,0 0-95,0 0-84,0 0-344,0 1-82,-1-1-418,-2 1-1139</inkml:trace>
  <inkml:trace contextRef="#ctx0" brushRef="#br0" timeOffset="21043.2311">6256 2729 18431,'-1'2'384,"-3"2"-191,0 0 73,-1 0 87,-6 8 541,7-8-608,1 0-81,0-1-43,0 1-51,1-1-63,-3 6 100,0 0-47,-11 23 107,10-19-68,-1 7 87,-4 29 360,6-27-334,3-11-65,1-1 1,-1 9-189,2-7 125,0 0 0,0 0 0,2 0 0,-1-1 0,2 1 0,1 5-125,5 11 345,-3-15-129,1-1-33,5 6 42,3-2-38,-11-14-148,-1 1 0,0 0 0,1-1 0,-1 0 0,1 0 0,0 0 0,0 0 0,-1-1 0,2 1-39,-2-1 41,0-1 0,1 1 0,-1-1 0,0 1 1,0-1-1,1 0 0,2 0-41,22-5 322,-16 1-105,1 0 0,0-1 0,-1 0-1,6-5-216,6-3 263,-1-4-58,-3-1-113,8-12 104,-4-3 48,0-9 95,-16 25-154,-1 0 0,-1 0 0,0-1-185,-1 1 180,-1 1 1,-1-1-1,-1-5-180,0 7 157,-2-1 0,0-1-157,-4-23 215,-5 1-59,8 34-141,-1 0 0,0 0 0,0 0 1,0 0-1,-1 0 0,1 1 0,-1-1 0,0 1 0,-1-1 0,1 1 0,-4-3-15,5 5 4,-1 0-1,0 0 1,0 1 0,0-1 0,0 1 0,0-1 0,0 1 0,0 0-1,0 0 1,0 0 0,0 1 0,-1-1 0,1 1 0,0 0 0,-1-1-1,1 2 1,0-1 0,-3 0-4,-6 2 7,0 0 0,0 1 0,0 0 0,-3 2-7,-5 3-44,1 3-68,2 2-77,1 1-67,5-4 61,2-3 27,-1 1-53,1 1-74,4-3 39,-1 0-63,1 3-147,0-1-84,0 2-64,0-1-45,-1 4-273,-1 1-31,2-6 233,1-1 26,2-3 308,0 0-34,0-1-74,0 1-48,0 0-53,0-1-57,-1 2-313,1-1-99,-1 1-88,1-1-77,-1 2-334,1-1-76,-1 1-403,-2 3-1109</inkml:trace>
  <inkml:trace contextRef="#ctx0" brushRef="#br0" timeOffset="22979.2969">4997 274 6784,'-1'1'20,"1"-1"40,-1 1 47,1-1 41,-1 1 38,1-1 34,-2 2 313,1-1 102,-1 1 311,-1 4 1963,3-5-2316,-1 1-37,1-1-100,0 0-46,1 0-55,-1 0-63,0-1 19,0 0-40,1 0-37,-1 0-35,0 0 106,1 0-106,-1 0-91,1 0-51,2 0-25,-2 0-2,0 0 99,0 0-12,0 0 43,-1 0 51,1 0 58,0 0 64,-1 0 73,3 0 85,-1-1-77,0 0-67,0-1-56,-1 0 75,2 2-76,4 8 220,-6-5-327,1 0 1,0 1-1,-1-1 1,0 1-1,0-1 1,1 2-184,0 5 319,0 0-52,0-3-116,-1 0-43,1 0-50,0-1-57,1 4 129,-1 1-1,0-1 1,0 1-1,-1 9-129,1-5 122,2 29 131,0 1-86,0-3-66,2 79 68,-5-70-69,-1-10 2,0 0-34,2 172 124,1-161-128,3 106 107,-6-45-167,0 0 88,0 1 90,0 1 95,1-75-162,3 21-21,0 4-12,-3-22 11,-1-13 8,-1 5 267,4 18-368,0-25 77,1 14 56,-2 2 41,-2 69 124,0 1-70,0 0-91,0-1-118,1-82 81,3 13-100,-1-14 7,-1 10-7,-1 24 19,0-20 14,-2 1 0,-2 3-33,0-23-13,0 0-59,1 19 72,2 34-16,0 98 88,0-113-107,-1-54 102,1 0 0,-1 0-1,-1 0 1,0 0-67,-1 10 88,1 3-59,2 4 59,-1-10 3,1-1 1,1 1 0,1 6-92,-1-15 24,5 37 152,-4-9-120,-3-10-45,1 3 85,2 24-96,2-28 20,0 10 23,-3-9 22,-1 164-44,2-162-7,1 0 57,0-12 14,-2 0 1,1 7-86,-3 2 74,-4 9-29,1 1 6,3-9 35,1-12-30,1-6-12,-1 0 1,0 0 0,-1 0 0,-1 6-45,-1-1 17,2-5-16,-1-1 0,1 1 0,0-1-1,1 1 1,0 1-1,0 190 128,-1-187-126,0-1 0,-1 1-1,0 1-1,0-3-8,1 1-1,0-1 0,0 2 9,1-2-59,0 1 1,-1-1-1,-2 9 59,-2-1-166,5-17-46,0 1 57,0-1 51,0 0 45,0 1 40,0-1 34,0 1 97,0 2 482,-1-2-508,1-1-43,0 1-63,0 0-89,0 0-106,0-1 61,-1 0-33,1 1-205,0-1-110,-1 1-121,1-1 263,0 0-34,0 0-35,0 0-37,-1 0-38,1 0-39,0 0-41,0 0-41,-1 0-44,1 0-45,-5 0-1839,1 0 795,1 0 230,-1-1-78,1-1-50,1 1-75,-1-1-419,-1-2-1159,4 4 3089</inkml:trace>
  <inkml:trace contextRef="#ctx0" brushRef="#br0" timeOffset="39380.3906">2170 4934 17535,'0'0'512,"-1"-2"0,-2-1-311,0 1-15,1 0 0,-1-1 0,1 1 0,0-1 0,-1-1-186,2 2 105,0 0 1,-1 0-1,1 0 0,0 0 1,-1 0-1,0 0 0,1 0 0,-1 1 1,0-1-1,0 1 0,0-1 1,0 1-106,0 0 94,0 0 1,0 0 0,0 0-1,0 0 1,0 1 0,0-1-1,0 1 1,-2-1-95,-4 1 270,-1 2-36,0 1-43,1 3-48,-6 5 166,2 1-52,1 1-47,1 2-43,-7 15 62,3 3-108,8-13-84,0 1 1,2-1-1,-2 16-37,2 3 109,3-19-44,1 0 0,2 16-65,0-19 65,1 0-1,0 0-64,1-4 85,-1 0 0,2-1-1,4 10-84,6 5 180,3-2 45,-13-20-156,0-1 0,-1 0 0,1 0 0,1 0 0,-1 0 0,0-1 0,1 0 0,0 0 0,0-1 0,0 0 0,3 1-69,2 0 164,0 0 0,0-1 0,1 0-1,-1-1 1,11 0-164,-14-1 92,1-1 0,-1 0-1,5-1-91,-4 0 71,-1 0-1,0-1 0,3-1-70,-3 0 54,0 0 0,0 0 0,0-1-54,22-18 127,-20 14-77,-1-1 0,0 0 0,0-1 0,-1 0 0,0 0 0,3-8-50,8-21 162,-8 12 144,2-9-306,-8 19 107,-1-1-1,1-8-106,-3 12 48,-1 0-1,0 0 0,-1 1 0,-1-1 0,0 0 0,-1 0 0,-1 1 0,0-2-47,-9-22 111,8 27-47,0 0 0,-1 0 1,-1 0-1,-1-1-64,-11-12 112,14 20-96,0 0 1,0 0-1,0 1 0,-2-2-16,-11-4 4,-2 2-41,13 5 23,-1 1 0,1 0 0,0 1 0,0-1 0,0 1 0,-4 1 14,-9 2-91,8 0 0,1 2-40,1 0-48,-1 2-55,2 0-332,-4 7-218,7-7 420,0-1-71,1 0-96,2-2 182,-1-1-46,1 1-51,0-1-56,1 0-63,-1 0-68,1-1-73,-1 1-79,2-2 287,-1 0-32,1 0-625,-1 1-112,1-2-99,-1 1-384,1 0-96,0-1-465,0 0-1259</inkml:trace>
  <inkml:trace contextRef="#ctx0" brushRef="#br0" timeOffset="40064.6305">3965 4901 20351,'0'0'128,"-6"2"-21,4-1-105,0-1 0,-1 1 0,1 0 0,-1 1 1,1-1-1,0 0 0,0 1 0,0-1 0,0 1 0,0 0 0,0 0-2,-10 13 62,4-2 63,-1 1 41,-6 8 166,10-13-162,0 0 0,0 0-1,0 1 1,2 0 0,-2 2-170,-1 10 260,0 2-38,0 5 8,-3 14 66,5-19-130,-5 26 242,4 1 68,4-34-227,1 0-1,1 1 0,0-1 0,3 11-248,-3-22 75,1 0 1,-1-1-1,1 1 1,0-1-1,1 1 1,-1-1-1,1 0 1,0 0 0,1 0-1,-1 0 1,3 1-76,-3-2 64,0-1 0,0 0 0,0-1 1,1 1-1,0-1 0,3 3-64,-3-4 49,-1 1 0,1 0-1,0-1 1,0 0 0,0 0 0,0 0-1,3 0-48,2 0 81,0-1-1,0 0 1,0 0 0,1-1-1,-1-1-80,2 0 115,0 0-1,0-1 1,-1 0-1,1-1 1,-1-1-1,7-3-114,-7 2 166,0 0 0,6-5-166,-7 4 146,-1-1 1,7-6-147,3-8 162,-3-2-34,-9 12-58,0-2 0,2-5-70,7-29 91,-5 17-44,-6 21-43,-1-1 0,-1 1-1,0 0 1,0-1 0,-1 1 0,0-1 0,-1 0 0,0 1 0,-1-1 0,0 1-1,-1-3-3,-1-3 27,0 0 0,-1 1 0,-1-1 0,0 1 0,-1 0 0,0 1 0,-4-6-27,-6-5-8,-3 1-45,14 19 121,1 1-34,0 0-34,-1 0-34,-5-3-130,0 0-125,0 1-120,-1 0-115,0 1-110,0 1-106,0 0-99,-1 0-96,1 1-90,0 0-86,1 1-80,0 0-75,0 0-70,1 0-66,6 2 499,1-1-63,0 1-56,0 0-47,1 0-269,1-1-47,-1 1-324,1 0-906</inkml:trace>
  <inkml:trace contextRef="#ctx0" brushRef="#br0" timeOffset="41147.0933">2309 1086 22911,'-8'7'78,"-3"1"-31,-2 0-22,12-6-19,-21 14 286,-13 13-292,26-20 68,0 1 1,1-1-1,0 2 0,1-1 1,-1 1-69,-6 14 111,-1 4 34,8-13-19,0-1 0,2 1 0,-1 3-126,4-11 78,0 1-1,0-1 1,1 1-1,0-1 1,1 1 0,1 7-78,-1-11 40,1-1 0,-1 1 0,1-1 0,1 1 0,-1-1 0,1 0 0,-1 1 0,1-1 1,0 0-1,1 0 0,-1 0 0,1-1 0,0 1-40,-1-1 30,1-1 0,-1 1 1,1-1-1,0 1 0,0-1 0,-1 0 1,2 0-1,-1-1 0,2 2-30,-1-1 32,0-1-1,0 0 1,1 1 0,-1-1 0,1-1-1,3 1-31,0 0 44,-1-1-1,0-1 0,7 0-43,19-6 91,-20 3-3,-1 0 0,1-1 0,2-2-88,-2 0 174,0 0 1,10-9-175,-10 7 168,-1-1 1,0-1-1,3-4-168,-5 4 173,0-1 0,-1 0 0,0 0 0,-1-1 0,4-9-173,-9 16 49,0 1 0,-1-1 0,0 0 0,0 1 0,0-1-1,-1-1-48,-1 4 20,1-1 1,-1 1-1,0 0 0,0 0 0,-1-1 0,1 1 0,-1 0 0,1 0 0,-1 0 0,0 0 0,0 0 0,-1-1-20,0-1 26,-1 0 0,0 0 1,0 0-1,0 1 0,0-1 1,-1 1-1,0 0 0,0 0 1,0 0-1,0 0 0,-1 1 0,1-1 1,-2 1-27,1 0 12,1 1 1,0 0 0,-1 0-1,0 0 1,-2 0-13,-21-2-62,-1 4-106,12 1 35,10-1 55,0 0-69,1 1-87,-1 0-100,1 0-116,3-1 176,0 1-35,0 0-37,0-1-39,0 1-41,0 0-42,-1 0-227,0 1-84,1-1-89,-1 0-93,0 1-98,0-1-103,1 1-108,-1 0-111,3-2 504,1 1-60,-1-1-53,1 0-46,-1 0-261,1 1-45,0-1-313,0 0-877</inkml:trace>
  <inkml:trace contextRef="#ctx0" brushRef="#br0" timeOffset="840.3906">3790 64 15488,'-6'-1'61,"2"0"109,1-1 15,0 0 41,-2-3 308,-6-3 593,9 7-807,0 0-34,-1-1 201,-2-1 47,-7-2 506,7 5-663,1-1 78,-2 1-214,-8 0 258,0 2-101,7-1-248,0 1-38,-1 2-42,0 0-47,-19 14 108,16-10-15,1 1 1,0 0 0,0 1 0,-6 8-117,3-3 36,4-6-27,1 1 0,1 0 1,-7 11-10,6-7 68,1 0 1,0 1-1,1 0 1,1 0 0,-3 12-69,6-16 52,0-1 0,1 1 0,-1 9-52,3-10 30,-1 1 0,1-1 0,1 0-1,0 3-29,7 15 82,4-5 37,-10-19-82,1 1-1,0-1 1,0 0 0,0-1-1,1 1 1,-1-1-1,1 0 1,0 0-1,0 0 1,0-1 0,0 1-1,4 0-36,-1 0 78,-1-1-1,1 0 1,6 1-78,-8-2 76,0-1 0,0 1 1,0-1-1,3-1-76,1 0 120,-1-1 0,0 0 0,0 0 1,0-1-1,-1 0 0,7-4-120,25-13 336,-32 15-260,0 0-1,-1-1 1,0 0-1,0 0 1,0-1-1,0-1-75,15-18 778,19-28-778,-24 26 187,-4 1-107,-4 6 33,-3-1-43,-4 15-56,-1-1 1,1 0-1,-2 1 1,1-1-1,-1 0 1,0 0-1,-1 0 0,0 1 1,0-1-1,0 0 1,-2-1-15,1 2 3,0 1 1,0-1 0,-1 0-1,0 1 1,-1-1-1,1 1 1,-2-2-4,4 7-1,-1-1 0,1 1 0,0-1 0,-1 1 0,1-1 0,0 1 0,-1 0 0,0 0 1,1-1-1,-1 1 0,0 0 0,1 1 0,-1-1 0,0 0 0,0 0 0,0 1 0,0-1 0,0 1 0,0 0 0,0 0 0,0-1 0,1 1 1,-1 0-1,0 1 0,0-1 0,0 0 0,-1 1 1,-4 1-26,1 0 1,0 0-1,0 1 0,0-1 1,0 2-1,1-1 0,-1 1 1,1-1-1,0 2 1,-1 0 25,-11 13-191,9-8 43,2 0-46,3-5-81,0 0 67,-6 12-299,4-9 217,3-4 46,-1 1-69,0 0-84,0 0-101,1 0-115,0-3 258,1 1-35,-1-1-37,1 1-38,-1-1-42,1 1-42,0-1 61,0 0-37,-1 2-623,-1 0-119,1 0-106,0 0-391,-1 1-104,0 1-474,-1 3-1282</inkml:trace>
  <inkml:trace contextRef="#ctx0" brushRef="#br0" timeOffset="1162.9834">3732 433 16767,'5'4'669,"0"1"-80,0-1-71,0 0-63,2 2 141,0 0-99,1 2 11,2 7 183,-6-6-293,6 8 614,-7-11-690,0-1-95,1 0-51,0 1-64,0 0-76,6 13 66,1 1 52,-7-13-50,-1 0-67,-1-1-61,-1 5-93,-1-8 49,0-1-60,0 0-72,1-1 57,-1-1-33,0 1-200,0 0-121,0 0 199,1 0-37,-1-1-38,0 1-41,0-1-43,1 1-40,-1-1-38,0 1-37,1 0-673,0 0-120,-1-1 496,1 1-34,0 0-988,1 1-493,0 0-1319</inkml:trace>
  <inkml:trace contextRef="#ctx0" brushRef="#br0" timeOffset="1726.2835">4112 548 18943,'-6'6'37,"2"1"62,-1 2 86,0 7 180,-2 10 283,6-17-472,0-1-41,0-5-94,-1 11 173,1-1-37,2 28 255,-1-14-103,3 1 99,-1-15-163,2 0 39,1 0 42,0-1 46,1 1 47,1 0 53,-5-8-288,2 4 116,1-5-56,0-2 23,3-1 89,-6-1-335,16-1 199,-16 1-220,0 0-1,0 0 1,0-1-1,0 1 1,0-1-1,0 0 1,-1 1-1,1-1 1,0 0-1,0 0 1,-1 0 0,1 0-1,0-1 1,0 1-20,5-7 37,-1 0 0,0 0 1,0-1-1,0 0-37,-4 6 4,-1-1 0,1 1-1,-1 0 1,0-1 0,1-2-4,0-6 70,0-2 56,-2 6-5,0-1 34,-1 1 37,0 1 42,-1 1-27,1 0-41,-3-5 65,-1-2-93,-3-2-91,-2-1 16,-7 2-113,13 11 37,-8-4-105,6 5-2,3 1-1,0 0-51,0 0-64,-1 1-74,2 0-13,-1-1-66,0 1-70,0 1-79,1-1-85,-1 0-90,0 1-96,0-1-105,2 1 404,0-1-39,0 0-37,0 1-35,-1-1-719,0 1-115,-1 0-421,1 0-114,-1 1-508,-2 0-1372</inkml:trace>
  <inkml:trace contextRef="#ctx0" brushRef="#br0" timeOffset="41850.5536">3958 1039 14976,'0'0'651,"0"0"-108,0 0-216,0 0 33,0 0 107,0 0 278,0 0 508,0 0-501,0 0-122,0 0 191,0 0 523,0 0-850,0 0 206,-1-1-32,-4 0-290,-5-2-89,5 2-139,0 0 0,0 0 0,0 1 0,-1-1 0,1 1-150,-7 2 223,0 1-50,0 2-94,2 2 81,0 0 0,0 1 0,0 0 0,-4 6-160,-4 6 175,2 2-47,0 8-22,10-17-56,1 0-1,-2 9-49,3-10 29,2 0 1,0 0-1,0 0 0,1 1 1,0 10-30,3 4 82,4-2 34,-4-20-108,-1 1-1,2-1 0,-1 0 1,1 0-1,-1 0 0,1 0 1,1-1-1,-1 1 0,1 0-7,1-1 19,-1 1-1,1-1 1,0-1 0,0 1-1,0-1 1,0 1 0,1-2-1,-1 1 1,1 0-1,-1-1 1,1 0 0,0-1-19,3 2 38,1-2 1,-1 1-1,0-1 0,0-1 1,1 1-1,-1-1 0,8-2-38,-8 1 37,1-1-1,0 0 1,-1-1-1,4-1-36,1-2 74,-1-1-1,0 0 0,0-1 0,0-1 0,-1 0 0,-1-1 0,5-4-73,-4 3 152,0-1 0,4-6-152,0-2 336,13-22-336,-13 12 176,-3 2-33,-10 19-104,0-1-1,-1 1 1,0-1 0,0 0-1,-1 0-38,-1-21 117,-6 4-39,-4 3-38,-4 3-40,10 16-5,1 1-1,-1 0 1,0 0 0,-3-2 5,-16-9-112,13 11-7,0 0 0,0 0-1,-8-1 120,10 3-206,-1 0 57,1 1 47,0 0 39,-1 0 25,-29 2-10,27 0-42,0 0-88,6 0 45,-1 0-33,1 0-38,0 0-42,-2 0-153,0 0-90,1 0-100,0 1-108,-1-1-114,1 0-127,5-1 386,0 1-45,0-1-45,0 0-40,0 0-39,1 0-36,-2 1-856,2-1 588,0 0-37,-1 0-1159,1 0-573,0 0-1542</inkml:trace>
  <inkml:trace contextRef="#ctx0" brushRef="#br0" timeOffset="45217.1288">2234 2140 12544,'0'0'1173,"0"0"-544,0 0 65,0 0 84,-1-2 65,-4-2 171,4 2-714,0 1-36,0 0 42,0 0-56,0 0-49,1 0-44,0 1-17,-1-1-46,1 0-28,1 0-25,-1-1 25,0 1 6,-1 1 50,-8-6 866,2 2-430,4 3-312,-3 0 109,1 1-105,-2 2-44,-2 3 23,4-2-53,-6 2 159,1 1-66,0-1-54,0 0-46,-6 6 53,6-4-92,1 0 0,0 1 0,-2 3-130,-6 6 254,-5 11 254,14-12-275,1 1-62,3-5-108,2 1-55,1-9 6,-1 31 115,3-17-27,4 0 37,-2-13-125,-1 0 0,1-1 1,-1 1-1,1-1 0,1 0 0,-1 0 0,1 1-14,18 13 94,-1-5 24,3-3 53,7-2 140,-15-6-106,0-1 38,0-1 41,0-1 46,-1-2 49,0 0 54,7-5-161,0-1-57,-14 6-141,0-1-1,-1 0 1,1-1-1,-1 0 1,0 0 0,-1-1-1,1 0-73,7-9 169,-2-1 0,0-1-1,9-16-168,-15 23 70,-3 5 7,0 0 0,0-1 0,2-6-77,-3 5 86,0-1 0,0 0 0,-1 0 0,0 0-1,0-1 1,-1 1 0,0 0-86,0 0 87,-1 0-1,0 1 0,-1-8-86,0 9 64,1-1-1,-2 1 1,-2-7-64,0 4 51,0-1 0,0 2-1,-1-1 1,-1 0 0,-3-2-51,6 6 28,0 0-1,-1 0 0,1 1 0,-1 0 0,0 0 1,-1 1-1,1-1 0,-1 1 0,1 0 0,-2 0-27,0 0 29,1 1-1,0 1 0,-1-1 1,1 1-1,-3 0-28,-22-1 34,11 3-67,0 1-63,2 2-58,0 2-53,0 1-48,1 2-44,0 2-37,1 2-33,11-9 24,0 1 91,-1 0 43,-6 7-193,7-8 218,2-1 5,-1 1-43,1-1-55,0 1-64,0-1 53,0 0-42,1-1-45,-1 1-49,0 0-53,1 0-57,-1 1-60,0-1-63,1-1 115,-1 1-40,1-1-41,0 1-36,0 0-36,-1 0-32,-2 2-820,2-1 568,0-1-34,-3 4-1102,-1 2-541,-4 5-1459</inkml:trace>
  <inkml:trace contextRef="#ctx0" brushRef="#br0" timeOffset="45877.2342">3847 1926 16384,'0'7'-100,"0"-6"102,0-2 47,0-1 56,0-1 65,0 0 75,0-1 84,0 0 94,0 1 102,0 0 111,0 1 122,0 2-330,0-1 33,0 2 35,0-1 36,0 2 38,0-1 38,0 2 39,0 0 42,0 1-426,0 1-36,1 8 195,-3 16 351,0-19-486,-2 13 410,2-8-261,1-3-115,1 1-57,-2 22 176,-1-2-113,-1 1-92,2 3-85,2 2-58,0 52 234,0-63-258,0 0-42,2-10-90,4-4-89,-5-12 135,0-1-94,-1 0 35,1 4-73,-1-3 56,0 0-111,0 0-81,0-1 92,0 0-39,0 0-44,0-1-47,0 1-53,0 0-56,0-1 1,0 1-49,0-1-53,0 0-56,0 0 47,0 1-45,0-1-44,0 0-42,0 0-39,0 0-36,0 0-848,0 1 581,0-1-38,0 0-1150,0 0-571,0 0-1533</inkml:trace>
  <inkml:trace contextRef="#ctx0" brushRef="#br0" timeOffset="46463.3631">2288 2835 20607,'0'3'112,"0"-1"-59,-1 1-64,1-3 34,0-1 32,-1 1 43,1-1 54,0 0 65,0 1 75,0-1 88,0 1 96,0 0 109,-4 9-107,1 2-115,0 2-46,1-2-141,1 0-34,-3 11 116,2-8-50,-5 16 229,1-1-103,1-1-87,1 0-74,-1 8-29,-2 1-71,-3 9 61,3-16 55,1 1 0,1 9-189,2-12 157,1-1-53,-1 11-20,-2 47 40,5-81-239,0 1 80,0 0 63,2 12 226,-1-10-208,0-3-74,0-1-58,1 0-71,0 0-83,1-1-97,0 0-109,0-1-123,-1-1 234,0 0-34,0 0-163,-1 0 112,1 0-5,-1 0-94,0 0-2,0 0-95,0 0-110,0 0-123,0 0-133,0 0-122,0 0-110,0 0-97,1 0-368,-1 0-95,0 0-446,2 0-1213</inkml:trace>
  <inkml:trace contextRef="#ctx0" brushRef="#br0" timeOffset="47138.9549">3837 2963 12928,'-2'-3'980,"-1"1"-50,1-1-54,0 1-56,0-1-61,0 1-62,0-1-67,0 0-68,0 1-72,0-1-74,1 0-79,-1 1-80,1-1-84,-1 0-86,1 1-91,-1-1-92,0-1 423,-3-2 526,0 4-402,0 3-225,3 0-156,-1 0-34,-1 1 51,1 0 1,0 0 0,0 0-1,0 0 1,0 1 0,0 0-88,-1 0 119,1 1 1,0 0-1,0 0 1,1 0-1,-1 0 1,1 0 0,-1 1-120,0 3 264,0 0 0,1 0 0,-2 8-264,-1 10 447,3-1-127,1-1-78,2 0-64,3-1-51,-3-15-83,2 0-1,-1 0 1,2 3-44,-1-4 22,1 0 0,-1-1 0,1 1 0,0-1 1,1 0-1,2 4-22,21 19 231,-20-22-58,0 0 0,8 5-173,-11-8 107,1-1 1,0 1 0,1-1-1,4 1-107,-6-2 81,0 0 0,0-1 0,0 0 0,1 0 0,-1-1 0,4 1-81,-2-2 95,-1 1 1,0-1-1,0 0 0,1 0-95,0-1 103,-1 1-1,0-2 1,0 1-1,0-1 1,4-2-103,1-2 261,0 0 0,5-6-261,10-9 399,-24 20-358,2-1-6,22-21 204,-22 20-208,0 0 1,-1 0-1,0-1 0,0 1 0,0-1 0,-1 0 0,1 0 1,-1 0-1,1-2-31,0-2 33,-1-1 0,0 1 0,-1 0 0,0 0 0,0-1 0,-1 1 0,0-1 0,0-1-33,-1 6 26,1 0-1,-1-1 0,0 1 0,-1-1 1,1 1-1,-1 0 0,0 0 1,0 0-1,-1 0 0,1 0 1,-1 1-1,0-1 0,-1 1 0,-2-4-25,1 3 8,-1 1 0,0 0-1,1 0 1,-2 0 0,1 1-1,-6-3-7,-6-2-38,1 2-55,0 1-149,8 4 107,1 0 1,0 0 0,-8 0 134,4 2-165,-1-1-59,3 2-22,-1-1-68,0 1-80,1 0-94,-1 1-106,1 0-117,4-2 306,1 1-33,0-1-37,0 1-36,-7 1-430,5 0 267,0-1 56,1 1-68,1-1 49,0 0-71,-1 0-80,1 0-91,0 0-98,0 0-91,-1 0-80,1 0-72,-1 1-323,-1 0-69,0 0-391,-5 1-1076</inkml:trace>
  <inkml:trace contextRef="#ctx0" brushRef="#br0" timeOffset="48966.6313">2266 4003 16384,'-6'0'9,"3"0"24,3 0 126,-1-1-49,1 1-40,0 0-32,-1-1-26,1-2-65,0 2 59,0 0 48,0-1 68,1 2 94,-1-1 114,0 1-115,1-1 36,-1 1 40,0 0 43,4 0 471,-1-2-109,-2-1-111,0-1-111,1 1 528,5-4 44,-6 5-597,0 1-53,-1 0-51,1-1-46,-1 1-44,0 0-38,-1 0 113,1 0-111,-1 3-82,3 6 10,0-3-46,1 3 72,-1 0 36,-1 2 40,0 3 43,-1-4-106,0 0-38,1 12 49,-1-4-114,0 1-49,-1 39-54,-1-34 54,-1-1 16,-1 9 120,2-1 121,2-18-120,1 0-41,-1 9 28,2 3-98,4 10-88,-4-24-324,-2 2-32,1-2-14,-1-7 226,2-1-34,-1 0 4,1 0-34,0 0-37,1-1-42,-1 0-1,-1-1 26,1 0-44,-1 0-113,0 0-34,0 0-116,-1 0 249,1 0-34,0-1-38,-1 1-40,1 0-40,-1 0-40,1-1-38,-1 1-35,1-1-710,0 0-117,1 0-418,-1 0-115,0 0-506,2-2-1363</inkml:trace>
  <inkml:trace contextRef="#ctx0" brushRef="#br0" timeOffset="49514.5695">3752 3875 19199,'5'-5'20,"3"-3"104,-4 4-12,-2 0 38,0 0 48,0 1 62,-1 1 71,1 1 71,2 1 71,-4 0-90,0-1-58,1 1-53,-1 0-48,0-1 32,0 0-81,1 0-65,-1 0-49,-1-2 24,1 3 8,0 1 99,1 4 348,0-1-115,0 1-90,1 0-68,3 16 496,-4-15-570,-1 0 36,-2 33 458,-3 2-106,2-18-341,1 1-42,-2 5-4,-1 3-73,0 4-52,1-4-48,2-10 12,0 4 68,-1 0 0,-2 7-101,3-24 0,-1 0 43,0 2-3,1-3-76,2 1-63,-1 2-84,1-8 83,0 0-65,0-1-83,0-1 73,0 0-38,0 1-242,0-1 177,0 0-39,0 0-40,0-1-43,0 1-46,0 0-47,0 0-51,0 0-47,0-1-46,0 1-42,0 0-42,0-1-37,0 1-35,0 0-34,0-1-204,0 1-40,0 1-1171,0-1-584,0 1-1563</inkml:trace>
  <inkml:trace contextRef="#ctx0" brushRef="#br0" timeOffset="-2252.9386">364 10 16639,'0'0'150,"0"0"106,0 0 106,-1 0-117,-2 2-42,-1 0-12,-1 1 50,-2 2 110,-8 4 232,1-2-411,5-2-73,0 1 0,0 0 0,-1 1-99,-22 17 161,-5 5 36,13-8 0,-7 7 95,10-10-165,1 3-56,3 1 15,0 2-1,2 0 0,-8 16-85,16-25 55,1-1 0,0 2-1,1-1 1,1 0-1,-3 14-54,7-28 5,-4 26 124,3-22-110,1 1-1,0-1 1,0 1 0,0 0-1,1 1-18,0-3 9,0 1 1,0-1-1,0 0 0,1 0 0,0 0 0,-1 0 0,2 0-9,12 19 76,-10-18-56,0 0 0,0 0 0,0 0 0,2 0-20,-1-1 53,0 1 1,1-2-1,5 4-53,-4-4 68,-1 0 1,1 0-1,0-1 0,3 1-68,-2-2 86,1 1-1,-1-1 0,1-1 0,-1 0 0,1 0 0,0-1-85,10-2 307,0 0-1,13-5-306,16-7 321,-9-1-146,-4-2-110,-10 0 73,-18 11-44,1-1 0,-1 0 0,1-2-94,19-28 248,-11 13-170,-1-3 0,-3-1 90,-1-7 119,-8 19-25,-1 1-1,1-7-261,-2 5 258,-1 0-1,-1-2-257,-2-17 272,-2 6-122,-1 1-95,-4-9-55,-3-5 0,11 42-9,0-1-1,0 1 1,0-1 0,-1 1-1,1 0 1,-2-3 9,2 4-19,0 0 1,-1-1-1,1 1 1,0 0-1,0 0 1,-1 0-1,1 0 1,-1 0 0,1 0 18,-1 1-35,0-1 1,1 0 0,-1 1 0,1 0 0,-1-1 0,0 1 0,1 0 0,-2-1 34,-14 3-374,0 5-98,1 2-95,1 3-89,3 1-86,7-7 49,2-2 179,1 0 27,-1-1-74,1 0 23,0 0-76,0-1-87,0 1-98,0 0-45,0-1-87,0 0-78,0 0-68,0 1-294,-1-1-71,0 1-359,-1 2-991,3-4 1921</inkml:trace>
  <inkml:trace contextRef="#ctx0" brushRef="#br0" timeOffset="-1917.3782">411 465 19967,'9'8'53,"3"4"85,0 1 76,-1 1 82,-2 2 91,-2-5 85,-1 2-83,3 2-30,-2 0-120,0 0-119,-2 0-120,6 25 21,-10-36-13,0 3-56,-1-4 65,0-1 56,0-1 76,1 1 100,-1-1-81,0-1 34,1 1 36,-1-1 39,1 1 42,0-1 44,-1 0 47,2 1 51,-1-1 52,0 0 56,0 0-65,-1 0-197,0 0-85,0 0-40,1 0-70,-1 0-41,0 0-48,0 0-54,0 0-39,0 0-45,0 0-49,0 1-51,0-1-55,0 0-58,0 0-63,0 0-64,0 1-69,0-1-65,0 0-61,0 1-59,0-1-56,0 0-51,0 1-47,0-1-46,0 1-236,0-1-53,0 1-47,0-1-43,0 1-303,0 0-41,0 0-367,0 0-1043</inkml:trace>
  <inkml:trace contextRef="#ctx0" brushRef="#br0" timeOffset="-1454.0468">697 536 12672,'1'0'1813,"4"0"-1099,-1 0-46,1-1-47,-1-1-45,0 1-42,1-1-43,-1 0-40,1 0-40,0 0 64,1 0-60,0 0-58,0 0-56,0 1-53,0 0-49,0 1-48,0 1-43,4 2 486,1 1-63,0 2-68,-1 0-71,0 0-76,-2 2-79,0 1-84,-3 0-87,4 10 234,-1 1-64,1 10 26,-4 0-72,-4-22-143,-1-1 0,0 1 1,0-1-1,-1 1 0,0-1 1,0 0-1,-1 3-47,-6 11 143,-2-1 37,4-9-128,3-5-33,-1 1 1,0-1-1,0 0 1,0 0 0,-2 1-20,-8 3 66,-2 3-26,5-5-40,1-6 0,10-2 0,-1 0 0,1 0 0,0 0 0,0 0 0,0 0 0,0 0 0,-1 0 0,1 0 0,0 0 0,0 0 0,0 0-1,0 0 1,-1 0 0,1 0 0,0 0 0,0 0 0,0 0 0,0 0 0,0 0 0,-1 0 0,1 0 0,0 0 0,0 0 0,0-1 0,0 1 0,0 0 0,-1 0 0,1 0-1,0 0 1,0 0 0,0 0 0,0-1 0,0 1 0,0 0 0,0 0 0,0 0 0,0 0 0,0 0 0,0-1 0,0 1 0,0 0 0,0 0 0,0 0 0,0-1 0,5-7-3,-1 4 10,0 0-1,1 0 1,-1 0 0,2 1-7,19-11 119,4 4 93,1 4 75,0 4 55,-20 1-242,1 0 0,-1 0 1,2-1-101,8-2 116,-1 2-86,-12 2 37,1 0-51,14 0-105,-13 0 92,0 0 96,-5 0 2,0 0 44,7-1 1281,-8 1-1010,0-1-87,-1 0-146,0 0-106,-1 1-84,0 0-33,0-1-37,0 1-39,0-1-37,-1 1-42,1-1-45,0 1-46,0 0-49,0-1-52,0 1-53,0 0-56,-1-1-77,1 1-62,0 0-58,0 0-55,-1 0-52,1 0-49,0-1-45,-1 1-42,1 0-239,0 0-51,-1 0-44,1 0-40,0 0-305,0 0-40,0 0-367,0 0-1054</inkml:trace>
  <inkml:trace contextRef="#ctx0" brushRef="#br0" timeOffset="8988.011">1454 126 11520,'0'5'577,"0"1"-34,-1 4 444,1-3-430,0 0-41,-1 0-38,1-1-33,1 8 362,1-2-86,0-8-456,0 6 246,0 0-112,0 1-35,-1 7 39,0 0-1,1 0-93,1 3-30,3 11 28,1 5 38,-2-10-150,1 34 190,-5-42-235,0 1 38,-1 3 80,0 1-36,0 23 135,0-1-115,0 1-97,0-1-80,0-1-57,0 169-201,0-149 219,0-32 28,0 0 38,-2 2-91,-1-1 85,0-4 37,0 19 118,4-14-131,-1 36 192,-3-42-211,0-1-22,1-1-41,-1 55-27,1-47 1,-2-2 43,2-9 134,-1 21-189,2-22 137,-3 21-137,1-19 77,1 22-77,2-12-16,1-1-19,-2-1 0,-1 2 35,-1-13 0,0 1 0,1 0 0,1 4 0,1 243 128,-1-246-128,-3 22 0,1-22 0,1 23 0,2 97 0,-1-122 0,-4 22 0,3-23 0,-1 20 0,3 35 56,0 100 232,0-112-248,-1-37-40,-3 16 0,1-18 0,1 15 0,2 153 0,-1-170 0,-3 19 0,1-17 0,0 22 0,4-11 0,0-6 0,-2 1 0,-2 8 0,1-18 0,-1-2 0,1 0 0,1 6 0,0 3 0,-3 16 0,1-15 0,0 19 0,4-2 0,0-4 0,-5 39 0,2-58 0,-1 0 0,1 0 0,1 1 0,1 513 128,0-522-130,2-1-1,1 8 3,-1-6 13,0-1 1,-1 11-14,-1 47 192,0-45-150,0-21-42,0-1 0,-1 1 0,0-1 0,0 0 0,-1 2 0,0-2 0,1-1 0,0 1 0,0 0 0,1 0 0,0 1 0,0 86 0,0-88 0,-1 0 0,1 1 0,-1-1 0,0 0 0,-2 3 0,2-4 0,0 1 0,0 1 0,0-1 0,1 0 0,-1 3 0,0 8 0,-1 0 0,-1-1 0,-4 12 0,1 1 0,1-5-21,3-14-5,0-1 1,1 1-1,0-1 0,0 1 1,1 2 25,0-7-175,-1 1 65,1 0 56,0-1 45,-2 6 87,-1 7 154,1-10-158,0 0-53,0 0-81,1-2-25,0-1-44,-1 0-49,1 0-55,-1 0-85,1 1-75,-1-1-85,1 0-89,-1-1-98,0 1-104,1 0-111,-1-1-118,2-2 552,0-1-35,-1 1-575,1 0-114,0 0-101,-1 1-367,1-1-98,0 0-444,0 2-1196</inkml:trace>
  <inkml:trace contextRef="#ctx0" brushRef="#br0" timeOffset="11450.021">602 1096 16511,'0'0'150,"0"0"63,0 0-64,0 0-53,0 0 22,0 0 130,0 0 80,-2 2 397,-2 2-378,0 0-48,-1-1-44,1 1-39,-3 2 64,-1 0-78,0 3-37,-4 8-9,-5 14 77,2 3-56,4 2-43,4 2-36,6-29-82,0-1 0,0 1 0,1 0 0,1 0 0,-1 0-1,2-1 1,-1 1 0,1 0 0,0-1 0,1 1 0,0-1 0,0 0-1,1 0 1,0 0 0,0 0 0,2 1-16,-3-4 6,0-1 0,1 0 0,-1 1 0,1-1 0,0-1 1,0 1-1,4 2-6,-2-3 18,-1 0-1,1-1 1,-1 1 0,6 0-18,-4-1 23,0 0 1,0-1-1,-1 0 0,1 0 1,0-1-1,0 1 0,5-2-23,7-2 30,1-3 73,0-2 56,1-1 41,2-2 434,9-7-634,-12 5 240,-1-1-11,-1-1-42,2-5-4,-12 12-70,-1-1-1,4-7-112,-6 9 64,-1-1 0,1 0 0,-2 0 0,1 0-1,-1 0 1,1-7-64,1-7 168,-4-2 35,-2 4-12,-3 1-78,3 15-98,-1 0-1,0 0 0,1 0 1,-1 0-1,0 0 1,-1 0-1,1 1 1,-1-1-1,0 1 0,0 0 1,0 0-1,0 0 1,0 0-15,-2-1 42,0 1 1,1 0-1,-1 0 1,-1 0-43,2 1 30,-1 0 1,1 0 0,-1 1 0,1 0 0,-1 0 0,1 0 0,-1 0-31,-2 1 30,0-1 0,1 1 0,-1 1 1,-4 0-31,-26 7 11,19-2-52,1 0-32,12-3-114,0-1 62,-7 7-110,8-4 81,2-3 33,0 0-38,0 1-47,0-1-54,-1 1-187,2-1 176,0-1-36,-1 1-37,1-1-39,-1 1-43,1 0-45,-1-1-4,1 0-40,0 0-38,-1 1-37,-1 0-687,1 0-119,0 0 509,0-1-34,-2 2-1003,0 0-498,-3 1-1337</inkml:trace>
  <inkml:trace contextRef="#ctx0" brushRef="#br0" timeOffset="13442.9406">811 1941 10624,'0'0'1664,"-1"0"-643,0-2-272,-2 0 42,1 0-73,-1 0-68,-1 0-65,1 0-61,0 0-59,-1 1-54,0-1-50,1 1-48,-1 0-44,0 0-39,-1 0-37,-3 0 97,-1 0-103,-3 1-50,-15 3 46,18 0-39,4-2-26,0 1 37,1-1 43,0 1 48,-8 5 295,1-1-100,0 1-88,0 0-78,0 3-29,0 0-74,-1 5-35,-4 11 2,5-2-58,1 1 0,1 0 1,1 1-1,1 0 0,0 5-81,2-2 234,0 13-234,5-5 91,1-29-57,0 1 0,1-1-1,0 0 1,0 1-1,0-1 1,1 0-1,1 0 1,1 3-34,8 11 51,3-2-35,-13-16-4,0-1 0,0 0 0,1 1-1,-1-1 1,1-1 0,-1 1 0,1-1 0,0 1 0,0-1 0,0 0 0,0 0 0,0-1 0,1 1 0,1 0-12,-1-2 26,0 1 0,0 0-1,0-1 1,1 0 0,1 0-26,31-6 216,-35 5-196,4 0 53,0-1 0,0 0-1,0 0 1,0-1 0,4-2-73,12-11 232,-1-4-69,-1-2-70,-3-1-69,-8 10-96,-1 0 36,7-17 60,-1-8 138,-6 8 27,-4-1 35,-5 24-153,1-1-1,-1 0 1,-1 0-1,1 1 1,-1-1-1,0 0 1,-1 1-1,0-1 1,-2-4-71,2 7 44,0 0 0,-1 0 0,0 0 0,0 0 0,-4-5-44,-7-5 62,-4 1-41,3 7-89,-1 4-96,5 4-25,0 0-84,4 0 53,0 1-43,1 0-47,-1 0-52,1 1-54,0-1-59,0 1-63,0-1-67,-1 2-131,2-2 192,1 1 31,0-1-73,1 1 28,-1-1-74,1 0-85,0 1-95,0 0-88,0-1-94,0 1-81,0 0-74,-1 1-310,0-1-73,0 2-377,-3 1-1036,6-5 2727</inkml:trace>
  <inkml:trace contextRef="#ctx0" brushRef="#br0" timeOffset="15479.6954">576 2962 14592,'-2'10'144,"-2"-5"44,-2-1 48,-1-2 56,1-1-21,0 1 41,0 2 42,1 2 46,0 0 13,-1 1-53,1-1-48,-2 1-43,-1 1 24,1 1-52,-6 9 132,3 3 36,1-1-70,0 0-58,2 1-46,-3 13 72,8-22-176,0 0-1,1-1 1,1 10-131,1 10 327,2 0 0,2-1 0,5 21-327,-7-37 181,2 0 0,4 12-181,-5-16 88,1-1-1,0 1 0,0-1 1,1 0-1,0 0 0,0-1 0,1 0 1,1 0-1,-1 0 0,1-1 1,1 0-88,11 5 213,0-4-47,6-4-11,-20-3-119,1-2 0,-1 1 0,0 0 0,1-1 0,0-1-36,0 1 43,0-2 1,1 1 0,-1-1-1,0 0-43,16-9 145,-6 0 10,-3-1 43,6-8 67,-3-1-83,3-12-24,-15 24-115,0-1 0,-1-1 0,0 1 0,0-2-43,1-13 98,0-18 3,-5-5 70,-4 0 62,2 36-91,-1 1 0,-1-6-142,-7-7 198,-3 5-73,-3 4-66,-1 2-57,9 8-159,0 1 90,5 3 69,0 0 1,0 1-1,0 0 0,0-1 1,-4 1-3,2 0-25,0 1-33,-1-1-71,0 2-82,0-1-100,0 2-118,4-2 163,-1 1-35,0 0-40,1 0-41,-1 0-43,0-1-46,1 2-49,-1-1-49,2-1 76,0 1-40,0-1-38,1 1-37,-3 0-707,1 0-120,1-1 524,0 1-33,-2 0-1029,-1 1-510,-1 0-1370,6-2 3783</inkml:trace>
  <inkml:trace contextRef="#ctx0" brushRef="#br0" timeOffset="37495.3978">664 5143 18431,'0'4'150,"0"20"204,0 1-37,0 1-33,0 0-34,0 27 155,0-2-117,1-34-154,1-1 39,1-6-24,0-1 35,-2-4-27,-1 0-79,1 0-78,-2-2-77,1 0-81,0-2 51,0-1-37,0 1-58,0-1-100,0 0-46,0 0-101,0 0-117,0 0 234,0 0-34,0 0-35,0 0-36,0 0-533,0 0-116,0 0-103,0 0-352,0 0-100,0 0-427,0 0-1142</inkml:trace>
  <inkml:trace contextRef="#ctx0" brushRef="#br0" timeOffset="38590.6331">590 5063 11008,'0'0'533,"0"-1"-226,0-4 47,0 3-258,1-9 304,0 2-54,0 6-160,1-1 35,0 1 38,0 0 47,-1 2 33,0 0-78,-1 0-68,1 0-56,-1-1 3,-1-2-25,1 3-38,0 0 69,0 0 95,0-1-46,0-1 82,0 0-113,0-3 156,0 4-115,0-1 100,0 2-103,0 0 39,0-1 43,0 1 50,0 0 195,0 0 106,0-1 118,0 2-329,0-1 34,1 9-253,3 3-34,0 0-35,4 28 339,-6-24-147,-1 0 0,0 11-328,0-2 708,4 21-708,-2-17 234,-2-13-155,-1-1-33,0 7 61,0 11 0,2-4-65,2-6 41,-2-15-40,-1-1 0,0 0 0,-1 1 1,1 0-44,-1 3 127,0 20 1,0-27 1,0-88-9,0-108 269,0 133-310,0-2-49,-1 57-30,1 0 0,-1 0 0,0 1 0,0-1 0,0 0 0,-2-3 0,2 5 0,-2-3 20,4 14 23,-1 2 1,1 5-25,3 12 66,-2-13 2,0 0-1,0 7-86,-1 39 171,1-29 42,5 29-213,-2-31 55,9 65 125,-13-92-179,4 54 54,0-21 17,-3 0-37,-2-19-67,0-3-78,0-13-188,0 1 57,1-1-32,2 1-293,-1-1 178,-1 0 138,0-1-51,-1 1-59,0 0-68,0 0-77,0 0-87,0 0 100,1 0-42,-1 0-39,0 0-37,0 0-36,0 0-32,1 0-768,-1 0 526,0 0-33,0 0-1041,0 0-517,0 0-1385</inkml:trace>
  <inkml:trace contextRef="#ctx0" brushRef="#br0" timeOffset="48029.4124">675 4005 11904,'-1'0'-51,"-1"0"48,1 1 44,0-1 39,0 0 60,0 0 41,0 1 78,0-1 185,0 2 324,1 0-332,0-1-175,0 0-179,0 0-38,0-1-38,0 1 476,-1-1-95,1 0-85,-1 1-75,0-1-65,1 0-55,-1 0-44,0 0-35,-2 0-62,2 0 55,1 0 45,0 0 64,-1 0 94,0 0-38,0 1 4,1 0 42,-3 2 372,0 0-52,0 0-51,1 0-48,-1 1-45,1-1-43,-1 0-41,1 1-38,0 0-35,0-1-33,-2 5 129,0 0-102,0 0-81,-1 6-16,-3 10-30,5-14-28,0 1 76,0 0 108,1-6-104,1-1 34,-2 9-25,0-1 1,1 0-1,1 4-179,-1 3 226,2 0 0,0 0 0,2 6-226,2 1 224,3-2-60,7 9-4,2-5-68,-13-23-60,1 0 1,0-1 0,0 1-1,1-1 1,0 0 0,-1 0 0,1 0-1,0-1 1,1 0 0,-1 0-1,1 0 1,-1-1 0,1 1 0,0-2-1,3 2-32,13 2 112,-1-4 61,3-5 94,-18 2-151,1-1 0,-1 1 1,0-1-1,3-2-116,-1 0 156,0 0 0,0-1 0,0 0-156,11-12 269,-5 3-92,-1-1-60,-5 6 32,-1 0 0,3-7-149,-4 5 192,-1 0 0,2-5-192,6-27 470,-6-2 85,-6 37-477,-1 0 0,0 1 1,-1-3-79,0 1 66,0 1-1,-1 0 1,-1-1-66,1 2 40,-1 1-1,0-1 0,0 1 0,-1 0 1,0 0-1,0 0 0,0 0 0,-4-3-39,7 8 18,-1 0-1,0 1 0,0-1 0,0 0 0,-1 0 1,1 1-1,-1-1-17,-16-5 74,12 6-63,0 0-1,-1 0 1,1 1 0,-3 0-11,5 0-3,-6 0-70,0 1 34,-6 1 28,8 0 28,-1 1 1,-8 2-18,7-1-31,1 1-44,-1 0-66,0 1-80,1 0-96,-1 0-114,6-3 169,0 0-35,0 1-37,0-1-37,0 0-42,0 1-41,0-1-45,1 1-47,-2 0-38,1-1-70,0 1-78,2-2 181,0 1-64,0-1 45,1 0-60,-1 0-66,1 0-74,0 1-158,-1-1-85,1 1-78,0 0-69,-1 0-310,1 1-71,-1 0-380,-1 2-1052,2-4 1929</inkml:trace>
  <inkml:trace contextRef="#ctx0" brushRef="#br0" timeOffset="53268.4081">6297 3782 11904,'-1'0'350,"-1"0"34,0 0 465,0-1 272,0-2 641,1 2-900,1-1-48,0 0-310,-1 1-40,1 0-114,0-1-37,1 1-42,-1-1-47,0 1-55,0-1-51,0 0-57,0 0-59,-1-4 199,0 1 57,0 2-40,0-1 47,0 1-1,0 1 44,-1-1 49,1 0 55,-1-1 186,1 0-119,1 1-104,-1-1-89,1 1-97,-1 1-43,0-1-14,-1-1 17,-5 0 115,2 3-131,0 1 38,-2 0-7,-10 0 60,15 0-206,1 0 0,-1 0-1,0 1 1,0-1 0,0 0 0,0 1-1,-1 0-17,-2 3 33,0-1-1,0 1 0,1 0 1,-1 1-1,1-1 0,0 1-32,-6 5 62,-8 11 34,-2 11-53,16-23-32,-3 2 37,1 0 0,-4 12-48,1 11 10,8-30-12,-9 51-4,8-38 25,0 0-1,1 6-18,1-13 22,1 0-1,0 0 1,0 0-1,2 7-21,-1-10 24,1 0-1,-1 0 1,1 0-1,0-1 1,1 1-1,3 5-23,-3-6 17,1 0-1,-1 0 1,1-1-1,0 0 0,1 0 1,-1 0-17,0-2 3,-1 0 0,0 0 1,1 0-1,-1-1 0,1 1 0,0-1 1,0 0-1,0-1 0,2 1-3,3 0 0,0-1 0,1 1 0,-1-2 0,1 0 0,-1 0 0,1-1 0,-1 0 0,1-1 0,6-1 0,-9 0 9,-1 1-1,0-1 1,0 0-1,0 0 1,2-2-9,3-3 71,-1 0 0,3-3-71,23-22 205,-4-3 77,-5-2 91,-22 29-228,0 0-1,-1 0 0,1-3-144,-1 0 189,-1-1 0,2-4-189,4-26 310,-5 0-87,-4 35-186,-1 1-1,0-1 1,0 0-1,0 0 1,-1 0-1,0 0 1,-1 0-1,0 1 1,0-1-1,-1-2-36,1 6 21,0 0-1,-1 0 1,1 0 0,0 1 0,-1-1-1,0 0 1,0 1 0,0 0-1,0 0 1,-2-1-21,0 0 15,1 1 0,-1 0 0,0 1 0,0-1 0,0 1 0,-1 0-15,-2-1 11,-1 1 0,0 0 0,0 0 0,0 1 0,0 0 0,0 1 0,0 0-11,-11 1-2,-5 2-56,1 1-87,1 3-114,13-3 77,1 0-39,4-2-74,1 1 36,-10 6-486,8-4 393,1 0-79,-1-1-110,3-1 166,-1 0-56,1-1-62,0 1-69,-1 0-78,1-1-83,-1 1-91,1-1-98,1 0 265,0-1-52,0 0-49,0 1-45,0-1-41,0 0-39,-2 2-972,1-1 287,0 0-57,-1 1-378,-2 0-1057</inkml:trace>
  <inkml:trace contextRef="#ctx0" brushRef="#br0" timeOffset="53716.3078">6250 4785 20863,'0'4'52,"0"0"88,1 1 141,-2 8 515,1-10-593,-2 0-53,-4 17 378,3 2-100,2 1-74,2 1-46,0 5 36,-1-4-81,0 29 267,-2-18-213,-1-3-104,-1 17 342,2 2-555,2-46-290,0 0 79,0-1 71,0 1 64,0 3 67,0-1 107,0 0 82,0 1 59,0 21 759,0-20-752,0-5-162,0 0-33,0 4-53,0-5-47,0 0-34,0 1-39,0-1-42,0 0-43,0 1-48,0-2 5,0 1-37,0-1-38,0 1-41,0 0-41,0-1-43,0 1-46,0 0-46,0-1-49,0 1-50,0 0-53,0-1-53,0 1-55,0 0-57,0 0-60,0-1-60,0-2 112,0 1-77,0-1-69,0 0-60,0 0-281,0 0-60,0 1-340,0 0-941</inkml:trace>
  <inkml:trace contextRef="#ctx0" brushRef="#br0" timeOffset="54721.4931">5059 4532 17407,'0'4'53,"0"-1"93,0 1 123,0 0 255,0-1 248,0-5-453,0-1-98,0 8 208,0-3-266,-1 1 0,1-1 1,0 0-1,0 1 1,1-1-1,-1 0 0,0 1 1,1-1-1,0 1-163,3 7 409,-1 0-94,-2 1-19,0 10 89,-1-20-361,0 7 137,1 0-40,3 8 36,-3-11-112,1 0-1,-1 0 1,-1 0-1,1 0 1,-1 1-45,0 40 524,0 60 806,0-67-902,-1-22-283,-3-1-66,3-8-66,-1 0 1,1-1-1,0 1 1,1 2-14,0 9 73,0 26 270,-2-28-247,-2-2 41,3-11-100,0 1 1,0-1 0,0 0-1,1 0 1,-1 1-1,1 0-37,-1 13 82,-3 3-44,2-11-35,1 0 0,-1 1-1,2 1-2,0 16-6,0 1 46,0 19 101,0 62 298,0-76-347,0-1-51,0-29-36,-1 0 0,1 0 0,-1-1 1,0 1-1,0 0 0,0-1 0,0 1-5,-2 7 36,1 1 41,2 6 37,0 7-16,0-13-33,2-3 9,1-3-42,-2-5-34,0 0 1,-1 0-1,1 0 1,-1 1-1,1-1 1,-1 0-1,1 0 0,-1 0 1,0 0-1,0 0 1,1 1-1,-1-1 1,0 0 1,0 3-150,0 0 88,0-1 58,0 6 62,0-3-92,0-3-52,0 0-68,0-1-40,0 1-69,0-1-79,0 1-88,0-1-98,0 1-108,0-1-117,0-1 329,0 0-33,0 0-307,0-1 201,0 1 33,0-1-73,0 0 30,0 0-76,0 0-85,0 0-98,0 0-103,0 0-97,0 0-86,0 0-75,0 0-323,0 0-74,0 0-390,0 0-1071</inkml:trace>
  <inkml:trace contextRef="#ctx0" brushRef="#br0" timeOffset="55515.4576">3151 4923 12416,'6'0'1246,"-4"-1"-58,-8-7 1109,3 5-1759,-3-3 211,5 5-602,0 0 66,0 1-51,0-1-44,1 1-37,-1-1-9,-3 1-78,3 0 82,0 1 59,-1-1 95,1 0 118,0 0-122,1 0 39,-2 0 118,0 2-53,0-1-48,1 1-44,0 1-40,0 0-36,0 5 71,1-2-116,0 1-44,1 12 53,-1-13-50,0-1 52,2 39-45,-1-29-13,1-4 37,0 2 67,0 2 96,0 7 79,-1 1-82,-1 12 13,0 1-94,-1 16 34,1-9-56,0 35-39,-4-31-26,-3-18 25,0 6 70,5-19-110,1-1 0,1 7-84,-1-18 2,1 0-1,-1-1 0,0 1 0,1 0 1,-2 1-2,-2 8-14,2-1-64,4 3-413,3 0-295,-3-11 612,-2-4 13,1 1 34,-1 0-39,0 0 101,1 0 49,-1 3 108,0-3-87,0 1-90,0-1-6,0 0-41,0 0-25,0-1-42,0 1-45,0 0-50,0-1-55,0 1-59,0 0-63,0 0-67,0-1 102,0 1-41,0-1-40,0 1-44,0-1 138,0 0-34,0 0-549,0 0-111,0 0-98,0 0-353,0 0-95,0 0-427,0 0-1149</inkml:trace>
  <inkml:trace contextRef="#ctx0" brushRef="#br0" timeOffset="58776.0052">400 4626 14976,'0'2'18,"0"-1"43,0 1 168,0 0 185,0-1 340,0-1-312,0-1-183,0 1-79,0-1-42,0 0-62,0 0-39,0 0-47,0 0-50,0 0 430,1 1-99,0 0-84,0-1-66,1 1-40,2 0 5,-3 0 2,0 0 9,9 0 598,7 0 403,-2-1-146,-5 1-360,-1 0-141,-1 0-53,-1 0-114,-1 1-50,0 0-58,0 0-64,5 3 73,-9-3-146,0 0 0,0-1-1,0 1 1,0 0 0,0-1 0,0 0-1,0 1 1,1-1 0,1 0-39,53 0 703,2 0-79,-20 0-272,0 0-65,-6 0-105,0 0-61,-1 0-67,1 0-73,-4-3 193,1-5-44,-20 5-83,-1 1-1,0 0 1,1 1-1,7-1-46,-5 2 66,-8 0-38,0 1 0,0-1 0,0-1 1,0 1-1,0-1 0,2 0-28,4-3 22,-8 3-22,1 1 0,-1-1 0,0 0 0,0 1 0,1-1 0,-1 1-1,0 0 1,1-1 0,-1 1 0,2 0 0,0 0 0,0-1 0,0 0 0,0 0 0,0 0 0,0 0 0,-1 0 0,1 0 0,-1 0 0,0 0 0,1 1 0,2-1 0,83 1-4,-18 0 29,-60-2 82,-1-5 0,1 5-86,-1 2-21,5 0 69,-15 0-60,7 0-25,14 0-46,-11 0 62,1 0 21,-1 0 86,1-1 0,-8-1-88,4-2-39,-4 4 4,-1-1 0,0 0 0,1 1 0,-1-1 1,0 1-1,1 0 0,-1 0 0,2 0 16,32 0-94,0 0 63,1 0 62,0 0 63,-26 1-77,4 3 53,0 0-9,-3-3-60,19-1-13,41 0-119,-51 0 127,0 0 44,-7-1 39,2-3-32,-3 0-11,-3 3 16,-6 1-49,-1 0 0,1-1 1,-1 1-1,1-1 0,-1 0 1,1 0-1,0-1-3,-1 1 0,0 0-1,0 1 1,0-1 0,0 0 0,0 1-1,1 0 1,-1-1 0,1 1 0,-1 0 0,0 0 0,0-1 0,0 0 0,0 1 0,0-1 0,1-1 0,-1 1 0,1 0 0,-1 0 0,1 0 0,-1 1 0,1-1 0,-1 1 0,2 0 0,3 0 0,-4 0 0,1 0 0,-1 0 0,1 0 0,0-1 0,3 0 0,2-3 0,-8 3-2,0 1-1,0-1 1,1 0 0,-1 1-1,0-1 1,1 1 0,-1 0-1,0-1 1,1 1 2,78 0-192,-46 0 149,-30 0 42,0 0 0,0-1 0,1 0 0,-1 0 0,0-1 1,0 1 5,1-1 0,-1 1 1,0 1-1,0-1 0,1 1-5,12-2 80,0-4-50,-1 2-33,6-3 38,19-3 65,-28 8-97,2 1-34,-11 1 9,0 0 1,0-1 0,0 0-1,0 0 1,1-1 21,-1 1-21,0-1-1,0 1 1,1 1 0,-1-1-1,1 1 22,74 0-25,40 0 29,-115 0-4,0 1 0,1-1 0,-1 1 0,0 0 0,1 1 0,-1 0 0,0-1 0,0 0 0,0-1 0,0 1 0,1-1 0,68 0 128,-69 0-128,0 0 0,0-1 0,0 0 0,-1 0 0,3-1 0,-2 1 0,0 0 0,1 0 0,-1 0 0,0 0 0,3 1 0,0-1 0,0 1 0,-1-1 0,8-2 0,-6 1 0,0 1 0,1-1 0,-1 2 0,0-1 0,5 2 0,-3-1 0,1 0 0,0-1 0,1 0 0,3-3 0,-10 3 6,1-1-1,-1 1 0,1 0 0,5 1-5,31 0 205,0 0-95,102 0 33,-114 0-72,-1 0 40,-8 2-34,-4 2-47,-5-1-30,85 18 0,-47-11 0,-46-9-10,0 0-1,0-1 1,0 1-1,5-2 11,11 3-65,12 5 4,10 3-40,-12-8 71,-14 0 2,0 1-42,-13-1 45,0-1 1,0 0 0,1-1 0,-1 1-1,0-1 1,0 0 0,0 0 0,1 0-1,-1 0 1,4-1 24,3-2-63,4-1 9,1 2 43,7 2-58,0 0 85,-1 0 55,30 0 171,-20 0-152,-13 0-95,0 0-63,-17 0 65,0 0 0,1 0 0,-1 1 0,0-1-1,0 0 1,0 1 0,0 0 0,1 0 3,12 4 4,0-3-30,1-1 1,-1-1-1,0 0 0,4-1 26,14 0-25,82 1 153,-98 1-99,3 4 86,1-1 11,-5-3-76,128-1-289,-48 0 155,-56 0 92,0 0 34,1 0 39,-1 0 47,-20 0-154,0 0 42,39 0 134,-34 0-141,-21 0-25,0-1 0,0 1 0,-1-1 0,1 1 0,0-1 0,-1 0 0,1-1 16,-1 1-6,0 0 0,0 0 0,0 1 0,0-1-1,-1 1 1,4-1 6,16 1 1,23 0-130,-42 0 129,1 0 0,-1-1-1,1 0 1,-1 0 0,3-1 0,-2 1 3,0 0 1,0 0 0,0 0 0,0 1 0,-1-1-1,2 1-3,3 0 35,-5 1-27,-1-1 0,0 0 0,1 0 0,-1 0 0,1-1 0,-1 1 0,0 0 0,1-1 0,0 0-8,2-1 6,14-3-7,-10 4 41,0 0 43,1 2-4,5-1 18,-4 0-67,-4-1-44,-1 0-50,5-3 3,-1 0 11,3 3 33,-9 1 7,-1-1 1,1 1-1,-1-1 0,1 0 0,0 0 0,0 0 10,0-1-15,-1 1 0,1 0 0,-1 1 0,1-1 0,0 1 0,1-1 15,3 2-34,-6-1 26,1 0 0,-1 0 0,1 0-1,-1 0 1,0 0 0,1 0 0,-1-1 0,1 1 0,0-1 8,5-2 0,1 1 0,-1 1 0,1-1 0,-1 1 0,10 1 0,-16 0 0,0 0 1,0 0-1,0-1 0,1 1 1,-1-1-1,0 1 0,0-1 1,0 0-1,2 0 0,6-3 18,3 1 43,22-5 26,-20 7-21,-11 1-49,1-1 1,-1 1-1,0-1 0,0 0 1,3-1-18,9-2 19,-7 2-27,43-7-160,-32 8 131,6 2 37,-20-1 0,1 1 0,-1-1 0,1-1 0,-1 1 0,1-1 0,3-1 0,1-1 0,0 1 0,0 0 0,-1 1 0,1 0 0,11 1 0,-12 0 4,1-1 0,8-3-4,-8 2 50,-1 1-1,10-1-49,8 2 23,-18 1-23,1-1-1,-1 0 1,0-1-1,5-1 1,-11 1 0,37-6 4,-9 6-29,-6 1-143,0 0 62,0 0 52,0 0 41,6 0 38,56 0 140,-50 0-121,-35 0-35,0 1 0,1-1-1,-1 1 1,0-1 0,0 1-1,0 0 1,1 0-9,-1 1 10,0-1-1,1-1 1,-1 1-1,1 0 1,-1-1 0,1 1-1,1-1-9,1-1-3,-4 1 6,1 0 0,-1 0-1,1 0 1,-1 0 0,1 0-1,-1 1 1,0-1 0,1 1-1,0 0-2,0 0 17,2 0 2,0 1-1,-1-1 1,1 0-1,0 0 1,0 0-1,4-1-18,4 2 54,-1 1-55,-9-1-12,1-1-1,-1-1 0,1 1 1,-1 0-1,1-1 0,-1 1 1,2-1 13,13 0 40,0 0-40,71 0-166,-62 0 190,0 0 99,-24 0-123,-1-1 0,1 1 0,0 0 0,-1-1 0,1 0 0,-1 0 0,1 1 0,-1-2 0,1 1 0,1-1 0,5 0 26,15 2 152,-17 0-147,25 0 102,0 0-34,-1 0-38,1 0-41,-1 0-47,1 0-49,0 0-53,-1 0-59,-27 0 197,-1 0 0,0 0 0,0-1 0,1 1 0,-1-1 0,0 0 0,2-1-9,-2 1 10,0 0-1,1 0 0,-1 0 0,0 1 1,1-1-1,-1 1 0,3 0-9,9 0 21,-11-1 22,-2 0-43,-1-1-56,5-2 0,-2 2-63,-1 2-67,-1-1 49,-1 1-34,0 0-143,0 0-78,-1 0-154,0 0-357,0 0 327,0 0 121,0 0-2,0 0-98,1 0 1,-1 0-98,0 0-113,0 0 335,1 0-32,-1 0-36,0 0-32,1 0-625,0 0-112,0 0-99,0 0-384,0 0-96,0 0-465,1 0-1259</inkml:trace>
  <inkml:trace contextRef="#ctx0" brushRef="#br0" timeOffset="60724.908">285 3783 14080,'15'0'184,"-11"0"-48,-3 0 140,0-1-76,-1-1-12,0 0-88,0-1 45,0 2-57,0 1 45,0 0 283,0-1-54,1 0-51,-1 0-47,0 0-43,1 1-38,0-2 84,1 1-83,-1 0-106,2 0 31,-2 0-48,-1 1 35,1 0 104,2-1 77,0-1-33,3-1 151,0 1-105,0 0-86,0 0-76,0 0-39,13-3 112,-11 3-66,12 0 183,-1 2-57,-5 0-94,-1 1 1,-5-1-29,1 0 1,-1 0-1,0-1 1,2 0-140,1-1 67,23-4 107,-9 5-10,9 1-56,0 0 84,67 0 575,-77 2-598,0 1-39,-12-1-45,-1 0 0,11-1-85,46-1 21,-43 0-21,-23 0 0,0 0 0,0 0 0,0 0 0,0 1 0,-1-1 0,1 0 0,0 1 0,0-1 0,0 1 0,0 0 0,0 0 0,0 0 0,0 0 0,-1-1 0,0 1 0,1 0 0,-1-1 0,1 1 0,-1-1 0,1 0 0,-1 1 0,1-1 0,-1 0 0,1 0 0,0 0 0,74 0 61,0 0 101,8 0 100,114 0 434,-126 0-501,-8 0-78,0 0-74,-59 0-43,0-1 0,-1 1 0,1-1 0,-1 0 0,1 0 0,-1 0 0,1-1 0,-1 0 0,-2 2 0,5-1 17,1 0 0,0 0 0,0 0 0,0 1 0,-1 0 1,5 1-18,12 0 25,1-1-5,31 0 98,-21 0-106,-30 0 9,0 0 0,1-1 0,-1 0 1,0 0-1,0-1-21,1 1 21,-1 0 1,0 0-1,0 0 1,0 0-1,1 1-21,5 0 15,0 0 34,27 0 208,-22 0-177,3 0-76,-14 0-4,0 1 0,1-1 0,-1 1 0,0 1 0,1-1 0,-1 1 0,0-1 0,0 0 0,0-1 0,0 1 0,1-1 0,4 0 0,-4 0 0,-1 0 0,0 0 0,0 0 0,0 1 0,1 0 0,5 2 1,-7-1 17,1-1-1,-1 0 1,1-1 0,-1 1-1,0 0 1,3-1-18,5-1 21,-6 1-21,0 0 0,0 0 0,0 0 0,0 1 0,3 1 0,2 1-6,7 1 9,-5-3 43,6 0 154,2-1-18,-8 0-103,-3-1-52,-1-1-46,7-1 19,-9 2 0,0-1 0,0 1 0,0 0 0,2 1 0,-3 0 1,1-1-1,-1 1 1,1-1-1,-1-1 1,1 0-1,10-1 27,3 1 50,-14 2-72,1-1 0,0 1 0,0-2 0,4-1-5,1 1 1,50-13-1,-37 9 43,-19 5 53,1 0 1,-1 0-1,1 1 1,0 0-1,0 0-96,10 1 129,-10-2-114,1 0-44,4-3 29,-10 3 2,1 1 0,-1-1 1,0 0-1,0 1 1,0-1-1,0 1 1,0 0-1,1 0 1,0 0-3,68 0 334,-55 0-301,0 0-38,-12-1 5,0 1 0,-1 0 0,1-1 0,-1 0 0,1 0 0,1-1 0,-2 1 0,1 0 0,-1 0 0,1 1 0,-1-1 0,1 1 0,1-1 0,79 1 21,-71-1 38,5-3-14,1 0 9,-4 3 23,-8 0-24,0 1 0,0-1 0,6-2-53,10-1 90,-8 2-62,2 1-22,3-3-49,-14 3 29,0-1 0,0 1 1,0 1-1,1-1 0,-1 1 14,15 0 23,1 0 41,16 0 106,50 0 303,-61 0-375,0 0-52,-23-1-30,1 1-1,-1-1 0,0 0 0,0 0 1,2-1-16,-2 1 6,-1 0 0,0 0 0,0 0 0,1 1 0,1-1-6,-2 1 40,0 0 64,4 0 418,-4 0-349,-1 0-122,-1 0-54,1 0-51,-1 0-54,0 0-61,0 0-69,1 0-76,-1 0-84,0 0-90,1 0-99,-1 0 135,0 0-50,0 0-51,0 0-55,0 0 44,0 0-51,0 0-48,0 0-46,0 0-44,0 0-39,0 0-38,0 0-35,0 0-216,1 0-41,0 0-1229,1 0-615,2 0-1642</inkml:trace>
  <inkml:trace contextRef="#ctx0" brushRef="#br0" timeOffset="62360.9565">3531 3658 29567,'-9'-2'0,"9"2"0,0 0 0,-1-1 0,1 1 0,0 0 0,0 0 0,0 0 0,0-1 0,0 1 0,0 0 0,0 0 0,0-1 0,0 1 0,0 0 0,0 0 0,0 0 0,0-1 0,0 1 0,0 0 0,0 0 0,0-1 0,0 1 0,0 0 0,0 0 0,0 0 0,0-1 0,0 1 0,0 0 0,0 0 0,0-1 0,1 1 0,-1 0 0,2-1 0,-1 1 0,1-1 0,0 1 0,0 0 0,0 0 0,0 0 0,0 0 0,-1 0 0,1 0 0,0 0 0,0 0 0,0 1 0,0-1 0,0 1 0,1 3 0,-3-3 1,0-1-1,0 0 1,1 1 0,-1-1-1,0 0 1,0 0 0,0 1-1,1-1 1,-1 0 0,0 0-1,0 0 1,1 1 0,-1-1-1,0 0 1,0 0 0,1 0-1,-1 0 1,0 1 0,1-1-1,-1 0 1,0 0 0,1 0-1,-1 0 1,0 0 0,1 0-1,-1 0 1,0 0 0,1 0-1,-1 0 1,0 0 0,1 0-1,-1 0 0,8-1 36,-6 1-29,0 0 0,1 0 1,-1 0-1,0 0 0,0 0 0,0 0 0,0 1 0,0-1 0,0 1 0,1-1-7,7 8 0,1-7 0,3 0 14,11 0 10,-11-4-62,-10 1 31,-1 0-1,1 0 1,1 0-1,-1 1 1,2 0 7,9 1 25,-4 1-13,61-1-12,-70 0 0,0 0 0,0 0 0,-1 0 0,1-1 0,0 1 0,0 0 0,-1-1 0,1 1 0,0-1 0,-1 0 0,1 1 0,0-2 0,0 2 0,-1-1 0,1 0 0,0 1 0,-1-1 0,1 0 0,0 1 0,-1 0 0,1-1 0,0 1 0,0 0 0,-1 0 0,2 0 0,0 0-1,0 0 0,0-1 0,0 1 1,0-1-1,-1 0 0,4-1 1,-3 1 4,1 0-1,0 0 1,-1 0 0,1 1 0,0-1 0,-1 1-1,2 0-3,0-1 44,0 0-1,1 0 0,-1 0 1,0 0-1,3-2-43,9-2 39,-6 2 0,-7 2-26,1 0 1,-1 0 0,1 0-1,0 0 1,1 1-14,-3 0 4,-1 0 0,1 0-1,-1-1 1,1 1 0,-1 0-1,1-1 1,-1 0 0,1 1 0,-1-1-1,1-1-3,-1 1 7,1 0 0,-1 1 0,1-1 0,-1 0 0,1 1 0,-1-1 0,1 1 0,-1 0 0,1 0 0,0 0-7,52 0 145,-35 0-126,-2 0-34,-14 0 15,0-1 0,-1 1 0,1-1 0,0 0 0,-1 0 0,2 0 0,-2 0 0,1 0 0,-1 0 0,1 0 0,-1 0 0,1 1 0,1 0 0,56 0 0,-57 0 0,0 0 0,-1 0 0,1 1 0,-1 0 0,1-1 0,-1 1 0,1 1 0,-1-1 0,0 0 0,1 0 0,-1 0 0,0-1 0,0 1 0,0-1 0,1 0 0,6 0 0,-6 1 0,1-1 0,-1 0 0,0-1 0,0 1 0,1-1 0,-1 0 0,6-2 0,-7 2 0,-1 0 0,0 0 0,0 0 0,1 1 0,-1-1 0,0 1 0,1 0 0,-1 0 0,1 0 0,21 0 0,13 1 17,-14-4 73,-13-1-65,-8 3-26,0 0 1,0 1-1,0-1 1,0 0 0,1 1-1,-1 0 1,0-1-1,0 1 1,2 0 0,100 0 128,-99 0-127,0-1 0,1 0 0,-1 0 1,0 0-1,1 0-1,9-3 31,1 2 39,-6 3-53,-5-1-16,-1 0 0,0 0-1,0 0 1,1-1-1,-1 1 1,1-1-1,5-3 0,-8 3 0,0 0 0,0 0 0,1 1 0,-1-1 0,0 1 0,1-1 0,-1 1 0,0 0 0,1 0 0,94 0 0,-92 0 0,0 1 0,0 0 0,-1 0 0,5 1 0,-3-1 0,-1 1 0,1-1 0,-1 0 0,6-1 0,5 0 49,15 0 10,-1 0-34,65 0-38,-54 0 36,10 0 90,-48 0-112,0 0 0,0 0 0,1-1 1,-1 0-1,0 0 0,3-1-1,7-1-18,1 1-78,29 2 63,-25 0 69,7 0 68,-11 1-79,16-1 85,-10-3-117,-13 0 7,-6 2 0,1 0 0,0 0 0,1 1 0,-1-1 0,0 1 0,0-1 0,0 1 0,0 0 0,0-1 0,2 1 0,4 1 0,-2-1 0,-1 0 0,0 0 0,1-1 0,5 0 0,-2-2 0,-3 2 0,-1 0 0,0 0 0,0-1 0,0 0 0,0 0 0,0 0 0,4-4 0,-5 4 0,0 0 0,0 1 0,0-1 0,0 1 0,0-1 0,4 1 0,-2-1 0,0 1 0,0-1 0,-1 0 0,1-1 0,4-2 0,-5 2 0,0 1 0,-1 0 0,1 0 0,0 0 0,0 0 0,0 1 0,9-1 0,-9 1 0,0 0 0,0 0 0,-1 0 0,1 0 0,0-1 0,3-1 0,3-3 0,0 2 0,1-1 0,-1 2 0,8-2 0,7-4 1,0 1-28,-5 5-54,-16 3 77,0 0-1,0-1 0,0 0 1,0 0-1,1-1 5,-1 1 1,0 0-1,1 0 0,-1 0 1,1 0-1,1 1 0,0-1 0,0 1 0,0-1 0,6-2 0,-6 1 0,1 1 0,0 0 0,-1 0 0,1 0 0,-5 1 0,1 0 0,-1 0 0,0-1 0,0 0 0,0 1 0,0-1 0,1-1 0,-1 1 0,0 0 0,1 0 0,-1 0 0,1 1 0,-1-1 0,1 1 0,1 0 0,151 0 0,-148-1 0,-1 1 0,1-1 0,0-1 0,-1 0 0,0 1 0,0-1 0,0 1 0,6 0 0,103 1 81,-79 0-94,1 0-55,-32 1 69,-1-1 0,0 1 0,0 0 0,0 0 0,1 1-1,9 1 31,2-1 40,88-2-50,-100 0-21,1 1 0,-1-1 0,0 1 0,0 0 0,1 1 0,-1 0 0,0-1 0,0 0 0,0 0 0,0-1 0,1 0 0,4 0 0,-4 0 0,-1 0 0,0 0 0,0 0 0,0 1 0,1 0 0,6 2 0,-8-1 0,1-1 0,-1 0 0,1 0 0,-1-1 0,3 1 0,-4-1 0,1 0 0,0 1-1,-1-1 1,1 1 0,-1 0 0,0 0-1,2 0 1,-2 1 4,0-2-1,0 1 0,0 0 1,0 0-1,0-1 0,0 0 0,1 0-3,6 0 34,-4 0-19,-1 0-1,0 0 1,0 1-1,0-1 1,1 1-15,23 5 25,-16-4 16,0-1 0,8-1-41,52 0 154,-44 0-159,-24 0 5,1-1 0,-1 1 0,0-1 0,1 0 0,1-1 0,-2 0 0,0 1 0,0 0 0,-1 0 0,1 1 0,2-1 0,2 1 0,1 0 0,-1-1 0,7-2 0,1-1-43,-8 2-95,7 1-127,-9 2 71,-3-1 54,-2 0-33,2 3-477,-3-2 404,0 1 55,0 0 138,0-1 34,-1-1-64,1 1 40,0-1 60,0 1 141,1 0 232,-2-1-115,1 1-122,-1-1-62,1 0-43,-1 1-49,1-1-44,-1 0-51,0 1-56,0-1-23,0 1-47,0-1-52,1 1-54,-1-1-58,0 1-62,0-1-66,0 1-70,0-1 1,0 1-59,0-1-55,0 0-51,0 0-50,0 0-45,0 1-43,0-1-40,0 0-233,0 0-48,0 0-42,0 0-37,0 0-299,0 0-36,0 0-3369</inkml:trace>
  <inkml:trace contextRef="#ctx0" brushRef="#br0" timeOffset="63975.6566">221 2687 11136,'0'-2'251,"0"1"52,0 0 44,0 0 36,0 0 371,0-1 1077,0 2-1241,0 1-77,0 0-108,0-1-250,0 1-38,0 0-24,0 0-81,0 0-89,0 1-97,0-2 484,2 0 276,4 0-115,1 0-35,6 0 337,0 0-113,1 0-96,3 0 12,-1 0-81,33 0 821,-35-1-1095,-1 0-44,12-2 85,-11 0-37,0 2-1,13-1-224,-12 2 82,-1-2 34,14-3 577,15-5-693,-29 6 112,24-3 146,1 2-66,-8 1-105,-2-1-69,20-6 57,29-5 51,-63 14-45,-1 1-1,8 0-80,43 1 195,-25 0-112,-35 0-47,1-1 0,-1 1 0,1-1 0,-1-1 0,2 0-36,8-1 124,1 1 41,3 3-27,9-1 15,-3-2-39,-9-2-36,-3 0-35,2 3-36,4 1-7,-7 1 0,-1-1 0,1-1 0,6-1 0,15-5 57,-20 3-12,0 1-1,0 1 0,0 0 1,9 1-45,-12 1 7,0-1 1,0-1-1,3 0-7,9-2 21,5 1 58,18-3 167,-23 4-140,-2-1-47,6 0 14,-1 0-33,26-4 9,-14 3 24,-9 2-52,22 2-21,-25 1 11,1-1-1,10-3-10,-16-1 56,-14 3-17,0 0 1,1 0-1,-1 0 1,5 0-40,62 1 140,-44 0-110,-8 2 32,10 2 96,-20-2-33,1 0 0,8-1-125,-5-1 76,5-1 47,1 4 40,2 1-120,-7-2-32,0 0-1,13-2-10,49 0 79,108 0 32,-129 0-36,1 0 44,-44 1-86,5 3 110,5 1 24,-7-4-126,-5-1-5,11-1 26,-5 4-53,-3 0-9,0-1 0,0 0 0,14-1 0,125-1 0,-146 1 0,0 0 0,0 0 0,0 0 0,1 1 0,-2 0 0,-1-1 0,0 0 0,1 0 0,0-1 0,100 0 128,-31 0-103,38 0 57,-109 0-78,0-1 1,0 0 0,0 0-1,0 0 1,1 0-5,-1-1-1,0 1 1,1 0 0,-1 0-1,0 1 1,1-1 0,6 2-3,-3-1-32,-1 0 1,1-1-1,4 0 35,2-3-21,-8 3 21,0-1 0,1 1 0,-1 0 0,1 1 0,-1 0 0,-1-1 0,1 1 0,-1-1 0,0-1 0,2 1 0,-2-1 0,-1 1 0,1 0 0,0 0 0,0 1 0,1-1 0,4 2 26,0-2-1,0 0 1,0 0-1,0-1 1,8-2-26,-17 3-124,1 1 45,0-1 39,0 1 34,2-1 64,10 1 291,-8 0-268,-3 0-96,0 0-72,1 0-90,-1 0-106,-2 1 52,0-1-49,0 0-52,1 0-57,-1 0-61,0 0-64,0 0-68,0 0-71,-1 0 62,0 0-54,1 0-50,-1 0-48,0 0-45,0 0-42,0 0-40,1 0-36,-1 0-226,0 0-43,1 0-40,-1 0-34,0 0-287,1 0-34,3 0-3258</inkml:trace>
  <inkml:trace contextRef="#ctx0" brushRef="#br0" timeOffset="65049.158">3868 2509 31103,'14'0'-5,"0"-1"0,3-1 5,-3 0-38,-1-2-42,-2 2-28,-1 1 36,8 2 7,-2 0 54,-1-2 10,8 0-10,-7 4-84,-8 0 92,0-1-1,1-1 1,-1 1-1,0-2 1,1 1-1,3-1 4,56 0-6,92 0-133,-111 0 163,0 0 76,-37 1-83,3 3 54,0 1-11,-4-4-59,56-1-136,-41 0 142,-21 0-7,1-1 0,-1 0 0,0 1 0,0-1 0,3-2 0,-3 2 0,0 0 0,0 0 0,0 0 0,0 0 0,3 1 0,16 1 21,18-1 86,-13-3-107,-17 0 0,-5 2 0,-1-1 0,1 1 0,-1 0 0,1 1 0,1 0 0,1-1 0,1 0 0,0-1 0,0 0 0,0 0 0,1 1 0,-1 0 0,2 0 0,-2 0 0,0 0 0,0 0 0,2-1 0,-2 0 0,0 0 0,0 1 0,2 0 0,-5 1 0,0-1-1,0 0 1,0 0-1,1-1 1,-1 1 6,1-1 0,-1 1 0,1 0-1,2 1-5,2 0 36,11 0-16,-5-2-76,32-5 31,3 5 50,11 2 57,-24 0-57,-34 0-38,-1 0-1,0-1 1,1 0 0,-1 0-1,2-1 14,-2 0-12,0 1 0,0 0 0,0 0-1,0 1 1,1 0 12,21 0 43,35 0 147,-43 0-160,0 0-37,-13-1 7,0 1 0,0-1 0,0 0 0,0 0 0,0-1 0,0 1 0,1-1 0,-1 1 0,0 1 0,0-1 0,0 1 0,18 1 0,5-1 26,-8-3 55,-11 1-67,-7 1-15,1-1-1,0 2 0,0-1 1,-1 0-1,1 1 1,0 0-1,0-1 0,0 2 1,3-1 1,8 4-55,5-1 9,0-1 40,1-2 7,-6-1 6,1 1 0,-1 1-1,2 1-6,-9-1 27,43 6 73,-24-6-13,88-1-62,0 0-50,-107-1 1,0 1 0,0-1 0,1-1 0,-1 1 24,0-1-2,1 0-1,0 1 0,0 0 0,1 1 3,145 0 0,-146 0 0,1 1 0,-1 0 0,0 1 0,1 0 0,-3-1 0,1 1 0,0-1 0,6 0 0,34-2 9,32 1-122,-50 2 89,-8 2 24,-12-2 0,0-1 0,0 0 0,3 0 0,47 0 0,-14 0 0,0-1 0,4-4 0,-27 2 0,0-1 0,1 1 0,-1 1 0,85 1 112,-71 0-129,-1 0-78,-27-1 95,-1 0 0,0 0 0,6-1 0,-5 0 0,0 0 0,0 1 0,8 0 0,-4 0-18,-6-1-73,-2-1-64,2 0-93,-5 2 102,-1 1-58,1 0-86,-2 0 93,1 0-43,0 0 6,-1-1-35,1 1-38,-1 0-40,1 0-42,-1 0-46,1 0-48,-1 0-50,1 0-54,-1 0-50,1 0-48,-1 0-45,1 0-44,-1 0-39,1 0-38,-1 0-34,1 0-220,0 0-41,0 0-1253,0 0-622,2 0-1671</inkml:trace>
  <inkml:trace contextRef="#ctx0" brushRef="#br0" timeOffset="68050.242">0 1739 6528,'0'-1'5269,"0"-1"-4246,0-2 2078,0 2-1828,0 1-745,0 0-34,0 0-40,0 0-45,0 0-18,0 0-72,0 0-83,0 0-91,0 0-100,0 1-107,0-1-117,0 1-126,1-1 541,-1 1-64,1-1-54,1 1-43,-1 0-26,4 0-2,-4 0 6,-1 0 7,33 0 1568,-18-1-927,1 1-78,-6 0-272,0 0-65,-2 0-108,0 1-61,0 0-69,0 0-76,8 2 84,12 2 6,-9-4 12,9-1 42,-3 1 29,-1-2 0,5-1-145,-7-1 113,3-1-16,1 2-51,61 2 227,-28 0-126,-10 0-71,-3 0-60,-40 0 23,1 1 0,-1 0 1,0 0-1,5 1-39,9 2 56,-3-3-13,-1 0 1,8-2-44,18 1 72,-18 3-60,-8 0 51,-10-1 1,2-1 0,-1 0 0,0 0 1,4-1-65,34 3 135,-18 3-100,-26-5-32,1-1 0,-1 1-1,1-1 1,0 0 0,-1 1-1,1-1 1,0 0 0,-1 0-1,1 0 1,0 0 0,-1-1-1,2 1-2,-1-1 8,0 1 0,-1 0 0,1 0 0,0 0 0,-1 0 0,1 0 0,0 0 0,-1 0 0,1 1 0,0-1 0,-1 0 0,2 2-8,4 1 52,6 1 38,-1-3 3,0 1-67,6 5-31,-17-6 5,0-1 0,0 1 0,0-1 0,0 0 0,0 1 0,1-1 0,-1 0 0,0 0 0,0 1 0,0-1 0,1 0 0,-1 0 0,0-1 0,0 1 0,0 0 0,1 0 0,-1 0 0,0-1 0,1 1 0,0 0 0,-1-1 0,1 1 0,0 0 0,0 0 0,-1 1 0,1-1 0,0 0 0,-1 0 0,1 1 0,1 0 0,26 6-4,-26-7 8,-1 1 0,1-1 1,0 0-1,-1 0 0,1-1 1,1 1-5,11-4 59,-8 3-15,0-1-1,0 1 1,0 0 0,4 1-44,23-2 172,19-7 220,-4 1 1,-18 6-198,-13 2-64,11 0 95,-11-2-114,-2-1-76,-5 1-41,-1 0 1,1 1-1,4 0 5,1 2-44,13-2-13,-10 0 72,-3-3 34,-9 2-8,-1 1 1,1 0-1,-1 0 0,4 1-41,41 0 126,-28 0-103,-18 0-23,0-1 0,0 0 0,0 1 0,0-2 0,1 1 0,-1-1 0,0 1 0,1 0 0,-1 0 0,0 1 0,3-1 0,4 2 1,7-1 28,3-3 69,1-1-26,37-8 165,-39 10-183,0 1-33,-10 1-21,0 0 0,0-1 0,0-1 0,0 1 0,7-4 0,-13 4-1,0 1 0,-1-1 0,1 1 1,0 0-1,-1 0 0,6 0 1,-5 1 5,1-1 0,0 0 1,-1 0-1,1-1 0,4 0-5,2-2 38,-5 1-20,-1 1 0,1 0 0,-1 0 0,1 0 0,1 1-18,3 0 37,-4 1-14,0-1 0,1 0 0,-1-1-1,5-1-22,-4 1 20,4-2 9,-1 1 0,0 1 0,9 0-29,8 1 0,-6 0 0,0 0 0,9-2 0,-10-1 0,-7 0 0,0 2 0,15-1 0,-5 2 0,5 1 0,20-4 0,-22 0 0,-9 0 0,0 1 0,5 1 0,-2 1 32,21-5-32,-21 2 96,21 1-96,34 2 241,-25 0-125,-9 0-70,0 0-65,-25-1 15,8-3 81,-15 2-23,0 0 0,0 1 0,2 0-54,47 1 26,28 0-31,-66-1-17,5-3-66,-19 2 47,1 1-1,0 0 0,6 0 42,25-1-25,-4-4 46,-31 5-17,31-5 141,13-3 57,-17 1-165,-7 2 31,0 2-35,-11 1-30,0 1 0,8-4-3,-3 1 0,0 1 0,15-1 0,-18 3 0,1-1 0,-1 0 0,0-1 0,0-1 0,6-4 0,-10 4 0,1 1 0,-1 0 0,1 0 0,7 0 0,87-17 0,-100 19 0,0 2 0,1-1 0,-1 1 0,0-1 0,1 2 0,3 0 0,-3-1 0,1 1 0,-1-1 0,1-1 0,-1 1 0,4-2 0,2-1 1,-7 2 3,1-1 0,-1 1 0,1 0 0,-1 1 0,2-1-4,11 1 69,20 0 85,-14 2-142,-9 1-12,-6-1 0,1 0 0,-1-1 0,6 0 0,0-1 0,-5-1 0,0 1 0,0 1 0,3 1 0,2 1 0,-5-1 0,-1-1 0,0 0 0,8 0 0,105-1 0,25 0 0,-120-1 0,18-3 0,-22 1 0,13 1 0,14 2 79,-3 0-53,-2 0-52,0 0-53,-39 0 79,-1 1 0,1-1 0,-1 1 0,7 2 0,3 1 0,0-2-1,8 2 47,9 0 30,-13 0-69,57 13-7,-20-6 95,-22-5-45,-14-2-67,-15-3 17,0 0 0,0 0 0,1-1 0,-1 0 0,17 1 0,63 16 0,-64-15 0,-16-2 0,0 0 0,1 0 0,5 2 0,35 5 3,-30-6 27,3 0 44,-7-1-63,-1 2 1,9 1-12,-9-1-1,0 0 0,10-1 1,83-1 0,-96 1 11,0-1 0,0 1 0,0 1 1,1 0-12,-2-1 10,0 1 0,0-1 0,0-1 0,0 1-10,144-1-9,-51 0 61,-77-2 37,-1-1-54,-11 0-33,0 2 0,12-1-2,-9 2 0,-5 1 0,0-1 0,0-1 0,6-1 0,0-1 0,-9 1-6,0 1 1,0 0 0,0 0 0,4 1 5,10 0-61,-7 1 10,0-1 0,-1-1 0,7-1 51,-3-2-25,-1-1 33,10-2 77,1 4 82,-23 2-155,1 1 0,-1-1 0,0 1 1,0-1-1,-1-1 0,1 1 0,0 0 0,0-1 0,0 0-12,20-7 19,-13 7-19,-5 1 0,-1-1 0,0 1 0,0-1 0,-1 0 0,2 0 0,0-1 0,0 1 0,0 0 0,1 0 0,-1 1 0,1-1 0,-1 0 0,1 0 0,-1 0 0,0-1 0,1-1 0,-3 2 0,1-1 0,0 1 0,-1 0 0,1 0 0,0 1 0,0-1 0,0 1 0,0 0 0,0 1 0,3-1 0,2 1 3,-4 0-8,-1 0 0,0 0 0,0 0 0,0-1 1,1 0 4,5-2-46,-6 2 26,1-1 0,0 1 0,0 0 0,0 0 0,1 1 20,8 2-68,-5 2 48,-8-3 20,0 0 0,1-1 0,-1 1 0,0 0 0,1-1-1,-1 0 1,0 1 0,1-1 0,-1 0 0,123 0 0,-104-1 14,5-4 67,-19 4-35,1-1 1,0 1 0,6 0-47,2 1 48,0-1 0,1-1-48,-3 0 1,2 0-40,-9 1 2,25-2-106,3 3 42,-18 1 42,0-1-1,7-2 60,-2-2-20,-12 2 20,0 1-1,-1 0 1,5 0 0,1 1-30,-1-2 0,1 0 0,6-1 30,34-8-50,-17 8 62,26 3-1,-49 0 37,3 0 42,3 0 55,0 0-69,0 0-51,60 0-36,-72 0 29,0-1-1,0 0 1,0 0-1,1-1-17,8-2 6,4 3-82,20 1-102,0 0 114,1 0 90,0 0 62,-22-2-105,2-1-34,-10 0-32,0 2-1,10-1 84,6 2-58,-1 0 41,29 0 83,12 0 144,35 0 229,-99 0-422,0-1 0,0 0 0,0 0 0,3-1-17,-2 1 9,-1-1 1,1 1 0,-1 0 0,6 1-10,-4-1 62,5 0 158,-8 0-150,2-1-59,-3 1-52,-1 0-42,1 0-48,0 0-55,0 0-95,0 0-85,0-1-97,0 1-105,0-1-114,0 1-125,-2 0 354,1 1-35,-1-1-35,0 0-37,0 1-46,-1 0-51,1 0-49,0-1-46,-1 1-43,1 0-40,-1 0-39,1 0-34,-1 0-225,1 0-42,0 0-1283,1 0-635,0-1-1709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3T00:02:08.59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26 453 17279,'-1'4'37,"0"-1"64,-1-1 54,0 0 43,-1 0 181,1 6 245,1-1 175,-2-1-49,1-2-216,1 0-57,6 8 739,-3-1-450,-2-4-431,0 0-37,0 0-43,0-1-49,1 0-51,0-1-58,6 9 223,-5-5-155,-2-8-131,0 1 0,1-1 0,-1 1 0,1-1-1,-1 1 1,1-1 0,0 1 0,-1-1 0,1 0 0,0 1 0,0-1 0,0 0 0,0 0 0,0 1-34,-1-2 4,3 3 61,0 0 0,0-1-1,0 1 1,0-1-1,0 0 1,2 1-65,9 1 160,4-7-94,-1-5-32,8-9 98,1-5 11,-10 6-89,-5 2-28,-1-10-31,-9 22 5,-1 1 0,1-1 0,0 1 0,0 0 0,0-1 0,0 1 0,0 0 0,0 0 0,1-1 0,5-7 0,-5 11 0,-2 7 0,0 16 0,0-19 0,1-2 0,-1 0 0,1 0 0,0-1 0,0 1 0,0 0 0,0 0 0,1-1 0,1 4 0,18 27 0,-18-28 2,14 17 17,-8-15-44,2-3-56,-8-4-76,-1 0 72,5 2-3,-5-2-22,-1-1 1,0 1-46,0-1-58,0 1-67,0 0-183,0-1 180,-1 0-38,1 1-39,0-1-42,-1 0-46,1 1-46,0-1-6,-1 0-43,1 0-41,-1 1-38,1-1-36,-1 0-34,1 0-785,0 0 538,0 0-36,0 0-1063,0 0-530,2 0-1421,-3 0 3916</inkml:trace>
  <inkml:trace contextRef="#ctx0" brushRef="#br0" timeOffset="320.3836">2561 190 19455,'1'18'141,"0"-11"-25,0 1 44,2 2 138,2 2 118,-2-4 366,0 1-1,-1-1 1,1 8-782,-2-6 448,1 0-58,-1 1-46,0-6-216,0 1-33,0-1-37,0 0-39,0 0-43,0 0-46,4 19 276,2 18-206,-3-11 133,2 0 62,-3-11-60,0 1 34,3 19 209,-4-33-417,0 3 125,0-3 18,-1-2-70,0-1-52,-1 0-59,1-1-44,-1 1-64,0 0-71,0 1-82,0-4 375,0-1 182,0 0-152,0 0-116,0 0-98,0 0 26,0 0-38,0 0-200,0 0 131,0-1-37,0 1-39,0 0-40,0 0-44,0 0-46,0-1-47,0 1-47,0 0-42,0-1-42,0 1-39,0 0-35,0-1-787,0 0 533,0 1-38,0-1-1074,0-1-540,0 0-1439</inkml:trace>
  <inkml:trace contextRef="#ctx0" brushRef="#br0" timeOffset="572.8578">2487 400 19071,'2'0'-89,"-1"0"54,1 0 49,-1 0 46,1 0 44,-1 0 40,1 0 36,-1 0 33,3 1 338,-1-1 102,0 0 55,5 0 1029,-4-1-748,-1 1-542,-1-1-56,0 1-68,1-1-78,33-9 900,-9 4-413,-5 2-177,-1 0-74,-5 1-152,-9 2-127,0 0-43,7 1 54,-3 0-117,3-2-40,-12 2-115,0-1 54,3-2 135,-3 2-97,0 0-65,0 0-43,-1 1-55,0-1-29,0 1-52,0 0-57,1 0-66,-2 0-143,1 0-110,-1 0-111,1 0-115,-1-1-119,1 1-120,0 0-125,0-1-126,0 1 122,1-1-80,-1 0-71,1 0-62,0 0-236,0 0-53,1 0-389,1-1-1092</inkml:trace>
  <inkml:trace contextRef="#ctx0" brushRef="#br0" timeOffset="-1097.9999">1612 474 20991,'-7'2'246,"5"1"69,3 2 99,0-2-160,1 0 35,-1 1 114,1 1 64,0-1 71,-2 1 78,0 2-121,1 0-46,1 1-47,0-1-48,0 3 57,0 1-97,-1 0-100,-2 1-102,-3 16 216,-3 17 32,0 29 105,6-44-231,1-3-46,0-1-62,0 0-60,0-3-62,-1-13-4,1 0 1,-2 0-1,-1 7 0,0 2 69,2-8 13,0 0 43,1-7-6,-1-2-44,-2-2-22,-1-6-81,4 6 44,-7-15-40,3 2-87,0-3-101,-1-9-166,3 12 211,-1-2 35,2 7 85,0 2-50,-1 0-54,1-1-56,0 1-58,0-1-59,0 0-60,1 0-63,0 0-63,0-1-201,0-5-196,0-1 33,1 4 232,-1 2 28,-1 1-103,1 1 19,0 0-109,-1 3 358,1 1-34,-1-1-36,1 0-38,-1 1-266,1 0-103,-1-1-92,0 1-82,0 0-311,0-1-83,0 0-381,-1-1-1041,1 3 2234</inkml:trace>
  <inkml:trace contextRef="#ctx0" brushRef="#br0" timeOffset="-626.0853">1644 421 20735,'5'0'250,"-1"0"37,2-1 253,4-4 787,-7 3-965,-1-1-47,1 1-97,0 0-54,1-1-66,0 0-75,5-2 179,0 0 42,1 2 189,0-1 0,0 2 0,8-2-433,-1 1 360,-8 1-220,0 0-59,1 1 112,-1 1-50,2 2 1,0 1-57,1 0-14,-12-3-71,29 7 277,-25-6-238,0 1-1,0-1 1,0 1 0,0 0-1,2 2-40,-4-3 13,0 1-1,0-1 0,0 1 1,0 0-1,0 0 0,0 0 1,-1 0-1,1 0 0,-1 0 0,1 1 1,-1-1-1,0 0 0,0 1 1,0-1-1,0 1 0,-1-1 1,1 1-1,-1 0 0,1-1 1,-1 1-1,0-1 0,0 1 0,0 1-12,-1 10 72,0-1-1,-1 0 0,-1 3-71,2-10 35,-1 0 0,0 0 0,0 0 0,-1 0-35,1-1 15,-1 0 0,0 0 1,0-1-1,-1 1-15,-15 15-1,-3-4-45,13-12 15,1 0 1,0-1 0,-1 0-1,0 0 1,0-1 0,0 0-1,0 0 1,0-1 0,0-1-1,-5 1 31,7-1-62,-11 0-9,7 0-39,3 0-57,1 0-105,5 0-58,-1-1 40,-4-1-892,5 1 747,0 0-99,1 1 230,0-1-35,0 0-39,0 1-44,0-1-48,0 1-52,0-1-56,0 1-59,-1-1-323,1 1-118,-1 0-106,0 0-94,0-1-362,0 1-95,-1 0-443,-1 0-1206,3 0 2592</inkml:trace>
  <inkml:trace contextRef="#ctx0" brushRef="#br0" timeOffset="-2795.1825">611 53 17535,'0'0'114,"0"0"71,0 0-38,0 0 34,0 0 71,0 0 171,0 0 793,0 0-128,0 0-445,0 2-284,0 12 66,0 0-71,0 1-63,0 0-54,0 3-13,0-1-53,0 4-13,0 9 30,0 44 28,0-2-57,0 13-22,0 42 13,1-110-105,0-1 1,1 2-46,2 11 17,-3-26-19,0 20 2,-1-19-121,0 0 51,0-3 15,0-1-86,0 0-9,0 0-61,0-1-72,0 1-85,0-1-96,0 0-107,0 0-120,0 0 297,0 0-33,0 1-39,0 0-39,0 0-38,0 0-35,0-1-678,0 1-117,0 0-406,0 0-116,0 0-491,0 0-1318</inkml:trace>
  <inkml:trace contextRef="#ctx0" brushRef="#br0" timeOffset="-2295.888">410 63 17919,'-2'0'128,"-5"0"-20,1 1 66,5-1-116,0 0 0,0 1 1,-1-1-1,1 0 0,0 1 1,0-1-1,0 1 0,0 0 1,0-1-1,-1 1 0,1 0 1,0 0-59,0 0 414,0 0-107,0-1-90,0 1-73,-1-1-23,-1 0 2,3-1-12,-1 1-15,1 0 34,0 0 40,0 0 45,-1 0-9,1 0 36,7 0 225,-1 0-60,0 0-53,0 1-49,5-1 93,-1 0-81,-1 0-73,19-1 334,-16-1-299,1 0-180,24-3 220,55-5 486,-63 9-589,0 0-34,16-1 25,0-2-76,-25 1-85,-10 3-25,-1 0 0,0 0 0,0 0 0,0 1 0,9 2-21,-8-1 8,0 0-1,0-1 1,3-1-8,-11 0 0,-1 0 0,0 0 0,0 0 1,0 0-1,0 1 0,0-1 0,0 0 0,0 0 0,1 1 0,-1-1 0,0 1 0,0-1 0,0 1 0,0 0 0,0 0 1,4 2-24,1 0-27,-4-1 3,0 0-90,-1 0 18,-1-1-42,1 0-10,-1 1-37,0-1-43,0 0-45,-1 1-50,1 0-52,-1 0-58,0 0-61,0 0-146,0-1 160,-1 1-132,2-1 264,-1 0-44,0 0-50,1 0-55,-1 1-61,1-1-66,0 0-281,-1 1-105,1 0-94,0 0-83,-1 0-334,1 0-82,0 1-403,0 2-1103</inkml:trace>
  <inkml:trace contextRef="#ctx0" brushRef="#br0" timeOffset="-2014.9809">453 811 21759,'2'0'406,"3"0"-75,0-2-57,0-1 3,1-2 94,0-1-14,-1 3-69,4-2 166,-1 0-44,10-4 308,-1 1-151,24-10 697,-39 17-1221,3-1 45,16-7 203,-6 4-32,-1 0-1,15-3-258,41-6 550,-39 9-345,-9 3-106,-3 2-57,1-1 26,-9 1 52,1 0-1,8 2-119,-7 1 56,-1 1-35,-10-3-60,0 0-75,1-1-68,0 0-62,1 1-222,0-1-101,0-1-79,0 1-58,0 0-536,-3 0 544,-1 0 172,1 0 20,-1 0-87,0 0 17,0 0-87,0 0-100,0 0-112,0 0-122,0 0-113,0 0-100,0 0-88,0 0-358,0 0-86,0 0-432,0 0-1180</inkml:trace>
  <inkml:trace contextRef="#ctx0" brushRef="#br0" timeOffset="-1535.899">1065 443 21247,'-2'2'48,"-1"1"-60,1-1 60,0 0 84,1-1-23,0 0 36,1-1 32,0 0 42,1 0 82,0 1 196,1 2-124,0 0-53,-1 0-50,1 0-44,-1 1-40,-1 0-35,1 5 61,0 2-71,-2 15 45,1-18-50,0-1 95,0 3-38,0-1-33,1 6 82,-2 27 225,-1-21-185,-2-5-153,0 5 17,3-6-16,1-2-89,0 6-39,0-19 0,0 0 0,0 0 1,0 0-1,0 0 0,0 0 0,1-1 0,-1 1 0,0 0 1,0 0-1,0 0 0,0 0 0,0 0 0,0 0 0,0 0 0,0 0 1,0 0-1,0 0 0,1 0 0,-1 0 0,0 0 0,0 0 0,0 0 1,0 0-1,0 0 0,0 0 0,0 0 0,0 0 0,0 0 1,1 0-1,-1 0 0,0 0 0,0 0 0,0 0 0,0 0 0,0 0 1,0 0-1,0 0 0,0 0 0,0 0 0,0 0 0,0 0 0,1 1 1,-1-1-1,0 0 0,0 0 0,0 0 0,0 0 0,0 0 1,0 0-1,0 0 0,0 0 0,0 0 0,0 0 0,0 0 0,0 1 1,0-1-1,0 0 0,0 0-2,6-9 98,-5 8-65,5-8 98,-2 1-51,0-1-33,2-3-43,7-18-10,6-13 6,-6 14 0,6-10 0,21-24 0,-39 61 0,1-1 0,0-1 0,0 1 0,0 0 0,1 0 0,-1 0 0,2-1 0,-2 3 0,-1 0 0,0 0 0,1 0 0,0 0 0,-1 1 0,1-1 0,-1 0 0,1 1 0,0 0 0,-1-1 0,1 1 0,0 0 0,0 0 0,-1 0 0,3 0 0,10 2-15,-1 5 106,-1 4 123,-7-5-57,0 1 36,4 11 228,1 4-93,-3 0-92,-2-2-90,-2-3-59,-2-8-45,0-1 0,1 0 1,0 0-1,1 4-42,4 6 26,-6-15-27,0 1 0,0-1 0,-1 1 1,1-1-1,-1 1 0,0 1 1,0-3 4,0 0 0,0 1 0,1-1 0,-1 0 0,0 0 0,1 0 0,0 2-4,2 2-44,0 0-68,-3-5-22,0 0 36,1 1-11,0 4 40,-1-5 3,0 0-54,0 1-74,0-1-91,0 0-106,0-1 149,0 1-32,0 0-231,0-1-95,-1 1-104,1 0-113,0-1 262,0 0-49,0 0-44,0 1-42,0-1-41,0 0-37,0 0-870,0 0 597,0 0-40,0 0-1179,0 0-586,0 0-1571</inkml:trace>
  <inkml:trace contextRef="#ctx0" brushRef="#br0" timeOffset="42484.0572">1550 1253 12928,'-6'6'27,"3"-3"74,2-2 186,0-1-64,1 1-55,-1-1-49,0 1 4,-2-1-57,2 0-25,0-1 36,0 1 104,0 0 117,0 0-96,0 0 40,1 0 43,-1 0 48,-1 0-186,0-1-38,-2-3 201,3 3-196,0 0 51,0 0 70,-1 0 90,0 0-48,1 1 53,-2-1 60,1 1 66,-8 1-45,1 2-56,0 2-52,0 0-51,-5 2 27,11-5-248,0-1-1,1 1 1,-1 0-1,1 0 1,-1 0-1,1 0 0,-1 1-30,-2 4 59,0-1-1,0 1 1,-2 5-59,-3 4 81,3-6-11,-8 14 70,6-2-94,0 8 37,1 3 41,6-24-77,1 0 0,0 0 1,1 0-1,-1 0 0,2 0 0,0 7-47,6 16 107,-6-27-98,0-1-7,-1-1 0,1 0-1,-1 0 1,1 1 0,0-1 0,1 0 0,-1 0-1,0 0 1,2 2-2,10 11 39,2-2 54,-9-10-45,-1 0 0,1 0-1,0 0 1,0-1-1,0 0 1,0 0 0,3 0-48,2 1 23,1 0 1,-1-1 0,1 0 0,10 0-24,-15-2 25,-1-1 0,1 0 0,5-1-25,33-6 145,-4-4 59,-15 1-20,1-2 51,-16 6-91,0-1-1,0 0 0,0 0 0,1-3-143,0 0 222,-1-1-1,0-1 1,2-2-222,1-6 246,-4-3-66,-3-1-51,-3-1-37,-3 15-61,-1 0 0,0 0 0,-1 0 0,1 1-1,-2-1 1,0-1-31,-6-15 106,2 10-31,4 10-59,-1-1 0,1 1-1,-1 0 1,-1 0-1,1 0 1,-2-1-16,-11-9 87,6 8-77,-5-4 51,5 4 44,-1 0-1,-6-3-104,3 4 42,-5 1-55,0 3-104,9 4 9,0 1-39,-1 1-43,1 1-47,5-2 59,2 0-22,1-1-59,-1 1-117,1-1-46,0 0-118,1-1 220,0 1-36,0-1-37,0 1-41,0-1-166,-1 1-62,1 0-58,0-1-54,-1 1-49,1 0-45,0-1-42,-1 1-36,0 0-636,0 0-68,0 0-394,-2 1-1096</inkml:trace>
  <inkml:trace contextRef="#ctx0" brushRef="#br0" timeOffset="43018.0861">1540 1950 18175,'-5'1'51,"2"2"87,1 2 71,0 0 53,2 22 950,1-20-958,-1-2-54,0 5 218,-2-1-55,0 1-50,0-1-42,-1 8 144,1 0-83,2 5 100,0 0-113,0 3-47,0 11 6,0-30-225,1-1 0,0 1 0,0 0 0,0-1 1,1 2-54,1 7 99,-1 0-59,-1-4 22,1-7-68,-1 0-88,0-2-3,0 0-42,0 1-81,0-1-74,-1 1-84,1 0-93,0 0-103,-1 0-113,1 0-123,-1-1 356,0 0-34,0 0 47,0-1-35,0 2-574,0-1-119,0 0-104,0 0-371,0 0-102,0 1-449,0 0-1208</inkml:trace>
  <inkml:trace contextRef="#ctx0" brushRef="#br0" timeOffset="44199.0688">1486 2591 9600,'0'2'81,"0"0"42,0-1 41,0 0 35,0 0 292,-1 0 102,1-1 213,-2-2 1207,1 1-1437,0 0-46,0 0-64,0 0-80,0 0-182,1 1-48,-1 0-54,0-1-59,1 1 250,0 0-49,0 0-45,0 0-40,0-1 56,0 0-106,0-4-12,0 5-25,0-1 56,-1 0 99,1 0 115,0 1-122,0 0 37,-1 0 41,1 0 42,-4 0-89,0 0-42,-3-1 128,6 1-284,-1 0 0,1 1 1,-1-1-1,1 0 0,0 0 0,-1 1 1,1-1-1,0 1 0,-1-1 1,1 1-1,0-1-53,-4 4 225,-1 1 65,1 0-133,0 0 50,-20 20 791,17-16-733,2 0-100,0 0 31,1 2-37,-4 11 64,1 7-82,6-21-123,1 1-1,0-1 1,0 1 0,1 0-18,0-6 4,0 9 29,0 0 1,2 12-34,-1-20 3,0 0 1,0-1-1,0 1 1,0 0 0,1-1-1,0 1 1,-1-1-1,1 0 1,0 1-1,3 1-3,-1 0 7,0-1 1,0 1-1,0-1 0,1-1 0,-1 1 0,1 0 0,2 0-7,0 0 26,0-1 0,1 0 0,-1 0-1,1 0 1,-1-1 0,1 0 0,0-1-1,2 1-25,3-1 63,0-1 0,-1 0 0,1 0 0,12-3-63,-11 1 66,1-1 0,2-2-66,-10 3 73,0 0 0,0-1 1,0 0-1,1-1-73,-4 2 62,0-1 1,0 0 0,-1 1-1,1-1 1,-1 0 0,1-1-63,0 0 112,-1-1 0,1 0-1,-1 0 1,2-3-112,12-27 506,-15 30-470,0 1 0,0-1 0,0 1 0,-1-1 0,0 0 0,0 0 0,0 0 0,-1 0 0,1 0 0,-1 1 0,0-1 0,-1 0 0,1 0 0,-1 0 0,0 0 0,0-1-36,-4-12 149,3 5 83,-2 0 1,-2-8-233,-1 6 108,-3 1-63,-14-15 50,16 22-92,-1 0 0,1 0 0,-1 1 0,-6-3-3,6 4-5,0 1 1,0-1-1,-5 0 5,-1 0-70,-1 1-81,15 4 102,-1-1-1,1 1 0,0 0 0,-1 0 0,1 0 0,-1 0 0,1 0 1,0 0-1,-1 1 0,1-1 0,-1 0 0,1 1 50,-6 2-339,3-1 153,2 0-35,-1-1-41,0 1-46,0 1-54,0-1-57,0 0-66,1 0-69,-2 1-233,3-2 348,-1 0-34,1 0-34,-1 1-35,0-1-38,1 0-37,-1 0-345,1 0-112,0 0-101,-1 0-88,1 0-352,0 0-89,-1 1-426,0 0-1164,2-2 3050</inkml:trace>
  <inkml:trace contextRef="#ctx0" brushRef="#br0" timeOffset="49029.1443">1476 3163 17663,'2'1'53,"-1"0"-1,0 0 0,-1 0 0,1 1 0,0-1 0,0 0 0,0 1 0,-1-1 0,1 1-52,2 14 352,-2 3-93,-2-1-68,0 0-32,1 108 1334,0-115-1359,-1 1 1,-1-1-1,0 1-134,-2 16 208,2-7-158,2-19-76,0 0-68,0-1-71,0 0-107,0 0-56,0 0-108,0 0 172,0-1-32,0 1-36,0-1-36,0 1-38,0-1-37,0 1-35,0-1-33,0 1-601,0 1-109,0-1-366,0 0-106,0 1-443,0 0-1183</inkml:trace>
  <inkml:trace contextRef="#ctx0" brushRef="#br0" timeOffset="50037.1992">1402 3825 12800,'0'4'44,"0"-2"78,-1-1 65,0 0 50,0-2 93,-3-2 503,2 1-496,2 1-16,0 1-39,-1-1-35,1 1-33,-1-1 125,1 0-101,0 0-92,0 1-51,0-4 133,0 3-97,1 0 88,-1 0-67,0 0 34,0 1 37,0-1 41,-1-2 13,-1 0 49,-6-3 755,3 3-645,1 0-102,3 2-97,-3 2 16,-2 2-112,-2 0 67,-14 5 341,15-5-408,1 1-49,-11 13 143,2 3-62,5-7-90,-6 8-31,13-17-54,1 1 0,-1-1 1,1 1-1,0 0 1,0 0-1,0 2 2,-2 6 9,-5 22 68,6-25-29,1 0 0,1 1 0,0-1 0,0 6-48,1-7 74,1 0-1,0 1 1,1 3-74,-1-7 28,1 0 0,-1-1 0,1 1 0,1 0 0,-1-1 0,1 1 0,0-1-1,0 0 1,0 0 0,1 0 0,-1-1 0,1 1 0,1-1 0,-1 0 0,4 3-28,13 7 163,-15-11-140,0-1 1,0 1-1,1-1 0,-1 0 1,1 0-1,-1-1 1,1 0-1,-1 0 0,1-1 1,0 1-24,-1-1 39,0-1 0,0 1 1,-1-1-1,4-1-39,21-9 305,-19 6-144,0 0-1,-1-2 0,0 1 1,0-1-1,4-4-160,6-7 237,-15 12-158,0 1 0,0 0 0,-1-1 0,0 0 0,0 0 0,-1 0 0,1-1 0,1-5-79,-2 3 166,0-1 0,0 0 1,0-8-167,-2 14 42,-1-1 0,0 1 1,0-1-1,0 1 0,0-1 0,0 1 1,-1-1-1,0 1 0,0-1 0,-1 0-42,1 1 41,-1-1 0,0 1 0,-1-1 0,1 1-1,-1 0 1,0 0 0,0 0 0,-2-3-41,-13-10 110,-4 4-44,-1 4-52,-2 4-57,11 4-26,-20-1 68,21 3-64,2 1-59,0 0-87,0 1-108,6-1 113,-1 0-36,1 0 54,2-1 14,0 0-27,0 0-68,1 0 57,0-1-38,0 1-43,1 0-46,-1-1-52,0 1-56,0 0-59,1-1-64,-1 1 65,1-1-41,0 1-40,0-1-37,0 1-36,-1 0-32,0 0-781,1-1 538,-1 1-35,0 0-1056,-1 1-522,-2 0-1405</inkml:trace>
  <inkml:trace contextRef="#ctx0" brushRef="#br0" timeOffset="50828.5059">1391 4448 16895,'0'1'1,"0"0"0,0 0-1,0 0 1,0 0 0,-1 0-1,1 0 1,0 0 0,-1 0-1,1 0 1,-1 0-1,1 0 1,-1 0 0,0 1-1,-3 5 60,3 4 85,0 0 183,-3 11 235,1-11-231,2-6-113,0 1 47,0 3 182,1-4-178,0 0 34,0 0-9,0 1-38,-1 4 157,-1 1-115,0 0-91,0 4-34,-1 22 78,2-14-156,-3 13 106,-1 3 21,4-13-104,1-23-225,0 0 85,0 1 67,0 4 145,0-5-160,0-1-42,0 0-41,0 0-50,0 1-59,0-2 4,0 1-38,0-1-42,0 0-46,0 1-48,0-1-53,0 0-55,0 1-59,0-2 68,0 1-39,0 0-36,0 0-35,0 0-637,0 0-115,0 1-386,0-1-114,0 1-467,0 0-1252</inkml:trace>
  <inkml:trace contextRef="#ctx0" brushRef="#br0" timeOffset="57538.5976">1329 5059 17407,'-2'2'256,"-4"3"-108,0-1-39,-14 5 92,2-2-27,5 0 26,-16 13 372,2 5-74,1 3-92,4 2-111,10-6 89,5 0-50,4 2-49,4 0-46,4 0-45,2 0-43,2-1-40,2-1-38,8 7 111,-16-26-126,1-1-1,0 1 0,0-1 1,3 3-58,-3-4 55,0 0-1,0-1 1,1 1 0,-1-1-1,4 2-54,-3-2 63,1 0 0,-1 0 0,1-1 0,-1 0 0,3 0-63,34 2 408,-37-3-341,0 0 0,-1 0-1,1-1 1,0 1 0,-1-1-1,1-1 1,3 0-67,-4 0 65,0-1 0,0 1 1,0-1-1,-1 0 0,4-3-65,0 0 79,5-4 179,-1 0 0,0-1 0,5-6-258,-11 10 118,0 1 0,-1-1 0,0 0 0,0-1 0,-1 1 0,0-1 0,1-3-118,0-1 105,-1 0-1,-1-1 1,0 1 0,0-5-105,-1-19 164,-2 29-123,0-1-1,0 0 0,-1-2-40,0 1 30,-1 1 0,0 0 0,-2-1-30,-1-5 30,-2 0 0,-4-5-30,6 10-106,-2 1 97,1 1 62,4 5 1,0-1-1,-1 1 1,1 0-1,0 0 0,-4-1-53,-4 0 75,3 1-70,0 2-61,0 0-79,0 2-94,0 1-111,5-2 123,-1 1-33,0 1-37,0 0-38,1 0-40,-1 0-42,1 0-30,1-1 105,0 0 9,0 0-56,0 0 9,0 0-57,1 0-65,-1-1-75,0 1 4,1-1-69,-1 1 46,1-1-48,0 0-46,-1 1-42,1-1-38,0 0-37,-2 2-891,1-1 262,0 0-53,-1 1-348,0 1-971</inkml:trace>
  <inkml:trace contextRef="#ctx0" brushRef="#br0" timeOffset="57905.3122">1338 5798 8448,'0'1'7317,"0"0"-6618,0 0-35,0 0-36,0 0-34,0 2 495,0-1-126,0 0-120,0 0-113,0 0-104,0 0-100,0 1-12,1 0-121,-1 0-107,0-1-96,0 1-95,0-1-51,0 1-44,0-1-37,0 2-116,-1 7-338,1-8 383,0 1 55,0-1 75,-1 0 100,1 0 119,0-1-68,0-1 37,-3 16-18,-1 10 147,2-7-144,2-13-347,0 1 60,0 0 52,0 0 45,0 0 48,0 1 40,0 5 129,0 20 391,0-23-462,0-1-45,0-1-63,0 1-59,0-1-72,0 1-82,0-2-60,0 0-84,0 1-90,0-1-99,0 1-107,0-1-114,0 1-124,0-5 376,0 1-34,0-5 25,0 1-40,0 0-37,0 0-36,0 1-691,0 0-116,0 0-411,0 0-115,0 1-496,0 2-1337</inkml:trace>
  <inkml:trace contextRef="#ctx0" brushRef="#br0" timeOffset="72664.6242">1360 6619 15232,'0'0'768,"0"-1"-271,0 0-56,0-1 65,0-1 54,0-8 1173,0 7-1048,0 1-344,-1 1-39,1-1-45,-1 1-54,-1-2 164,0-1 146,-1 0 80,3 5-505,-1-1 0,1 1 0,-1-1 1,1 1-1,-1-1 0,1 1 0,-1-1 0,1 1 0,-1 0 1,0-1-1,1 1 0,-1 0 0,1-1 0,-1 1 1,0 0-1,1 0 0,-1-1 0,0 1 0,1 0 1,-1 0-1,0 0 0,0 0-88,-7 0 282,-5 0 1,11 0-239,-1 0 0,0 0 0,1 1 1,-1-1-1,1 1 0,-1 0 1,0 0-45,-9 4 114,0 1 0,-5 4-114,-5 5 67,4 0-42,3 3 34,-18 30 23,16-21-10,15-23-63,-1 1 1,0 0-1,1 0 1,0 0-1,0 0 1,1 0-1,-1 1-9,0 2 30,1-1 1,1 1-1,-1 0 0,1 0 0,0 0 0,1 0 0,0 2-30,1 1 49,0-1 1,3 9-50,-3-11 5,1-1 1,0 0 0,0 1 0,1-1 0,4 6-6,-6-10 0,1 0 0,0 0 0,0 0 0,0 0 0,0 0 0,0-1 0,0 0 0,1 1 0,-1-1 0,1 0 0,6 2 0,0 0 0,8 2 0,-10-3 0,-1-1 2,-1 0 1,1-1-1,0 0 0,0 0 1,1 0-3,0-1 23,-1 0 1,0-1-1,1 0 1,-1 0-1,0 0 1,1-1-1,1-1-23,0 0 45,0-1-1,1 0 1,-2 0-1,1-1 0,1-2-44,23-18 114,9-14 35,-20 19-23,-13 11 12,-1 0 0,3-6-138,-6 8 88,0 0 0,-1-1 0,4-7-88,1-12 102,-8 21-58,0 0 0,-1 0-1,0 0 1,0 0-1,0 0 1,-1 0 0,1 1-1,-1-1 1,-1 0-1,1 0 1,-1 1 0,0-1-1,0 1 1,-1-1-1,0 1 1,-2-4-44,-1 0 78,0 0 1,-1 1-1,1 0 0,-2-1-78,-11-9 120,0 4-35,16 12-79,0 0 0,0 0 0,0 1 0,-1 0 0,1 0 0,0 0 0,-1 0 0,-1 0-6,-11-1-16,2 2-37,-3 1-206,7 2 46,3 0-20,1 2-74,2-3 69,1 1-42,-1 1-48,1-1-51,0 1-58,0 0-63,0 0-67,0 0-73,0-2 131,1 1-43,0 0-44,-1 0-46,1 0-48,-1 0-50,0 0-53,1 0-53,0-1-130,-1 0-101,1 0-91,0 0-78,0 1-338,-1-1-78,0 1-407,-1 2-1119</inkml:trace>
  <inkml:trace contextRef="#ctx0" brushRef="#br0" timeOffset="73065.258">1307 7431 20607,'-3'2'-39,"1"1"85,1 1 76,-1-1 64,1 1 109,1 0 61,-1 1 125,1 2 285,-1 0-100,1-2-280,-1-1-119,1 0-65,-2 3-7,0 0-45,-2 5 46,-4 18 36,6-23-152,-1 24 129,-1-1-51,-9 111 371,11-119-447,1 1 1,2-1-1,1 11-82,4 11 180,-5-42-309,-1 0 57,0 0 50,1-1 40,-1 2 101,0 1 168,0-3-187,0 1-46,0 0-71,0-1-37,0 1-39,0-1-44,0 0-49,0 1-39,0-1-53,0 1-57,0 0-62,0-1-64,0 1-71,0 1-73,0-1-78,0-1 168,0 1-43,0-1-39,0 1-39,0-1-36,0 1-33,0 2-797,0-2 548,0 0-35,0 3-1078,0 1-533,0 3-1434</inkml:trace>
  <inkml:trace contextRef="#ctx0" brushRef="#br0" timeOffset="82220.2885">3456 21 13824,'-6'6'18,"3"-3"49,3-2 128,-1 0-45,0-1-38,1 1-33,0 0 0,0 3-43,0-3 45,0 0 46,0 0 82,0 1 102,1-2-110,-1 1 32,0 9 140,4 3 23,1 3 18,-4-2-40,-1-5-205,0 1 91,0-1 9,-1 16 578,2-14-508,0-1-85,0 0-66,2 8 13,2 19 131,-4-18-161,-1 29 73,1-9-122,-2 2 109,-1 10-231,-1-27 120,-2 46 294,4-37-265,1-1-54,0 29 74,-2-19-28,-1-5-48,-3 39 52,2-37-108,-2-2-35,1-4-2,2 0 0,1 28 0,-7 86 2,5-94 18,0-4 48,0 0 77,-5 66 260,6-70-265,-1 16 4,-2 0-44,1-11-25,0 26-22,0 0 1,-1-26 20,-5 45 78,-19 170 68,18-151-73,2-24 52,0 0 107,0-21-31,-2 0-35,-8 56 120,6-24-186,-12 136 164,22-171-330,-3 50 70,-5-5 113,1-20-19,7-32-99,0-7-62,1-20-11,0 12 0,-4 6 0,2-18 1,-3 13 20,2 5-21,4-18 34,-2 12 38,-2 6-72,-2 14 0,1 19 0,3-22 0,-9 39 0,-1 1 0,3 15 0,3-30 0,-9 20 0,15-63 0,2-25 0,-2 16 0,-1-13 0,0-2 0,2 0 0,-1 6 0,2-9 18,-2 1 0,-1 6-18,1-5 35,0-1 1,1 10-36,1 6 30,0 49 127,0-56-144,0 0-42,0-21 24,-1 1 0,0 0 1,1 0-1,-2 0 0,1 1 5,-1-1 1,1 0-1,0 1 0,0-1 1,0 0-1,1 2 0,0 106 0,1-102 0,0 0 0,3 12 0,-2-12 0,-1 0 0,1 11 0,-2 2 0,1 0 0,2 0 0,2 5 0,-4-19 0,-1 0 0,1 0 0,-2 3 0,1-4 0,0-1 0,0 0 0,1 0 0,0 1 0,9 36 13,-2-8 81,-7-32-85,-1 0 0,1 1-1,-1 5-8,1 10-5,17 55 5,-4-5-128,-11-61 128,-2-7 0,0 0 0,0 1 0,0-1 0,0 1 0,-1-1 0,0 1 0,1 2 0,-1 0 0,1 0 0,1 0 0,-1 0 0,1 0 0,4 16 0,-6-21 1,11 50 6,1 2-53,-3-19-29,1-2-46,-2-15 96,-7-15 25,1 0 0,-1 0 1,1 0-1,-1 0 0,0 1 1,0-1-1,-1 0 1,1 1-1,-1-1 0,1 3 0,-1-2 0,1-1 0,-1 1 0,1 0 0,0 0 0,1 1 0,-1-1 0,0 0 0,0-1 0,0 1 0,0 0 0,-1 2 0,0 12 28,-1-14-14,1 0 0,0 0 1,0 1-1,1-1 1,-1 0-1,1 0 0,0 2-14,3 4 0,-3-8 0,0 0 0,-1 0 0,1 1 0,0-1 0,-1 0 0,0 1 0,1-1 0,-1 0 0,0 1 0,0 0 0,0 0 0,1 1 0,-1-1 0,1 0 0,0 0 0,0 0 0,0 1 0,0-1 0,0 0 0,0 1 0,0-1 0,-1 1 0,1-1 0,-1 1 0,0 1 0,0 1 0,0-4 0,-1 1 0,1-1 0,0 1 0,1-1 0,-1 1 0,0-1 0,1 0 0,-1 1 0,1 0 0,2 4 0,-2-5 0,0 0 0,0 0 0,-1 0 0,1 0 0,0 0 0,-1 0 0,0 1 0,1-1 0,-1 0 0,0 2 0,-1 2 0,1-5 0,0 1 0,0 0 0,0 0 0,0 0 0,0 0 0,0 0 0,0 0 0,1 0 0,-1 0 0,1 0 0,0 1 0,0 1 0,1 0 0,-1 0 0,1 0 0,-1 0 0,-1 0 0,1 0 0,0 1 0,-1-1 0,0 0 0,0 1 0,-1 0 0,1-4 0,0 64 0,0-52 0,-1-9 0,1 0 0,0 0 0,0 0 0,0 1 0,0-1 0,1 0 0,-1 0 0,2 3 0,1 0 0,-2-5 0,0 0 0,0 0 0,-1 0 0,1 0 0,0 0 0,-1 0 0,0 0 0,1 1 0,-1-1 0,0 2 0,0 46-2,0-39-33,0 0-34,0-4 47,-1-4 22,1-1 0,0 0 0,0 0 0,0 0 0,0 0 0,1 0 0,-1 1 0,0-1 0,1 0 0,0 0 0,3 8 22,-3-6 4,0-1 0,0 1 1,-1 0-1,1-1 1,-1 1-1,0 2-26,0 8 33,0-13-32,0 31-87,0-1 86,0-14 9,0 22-23,0-19 48,0 10 44,0-20-57,0 1-21,0-5-37,0-4-96,0 0-142,0-2-282,0 0 323,0 0-4,0 0-55,0 0 104,0 1-32,0-1-233,0 0-119,0 0 236,0 0-36,0 1-39,0-1-40,0 0-43,0 0-40,0 1-39,0-1-37,0 1-710,0 0-121,0-1 526,0 1-33,0 0-1033,0 0-513,0 2-1374</inkml:trace>
  <inkml:trace contextRef="#ctx0" brushRef="#br0" timeOffset="86504.5455">3225 6936 12544,'0'0'384,"0"0"-117,0 0 20,0 0 143,0 0 378,0 0 23,0 0-318,0 0-52,0 0 187,1 0 5,0 3-261,1 0-184,1 7 163,-2-7-217,0 1 50,0 0 104,-1 1 110,1-2-161,-1 0 37,0-1 39,0 1 43,0 4 127,1-1-84,0 0-74,0 0-67,1 0-58,-1 1-49,3 5 57,6 26 140,-9-30-233,-1 0 56,0 5-147,-1 0 58,1 1 42,0 26 343,3-25-304,0 0-16,-1-6-79,0 0 0,-1 0 0,-1 3-88,1 9 188,-1 7-53,0 44 321,0-47-364,-1-20-71,1 0 0,-1 0 0,0 0 0,0 0 0,0 1-21,-1-1 22,1 0-1,0 1 1,0-1-1,0 0 1,1 1-22,0 13 40,1-7 46,-1 0 0,-1-1 1,-1 7-87,-2-2 122,1-3-41,2 2-50,1 6 6,0-1 64,0 13 171,0 21 277,0-30-340,0 1-49,0 0-80,-1-19-18,1 0 0,-1 0 0,0 0 0,-2 4-62,2-4 72,0 1-1,-1-1 0,2 1 0,-1 5-71,1 35 164,0 37 279,0-45-342,0 12-62,-2-40-39,-7 5 5,9-16-7,0 3-22,0-1-83,0-2-21,0 0 0,0-1 33,0 0-23,-1-5-349,0 5 271,-1-1-45,0 0-155,1 1 153,0 0-37,0-1-38,0 1-44,0-2-46,0 1-52,0-1 54,0 1 94,0 0 6,1 0-59,-1 0-194,0 1 228,1 0-39,-1-1-42,1 1-46,-1 0-49,1 0-53,0 1 72,0-1-35,-1-1-618,1 1-115,0 0-102,0-1-385,-1 1-99,1-1-466,0 0-1262</inkml:trace>
  <inkml:trace contextRef="#ctx0" brushRef="#br0" timeOffset="102583.8537">6524 60 13952,'0'-4'157,"0"0"86,0 0 67,0 0 46,0 2 417,0 6-396,0 3-34,2 2-164,0-2 51,0-2 80,0-1-103,-1-1 41,0-1 10,0 0-37,0 3 127,-1 1-58,-1 3 3,1-3-39,0 11-42,0 0 107,0 2 126,0 25 699,0-29-784,0-3-128,0-1-52,0 1-63,0-1-76,0-2-32,-1 0-1,0 0 1,-1 0-1,0 0-8,1-1 24,-1 0-1,1 0 1,1 1-1,-1-1-23,2 18 106,-1-1 9,0-8 2,-1-3 20,0 0 50,-1 0-16,-1 3-17,1 0-45,0 1-46,2 1-48,0 5 28,0 23 16,-2-15-55,-1-5-2,-1 12 38,2 1 68,2 20 51,0 0-41,0 136 164,0-112-116,1-72-153,0 0 0,3 12-13,-1-1 35,-1 1 75,-2 439 197,0-266-252,0-195-55,-6 114 0,1-11 0,5-23 26,0-1 43,0 182 256,0-151-233,1-79-9,4 16 88,-1-3-40,-3-14-110,-1-8 15,-1-3-1,2 0 0,1 7-35,1-6 0,-1-3 0,0 0 0,-1 6 0,0-2 21,4 12 60,-3-16-15,0 0 1,-1 1-67,-1 0 18,-1-1-16,2-1-1,1 7-1,1-3 0,-1-12 0,0 0 0,-1 0 0,-1 3 0,0 88 124,0-33-13,1-46-88,4 20-23,-2-21-2,-1 18 2,-3 7 0,0-16 0,2 1 0,2 12 0,1-6 0,-1 0 0,-1 15 0,-3-13 0,0-6 0,2 0 0,1 1 0,1-11 0,0 0 0,-1 0 0,-1 1 0,-1 176 0,1-180 3,3 8 58,0 0 1,-2-9-60,-2-11-2,0 0 0,1-1 0,1 1 0,-1 1 0,1 0 0,0 0 0,-1 0 0,0 1 0,-1 1 0,0 15 1,-1 10 20,4 21-21,1-30 51,-2-18-32,-1 0-1,0 1 0,0 2-18,-1 127 27,0 243 165,0-214-155,-1-150-37,-3 15 0,1-12 0,0 19 0,3 318 0,1-346 21,0-1 0,0 1-1,1 0-20,0 0 22,0 0 0,-1 1 0,0 0-22,-1 132 27,0 269 165,0-239-155,0-169-37,0 0 0,1 1 0,0-1 0,0 0 0,1 2 0,-1-2 0,1 0 0,-1 0 0,-1 0 0,1 0 0,-1 2 0,0 11 4,1 14-31,-4-2-57,0-15 65,1-10 19,1 1-1,0-1 1,0 1-1,1 5 1,0 194 0,0-162 42,0 0 44,-1-35-86,0 0 0,0 0 0,-1 4 0,0-7 0,1 1 0,0-1 0,0 1 0,1 0 0,0-1 0,0 1 0,1 1 0,1 6 0,0-5 0,0-1 0,-1 0 0,0 1 0,-1-1 0,0 0 0,0 1 0,-1 1 0,-2 5 0,1-7 0,0-1 0,1 0 0,1 0 0,-1 2 0,1-1 0,-1-1 0,0 1 0,0 0 0,-2 2 0,2-4 0,0 0 0,0 1 0,0-1 0,1 1 0,0 183 0,-1-184 1,1-1 1,-1 0-1,0 1 0,0-1 0,-1 2-1,-1 8 32,1 1 37,2-6-35,1-5-20,-1 1 1,-1-1-1,1 0 1,-1 0-1,0 1-14,-2 5-15,2-6 4,0-1-1,0 0 0,0 1 1,0-1-1,1 1 0,0-1 12,-1 6 0,1-5 0,0-1 0,0 0 0,0 1 0,1-1 0,-1 0 0,1 1 0,0-4 0,0 1 0,-1-1 0,0 0 0,1 1 0,-1-1 0,1 1 0,-1-1 0,0 1 0,0-1 0,0 1 0,0-1 0,0 1 0,0 0 0,-1-1 0,1 1 0,0-1 0,-1 0 0,1 1 0,-1 0 0,0-1 0,0 3 10,1-1 1,-1 1-1,1-1 0,-1 1 1,1-1-1,0 1 0,1 2-10,-1-3 8,0-1 0,0 1 0,0 0 0,0-1 0,0 1 0,-1 0 0,1 0-8,-5 6 28,5-8-23,-1 0-1,1 0 1,-1 0-1,1 0 0,-1 0 1,1 0-1,0 0 1,0 0-1,-1 0 0,1 0 1,0 0-1,0 0 0,0 0-4,0 12-24,-1-9-4,1-1 1,-1 1-1,0-1 0,0 0 0,-1 2 28,-1 4-29,2-2 25,0 1 0,0 0 1,1-1-1,0 1 0,1 6 4,-1 6 19,0-5 52,0 20 188,0-22-226,0-12-32,0 0-1,0 1 0,0-1 1,0 0-1,-1 0 1,1 0-1,0 0 0,-1 1 1,1-1-1,-1 0 1,1 0-1,-1 0 0,0 0 0,1 0-2,-1 0 0,0 0 0,1 0 0,-1 0 0,1 0 0,-1 0 0,1 0 0,0 1 0,-1-1 0,1 0 0,0 0 0,0 0 0,0 1 2,0 29-203,0-20 170,0-1 34,-2 1 20,-5-1 65,5 1-86,2 12-129,0-12 9,0-6-25,0-2-58,0 0-44,0 1-23,0-1 76,0 0 30,0-1-9,0 0-42,0-1-4,0 1-42,0-1-48,0 1-53,0-1 17,0 0-45,0 0-47,1 0-51,-1 0-53,0 0-57,1-1-60,-1 1-63,0-1 242,1 0-36,-1 1-612,1-1-118,0 0-105,0 1-386,0-1-102,1 0-468,0 0-1263</inkml:trace>
  <inkml:trace contextRef="#ctx0" brushRef="#br0" timeOffset="105004.9218">8570 126 12928,'0'0'256,"0"0"-89,0 0-14,0 0 52,0 0 166,0 0 31,0 0-79,0 0 71,0 0 279,0 1-10,0 0-303,0 5-12,0 0-54,0 1-46,0-1-41,0 4 49,1 1-66,-2 22 237,-1-19-199,-1 2 10,1-6 17,0 1-1,1-1 1,0 8-255,1-1 232,-1 1-63,-2 3-26,-1 12 9,0 5 27,-4 8-21,3-23 68,0 13-226,3-13 14,0 0 47,1 1 42,-1 0 38,0 13 133,0 0 62,1-1 47,1-1 33,-2 7-139,-1-2-80,-1-7 76,2 12-273,2 50 378,0-34-180,0 6-22,0 121 525,0-108-476,0-45-168,0 1-36,0-1-43,0 0-48,2 10 252,2 6-182,-1-7 159,-1 5-159,-2 7 19,-1 31 20,4-29 52,0-21-28,3 73 24,-6-37-122,0-1 69,0 51 132,0 76 215,0-113-248,0 0-55,0 1-89,-4-22 35,1 0 80,6-2-5,1 9-70,-4-11-2,0 85 198,0-102-203,0 0-61,1 1-28,3 2 34,1 36 26,-5 165 135,-1-216-128,-3 8 0,1-9 0,1 10 0,2 226 128,-2-237-128,-2 11 0,1-9 0,1 11 0,2 157 1,0-158 34,0 0 36,-1-10-48,-3 11-23,1-12-2,0 9 2,3 195 0,-1-204 0,-3 9 0,1-8 0,1 11 0,3-16 4,1-1-1,2 0-3,-2-10 15,-2-8 9,1 0 1,-1 0 0,-1 4-25,-3 24 32,2-19-42,0 0-1,1 5 11,1 45-98,0 95 89,-1-139 9,-3 24 0,1-23 0,0 22 0,4-9 1,-1 3 19,-2 27-20,0-49 21,-2 15 65,1 21-86,3 264 0,-1-292 28,-3 15-28,1-23 20,2 0-1,0-1 1,1 1 0,1 1-20,2 6 18,0-1-36,0 23 18,-3-5-72,0-1 39,0 93 35,0-75-27,1-29-77,3 13 102,1 14 3,-4-42 46,-1-1 1,-2 15-50,-1-8 21,0-2-21,1 0 0,1 6 0,1 126-4,0-51 29,-2-74 61,-2-5-61,3-13-33,-1-1-1,1 1 1,0 7 8,1 162-82,0-56 57,-1-93 0,-6 14-57,5-34 76,1 1 0,1-1 0,0 0 0,0 0 0,1 6 6,0 11 28,-4 4 81,1-21-71,-2 18 36,1 2-58,3-14-16,0-8 0,-1 1 0,2 0 0,-1 0 0,2 6 0,1 0 0,-1-7 0,-1 1 0,0-1 0,0 1 0,0 5 0,-1-7 11,0 39-40,0-26 59,0-4 54,0 0 76,-2-7-73,-1-3-49,2-4-38,1 0-1,-1 0 0,1 1 1,0-1-1,-1 0 0,1 0 0,0 1 1,-1-1-1,1 1 0,0-1 1,0 0-1,-1 1 0,1-1 0,0 1 1,0-1-1,0 0 0,0 1 1,-1-1-1,1 1 0,0-1 0,0 1 1,0-1-1,0 1 0,0-1 1,0 0-1,0 1 1,1 17-138,-1-14 113,0-1 0,0 0 0,1 1 0,0-1 0,-1 0 0,1 1 0,1-1 0,-1 0 0,1 2 25,-1-3-174,-1 0 53,-2 6-220,1-5 144,0-2 54,1 0-38,-1 1-112,0 0-82,0-1-95,0 1-107,0 0-118,1-1 300,0 0-35,0-1-36,-1 1-37,1 0-39,0 0-40,0 0 90,0-1-36,0 1-628,0 1-121,0-1-106,0 0-394,0 0-105,0 1-478,0 0-1291</inkml:trace>
  <inkml:trace contextRef="#ctx0" brushRef="#br0" timeOffset="107377.1528">10412 63 16511,'0'0'256,"0"0"0,0 0 0,0 0-70,0 0 34,0 0 124,0 0 314,0 0 1,0 0-315,0 0-123,0 0-15,0 0 156,0 0 22,0 6 0,0 1-268,0 2 67,0 30 615,0-23-498,0-7-172,0-2-53,-1 11 86,-3 3 4,0 0 19,3-3 10,1 8 125,0 1-56,0 1-50,0-1-46,0 1-40,0 0-35,0 29 7,-1-38 85,-3 18-184,0-8 69,2-2-44,2-7 26,0-2-13,0-1 1,2 4-39,0-5 33,3 23 29,-3 1-51,-5 61 3,-3-34 79,4-24 30,2 24-123,1-15 39,-3-5-52,-1-16 14,-1 6 20,2 11-21,0 0 102,-1-3 64,-1-2 50,2 2 46,-1 41 227,-7 18-489,5-41 109,3 0-67,0-21-42,-2 4 0,1-3 0,1 7 0,2 305 0,1-312 0,3 7 0,0-9 0,-2 6 0,-2 23 14,1 7 79,-4 18-93,0-63 18,-1 11-15,2 9-3,2 129 0,2-143-2,1 4 2,1-1 24,-2 4-24,-3-18 45,1 3 230,2 19-275,1-23 36,0 4-30,0 21-6,-3-5 0,-1 8 0,4 20 0,0-41 0,0-11 0,-1 21 0,-2 113-114,0-1 80,0 1 68,0 1 59,2-116-70,2 3-23,-1 0-2,-1 4 2,-2 60 19,0-39 69,1-34-65,3 12-23,-1-13-2,-1 12 2,-2 4-12,-1 39-95,4-51 98,-1-17 10,2 19 20,-1 13-21,-2-15 135,3 12-135,0-2 79,-3-13-59,-1 472-20,-5-418 65,0-2-2,6-34-91,-1-12-72,-3 35 100,0-49 0,0 3 0,0 19 0,3 32 65,0-14 62,0 89 229,0-108-281,0 0-37,1-23 8,3 12 108,-1-14-73,-1-8-57,-1 12-73,-1-22 31,1 0 0,-1 0 0,1 0 0,0 0 0,1 1 18,-1-1-12,1 0 0,-1 0 1,-1 1-1,1-1 0,-1 1 12,0 733 0,0-736 0,1 0 0,-1 0 0,1 0 0,-1 0 0,1 0 0,1 2 0,-1-2 0,0 1 0,0 0 0,0-1 0,0 1 0,-1 0 0,1-1 0,-1 2 0,0 5 0,0-3 0,0 1 0,0-1 0,-1 1 0,0 3 0,-2 0 0,1 0 0,0 0 0,1 0 0,0 0 0,1 8 0,0-9 3,0-5-8,0 0 0,0 0 0,0 0 1,1 1-1,0 0 5,1 2-36,3 17-111,-3-6-12,-1-2 177,4 2 127,-3-11-94,0 1-13,-1-1 1,-1 1-1,1-1 1,-2 1-1,1 2-38,-1 6 64,1 13-50,0 36 121,-1-51-124,-3 6-132,0 1-62,3-6 92,1-3 22,0-1 50,0 3 48,0 20 115,0-12-121,0-10-69,0 1-60,0 1-73,0 1-89,0-14 46,0-2 11,0 0-37,0 0-94,0 0-110,0 0-94,0 0-200,0 0-476,0 0 458,0 0 202,0 0 34,0 0-74,0 0 32,0 0-75,0 0-85,0 0-95,0 0-103,0 0-96,0 0-85,0 0-74,0 0-320,0 0-73,0 0-387,0 0-1060</inkml:trace>
  <inkml:trace contextRef="#ctx0" brushRef="#br0" timeOffset="109629.0746">11815 95 7424,'0'0'4501,"0"0"-2888,0 0-620,0 0-262,0 0-409,0 0-34,0 0-38,0 0-34,0 0 128,0 0-47,0 0 25,0 0 531,0 0-42,0 0-317,0 0-220,0 0-88,0 0-10,0 0 59,0 0-64,0 0 63,0 0 22,2 4 22,-1-1-194,1-1 0,-1 1 0,0 0 0,0 0 1,0 3-85,-1-3 52,1-1 1,-1 0 0,0 1-1,0-1 1,0 0-1,-1 1 1,1 0-53,-2 5 152,-4 29 587,5-20-457,1 11 15,-1-8-153,1-1-49,1 0-50,1-2-50,2 11 16,-1 0 0,-1 25-11,-2-14 71,0 0 61,0 89 475,0-74-393,-2-17-30,-2-1-51,1-11 40,1 14-173,1-11 84,-3 10 86,0-1-39,3-12-110,1 4 40,0 46 21,0-40-12,-2 5 22,-2 3-92,1-3 79,1 2-79,2-12 33,0 12 40,-2 4-73,-3 13 39,-3 31 117,-1 4 34,3-31-105,-1 37-36,3-41-10,1-18 43,-3 37-5,-5 53-26,7-49-51,5 26 0,0-22 0,-1-55 0,0 13 0,-2 7 0,-1-19-3,1-11 11,0 1 0,2 0 1,0 7-9,4 3 46,0 9 79,-4-28-40,0 0 0,-1 6-85,-1 9 77,-2 7 123,2 18-200,1-25 58,1 5 225,2 20-283,1-26 37,1 3-31,-2 19-6,-1 13 46,0 13-40,-2-40-79,-2 3 73,0-11-45,-1 20-13,3-15 54,-1 0 7,-2 16 60,0-2-3,3-16-58,1 437 126,-1-429-128,-3 4 0,1-1 0,1 5 0,2 35-40,0 107-146,0-121 177,-2-30 82,-2-3-41,2-11-51,-1 21 19,3 7-92,-1 1 72,4 30 46,0-51 11,1 27-17,-2-17-77,-2 131 36,1-147-41,3 15 62,-1-13-66,-1 16 66,-2-22 0,0-1 0,0 0 0,2 3 0,1-1 0,-1-3 0,0 0 0,0 6 0,-3-4 0,1-1 0,1-1 0,0 5 0,2-3 0,0-2 0,-1 0 0,-1 6 0,-1 177 40,0 365 248,0-326-232,1-219-116,3 22 60,-1-23-89,0 21 89,-4-7-77,1 7 47,0-20 30,2 16 0,16 88 0,-18-116 0,0-1 0,0 1 0,-1 0 0,0-1 0,-1 3 0,0 1 0,0 0 0,1 6 0,1 2 1,1-3 52,-2 0 0,-1 8-53,-1-4 20,1-12-20,0-1 1,1 1-1,1 4 0,0 26 56,0 54 247,0-66-259,0-2-63,-1-2 19,-4 23 0,3-24 0,-1 22 0,3 91-75,0 3-106,2-117 95,1 1 47,-1-11 48,0 1 0,0 10-9,-3 15 133,0 7-33,2-23-91,1 0-37,1-6-18,-1-5 19,0 0-1,-1-1 1,0 3 27,1 12-86,2-4 63,-3-13 24,1 0-1,-1 0 1,-1 0-1,1 0 0,-1 86 0,1-76 8,3 2 46,0 1-36,-3-3-77,0-2 23,1-9-17,-1-3-13,0 0-38,1 1-45,-1 0-53,0-4 151,-1-1 681,0 1-112,0-1-107,0 1-104,0-1-98,0 1-96,1 0-92,-1-1-86,0 1-84,0 0-80,0-1-75,0 1-71,0 0-68,0 0-64,0-1-59,0 1-56,0 0 19,0 0-40,0-1-36,0 1-33,0 1-799,0-1-98,0 0 294,0 0-35,1 4-5078,-1-3 4225,0-1 1073,0-1 46,0 1 53,0 0 62,0-1 312,0 0 415,0 1 34,0-1-114,0 0 114,0 0 99,0 1 90,0-1 98,0 0 111,0 0 201</inkml:trace>
  <inkml:trace contextRef="#ctx0" brushRef="#br0" timeOffset="112616.5978">13534 242 8064,'-3'3'482,"1"-1"47,1-1 40,0 0 33,1 0 416,1-2 577,1-4 316,0 1-713,-1-1-286,0 0-107,-1 4-712,0 0 39,0-1 222,0 1-75,2-2 919,-1 3-926,0-1-53,0 1-66,0 0-88,0 0-106,0 0-25,-1 0-32,2 1 274,-4 2 32,0 0-84,-1 4 82,1-1-32,1 0 16,1 3 54,0 7-117,0 11 3,1 18 42,-1-15 9,-1-5 62,0-14-79,0 0 35,-1 6 48,-1 2-19,1 1-73,1 0-56,0 1-38,-1 29 134,-6 26 181,-1 7 13,6-46-288,-6 74 182,3-66-248,1 22-24,-6 42-15,8-85 4,-13 110 0,13-93-3,-3 71 23,3-2 70,1-25-51,-5 44 114,4-68-68,0-14-22,-3 97 24,1 6 82,-1 2 3,6-61-132,-1 39 56,4-43-83,0-35-12,3 105 20,4 89 113,-1-102-54,-7-48-60,-2-45-9,2 97 85,7-12-3,-4-59-37,-2-27-56,1 128 22,-2-139 25,3 28 36,-4 0 0,-2 6-83,-2-29 20,-3 71 88,6 10-82,0 169-33,0-204 41,0 0 41,5 11 10,0-1 1,-2-32 46,5 21-132,0 6 82,-5-29-62,-3 259-20,1-284 0,3 5 0,-1-2 0,-1 6 0,-2-23 0,-1 6 0,4 21 0,0-28 0,0 4 0,0 19 0,-3 259 128,1-284-130,3 15 2,-1-11 23,-1 18-23,-2 204 180,0-165-170,0-1-71,0-75 54,-1-1 1,0 0 0,0 0 0,-1 0 5,-2 12 27,3 5 59,1 16-137,0-1 51,0 29 79,0 44 125,0-65-142,0 2-43,0-1-69,-3-19-32,-2 1 57,0-8 49,0 9 65,-4 15-69,1 1 1,2-17 67,4-14-79,1 0 0,1 0 1,1 12-9,-1 9-4,0 76 132,4-78-131,3 0-61,-5-25 24,-2-8 37,3 10-39,-1-1 0,0 1 1,-1 0-1,0 10 42,-1 1-94,0 32 77,0-38-48,0 0-80,0-5-23,0 0-66,0 0-76,0 1-86,-1-12-7,1 5-457,-1-4 259,1 0 78,-1 0-115,0-2 222,1 0-51,-1 1-57,0-1-61,1 0-67,-1 0-74,0 1-77,0-1-85,0-1-26,1 1-93,0-1-83,-1 0-73,1 0-314,0 0-71,0 0-380,0 0-1040</inkml:trace>
  <inkml:trace contextRef="#ctx0" brushRef="#br0" timeOffset="163352.2257">5764 1698 13440,'0'3'-1,"0"-1"39,0 0 39,0-2 39,0-1 40,0-1 42,0 0 42,0 0 43,0-1 44,0 0 44,0 0 45,0-1 47,0 1 47,0 0 47,0 1 49,0 0 50,0 1-623,0 1 0,0 0 0,0-1 0,0 1 0,0 0 0,0-1 0,0 1 0,0 0 1,-1-1-1,1 1 0,0 0 0,0-1 0,0 1 0,0 0 0,-1-1 0,1 1 0,0 0 0,0-1 0,-1 1 1,1 0-1,0 0 0,0-1 0,-1 1 0,1 0 0,0 0 0,-1 0 0,1-1 0,0 1 0,-1 0 0,1 0-33,-7-1 435,-1 2-60,-1 1-73,0 1-87,1 0-102,2 0-113,-8 6 215,1 2-39,9-6-113,0 0 0,0 0 0,1 0 0,-2 4-63,-10 25 143,4 1-76,8-27-61,1 2 0,0-1 0,1 0 0,0 5-6,2 13 31,0-23-12,0 1 0,1-1 0,-1 0 0,1 0-1,0 1-18,1 1 25,0-1-1,0 0 0,0 0 1,1 0-1,0-1 1,0 1-1,1 0-24,-2-2 25,0-1 0,0 0 1,0 1-1,0-1 0,2 0-25,7 3 101,1-2 35,10-2 458,0-2-103,1-4-92,0-2-79,-1-3-67,-2-2-54,-13 7-129,-1 0 1,1-1 0,-2 0-1,3-1-70,24-32 406,-22 26-229,-3 1-49,5-12 21,-10 18-131,-2 0-1,1 0 1,-1 0 0,0 0 0,0 0 0,0 0 0,-1-1 0,0-1-18,0 4 13,0 1-1,-1-1 1,1 0 0,-1 0-1,0 0 1,-1-3-13,1 5 13,0-1 1,0 0-1,-1 1 1,1-1-1,0 1 0,-1-1 1,0 1-1,0 0 0,0 0 1,0 0-1,0 0 1,0 0-1,0 0 0,0 1 1,-1-1-1,1 1 1,-1-1-1,1 1 0,-1 0 1,0 0-1,1 0 0,-1 0 1,0 0-14,-5 0-76,1 0 52,-18 1 99,15 2-74,3-1-39,1 0-40,-2 0-92,0 1-96,1 1-117,3-2 141,0 0-35,0 0-39,0 0-42,0 0-42,0 1-47,1-1-47,-1 0-52,0 0-52,0 1-56,2-2 177,1 1-37,-1-1-36,1 1-33,-2 0-676,-1 0-110,1 0-397,-1 0-109,-1 1-481,-2 0-1294</inkml:trace>
  <inkml:trace contextRef="#ctx0" brushRef="#br0" timeOffset="165751.6203">5754 2309 15616,'0'2'-130,"-1"0"86,-1 0 76,0-1 67,-1 1 59,-1-1 49,-3 0 322,-18-1 1218,21 0-1428,-1-1-52,3 1-127,-1 0-34,1 0-39,1 0-45,-4 0 452,1 1-64,0 0-58,-1 1-52,1 0-46,0 0-41,-3 4 114,1-1-137,-6 12 217,8-9-198,1 0-66,-8 22 422,7-17-363,2 3-71,2-9-118,1 1-43,3 8 23,2 0 49,-4-12-8,0 0-1,0 0 1,0 0 0,3 3-34,-3-5 27,0 0 1,0 1 0,1-1-1,-1 0 1,0 0-1,1 0 1,0 0-28,20 9 122,0-4 36,-16-6-85,-1 0-1,1 0 1,-1-1-1,3 1-72,-1-2 111,-1 1 0,0-1 0,6-2-111,-4 1 99,-1-1 1,0 0-1,0 0 0,0-1 0,0 0 1,0-1-1,0 0-99,0-1 136,1 0-1,-1-1 1,4-4-136,14-18 155,-18 19-110,-1-1 1,0 0-1,0 0 0,-1-1 0,2-8-45,1-4 113,-3-2 55,-5 12 278,-5 3-119,-4 2-103,-2 3-85,0 3-78,0 2-33,6 0-33,0 1 0,0 0 0,0 1 0,0-1-1,0 1 1,-3 0 5,4 0-131,-1 0 45,-3 1 24,0 1 101,-7 3 146,10-3-177,-1-1-56,1 1-106,1-2 27,1 1-37,-1 0-59,1-1-53,-1 1-57,1 0-63,-1 0-68,1 0-71,-1-1-78,1 1-81,1-1 174,0 0-45,-1 0-42,1-1-41,0 1-39,0 0-35,-1 0-820,1 0 561,0-1-37,-2 2-1114,0-1-553,-1 2-1485</inkml:trace>
  <inkml:trace contextRef="#ctx0" brushRef="#br0" timeOffset="172563.1309">5872 4079 17279,'-6'6'19,"3"-3"48,2-2 198,0 1-44,1 2 117,0 0-104,1 4 192,0-6-263,-1 0 46,2 2 37,0 0-38,0 3 108,-1 1-73,0 4-40,0 4 15,-1-10-102,2 1 40,-1 2-85,2 2 48,-1 0-1,-1 0 1,0 9-119,0-12 59,-1 0 0,1 0 0,1 0 0,-1 0-59,4 17 140,-4-4-89,-1-15-40,0 11 43,0-9-69,0 3-35,0-11 50,0 3-38,0 0-63,0-1-71,0 0-109,0 0-55,1 0-112,-1-1 178,0 0-34,0-1-36,0 1-37,1 0-37,-1 0-37,0 0-35,1-1-34,-1 2-611,1-1-111,0 0-372,0 1-108,1-1-452,0 1-1205,-2-1 3286</inkml:trace>
  <inkml:trace contextRef="#ctx0" brushRef="#br0" timeOffset="24156.7662">7590 633 15232,'-5'3'445,"-1"0"103,1 1 54,-8 4 876,9-5-1053,0-1-32,-1 1 14,1 0-82,2-2-171,-1 1-46,-1 1 367,0 1-98,0 0-83,1 1-68,-2 3 56,-5 14 186,7-14-180,0 0-55,1-1 0,0 1 0,0 0 0,0 6-233,2 11 383,1-14-247,2 0-51,2-2 9,2 0 71,1-1 72,1 0 71,1 1 168,-4-3-162,0-1-50,4 1 59,0-3-58,-7-2-185,1 0-1,-1-1 1,0 0 0,0 1 0,1-1-1,0-1-79,15-1 383,-15 1-321,1 0 0,-1 0 0,0 0 1,0 0-1,0-1 0,0 1 0,-1-1 1,1 0-1,0-1 0,-1 1 0,1 0 0,0-2-62,0 0 27,-1 0 0,0 0-1,0 0 1,0 0 0,-1-1-1,0 1 1,0-1 0,0 0-1,0 0 1,0 0 0,-1 1-1,0-1 1,0 0 0,-1-1-1,1 1 1,-1 0-27,-1-4 11,1 7 8,-1-1-1,0 1 1,0 0-1,1 0 1,-1 0-1,0 0 1,-1 0-1,1 0 1,-1-1-19,-6-5 25,1 1-82,-1 1-109,0 2-78,1 0-118,3 3 131,0-1-37,0 1-39,0-1-40,0 1-45,0 0-46,1-1-48,-1 1-51,1 1-53,-1-1-56,1 0-57,0 0-62,1 1 256,1 0-37,0 0-36,0-1-33,-2 1-708,1 0-110,-1 0-410,1 0-109,-2 0-495,0 0-1342</inkml:trace>
  <inkml:trace contextRef="#ctx0" brushRef="#br0" timeOffset="23419.6567">7103 115 17279,'0'-1'122,"-1"-16"1794,-3 10-990,-2 2-50,1 2-281,-1 1-108,1 0-97,0 1-86,-1-1-75,2 2-65,-1-1-52,0 1-43,-1 0-28,-10 3-7,9-1 7,0 0 39,0 0 62,-21 7 66,14-5-30,0 0 0,-5 4-178,11-4 97,1 0-1,0 0 1,-3 3-97,-21 18 146,24-18-120,0 0 0,0 0 1,1 1-1,0 0 0,-2 5-26,-2 4 25,1 0 0,1 0 0,-3 9-25,8-17 11,0-1-1,1 1 1,0 0 0,0 0-1,1 0 1,0 0-1,1 0 1,0 1 0,1-1-11,0 1 14,0 0 1,1 0 0,1 0 0,0 0 0,0-1 0,0 1 0,5 6-15,-5-9 10,1-1 0,0 0 0,0 0 0,1 0 0,-1-1-1,1 1 1,1-1 0,-1 0 0,1-1 0,-1 1 0,6 2-10,0-1 15,1 0 0,-1-1 0,1 0 0,12 2-15,-6-2 44,0-1-1,0-1 1,1-1-1,-1 0 0,7-2-43,-14 1 27,0-2 0,1 0-1,-1 0 1,7-2-27,-5-1 11,0 0 1,-1-2-1,3 0-11,-6 1 9,13-5 2,-2-1 64,9-6 131,-4-3 73,-18 13-155,0 1 0,0-1-1,-1-1 1,-1 1 0,5-7-124,1-6 179,-2-2-34,-7 17-105,0 0 0,-1-1-1,0 1 1,0-1 0,0-3-40,-1 4 25,0-1 0,0 0 1,0 1-1,-1-1 0,0 0-25,-2-5 33,0 0 0,-1 0 1,0 0-1,-1 1 0,-1-2-33,3 6 6,0 0 1,-1 0-1,0 1 1,-2-4-7,2 5-1,0 0 1,0 0-1,-1 1 0,1-1 1,-1 1-1,0 0 1,0 0-1,-3-1 1,-33-14-52,10 9-83,12 6-11,1 3-61,-1 3-69,2 5-81,12-5-129,-7 5-486,9-5 619,-1-1-69,2 0 64,-1 0-57,1 0-66,-1 0-76,1 0-89,-1 0-94,0 0-104,1 0-114,0-1 17,-1 1-109,1 0-96,0 0-84,0 0-340,-1 1-84,0-1-410,-1 3-1123</inkml:trace>
  <inkml:trace contextRef="#ctx0" brushRef="#br0" timeOffset="23794.0369">7134 432 18559,'0'2'18,"0"-1"34,-1 1 140,1-1 18,0 0 44,-1 0 346,-1-2 309,1 0-545,0 0-10,0 0-75,0 0-130,0 0-74,4 4 14,0 1 39,3 2 147,6 11 436,-9-11-540,0 0-51,7 17 250,3-1-76,0-1-64,1 1-51,4 5-5,6 14 29,-21-35-328,2 2 10,-2 0 105,2 0 81,4 8 181,-6-10-218,0-2-64,0 1-77,0-2-54,0 1-78,1 0-89,-1 0-100,1 0-111,0 1-121,-1-3 280,-1 1-34,1-1-36,-1 1-38,-1-2-335,0 0-109,0 0-100,0 0-89,-1-1 211,1 1-41,1 0-1057,-1 1-543,2 0-1435</inkml:trace>
  <inkml:trace contextRef="#ctx0" brushRef="#br0" timeOffset="161333.281">7198 1118 15744,'-9'9'128,"7"-8"-33,1-2 23,-2-2 71,0 0 57,2 2-105,0 0 183,0 0-78,0 0-67,-1 1-58,1 0-35,0 0-49,-3 0-23,3 1 27,1-1 63,-3 0 30,-11 0 469,-5 3 207,10 0-389,0 2 46,4 0-115,1 2 39,-5 7-135,2 0-51,1 1-41,1 1-37,4-9-78,-1 0 1,1 1-1,1-1 1,-1 2-50,1-2 23,1-1-1,-1 1 1,1-1-1,0 0 1,0 1 0,1-1-1,0 0 1,1 1-23,4 7 2,4-2 40,1-2 37,2-2 35,16 4 205,1-5 106,-26-6-385,1-1 0,-1 0 0,1 0-1,-1 0 1,1-1 0,-1 0 0,0 0 0,1 0-1,3-2-39,9-4 224,-9 3-58,0 0 46,5-5 72,-2-2-78,2-7-13,-2-2-94,-11 18-91,14-27 166,-12 23-138,-1-1-1,1 0 1,-1 0 0,0 1-1,-1-1 1,0 0 0,1-7-36,-2-14 173,0 25-150,0 0-1,0-1 1,0 1 0,-1 0-1,1 0 1,-1 0 0,0-1-1,0 1 1,0 0 0,-1 0-1,1 0 1,-1 1 0,0-1-1,1 0 1,-1 1 0,-2-3-23,1 2 15,0-1 1,0 1 0,0-1 0,0 1-1,-1 0 1,0 0-16,-8-4 11,-2 1-93,6 4-14,-1 0-45,4 1 55,1 1-24,1-1-40,1 1-72,0 0 39,0 0-40,0-1-44,0 1-49,1 0-52,-1 0-58,0 0-61,0-1-67,1 1 62,0 0-44,0-1-40,-1 1-38,1 0-37,0-1-33,-1 0-777,0 1 531,1-1-35,-2 0-1054,0 0-525,-1-2-1407</inkml:trace>
  <inkml:trace contextRef="#ctx0" brushRef="#br0" timeOffset="164114.4228">7241 1684 14720,'0'1'20,"0"-1"1,0 1 0,0-1 0,0 1-1,0-1 1,0 1 0,0-1-1,0 1 1,0-1 0,0 1 0,-1-1-1,1 0 1,0 1 0,0-1 0,-1 1-1,1-1 1,0 0 0,0 1 0,-1-1-21,-1 1 220,0-2 37,0 0 96,2 0-132,-1-1 34,1 1 37,0-1 41,0 1 622,0 0-374,-1 1-261,1 0-44,0 0-42,0 0-37,0-1 98,1 0-109,-1-1-52,0-2-3,-1 3 7,1 1-16,0-1 43,-1 1 51,1 0 58,-1 0-244,1 0 1,0 0-1,-1 0 1,1 0-1,0 0 1,-1 0-1,1 0 1,0 0-1,-1-1 1,1 1-1,0 0 1,-1 0-1,1 0 1,0 0-1,-1 0 1,1-1-1,0 1 1,0 0-1,-1 0 1,1-1-1,0 1 1,0 0-1,0 0 1,-1-1-1,1 1 1,0-1-31,0 1 35,-1 0 0,1-1 0,0 1 0,-1-1 0,1 1 1,-1-1-1,1 1 0,0 0 0,-1-1 0,1 1 0,-1 0 0,1 0 0,-1-1 1,1 1-1,-1 0 0,1 0 0,-1 0 0,1-1 0,-1 1 0,0 0 1,1 0-1,-1 0 0,1 0 0,-1 0 0,1 0 0,-1 0-35,-2 0 67,0 0 0,0 1 0,0-1-1,0 0 1,0 1 0,0 0 0,-2 0-67,1 1 45,1-1 1,0 1-1,1 0 1,-1 0 0,0 0-1,0 0 1,1 0-1,-2 2-45,-14 15 102,14-14-96,0 0 0,0 0 0,0 0 0,0 0 0,1 1 0,0 0 0,0 0 0,-1 4-6,2-2 33,-1 1 0,1-1 1,1 0-1,0 1 0,0-1 1,0 1-1,2 5-33,-1-11 7,0 1 1,0-1-1,1 0 0,-1 0 0,1 0 0,0 0 0,0 0 0,0 0 1,0 0-1,1 0 0,-1 0 0,1 0 0,0 0 0,0-1 1,0 1-1,0-1 0,0 0 0,1 1 0,-1-1 0,1 0 1,1 1-8,0 0 20,1-1 1,0 0-1,-1 0 1,1 0-1,0 0 0,0-1 1,0 1-1,0-1 1,0-1-1,2 1-20,-3-1 23,0 0-1,0 0 0,0-1 1,-1 1-1,1-1 0,0 0 0,0 0 1,0 0-1,1-1-22,19-9 191,-12 5-13,0 0 0,0-1 0,10-7-178,0-4 195,12-15 212,-14 11-180,-9 7-112,-3 2-55,-1 2-40,4-15 56,-8 20-35,-1 0-1,-1 0 1,2-6-41,-3 10 13,0 0 0,1 0-1,-1 0 1,0 0 0,0 0 0,0 0 0,0 0 0,0 0 0,-1 0 0,1 0 0,-1 0 0,1 0 0,-1 0 0,0 0-1,1 0 1,-1 1 0,0-1 0,0 0 0,-1 0 0,1 1 0,0-1 0,0 1 0,-1-1 0,1 1 0,-1-1 0,0 0-13,-8-4 14,-14-3 102,16 7-108,-1 1-55,0 1-80,4 0 12,-1 0-35,1 1-41,0 0-45,-1 0-48,1 0-53,-1 1-57,0 0-61,-1 0-65,3 0 105,0-1-6,0 0-94,1 0-2,0 0-96,0 0-108,0 0-122,1 0 249,0 0-49,0-1-47,0 1-44,0 0-38,0-1-38,-2 2-904,1-1 265,0 0-55,-1 0-353,-2 1-986</inkml:trace>
  <inkml:trace contextRef="#ctx0" brushRef="#br0" timeOffset="166367.1877">7210 2182 19071,'0'0'96,"0"2"22,0 3 586,0 0-110,-1-1-217,1 0-49,0 0-43,1-1-38,-1 4 152,2-1-91,-1-3-196,1 4 124,0-1-76,-1-1-60,1 10 93,-2-7-76,1 5 292,0-1-1,2 11-408,3 9 502,-2-13-240,-1 0-50,0 0-59,-3 0-73,2-6-17,2 4 100,0-3-30,-3-5-86,-1-9-179,0 1 39,0 0 7,0 0 117,0 0 174,0 0-36,0 0-85,0-1-48,0 1-44,0-1-40,0 1-47,0-1-51,0 1-59,0-1-17,0 1-49,0-1-53,0 1-58,0-1-62,0 1-65,0 0-69,0 0-74,0-1 160,0 0-44,0 1-40,0-1-38,0 0-37,0 1-33,0 0-777,0-1 531,0 1-35,0 0-1054,0 0-525,0 2-1407</inkml:trace>
  <inkml:trace contextRef="#ctx0" brushRef="#br0" timeOffset="168766.3406">7188 2772 21631,'0'25'67,"0"-1"113,0-3 39,0-1 43,0 47 698,0-39-605,0 1-95,0-15-184,0 1-44,1-2-17,0-1 0,3 10-15,-2-10-15,-1 1 0,1 8 15,-2-18-168,0-1 69,0-1 47,1 2-12,0-2-25,0-1 4,-1 1-36,1-1-45,-1 0-54,1 0 13,-1 1-37,1-1-43,0 0-46,-1 1-48,1-1-53,-1 0-56,1 1-59,-1-1 101,0 1-37,1-1-36,-1 0-32,0 1-645,0 0-110,0 0-384,1 0-108,-1 0-464,0 2-1248</inkml:trace>
  <inkml:trace contextRef="#ctx0" brushRef="#br0" timeOffset="171011.3421">7227 3405 17791,'0'5'48,"-1"-2"81,-1-1 105,-3-2 205,-2 1 11,1 1-214,2 0 25,-1 1-36,-2 1 61,1 1-42,-1 0 20,3-2-45,0 0-42,-3 5 77,2 2-80,-2 5-22,4-8-72,0-1 38,1-3-32,1 1-1,0-1 1,0 0 0,0 1 0,-1 2-86,2-1 82,-1-1 0,1 0 0,0 0 0,1 4-82,4 16 247,5 0-58,-7-19-152,0 0-1,0-1 0,1 1 1,0-1-1,-1 1 0,1-1 1,1 0-1,-1-1 0,1 1 1,-1-1-1,3 1-36,-4-2 33,0 0 0,1-1 0,0 1 0,-1-1 1,1 0-1,1 0-33,-3 0 32,1-1 1,0 0 0,0 0-1,0 0 1,0 0 0,2 0-33,0-1 42,0 0 1,0-1-1,-1 1 1,4-3-43,-5 3 18,0 0 28,0 0 0,0-1-1,0 0 1,0 0 0,0 0 0,1-1-46,12-14 315,-9 7-76,-2 1-1,1-1 0,0-2-238,-5 10 39,1-2 39,0-1 0,-1 1 1,1-1-1,-1 1 1,0-3-79,2-12 228,-3 2-72,0 1-45,0 2-60,0 10-28,0 0 0,0-1-1,0 1 1,-1-1 0,1 1-1,-1 0 1,0-1 0,-1 1-1,1 0 1,-1 0 0,0 0-1,0 0 1,0 0 0,0 1-1,-1-1 1,-1-1-23,-4-3-10,5 6 33,1 0 1,-1 1 0,0-1 0,0 0 0,0 1 0,0 0 0,-4-1-24,-5 0 5,6 1-43,0 2-33,0-1-40,0 1-44,0 1-308,-9 1-600,9-2 538,3 0 247,0-1-36,0 1-44,1 0-50,-1-1-157,-1 1-93,1-1-104,0 1-116,1 0-91,-1-1-123,1 1-109,-1 0-96,1 0-367,-1 0-95,0 1-443,-2 0-1203</inkml:trace>
  <inkml:trace contextRef="#ctx0" brushRef="#br0" timeOffset="173316.3484">7188 3963 18175,'1'0'0,"-1"0"0,1 0 0,-1 0-1,1 0 1,-1 0 0,1 0 0,-1 0 0,1 0-1,-1 1 1,1-1 0,-1 0 0,1 0-1,-1 1 1,1-1 0,-1 0 0,0 1-1,1-1 1,-1 0 0,1 1 0,0 2 26,-1-4-21,0 1 1,0 0-1,0-1 1,0 1 0,0 0-1,-1 0 1,1-1-1,0 1 1,0 0-1,0 0 1,0-1 0,0 1-1,0 0 1,-1 0-1,1 0 1,0-1-1,0 1 1,0 0 0,-1 0-1,1 0 1,0 0-1,0-1 1,-1 1-6,-5-2 48,-1 1 87,-5 2 154,10 0-223,0-1-1,0 1 1,0-1-1,0 1 1,0 0-1,0 0 1,0 0-1,1 0 1,-1 0-1,0 0 1,0 0-1,-1 2-65,-7 9 234,5-5-81,1-1 1,0 1-1,0 0 1,0 1-154,-5 17 304,4-11-131,-4 12 80,7-19-206,1-1 1,0 0-1,0 1 1,0-1 0,0 1-1,1 0 1,0-1-1,1 1 1,0 1-48,0 1 38,5 19-25,-2-16 25,1 1 72,2-2 108,-3-6-57,0 0 40,1-1 46,1 0 49,7 3 138,0-3-62,0-2-55,0-2-49,0-2-43,0-1-39,13-7 98,-6-3-110,-10 7-60,-1-2-1,0 0 0,5-5-113,6-11 280,2-9-135,-3-3-44,-13 20-69,0-1 0,0 0 0,0-8-32,-1 1 54,-4 0 55,-3 1 63,-4 0 69,6 21-236,-1 1 1,0 0 0,1-1 0,-1 1 0,0 0 0,0 0-1,0 0 1,0 0 0,0 0 0,0 0 0,0 0 0,-1 0 0,1 0-1,0 0 1,0 1 0,-1-1 0,1 0 0,-1 1 0,1-1 0,0 1-1,-1 0 1,1-1 0,-1 1-6,-16-2 35,4 4-34,9-1 26,0 0-56,0 0-54,1 1-48,-1 0-44,1-1-40,-4 3-317,-2 0-199,1-1-88,2-1 218,3 0 139,0-1 9,0 0-86,1 0 10,0 0-86,0 0-98,-1 0-111,3 0 249,-1 0-46,0-1-41,0 1-40,0 0-35,0-1-33,-2 2-858,1-1 255,-1 0-49,1 0-332,-3 1-929</inkml:trace>
  <inkml:trace contextRef="#ctx0" brushRef="#br0" timeOffset="168118.794">5866 2941 12288,'0'0'533,"0"0"-146,-2-2-49,0 0 6,0-2 84,-1 0 166,2-3 387,1 5-642,-2 0 68,-5-5 233,6 6-381,0 1-48,0-1-43,0 1-36,0-1-16,0 1-35,-1 0 34,-1 0-1,2 0-35,1 0 33,-1 0-95,-2-2 235,0 1 40,-4 0 770,4 3-645,-3 0-89,-19 7 206,15-4-266,2 0-21,0 0 69,1 1-55,1 0-60,0 0-51,0 0-41,-3 7 10,4-5-65,0 1 1,1-1-1,-1 4-54,4-9 6,0 0 1,0 1-1,0-1 1,0 1 0,1-1-1,-1 1 1,1 0-1,0 1-6,2 10 50,4 2 66,5 0 93,3 0 57,2-4-41,-13-11-192,0 0 1,0-1 0,0 0 0,0 1-1,1-1 1,-1-1 0,0 1 0,1 0-1,-1-1 1,0 1 0,1-1 0,0 0-34,33-2 330,0-5-55,0-4-49,-2-4-47,-3-5-40,-25 15-105,-1-1 0,0 0 1,2-3-35,-3 4 12,-1 0 1,0-1-1,0 0 1,-1 0 0,1 0-1,-1 0 1,-1-1-1,1 1 1,1-7-13,-1 2 12,-1 5-3,-1 1 1,0 0 0,0-1-1,0 1 1,0-1-10,-4-10 76,3 14-60,-1 1-1,0-1 1,1 1 0,-1-1-1,0 1 1,0-1 0,0 1 0,0 0-1,-1-1-15,0 0 10,0 0 0,0 0 0,0 1 0,-1-1 1,1 1-1,0 0 0,-1 0 0,1-1 0,0 1 0,-1 1 0,0-1 0,1 0 0,-1 1-10,-16-2 2,-2 1-87,11 2 16,5-1-132,0 0 78,1 0 55,-7 1-27,5 0-20,3 0 12,-1-1-42,1 1-52,0 0-61,0-1 32,1 1-39,-1-1-43,1 1-45,-1 0-49,1 0-53,-1-1-56,0 1-59,2 0 87,-1-1-41,0 1-37,0-1-36,-2 1-695,0 0-119,2 0 515,-1-1-33,-1 2-1014,-2-1-503,-3 1-1357,8-2 3521</inkml:trace>
  <inkml:trace contextRef="#ctx0" brushRef="#br0" timeOffset="170279.4701">5892 3394 16128,'0'1'31,"0"-1"0,0 0 0,0 1 0,0-1 0,0 1 1,0-1-1,0 0 0,0 1 0,0-1 0,0 1 0,0-1 1,0 0-1,0 1 0,0-1 0,-1 0 0,1 1 1,0-1-1,0 0 0,0 1 0,-1-1 0,1 0 0,0 1 1,0-1-1,-1 0 0,1 0 0,0 1 0,-1-1 0,1 0 1,0 0-32,-5 1 482,5-1-40,0 0-78,-1-1-69,1 1-62,0-1-79,0 1-33,-1-1 42,1-1-75,0-1 50,1 3-62,-1-1 40,0 0 56,0 1 69,1-1 84,-1 1 96,2 1 80,0 0-47,0 1-44,-1 1-41,0 0-40,0 0-37,-1 2-36,1-1-33,-1 6 132,0 0-106,0 0-90,-1-1-72,1 4-59,0 12 201,0 0-73,0 6-33,0 14 9,0-41-235,0-1 41,1 4 41,-1-2 70,1 0 36,1 11 278,-1-10-254,0 0-81,0 0-88,0 0-114,-1-3 37,1 0-39,-1 0-40,0 0-44,1 0-48,-1 0-50,0 0-54,0 1-57,0-1-60,0 0-62,0-2 108,0 0-43,0 0-39,0 0-39,0 0-36,0 0-33,0 1-765,0-1 522,0 1-34,0 0-1040,0 1-518,0 2-1388</inkml:trace>
  <inkml:trace contextRef="#ctx0" brushRef="#br0" timeOffset="22418.7924">5850 96 16511,'-8'6'32,"8"-6"-30,0 0 0,0 0 0,0 0 0,0 0 0,-1 0 0,1 0 0,0 0 0,0 0 0,0 0 0,0 0 0,0 0 0,0 0 0,-1 0 0,1 0 0,0-1 0,0 1 0,0 0 0,0 0 0,0 0 0,0 0 0,0 0 0,0 0 0,0 0 0,-1 0-1,1-1 1,0 1 0,0 0 0,0 0 0,0 0 0,0 0 0,0 0 0,0 0 0,0-1 0,0 1 0,0 0 0,0 0 0,0 0 0,0 0 0,0 0 0,0-1 0,0 1 0,0 0 0,0 0 0,0 0 0,0 0 0,0 0 0,0 0 0,0-1-1,1 1 0,-3-3 126,0 1-170,0 0 48,0 0 82,-1-1 71,1 2 59,-1-1 85,1 0 45,-9-2 921,4 3-757,3 1-244,0-1-36,-4 1 47,1 1-40,-7-1 138,-1 2-68,9 0-192,0-1 0,0 1 0,1 0-1,-1 0 1,-2 1-116,-6 5 269,1 1-51,0 1-54,-6 7 3,1 2-62,7-5 64,-10 14-169,4 2 201,11-20-105,2 0-1,-1 0 1,1 2-96,0 0 121,1 0-1,-1 10-120,2-9 99,0 0 0,2 9-99,0-10 82,1 0-1,1 11-81,0-13 29,0 0 1,1-1-1,0 1 1,0-1-1,1 0 1,0 0-1,1 0 1,2 3-30,-2-6 14,-1 0 0,1 0 0,0 0 0,1 0 0,-1-1 0,1 0 0,0 0 0,1-1 0,-1 0 1,1 0-1,1 1-14,-1-2 73,1 1 0,0-2 1,8 3-74,-7-3 59,0 0 1,1-1-1,2 0-59,-2 0 70,0-1 0,9-2-70,-10 1 34,0-1 0,0 0 0,0 0-34,-3 0 32,0 0 0,0-1 1,-1 1-1,1-1 0,-1-1 0,3-1-32,25-22 141,-20 15-91,10-7 76,-13 11-61,0-1 0,-1 0 0,6-7-65,-11 12 29,-1-1 1,0 0-1,0 1 1,0-3-30,0 1 45,-1 0 0,1-1-1,-1 1 1,0-2-45,-1-1 55,1 0 0,-1-1 0,0 1-1,-1 0 1,0-1 0,0 1 0,-1 0-1,-1-1 1,0 0-55,0 2 42,0 0 0,-1 1 0,0-1 1,-1-2-43,0 3 46,0 0 0,0 0 0,-4-3-46,3 3 32,-1 1-1,0 0 1,-2-1-32,1 1 23,0 0 1,0 1-1,-8-4-23,8 5 9,0 1-1,0 0 1,-1 0-1,1 1 0,-1 0 1,0 0-1,-2 0-8,6 1-2,1 1 0,-1 0 1,0 0-1,0 0 0,-3 1 2,2 0-14,-1 1 0,0-1 0,1 1 0,-1 1 0,1-1 0,0 1 1,-4 2 13,0 0-135,-7 7-85,11-7 84,1-1-33,0 0-67,1 0-84,-1 1-100,2-2-17,-1 1-91,0 1-98,1-1-109,-1 0-117,2-1 378,0-1-32,0 0-34,-1 1-36,1-1-35,0 1-39,0-1-275,0 0-101,0 0-90,-1 0-79,1 1-328,0 0-77,-1 0-396,0 1-1081</inkml:trace>
  <inkml:trace contextRef="#ctx0" brushRef="#br0" timeOffset="22697.7999">6070 685 18687,'0'9'34,"0"-1"60,0 0 53,0 0 43,0 7 273,0 21 759,0-25-907,0 1-70,1-1 85,3 16 335,-2-16-366,0 0 64,-1 1 92,-1-6-184,0 0 34,0-4-454,0 0 109,0-1 101,0 0 157,0 1 63,0-2-226,0 1-36,0 0-37,0 0-38,0 0-42,0 0-49,0 0-17,0 1-41,0-1-44,0 1-48,0 0-51,0 0-53,0 1-59,0-1-60,0-1 47,0-1-43,0 0-41,0 0-38,0 0-37,0 1-33,0-1-757,0 0 515,0 0-35,0 0-1031,0 0-516,0 0-1379</inkml:trace>
  <inkml:trace contextRef="#ctx0" brushRef="#br0" timeOffset="79273.3204">5796 475 13696,'0'0'640,"0"0"-238,0 0-79,0 0 181,0 0 80,0 0 141,0 0-298,0 0-88,0 0 68,0 0 255,0 0 106,0 0-269,0 0-209,0 0-68,0 0 47,0 0 200,0 0-42,2 3 42,1 3-299,7 13 202,-2-5-189,11 10-117,8 11-58,-19-23 23,0-1 35,-2-3-47,11 11 105,-11-13-112,1-1-51,-1-1-77,-4-3-79,0-1 57,4-1-175,-4 0 112,-1 0 53,0 1-40,1-1-48,-1 0-56,0 0-132,0 0-99,0 1-112,0-1-125,0 1 336,-1-1-35,1 1-554,0 0-115,0 0-102,1-1-359,-1 1-100,0 0-435,2 0-1169</inkml:trace>
  <inkml:trace contextRef="#ctx0" brushRef="#br0" timeOffset="160519.9179">5818 1054 11008,'-2'0'533,"1"0"-566,1 0 75,-1 0 69,1 0 62,-1 0 44,0 0 44,0 0 368,-1 0 86,-1 0 1074,2 0-1276,0 1-45,0-1 4,0 0-277,1 0-34,-1 0-29,1 0-46,-1 0-51,1 0-56,-1 1-58,1-1-64,0 0-69,-1 0-73,-2 5 476,2-4-39,0 1 40,-2-1 41,-1-1 45,-12 1 241,0 3-61,2 2-57,1 2-53,1 1-48,1 2-44,1 2-38,1 0-35,-2 11 49,3 1-57,6-17-129,0 0 0,1 0-1,0 0 1,1 0 0,0 1-1,0-1 1,0 0 0,2 3-46,-2-8 29,1 0-1,0 1 1,0-1 0,0 0 0,0 0 0,0 0 0,1 0 0,0 0-29,-1-1 24,1 1 0,0-1 0,0 1 0,0-1 0,1 0 1,-1 0-1,2 2-24,4 0 43,0 1 1,0-1 0,0 0 0,0-1-1,10 3-43,-14-5 19,0 0 0,1 0 0,-1 0 0,1 0 0,0-1 0,-1 1 0,1-1 0,-1-1 0,3 1-19,16-5 171,-13 1-29,-2 2 24,1-1 35,4-3 153,1-4 41,-5 1-210,0 1 1,0-2-1,-1 1 0,0-2-185,12-17 305,-11 15-198,-2 3-44,-4 5 1,0 0 1,0 0-1,0 0 0,-1 0 0,1-1 0,-1 1 0,-1-1 1,1 1-1,-1-1-64,-1 4 17,1 0 0,-1 0 1,0 0-1,0 0 0,-1 0 1,1 0-1,0 0 1,-1 0-1,1 0 0,-1 0 1,0-1-18,-6-8 36,-4 1-51,8 9 32,0-1 0,0 1 0,0-1 0,0 1 0,0 0 0,0 1 0,0-1 0,0 0 0,-1 1 0,1 0 0,0-1 0,0 1 0,0 1 0,-3-1-17,2 1 9,0-1-1,-1 1 1,1 1-1,0-1 1,0 0 0,0 1-1,-1 0-8,2 0-162,0-1 112,-1 0 83,-4 2 139,5-2-170,1-1-52,0 1-58,-1-1-71,1 1-85,1-1 62,-1 0-37,1 1-40,-1-1-43,1 0-44,-1 1-49,1-1-50,-1 0-54,1 1 26,0-1-44,0 0-43,0 1-38,0-1-38,0 0-34,-1 1-786,0 0 536,1-1-36,-1 2-1069,-1-1-533,-2 1-1427</inkml:trace>
  <inkml:trace contextRef="#ctx0" brushRef="#br0" timeOffset="188481.0324">5944 4764 14720,'0'7'719,"0"0"-37,0-1-35,0 1-34,0 6 511,0 1-126,0-1-121,0 0-110,0 0-105,0 1-96,0 1-3,0 1-115,0 0-100,0 0-87,0 2-45,0 1-84,0 3-51,0 11-36,2-3 132,2-5-45,0 0-66,-3 2-79,-1-23-177,0 1 105,1-1 70,0 5 70,0-4-99,0-1-57,-1-1-80,1 0-125,0-1 102,-1 0-37,1 0-41,-1 0-44,1-1-47,-1 1-49,1 0-135,-1 1-75,0-2 167,1 0-39,-1 0-37,0 0-36,0 1-673,1 0-116,-1 1-402,0-1-114,0 1-487,0 2-1308</inkml:trace>
  <inkml:trace contextRef="#ctx0" brushRef="#br0" timeOffset="189043.0268">7239 4722 20095,'1'21'65,"0"-7"38,-1-1 49,-1 0 48,-1 0 48,0-6-10,1-1-48,-1 1-40,1-1-34,-1 8 60,1 7-22,0 0-1,-3 8-50,2-17-67,1-1-1,0 1 1,0 0-36,2 8 24,0-1 27,-2-6-73,0-2-66,0-1-90,0-6 104,0-1-23,0-1-38,0 0-67,1 0 45,-1-1-33,1 0-37,-1 0-39,1 1-43,0-1-48,-1 0-49,1 0-54,0 1 37,-1-1-36,1 0-36,0 0-33,0 1-619,0 0-109,-1 0-375,1 1-107,0 0-452,0 2-1212</inkml:trace>
  <inkml:trace contextRef="#ctx0" brushRef="#br0" timeOffset="191050.8118">7368 5407 23935,'1'10'-94,"2"-2"65,0 6 46,-7 9 89,7 3 8,-1-16-32,-1-1 0,0 9-82,-1 81 474,0-65-362,0 0-58,0-30-146,1 0 33,-1 3 24,1 2 87,2 12 177,-2-14-201,0-1-66,0 1-82,0 0-103,-1-4 67,0 0-34,1 0-37,-1 1-38,0-1-41,1 0-45,-1 1-46,0-1-49,0 1-53,0-1-54,0-1 84,0-1-41,0 1-39,0-1-35,0 2-687,0 1-119,0-3 505,0 1-33,0 2-1004,0 1-498,0 2-1339</inkml:trace>
  <inkml:trace contextRef="#ctx0" brushRef="#br0" timeOffset="193357.1799">7325 6299 21759,'-7'6'-4,"0"-3"104,5-2-68,1 0 1,-1-1 0,1 1 0,-1 0 0,1 0 0,-1 0 0,1 0 0,0 1 0,0-1 0,-1 0 0,1 0 0,0 1-33,-11 18 140,1 1 46,2 1 41,1 0 35,-3 15 214,-1 20 324,7-27-380,1 1-87,3 1-89,4-2-89,4-3 24,2 1 96,3-2 88,0-5 78,0-8-27,3-3-61,0-4-51,2-2-40,10-5 98,-20 0-263,-1 0 0,1 0 0,-1-1 0,0 0 0,1 0-97,24-14 379,-1-4-44,-3-3-59,-2-1-71,-9 8-138,-2 0 1,0-2 0,-2 1 0,5-9-68,-4 3 50,-1 0 1,-1-1-1,-1 0 1,-1 0-1,-1-1 1,-1-1-1,-1 1 1,-2-1-1,1-15-50,-3 4 59,-3 28-24,1-1 1,-1 1-1,-1-1 0,-1-4-35,2 9 9,0 0 0,-1 1 0,0-1 0,0 1 1,0-1-1,-1 1 0,1 0 0,-1 0 0,0 0-9,0 1-7,0 0 0,0 0 1,0 0-1,0 1 0,0-1 0,0 1 1,-2-1 6,-14-5-201,-2 1-46,-5 2-94,-14 2-214,31 4 270,-1-1 101,1 2 68,-14 2-89,16-2 113,0-1-34,0 1-51,0 0-60,0 0-74,0 0-85,3-1 128,1 0-34,-1 1-37,0-1-38,0 0-41,0 0-43,0 0-45,0 0-49,1-1 4,0 1-45,0 0-42,-1 0-40,1-1-38,0 1-35,-3 0-847,2 0 583,0 0-36,-3 0-1144,-2 1-566,-5 0-1520</inkml:trace>
  <inkml:trace contextRef="#ctx0" brushRef="#br0" timeOffset="194708.9446">5744 7262 18047,'0'0'2,"0"1"-1,0-1 1,0 1-1,0-1 1,0 1 0,0-1-1,0 0 1,0 1-1,-1-1 1,1 1-1,0-1 1,0 0-1,0 1 1,0-1-1,-1 0 1,1 1-1,0-1 1,0 0-1,-1 1 1,1-1-1,0 0 1,-1 1-2,-7 2 93,-2 0 39,9-3-117,0 1 1,0-1-1,0 1 0,0-1 0,1 1 1,-1 0-1,0-1 0,0 1 1,1 0-1,-1 0 0,0 0-15,-3 7 184,-1 0 40,-9 16 456,9-16-481,0 1 0,0 0 0,1-1 0,0 1 0,0 1 0,1-1 0,-2 9-199,-4 27 669,4 0-64,4-20-285,2 0 0,0 0 0,2 0 0,2 11-320,-4-27 88,1 0-1,1-1 1,-1 1 0,1 0 0,3 4-88,-4-8 60,2 1 0,-1-1-1,0 0 1,1 0 0,0 0-1,0 0 1,1-1 0,2 2-60,-4-2 43,1-1 0,0 0 1,0 0-1,0-1 0,0 1 0,1-1 1,-1 1-1,1-2 0,-1 1 0,1 0 0,0-1 1,0 0-1,2 1-43,0-2 90,-1 1 0,1-1 0,6-1-90,-3 0 130,-1-1-1,0 0 1,3-1-130,-1 0 173,-1-1 0,0 0-1,1-1 1,3-3-173,-2 1 229,-1 0 1,0-1 0,5-5-230,12-15 386,-2-4 63,-3-2-117,-3 0-102,-4 1-90,-10 18-7,0 0-1,-1-1 0,4-15-132,-2-19 222,-6 43-187,-1 0-1,0-1 1,-1 1-1,1 0 1,-1-1 0,-1 1-1,0 0 1,0 0-1,0 0 1,-1 0-1,-2-4-34,-6-8 51,-4 3-46,-3 4-59,-3 4-72,4 5 4,1 3-71,-1 2-76,1 1-83,0 2-90,1 2-96,0-1-103,2 2-108,-4 2-1119,7-3 585,3-1 165,-1 1-63,2-2 135,0 1-65,1 0-77,-1-1-86,3-2 585,1 0-41,-1-1-38,0 1-34,-2 2-889,0 0-91,-6 6-1932</inkml:trace>
  <inkml:trace contextRef="#ctx0" brushRef="#br0" timeOffset="195251.2055">7258 7219 14336,'-1'1'397,"0"0"-95,1 0-127,-1-1-37,1 1 61,-1 0 67,1 0-117,-1-1 91,0 0-79,1 1 33,-1-1 103,-1 1 70,1-1 78,-1 1 87,0 0 99,-1 0 105,0 0 117,0 0 126,-10 4-597,1 1-71,-5 6 51,1 2-83,-13 19 208,20-22-296,1 1 37,-9 16 33,12-15-156,0-1 1,0 0-1,1 1 0,0 4-105,1-3 99,1 0 0,0 1-1,1-1 1,1 0 0,0 1-1,1-1 1,1 1 0,1 5-99,-2-11 95,1-1 0,0 1 0,0 0 0,1-1 0,3 8-95,-2-10 64,-1 0-1,1-1 0,-1 1 0,2-1 0,-1 0 1,0 0-1,1-1 0,2 2-63,-2-1 54,1 1 0,0-2 0,1 1 0,-1-1 0,1 0 0,0 0 0,0-1 0,0 0 0,1 0 0,-1 0 0,1-1 0,-1-1 0,1 1 0,0-1 1,5 0-55,23 1 221,3-3 42,1-4 41,-29 3-133,-1 0 0,9-4-171,0-2 192,0-1 0,0-1 0,-1-1 0,0-1 0,0 0 0,-2-1 0,3-3-192,7-9 246,-4 0-44,-3 0 37,-3-1-85,-2-5-55,-9 19-78,0-1-1,-1-4-20,-1 7 27,-1 0 1,-1 0-1,0-6-27,0 9 2,-1 1 1,-1-1-1,1 0 1,-1 1-1,0-1 1,-1 1-1,0-1 1,0-1-4,0 3 7,0 0-1,-1 0 1,0 0-1,1 1 0,-3-3-5,-12-11 51,0 4 23,-3 3 36,9 5-45,-1 2 0,0-1 0,-7 0-65,-11-2 58,-1 3-39,-10 2-70,3 5-106,15 2-104,0 1-92,4-1 7,9-3 145,3 0 25,1-1-18,0 0-57,2 0 13,0 0-47,0 0-55,0 0-60,0 0-67,-1 0-73,1 0-79,0 0-86,2-1 188,-1 1-39,1 0-37,-1 0-35,-2 0-725,0 1-117,0 0-104,0 0-88,0-1-73,0 1-59,0 1-416,-4 0-1169</inkml:trace>
  <inkml:trace contextRef="#ctx0" brushRef="#br0" timeOffset="20767.9593">4215 189 7168,'0'0'2816,"0"0"-1817,0-1-373,0 0-151,0-1-58,0 0-67,0-1-56,0-1 2,0-1 87,-1 2 217,0 1-240,-1 0-211,0-1 44,0-2 300,0-2 182,1-11 1041,1 11-1174,0 2-260,0 1-45,-1-3-57,-2 5 36,-2-1 28,3-1-9,-1 0-13,-6 3-39,6 1-128,-1 1-1,1-1 0,-1 1 0,1-1 0,-3 2-54,-19 8 167,15-4-100,0 0 1,1 0-1,-5 4-67,1 2 100,0-1-1,-2 5-99,2-2 57,4-5-20,0 1-1,-2 4-36,1 1 76,0 0-1,-5 11-75,-12 34 129,12-21-98,2 0-4,8-24 24,1 0-1,-1 10-50,4-15 26,0-1-1,0 1 0,1 0 1,1 8-26,0-8 9,1 1-1,0-1 1,1 0-9,-2-5 2,1-1-1,-1 1 1,1-1-1,0 0 0,0 0 1,0 0-1,1 0 1,-1 0-1,1 0 1,0-1-1,0 1 0,0-1 1,1 0-1,-1 0 1,2 1-2,0 0 14,1 0 0,0 0-1,0 0 1,0-1 0,1 0 0,5 1-14,-4-1 5,0-1 1,0 0-1,0-1 0,0 0 1,1 0-1,-1-1 0,0 0 1,4 0-6,3-2 22,-1 0 1,0-1-1,-1 0 1,10-4-23,25-12 168,-17 2-21,-20 10-100,-1 0 1,9-9-48,15-18 43,-12 10 13,-15 15-52,0 1 0,-1-1 0,0-1 1,0 1-1,3-9-4,2-11 41,-4 6 43,-1-1 69,-1-8 76,-4 4 21,-2 15-90,0 0 0,-1 1 1,0-1-1,-1-3-160,-11-23 323,7 22-220,-2 1-35,-1 0-40,-2 1-49,-16-16 42,25 26-20,-2 0-1,1 0-1,-1 0 0,-3-3 1,6 6 2,0 1 0,-1-1 0,1 1 0,0 0 0,-1 0 0,1 0 0,-1 0 0,1 0 1,-1 0-1,1 1 0,-1-1-2,-7 0-2,-15 1 94,11 2-111,6 0-62,-1 0-69,2 1-88,-1 0-104,2-1-34,-1 1-93,1 1-102,1 0-113,-1-1-122,3-1 354,1 1-33,-1-1-36,0 0-37,1 0-37,-1 1-39,1-1-227,0 0-101,0 0-90,0 0-79,0 1-315,-1-1-77,0 1-381,-2 2-1035</inkml:trace>
  <inkml:trace contextRef="#ctx0" brushRef="#br0" timeOffset="21099.9203">4174 495 20223,'8'8'-36,"-1"0"104,-2-1 51,1 0 41,11 16 465,-11-13-402,1 0-85,-4-5-116,-1 0-39,5 5 178,-1-1-39,1 1-15,4 5 4,2 2 17,-5-5-2,-1-1 29,-1 1 65,0 0-3,2 0-84,-1-1-90,0 0-94,-3-6-13,-4-4-92,1 0 54,-1-1 46,0 1 40,1 0 68,1 1 227,-2-2-231,1 1-54,-1 0-77,1-1-98,-1 1 47,1-1-33,-1 1-36,1-1-38,0 1-233,0 0-116,-1-1 248,1 1-34,-1-1-35,1 1-36,-1-1 19,0 1-37,1-1-567,0 1-122,0 0-108,0 0-373,0 0-106,0 1-451,2 0-1210</inkml:trace>
  <inkml:trace contextRef="#ctx0" brushRef="#br0" timeOffset="21657.4528">4539 611 15232,'-7'0'765,"9"0"-368,1 0 40,-1 0 86,0-2 64,1-1-76,1 1-57,1 0-55,0 1-57,1 0-56,-1 1-56,1 1-55,0 0-55,15 6 435,-11-4-275,-3 1-68,-1 0-63,0 2-55,-2-2-61,5 4 81,0-1 51,0 0 54,3 5 157,-2 4-225,-3 1 35,-5-12-104,-1 0 0,0 0 0,0 0 0,0 1 0,-1-1-1,1 0 1,-2 1 0,1 4-82,-5 16 305,-5-1-70,2-9-138,-1-1-62,8-13-31,-1 0 0,1 0 0,-1 0 0,0-1 0,0 1 0,-2 1-4,0 0 21,-1 0 0,-1 0 0,1-1 0,0 0 0,-1 0 0,0 0-21,-7 1 87,1-3-66,4-1-23,2 0 2,6-2 2,6-1 12,-6 3-8,12-4-15,1 2 56,14-2 168,-5 5 359,12 0-574,-19 1 112,-1-1-49,17-1 34,1 1-21,-12 0-53,11 3-69,-26-2 7,-2 0-67,0 0-74,-1 0-113,0-1 111,-1 1-32,0-1-37,0 1-39,0-1-41,0 0-45,0 1-47,0-1-50,1 0-18,-1 0-45,0 1-42,0-1-39,0 0-38,0 0-35,1 0-786,-1 0 535,0 0-36,2 1-1070,0-1-535,1 0-1434,-3 0 3943</inkml:trace>
  <inkml:trace contextRef="#ctx0" brushRef="#br0" timeOffset="99774.1815">5112 147 9728,'0'2'91,"0"-1"46,0 0 41,0 0 35,0 0 82,0 0 35,0-1 779,0-1-432,0 1-255,0-1-99,0 0-38,-1 0-82,1 1-37,0-1-42,-1 0-48,0 0 381,0 1-98,0-1-77,0 1-55,-2-2 323,2 1-270,1 0 18,0-1 87,-1 0 112,1 0-199,0 0 37,1 0-99,-1 0 88,4-2 848,-2 5-903,-1-1-37,0 1-50,0 1-64,-1-1-82,0 0-38,1 1-42,-1 0-47,0 8 452,-1-1-130,2-1-67,-1 0-69,1-1-72,1-2 3,0 3 20,-1-1 0,1 1 0,-1 0 0,0 0 0,-1 1-46,1 13 80,4 10-19,-3-17-14,0 0 0,-1 5-47,-1 152 728,0-58-272,0-19-124,0 0-63,0-17-108,0 1-71,0-1-80,0 1-93,-1-55 59,-4 23 24,3-24 2,-1 22-2,3 2 37,0 34 156,0-41-167,0-19-26,1-3 0,-2 0 0,-1 8 0,-1-5 0,1-11 0,0 0 0,1 0 0,1 6 0,0 2-2,0 5 26,-2 20-24,-1-20 39,-2 18 22,4-10-55,0-6-6,-3 15 0,1-13 0,1 16 0,2-20 2,0 6 103,-2 14-105,-1-15 42,0-6-10,1 0 1,1 3-33,2 17-41,-1 38-106,-2-46 121,-1-8 27,-1 4 20,2 21-21,0-12 99,-1 3-99,-1-2 114,2 6-114,1-10 86,-3 11-86,0 4 57,3-15-51,-1 6-6,-1 2 0,-1 0 0,2 4 0,2-20 0,1 8 0,-3 12 0,-5 1 22,4-21 24,-3 27 121,2 17-167,4 289 125,0-208-101,1-137-24,0-1 0,3 9 0,-2-9 0,0 0 0,-1 8 0,-1 101 56,0 164 232,0-186-248,-2-66-40,-4 28 0,2-25 0,-14 110 0,17-126-1,1 17 1,0-17 11,0 0 1,-2 4-12,-2 2 65,0 1-33,-6 56-23,9-65-9,0 0 0,1 2 0,1-4 0,-2 0 0,0 7 0,-7 55 12,7-25 83,1-36-76,0 0 35,0 0 1,-2 4-55,-1-3 18,0-2-16,2 0-1,-1 6-1,2 651 0,2-648 0,2 13 0,-2-21 0,0 1 0,-1-1 0,-1 1 0,-2 6 0,0-10 2,-1 1 2,1-1 0,1 1 0,1-1 0,0 1 0,1 1-4,3 3 55,-1-1-11,-1 1-37,-2 42 20,0 113 165,0-100-155,0-69-37,1 0 0,0 0 0,2 6 0,-1-5 0,-1 0 0,0 1 0,0-1 0,-1 1 0,0 178 0,0-185 0,1 0 0,-1 0 0,1 0 0,-1 0 0,1 0 0,0 0 0,0 1 0,1-1 0,-1 1 0,0-1 0,-1 1 0,1-1 0,-1 1 0,1-1 0,-1 2 0,-1 10 0,1-8 0,0 1 0,0 0 0,0-1 0,1 1 0,1 1 0,1 2 0,-2-7 0,0 0 0,0 1 0,0-1 0,0 1 0,-1-1 0,0 1 0,0 100 0,1-98 0,-1-1 0,1 0 0,0 1 0,1 2 0,0-2 0,-1 1 0,0-1 0,0 0 0,0 5 0,-1 260 0,0-271 0,0 0 0,0 0 0,0 1 0,1-1 0,-1 0 0,0 0 0,1 0 0,-1 0 0,1 0 0,-1 1 0,1-1 0,-1 0 0,1 0 0,0 0 0,-1 0 0,1 0 0,0 0 0,-1 0 0,0 0 0,1 0 0,-1 0 0,1 0 0,-1 1 0,0-1 0,0 0 0,0 0 0,0 0 0,0 75 0,0-73 0,0-1 0,0 1 0,-1 0 0,0-1 0,1 1 0,-1-1 0,0 1 0,0-1 0,0 1 0,-1 1 0,1-2 0,0 0 0,1 0 0,-1 0 0,1 0 0,0 0 0,0 0 0,-1 0 0,1 0 0,1 0 0,-1 0 0,0 0 0,0 0 0,1 0 0,-1 0 0,1 0 0,0 0 0,0 0 0,-1 0 0,1 0 0,1 1 0,-1-1 0,0 1 0,-1 0 0,1 0 0,0 0 0,-1 0 0,0 0 0,0 2-4,0 11 30,0 47 24,0 108-45,0-78 46,0-83-51,1 16 0,3-16 0,0-3 0,-3-4 0,0 1 0,0-1 0,-1 1 0,0 0 0,1-1 0,-1 1 0,0 0 0,-1-1 0,1 3 0,-1 8 0,1 77 139,0-30-119,0-10-112,0-25-6,0 0-41,-2-14 13,-5 6-111,5-9 41,2-2-11,1-3-3,-1 0-90,-1 0-114,0-3 158,1 1-38,-2 1-19,1-2 32,0 0-36,0 0-103,1 0-28,-1 0-106,0 0-119,1-1 286,0 0-36,0 0 420,-1 0-457,1 1-36,0-1-596,-1 0-121,1 1-106,0-1-382,0 0-104,0 0-462,0 0-1246</inkml:trace>
  <inkml:trace contextRef="#ctx0" brushRef="#br0" timeOffset="159601.6483">4248 1086 14080,'0'0'128,"0"0"-29,0 0 36,0 0 89,0 0 214,0 0 32,0 0-130,0 0 641,0 0-389,0 0-266,0 0-89,0 0 16,0 0 131,0 0 0,0-1-139,-1 0-42,0 0-183,0-1 42,-1 0 166,0-2 93,0-4 549,2 5-635,-1 0-44,1 0-42,0-1-113,0 4-23,0-1-1,0 1 0,0 0 0,0-1 0,0 1 0,0-1 0,0 1 1,0 0-1,0-1 0,0 1 0,0-1 0,-1 1 0,1 0 0,0-1 1,0 1-1,0 0 0,-1-1 0,1 1 0,0 0 0,0-1 1,-1 1-1,1 0 0,0-1 0,-1 1 0,1 0 0,0 0 0,-1 0-12,-3-2 183,-2 3 40,2-1-39,0 1 285,-3 4-179,-2-2-65,-5 2 7,12-4-205,-1 1 1,0 0-1,1 1 1,-1-1-1,1 0 1,0 1 0,-2 1-28,-16 24 103,10-16-101,6-6 5,0 1-1,0-1 1,1 0 0,0 1-1,0 1-6,0-1 17,0 1-1,1-1 1,1 1 0,-1 5-17,1-5 19,0 0 0,1 0 0,0-1 0,1 1 0,0 0 0,0-1 1,0 1-1,1-1 0,0 1 0,1-1 0,0 0 0,0 1 0,0-2 0,1 1 0,0 0 1,2 2-20,-4-7 8,0 0 1,0 1-1,0-1 1,0-1 0,0 1-1,1 0 1,-1 0 0,0-1-1,1 0 1,-1 1 0,1-1-1,0 0 1,2 0-9,-1 1 23,0-2 1,0 1-1,0 0 1,0-1-1,4 0-23,-1 0 57,-1 0 0,1-1 1,-1 0-1,5-2-57,8-3 158,-2-1 36,-8 2-161,1-1 0,6-5-33,15-14 169,-17 10-39,0 0 32,-1 0 35,1-1 37,1-3 67,0 1-166,-11 13-109,-1 0-1,0 1 1,0-2 0,0 1 0,-1 0 0,1-1-1,-1 1 1,1-6-26,0-4 101,-2 11-54,0 0 0,0 0-1,0 0 1,-1-1 0,1 1 0,-1-4-47,-1 7 12,1-1-1,0 1 1,-1-1 0,1 1 0,-1-1 0,1 1 0,-1-1 0,0 1-1,0-1 1,0 1 0,0 0 0,0-1 0,0 1 0,0 0 0,0 0-1,0 0 1,0 0 0,-1 0 0,1 0 0,-1 0-12,-3-2 2,-1 0 0,1 0 0,-1 0 1,0 1-1,1 0 0,-1 1 0,0-1 0,0 1 1,0 0-1,-1 1 0,1-1 0,0 1 0,0 0 1,-5 1-3,-10 3 39,2 2 40,9-2-74,-2 1 61,-7 2 43,13-4-114,0-1-38,0 1-30,1-1-41,-1 1-45,0 0-53,-6 4-1259,8-3 791,2-2 123,-1 1-88,2-2 240,-1 1-38,1 0-43,0-1-46,0 1-50,-1 0-56,1 0-58,0 0-63,0-1-192,0 1-105,0-1-91,0 0-81,-1 1-336,1-1-80,0 1-405,-2 0-1111</inkml:trace>
  <inkml:trace contextRef="#ctx0" brushRef="#br0" timeOffset="162519.8368">4206 1738 12160,'-2'9'1047,"-5"-7"82,5-2 23,2 0-489,-1-2-302,0 1-293,0 0 0,0 1 1,-1-1-1,1 0 0,0 0 1,0 1-1,0-1 0,-1 0 1,1 1-1,0-1 1,-1 1-1,1 0 0,0-1 1,-1 1-69,-9 2 344,7 0-160,1 0 0,0 0 1,0 0-1,0 0 0,0 1 1,-1 1-185,-2 3 333,0 1-34,1-1-85,0 0-37,1 1-44,0 0-49,2-4-67,1 0 0,-1 0 0,1 0 0,0 0 0,0 0 0,0 0 0,0 0 0,1 0 0,-1 2-17,1 14 99,1-8-9,1 8 81,4-2-43,7 0-15,-10-15-92,0 0-1,0 0 1,0-1 0,0 1 0,1-1 0,3 2-21,-3-2 27,1 0-1,-1 0 1,1 0-1,0-1 1,3 1-27,14 1 125,-3-4 19,-1-4 47,-3 1-64,14-6 162,-10 0-1,-6 0-29,0-2 88,1-2 77,-2-3 61,-1-1-216,-1 1-47,-3 7-61,8-13 194,-5-1-125,-9 23-224,1-8 50,1 0 34,1-10 159,-4 18-218,0-1 0,0 0-1,0 0 1,0 0-1,0 1 1,-1-1-1,1 0 1,-1 0-1,1 0 1,-1 1-1,1-1 1,-1 0-1,0 1 1,0-1-1,0 1 1,0-1-1,0 1 1,0-1 0,-1 0-31,0 0 10,0 0 1,-1 0-1,1 0 1,-1 0-1,0 0 1,0 1-1,0-1 1,0 1-1,0 0 1,0 0 0,0 0-1,0 0 1,0 0-1,0 1 1,0 0-1,0-1 1,-1 1-1,1 0 1,-2 1-11,-6 0 24,0 1 0,0 1 0,0 0 0,-9 4-24,9-4 2,0 2-25,3-2-40,3 0-36,-1 0-58,2 0-25,-1 0-55,1 0-62,0 1-69,1-1 3,-1 0-58,1 0-61,0 1-65,-1-1-70,1 1-75,0 0-77,-1 0-82,3-3 387,0 1-32,-1 0-593,0 1-112,0 0-99,-1 1-371,1 0-97,-1 0-448,-2 3-1214</inkml:trace>
  <inkml:trace contextRef="#ctx0" brushRef="#br0" timeOffset="165021.1894">4196 2246 11264,'3'0'52,"-1"0"79,0 0 108,-2-1 223,-1 2 36,-1-1-195,0 1-93,0 0-57,1 0 23,0-1-36,-1 1-8,1 0 20,-2 1 63,1-1-13,0 0 41,0 0 97,1-1 37,-2 0 100,1 1 118,1-1-249,-1 0 34,-1 0-218,0 0 0,0 0 0,0 1 0,0-1 0,0 1-1,0 0 1,0 0 0,0 0 0,0 0 0,-2 2-162,-5 4 479,1 2-65,2-1-135,2 1-74,1 2-85,1 0-100,0 1 81,1-5-49,1 0 0,-1 0 0,1 0-1,1 0 1,-1 1 0,1-1 0,1 0 0,-1 1-1,1-1 1,1 4-52,2 2 91,0-1 0,6 11-91,4 2 104,-11-22-76,0 1 0,0-1 0,0 0 1,0 0-1,1 1-28,2 1 71,0-1 1,0 0 0,1 0 0,5 3-72,10-1 213,-9-5-58,-1-2 43,5-5-46,0-3 35,-11 5-74,-1 0 1,1-1-1,-1 0 1,4-5-114,-4 5 95,-1 0-1,0 0 1,-1-1 0,1 1-1,-1-1 1,0 0 0,0 0-1,-1-1 1,0 1 0,0 0 0,0-2-95,0-5 213,-1 0-75,-2-5-29,1 13-87,-1 1 1,0-1 0,0 0-1,0 0 1,-1 1 0,1-1-1,-3-2-22,4 6 8,-1-1-1,1 1 0,-1 0 1,1 0-1,-1 0 0,1 0 1,-1 0-1,0 0 0,0 0 1,0 0-1,1 0 0,-1 0 1,0 0-1,0 0 0,0 0 1,0 1-1,-1-1 0,1 0 1,0 1-1,0-1 0,0 1 1,0 0-1,-1-1 0,1 1 1,0 0-1,0-1 0,-1 1 1,1 0-1,0 0 0,-1 0 1,1 0-1,-1 1-7,-9-1 9,-2-1 18,4 2-42,1-1-39,1 2-57,1-1-34,0 1-58,0 1-68,0 1-75,2 0 94,1-2 16,1 0 56,0-1-43,0 0-51,0 1-59,0-1-68,0 1-74,0-1-84,0 0-92,1 0 200,0 0-36,-2 0-588,0 1-121,0-1-107,-1 1-380,1-1-106,-2 0-459,-2 2-1237</inkml:trace>
  <inkml:trace contextRef="#ctx0" brushRef="#br0" timeOffset="167299.2096">4186 2878 16256,'-1'0'149,"-11"0"126,-1 0 159,7 0-167,-1 1 38,1 0 39,-1 1 43,1 1 44,-1 1 48,0 0-254,0 1-33,-4 1 35,2 0-54,7-4-144,0 0-1,0 0 1,0 0-1,0 0 1,1 0 0,-1 0-1,1 0 1,-1 3-29,-10 20 226,10-19-179,0 0 0,1 0 0,0 0 1,-1 1-1,1 2-47,1 12 135,-1-4-57,0-6 25,1-1-1,1 8-102,3 1 161,5-2 56,4-1-27,-10-14-159,0 1 0,0 0-1,0-1 1,0 0 0,1 0 0,-1 0 0,0 0 0,1-1-1,-1 1 1,1-1 0,0 0-31,11 1 147,1-2 52,0-3 209,-1-1-47,1-2-43,-1-1-40,7-5 74,-1-2-65,-1-2-53,-2-2-38,-10 9-112,-1 1-1,0-1 1,-1 0 0,0-1-1,0 0 1,-1 1-1,-1-2 1,1 1-84,4-22 284,-6 1 84,-4 10-15,-1 8-177,-1 4-93,-2-1-77,4 9-6,0 0 0,0 0 0,0 0 0,0 0 0,0 0 0,-1 0 0,1 0 0,0 1 0,0-1 0,-1 0 0,1 1 0,0-1 0,-1 1 0,1-1 0,-1 1 0,1 0 0,-1-1 0,1 1 0,-1 0 0,1 0 0,-1 0 0,1 0 0,-1 0 0,0 1 0,-4-1 0,-10 1-44,9 0 40,1 0 0,-1 0 0,-4 2 4,1 0-56,0 1-83,-1 1-111,5-3 26,-2 1-470,-6 6-793,10-6 976,1-1-66,-1 2-170,2-2 323,0-1-40,0 1-44,1 0-46,-1 0-51,0 0-56,0 0-198,0 0-94,0 0-82,0 0-74,0 0-64,0 0-55,0 0-44,0-1-36,-3 5-2277</inkml:trace>
  <inkml:trace contextRef="#ctx0" brushRef="#br0" timeOffset="169736.9196">4111 3488 19071,'-1'0'86,"0"0"-1,-8 2 268,-5 5 81,7-4-218,-2 5 128,2 3 45,0 0 8,-2 2 5,1-1-106,1 1-93,1 2-80,0 3 40,-3 8 473,-1 12-636,8-30 87,1 0 0,-1-1 0,2 1 0,-1 0 0,1-1 0,1 1 0,-1 2-87,3 6 181,1 0-50,1 2-21,5 6 2,-9-21-93,1 1 0,-1-1-1,1 0 1,0 0 0,1 0 0,-1 0 0,0 0 0,1 0 0,0-1 0,-1 1 0,1-1 0,0 0 0,0 1 0,1-1 0,-1-1 0,1 1-19,1 0 33,0 0 0,-1 0 0,1-1 0,0 0 0,0 0-1,0 0 1,2-1-33,1 1 70,-1-1-1,1-1 1,0 0-1,0 0 0,7-2-69,-7 1 89,0 0-1,0-1 1,0-1-1,0 1 0,0-1-88,1-2 53,0 0-1,0 0 1,0 0-1,-1-1 1,0-1-1,3-2-52,-3 1 52,-1-1 1,0 0-1,0 0 0,-1 0 0,3-7-52,-3 6 4,-2-2 43,3-11 150,-2-1 89,-5 15-139,1 1 1,-1-1-1,-1 0 0,0 1 1,0-2-148,-3-7 172,-1-1-58,-1 4 8,-6-8-33,10 21-79,0 0-1,0 0 1,1 0-1,-1 1 0,0-1 1,0 0-1,-1 1 1,0-2-10,-15-3 97,11 5-62,0 0 32,-19 2 245,15 1-206,0 1-61,1 2-98,-4 2-196,9-4 121,1-1-52,1 0-22,0 0-57,0 1-69,0-1-77,1 0 0,-1 0-67,1 1-72,-1-1-79,1 1-84,0 0-91,-1 0-95,1 0-103,1-2 498,0 0-34,-1 1-630,0 0-117,1 0-101,-2 1-391,1-1-101,-1 1-472,-2 2-1281</inkml:trace>
  <inkml:trace contextRef="#ctx0" brushRef="#br0" timeOffset="171966.9504">4058 4215 16895,'6'0'28,"-16"0"40,-15 2 92,15 2-49,-5 2 176,4-1-39,5-2-126,-4 1 264,2 1-58,1 1-53,3 1-51,0 1-44,1 0-41,-1 9 34,2-8-128,1-4-25,0 0 0,1-1 0,-1 1 0,1 0 0,1 3-20,-1 6 49,1 7-35,3 2 56,4 1 60,2-1 61,6 4 17,6-2-44,-19-22-139,0 1-1,1-1 0,0-1 0,0 1 0,0 0 0,0-1 0,0 0 0,0 0 0,1 0 0,-1 0 1,1-1-1,1 1-24,2-1 61,0 0 1,0-1-1,4 1-61,11-4 173,-4-1 36,-2-3 85,-2-1 35,-2-1 90,0-3 104,-2-1 119,-1 0-416,-1-2-42,8-19 100,-13 24-201,-1 1 1,0-1-1,-1 1 1,1-5-84,-1-7 167,-5-1 20,-5 0-94,7 20-87,0 0-1,0 0 1,0 0 0,0 1 0,-1-1-1,1 0 1,-1 0 0,1 1 0,-1-1-1,1 1 1,-1 0 0,0-1 0,0 1 0,0 0-1,0 0 1,0 0 0,0 0 0,-1 0-6,-6 0 48,0 0 0,0 0 0,0 1 0,-8 0-48,-2 3 42,12 1-73,4-2-39,-1-1-63,2 0-79,1-1 71,-1 0 46,-1 1 44,0 0 7,2-1-8,0 0-38,0 1-22,1-1-41,-1 0-47,0 1-55,0 0-3,1-1-46,-1 1-49,1 0-55,-1 0-57,0 0-61,1 0-65,-1 0-70,1 0 201,-1-1-36,1 2-596,-1-1-121,0 0-106,0 0-382,0 0-104,-1 1-462,0 0-1246</inkml:trace>
  <inkml:trace contextRef="#ctx0" brushRef="#br0" timeOffset="187763.1852">4027 4858 17151,'0'0'86,"-3"-2"-1,-3 0 35,-2-3 101,5 4 52,1 0-38,-3 0 139,1 1-46,-2 1 61,3 0-25,1-1-143,0 1 27,-2 3-35,-3 1-40,5-4-106,0 0 1,0 1-1,0 0 0,0-1 0,0 1 1,-1 1-68,2-1 40,1-1 0,-1 0 1,1 1-1,-1-1 0,1 1 1,-1-1-1,1 1 1,0 0-41,-1 5 103,-7 21 117,2-9-78,3-6-75,1-1-40,1 1-35,2-2 12,-1 1 0,2 0-1,1 8-3,0-10 31,-1 0 0,1-1 0,1 1 0,3 6-31,8 8 110,3-2 34,-14-19-98,0 1-1,1-1 0,-1 0 0,2 0-45,-2 0 55,1-1 0,0 0 0,-1 0 0,5 1-55,13 1 211,2-3 59,0-3 47,-1-1 37,-8-1-104,-1-2-36,13-8 117,-2-3-110,-4 0-85,5-8 121,-21 19-193,0 0 0,0 0 0,-1 0 1,1-1-1,-1 0 0,-1 0 0,1 0 0,-1-1-64,4-14 198,-1-3 50,-4 18-206,0-1 1,-1 1 0,0-1-1,0 0 1,-1 0 0,0 1-1,-1-1 1,1 0 0,-2 1-1,1-1 1,-1 0 0,-1-1-43,-5-11 37,7 16-35,-1 0 0,0 0 0,-1 0 1,1 1-1,-1-1 0,0 1 0,1 0 1,-1 0-1,-1 0 0,1 0 0,0 0 1,-1 0-3,-11-5 33,-1 1 38,12 6-47,0 0 0,0 0 0,0 0 0,1 1 0,-1-1 0,0 1 0,0 0 0,0 0 0,-3 1-24,-25 5 55,-1 3-86,-5 6-84,28-11 58,1 2-1,0-1 1,-1 1 0,-5 6 57,13-10-156,-1 0 61,1 0 53,1-1 42,-2 2 96,-4 3 302,5-4-320,0 0-61,1-1-46,-1 1-34,1-1-39,0 1-44,-1-1-46,0 1-51,0 0-57,0 0-61,0 0-65,0 0-71,0 1-75,-1-1-79,2-1 138,0 0-48,0 0-43,1 0-42,-1 0-39,0 0-36,-1 0-823,1 1 560,0-1-38,-2 1-1119,0 1-560,-1 2-1496</inkml:trace>
  <inkml:trace contextRef="#ctx0" brushRef="#br0" timeOffset="189898.0525">4033 5500 17791,'-3'1'29,"0"-1"50,0 2 113,0 1 61,-6 4 368,-1 0 101,1 2-108,2 1-98,2 2-87,1 0-76,1 1-65,0 0-55,1-1-44,2-7-120,-6 26 336,12 2-21,-5-17-237,1-5 8,-1 0 0,2 0 0,0 2-155,6 8 153,-2-12-122,2-1-37,6 3 30,1-4 83,0-3 70,0-4 58,9-3 229,-18 1-263,0-1-1,0 1 0,0-1 0,3-2-200,16-11 570,-10 4-231,-3 2-96,-1-1-49,-2 2-78,-1 0-48,-1 1-53,0 0-62,25-29 258,-6 0 55,-7-3 56,-5-3 52,-7 7 495,0-4-869,-3 12 305,-6 6-161,1 20-131,0 0-1,-1 0 1,1 0-1,-1 0 1,0 1-1,0-1 0,1 0 1,-1 0-1,0 0 1,-1 1-1,1-1 1,0 0-13,-1 1 15,0-1 0,1 1 0,-1-1 1,0 1-1,0-1 0,0 1 0,0 0 1,0 0-1,0 0 0,-1 0-15,-15-4 151,14 5-130,-1-1 1,1 1-1,0 0 0,0 0 0,0 1 0,-1-1 1,1 1-1,0 0 0,-3 1-21,-2 1 33,-1 1-1,-7 4-32,17-7 0,-13 6 0,-1 1 0,2 0 0,-11 10 0,8-7 0,-6 6-43,2 0-79,2 2-73,4 0-64,7-8 67,3-4 7,1-4 36,0 1-38,1-1-48,-1 1-54,-3 4-764,2-5 514,1 1-47,1-2 158,0 0-40,0 0 44,0 0-37,0 0-41,0 0-44,0 0 53,1 0-37,-1 0-38,0 0-42,1 0-44,-1 0-46,0 0-49,1 1-52,-1-1-144,0 0-79,1 0-71,-1 0-62,0 0-301,0 1-61,-1 0-362,0 2-1007</inkml:trace>
  <inkml:trace contextRef="#ctx0" brushRef="#br0" timeOffset="192079.7175">4090 6197 20095,'0'6'42,"-1"-2"73,-1 0 60,0-1 44,1-2-145,0 0-1,1 0 1,-1 0 0,1 0 0,-1 0-1,1 0 1,0 0 0,-1 0-1,1 0 1,0 0 0,0 0-1,0 1 1,-1-1 0,1 0-74,3 10 359,0 1 153,0 0-48,-1 1-68,-2 1-83,1 5-13,3 8 58,-1-14-165,-2-1 0,0 0 0,0 2-193,-1 6 190,2 1-55,1 1-56,0 0-62,1 7-96,-3-24 11,-1-1-6,1 3-136,0-2-82,0-2 97,0 0-39,0 2-204,0 0-110,0 0-125,-1-3 286,0 1-36,1 0-65,0 0-40,-1 0-38,1 0-36,0 4-701,0-1-119,-1-1 520,1-1-34,0 4-1019,1 3-504,0 5-1355</inkml:trace>
  <inkml:trace contextRef="#ctx0" brushRef="#br0" timeOffset="194033.4453">4206 7261 20095,'0'18'22,"0"-15"34,-2-3 80,-3 1 212,3 2 110,1 0-181,1 0 34,0 1 38,0 1 38,0 1 85,0 3-11,1 1-53,1 0-49,-1 1-45,2 4 69,-1 1-69,-2-1-57,-1 1-43,-2 12-39,1-1-39,-1 59 171,3-59-246,0 16 28,2 8-89,-2-44-158,1-1 84,0 4 85,0-1 101,1 9 199,-2-12-235,1-1-39,-1 0-46,0 0-46,1 0-55,-1 0-63,0 0-25,1-1-56,-1 1-59,0-1-65,0 1-70,0 0-75,0 0-79,0 1-85,0-5 184,0 0-46,0 1-41,0-1-42,0 0-37,0 1-35,0 1-802,0-1 546,0-1-36,0 3-1091,0 1-544,0 1-1456</inkml:trace>
  <inkml:trace contextRef="#ctx0" brushRef="#br0" timeOffset="190490.6857">5860 5596 22143,'1'8'-15,"0"0"58,0-2 50,1 1 44,2 8 245,-3-12-316,2 14 294,0 0-64,-1-1 79,0-1 0,-1 12-375,-1-2 83,0 1 64,0 60 515,0-49-425,0-15-146,0-1-52,0-19-149,0 0 34,1 1 9,-1 0 89,1 4 147,0-5-163,-1-1-51,1 1-58,0 0-70,-1-1-84,1 0 48,-1 0-40,1 1-45,-1-1-47,1 0-50,-1 0-54,0 1-57,1-1-60,-1 0 81,0 0-41,1 0-41,-1 0-36,0-1-36,0 1-33,0 1-757,0-1 518,1 1-35,-1 0-1028,0 1-512,0 1-1374,0-4 3803</inkml:trace>
  <inkml:trace contextRef="#ctx0" brushRef="#br0" timeOffset="192716.3697">5670 6341 20095,'0'0'0,"0"1"-1,0 0 0,0-1 1,0 1-1,0-1 0,0 1 0,0-1 1,0 1-1,0-1 0,-1 1 1,1-1-1,0 1 0,0-1 1,-1 1-1,1-1 0,0 0 0,-1 1 1,1-1-1,0 1 0,-1-1 1,1 0-1,-1 1 0,1-1 0,-1 0 1,1 0-1,0 1 0,-1-1 1,1 0-1,-1 0 1,-5 4 26,-1 3 54,0 6 197,2-2 19,-2 17 450,4-9-375,3-18-355,-4 20 353,2 0-80,0 0-63,1 0-44,1-8-44,1 0 0,0 0 1,2 6-139,2 6 205,-3-21-142,0 1 1,0 0 0,0-1-1,0 1 1,1-1-1,-1 0 1,4 4-64,-3-4 65,2 1-1,-1 0 1,1-1-1,-1 0 0,1 0 1,0-1-1,0 1 1,1-1-1,4 2-64,-5-3 57,0 0-1,1 0 0,-1 0 1,0-1-1,1 0 1,0 0-1,-1 0 0,1-1 1,0 1-1,3-2-56,-5 1 52,0-1 0,0 1 0,0-1 0,1 0 0,-1-1 0,0 1 0,0-1 0,3-2-52,15-10 400,-10 3-31,-1 0 1,0 0 0,3-4-370,0-3 326,8-15 2,-4-3-52,-4-3-53,-6-2-48,-5 0-47,-3 31-86,0-1 0,-3-8-42,1 10 14,0 0 0,0 1 0,-2-5-14,1 6 0,0 0 1,-1 0 0,0 0-1,0 0 0,1 2 0,-1 1 1,1-1-1,0 1 0,-1 0 0,-1-1 0,3 4-1,1-1-1,-1 1 1,0 0-1,0 0 1,1 0-1,-1 0 1,0 0-1,0 1 1,0-1-1,0 1 1,0-1-1,0 1 1,-1-1-1,1 1 1,-2 0 1,0 0-8,0 1 0,0-1 0,0 1-1,-1 0 1,1 0 0,0 1 0,-3 0 8,-5 4-58,0 1-35,-2 2-85,0 1-84,2 0-102,2 0-117,4-4 210,3-2 35,0-1-24,1 1-80,-1-1-18,1 0-80,0 0-93,0 0-104,0-1 101,1 0-66,-1 0 79,1 0-41,0 0-39,-1 0-37,-1 2-740,0 0-122,2-2 548,-1 1-33,-2 2-1072,0 1-528,-3 3-1422</inkml:trace>
  <inkml:trace contextRef="#ctx0" brushRef="#br0" timeOffset="233397.219">12542 137 14336,'0'3'158,"0"-1"73,0 0 66,-1-2 58,0 0 51,0 0 43,-2-1 548,-7-4 1409,4 4-1412,-6 1-640,-1 0-59,9 0-193,0 0 1,-1 0-1,1 1 0,0 0 1,-1 0-1,1 0-102,-5 2 238,1 3 53,-5 3 124,-19 15 620,23-15-753,1 0-73,-3 9-21,5-4-113,3 0-35,0 15 7,3-8 17,0-10-9,3 11 56,-2-20-88,0 1 0,0 0 0,0-1 0,1 1 0,-1-1 0,1 1-1,0-1 1,-1 0 0,1 0 0,0 0 0,1 1-23,3 4 55,2 1 32,1 0 0,5 3-87,-11-8 7,0-1 0,0-1 0,0 1 0,0 0 0,1-1 0,-1 1 0,1-1 0,-1 0 0,1 0 0,-1-1-7,9 2 59,0-1 0,0-1 1,7 0-60,2-1 78,-10 2-24,0-2 1,0 1 0,0-1 0,1-1 0,-1 0 0,-1-1 0,6-1-55,7-7 130,-1-1 117,-8 4-28,0 0 59,-4 4-89,-7 3-111,-1 0 1,1-1 0,0 1-1,-1-1 1,0 1-1,1-1 1,1-1-79,-3 1 51,1 0 1,-1 0 0,0 1-1,0-1 1,0 0 0,0 0-1,0 0 1,0-1-52,3-5 158,-1-1-33,2-10 43,1-2-72,3-29 25,-6 33-21,-2 11-73,-1 1-1,0-1 0,0 1 1,-1-1-1,1 1 1,-1-1-1,-1 1 0,1-2-26,-2-4 66,0-3 58,-1 4-54,-1 1-34,-10-6-32,7 7-3,5 5-1,0 1 0,0-1 0,0 1-1,0 0 1,-1 0 0,1 0 0,-1 1 0,1-1 0,-1 1-1,0-1 1,-3 1 0,-21-4-31,25 5 21,0-1-14,0 1 0,0 0 0,0 0 0,0 0 0,0 0 0,0 0 0,0 0 0,0 1 0,0 0 0,0-1 0,0 1 0,0 0 24,-7 3-117,4-3 55,-1 1-39,-1 0-98,-1 0-71,1 0-71,0 1-68,0 1-68,1 1-68,0 1-65,1 2-66,5-7 589,1-1 59,-1 1 53,1 0 48,-1 0 43,1 0 38,-1 1 250,-1 0 171,-1 4 909,2-4-1016,-1 0-64,2-1-253,-1 0-41,0 0-42,0 0-65,0 0-72,0 0-79,0 0-86,0 0-94,0-1-101,0 1-108,0-1-7,1 0-66,-1 1-64,1-1-58,-1 0-56,1 0-52,-1 0-50,1 0-45,-1 0-242,0 1-55,1-1-48,-1 0-44,0 0-313,1 0-43,-1 0-378,-1 0-1079,2 0 2751</inkml:trace>
  <inkml:trace contextRef="#ctx0" brushRef="#br0" timeOffset="233734.7961">12564 285 20607,'1'0'16,"1"0"69,-1 0 58,0 1 51,1-1 72,-1 0 40,5 3 1272,-5-1-1115,1-1-204,-1 0-112,0 0-124,-1-1-37,1 1-41,0 0-44,-1-1 94,4 3 185,0 0-49,4 3 27,6 4 13,-4 4-36,-4-6-33,1 0 45,0 1-33,2 8 97,-2-1-3,-6-13-387,0-1 104,0-1 75,0 1 39,1 1 121,2 3 229,-3-3-295,0-1-46,0 0-53,0 0-54,0 0-61,0 0-72,0-1-29,-1 1-63,1 0-66,-1 0-74,1 0-78,-1 0-83,0-1-91,0 1-94,0-1 288,0-1-43,0 0-39,0 1-38,0-1-35,0 0-33,0 1-761,0 0 521,0-1-35,0 1-1032,0 1-515,0 0-1376</inkml:trace>
  <inkml:trace contextRef="#ctx0" brushRef="#br0" timeOffset="234254.762">12881 390 20223,'-1'0'42,"1"0"-1,-1 0 0,1 0 1,-1 0-1,1 0 0,-1 0 1,1 1-1,-1-1 1,1 0-1,-1 0 0,1 0 1,-1 1-1,1-1 0,-1 0 1,1 0-1,0 1 0,-1-1-41,-4 8 606,2-3-323,-1 0-61,-3 2 141,2 0-96,0 0-74,2 0-54,2-5-111,1 0-1,-1 0 1,1 0-1,0 0 1,0 0-1,-1 0 1,1 0-1,0 1 1,1-1-1,-1 0-27,2 8 149,3 1 50,5 3 16,-5-8-117,0 1 62,2 0-37,-5-5-79,1 0 0,0 0 1,1 0-1,-1-1 0,0 1 0,0-1 0,1 1-44,9 1 174,0-1 86,-7-2-87,0 1 36,8-2 92,1-1 65,3-3 133,-15 4-399,-1-1-1,1 1 1,0 0-1,-1-1 1,1 0 0,-1 1-1,0-1 1,1-1-100,8-9 270,-2-2-57,-1-3-10,-6 13-167,-1 1 0,0 0 0,-1 0 0,1-1 0,-1 1 0,1 0 0,-1-1-36,-4-11 44,3 13-42,0-1 0,-1 1 0,1-1 0,-1 1 0,1 0 0,-1 0 0,0-1 0,0 1 0,0 0 0,-1 0-2,-10-4 45,4 3-87,-1-2-89,9 4 84,-1 0 6,-3-2 10,2 1-9,1 1-42,-1 1-64,0-1-116,1 0 84,0 1-36,0 0-40,0 0-42,0 0-46,0 0-50,2 0 392,-4 0-494,1 0 91,1-1-13,0 1-102,0 0-8,0 0-103,-1-1-116,2 1 324,0 0-35,0 0-35,0-1-35,-1 1-623,0-1-117,0 0-102,-1 0-388,1 0-100,-1-1-470,-2 0-1271</inkml:trace>
  <inkml:trace contextRef="#ctx0" brushRef="#br0" timeOffset="29099.9766">9246 30 19455,'-12'0'153,"-4"-1"19,6 3 11,2 2 72,3-1-80,1 1 39,-2 2 7,0 1-48,-6 6 64,-25 31 146,35-42-351,-5 6 54,2-2 6,1-1 0,-1 1 0,-1 3-92,-5 18 269,7-14-154,-1-2-14,2-4-7,0 1 1,1 0-1,-1 3-94,0 3 112,2 0 1,0 0-1,0 0 0,1 0 0,1 4-112,0-8 66,0-1 0,1 0 0,0 1 0,1-1 0,-1 0 0,2 0-1,-1 0 1,3 3-66,15 19 17,3-4 69,3-5 54,3-6 39,-22-12-121,0-1-1,1-1 1,-1 1 0,0-1-1,1-1 1,0 0-1,-1 0 1,1 0-1,0-1 1,2-1-58,-1 0 73,0 0-1,0-1 1,5-2-73,-2 0 73,1-1 1,-1 0-1,0-2 0,-1 1 0,0-1 0,0-1 0,11-9-73,9-11 169,-23 19-120,-1-1 0,1 0 0,-2 0 1,0-1-1,0 0 0,-1 0 1,5-11-50,-7 11 59,0 0 0,0 0 1,-1-2-60,-1 2 110,0-1-1,0-8-109,-2 7 153,0 0-1,-1-6-152,0 4 36,-2 1 0,1 0 0,-2 0 0,-3-11-36,4 18 5,0 0 0,0 0 0,0 1-1,-1-1 1,0 1 0,0 0 0,0 0 0,-1 1-1,0-1 1,-3-2-5,-10-6-17,-2 3-32,13 8 0,0-1 0,0 2 1,0-1-1,-6 0 49,6 1-63,1 1 0,-1 1 0,1-1 0,-1 1 0,-4 0 63,5 1-71,1 0 0,-1 0 0,0 0 0,1 1 0,-1-1 0,-2 3 71,2-2-170,2 0 21,1 0-17,0 0-52,0-1-13,0 0-54,1 1-60,-1-1-69,1 0 38,0 0-50,0 0-54,0 0-58,-1 0-278,-1 1-103,1-1-92,0 0-84,1 0 223,-1-1-38,-2 2-1010,1-1-110,-1 0-80,-4 1-1502</inkml:trace>
  <inkml:trace contextRef="#ctx0" brushRef="#br0" timeOffset="29399.825">9338 391 22399,'7'7'22,"0"0"40,4 9 164,2 4 179,3 11 340,-2-6-158,-5-9-263,0-2-124,0-2-83,1 1 57,5 6-5,3 0-106,-16-17-191,0 0 52,0 0 46,0 1 37,1 1 90,5 5 278,-6-6-298,1 0-52,-1 1-93,0-2-14,-1 0-39,1 0-56,-1 0-54,1 0-59,-1 1-64,1-1-69,-1 0-75,1 1-79,0-1-85,-2-1 171,1 0-43,-1 0-43,1 0-39,-1 0-38,1 0-34,0 1-785,0-1 534,-1 0-37,2 1-1067,-1 1-534,1 2-1428</inkml:trace>
  <inkml:trace contextRef="#ctx0" brushRef="#br0" timeOffset="227033.6035">9359 928 18431,'0'0'768,"0"0"-316,0 0-178,0 0 302,0 0 42,0 0 22,-3 0-21,-17 1-20,5 1-241,3 1-98,-1 2-48,8-3-119,-14 8 220,14-7-236,1-1 0,-1 1 1,1 1-1,0-1 0,0 1 1,0-1-1,0 1 0,-1 2-77,-6 7 274,1 1 0,0 2-274,-2 9 221,10-21-190,0 1 1,1 0 0,0 0 0,-1 2-32,1 4 60,0-1 0,1 0 0,1 11-60,2 5 134,4 0 43,-6-23-155,1 1-1,-1-1 1,1 1 0,-1-1-1,1 0 1,0 0 0,0 0-1,1 0 1,-1 0 0,1 0-1,-1-1 1,1 1 0,0-1-1,0 0 1,0 0 0,0 0-1,0 0 1,1 0-22,0 0 27,1-1 0,-1 1 1,1-1-1,0 1 0,0-2 0,1 1-27,1 0 22,0-1 0,0 1-1,1-2 1,2 0-22,9-2-46,1-2 34,-11 2 35,0-1-1,0 0 1,0 0-23,25-18 169,-3-5 78,-20 17-63,-1-2-1,2-3-183,-2 1 187,-1 0 0,0-1 0,-1 0 0,0-1 0,3-9-187,-6 3 69,-4 17-65,-1 0 0,1 1 0,-1-1 0,-1 0 0,1-2-4,-2-2 5,0-1-1,-1 2 0,1-1 0,-4-6-4,5 13 8,0 0-1,0 0 0,0 0 0,0 0 0,-1 0 0,1 0 0,0 1 0,-1-1-7,0 1 16,1-1 0,-1 1 0,0-1 0,0 1 0,1 0 0,-1 0 0,0 0 0,0 0 0,0 0 0,0 1 0,-1-1-16,-2 0 46,0 0-1,0 0 1,0 1 0,-3-1-46,-12 1 71,7 1-67,4-1-178,-1 1 104,1 0 67,-13 3 73,15-3-74,1 1-34,-1 0-46,0 0-60,0 0-71,1 0-84,-2 1-147,5-2 173,-1 1-36,0-1-38,1 1-41,-1-1-43,0 1-44,1-1-47,-1 1-49,1 0-52,-1-1-53,1 1-55,-1-1-58,1 1-59,0 0-63,1-1-69,0 0-108,-1 0-96,1 0-84,0 0-349,-1 1-82,0-1-421,-1 1-1150</inkml:trace>
  <inkml:trace contextRef="#ctx0" brushRef="#br0" timeOffset="239598.8667">9686 463 11904,'4'-4'15,"-2"2"39,0 1 40,-1-1 63,0 1 577,0 0-90,-1-1-83,1 1-74,-1-1-68,0 0-60,0 1-53,-1-1-45,1 0 35,0 0-51,2-3 370,1 3-249,2-1-33,6-4 376,-7 3-321,0 1-39,1 0-36,0 1-33,5-2 194,1 2-94,2 0-13,17 1 346,-27 1-672,0 1 1,0-1-1,0 1 0,0 0 0,0-1 0,0 2 0,0-1 0,0 0 1,0 0-1,2 3-41,1-1 94,-1 1 1,0 0-1,0 0 1,2 2-95,-6-4 7,1 0 0,-1-1 0,0 1 0,0 0 0,0 0 0,0-1 0,-1 1 0,1 0 1,0 0-1,-1 0 0,1 0 0,-1 0 0,0 1-7,3 9 78,1-3 2,0 2 15,-4-8-88,0-1 1,-1 0-1,1 0 1,0 0-1,-1 0 1,0 0-1,1 1 1,-1-1-8,0-1 1,-2 9 2,-2 0 0,1 0 1,-2-1-1,1 1 1,-1-1-1,-1 1-3,2-3 14,3-4-3,1 0 1,-1 0-1,0 0 1,0 0-1,-1 0 0,1-1 1,-1 1-1,1-1 1,-1 1-1,-2 0-11,-2 1 0,5-3 0,0 0 0,1 0 0,-1 0 0,-1 0 0,1 0 0,0 0 0,0-1 0,0 1 0,0-1 0,-2 1 0,-5-1 22,7 0 84,1-6 57,3 3-58,9 1 16,-2 0 2,-3-1-63,-6 2-47,1 1 0,0-1 0,0 1 0,0-1 1,0 1-1,0-1 0,0 1 0,1-1 0,-1 1 0,0 0 0,0 0 0,0 0 0,0-1 0,0 1 0,1 0-13,13 0 111,3 0 77,-12 0-97,-1 0-1,0 0 1,0 1 0,2 0-91,-1 1 50,-1-1 46,2 1 103,0 0 67,2-1 57,1 0 44,-5-2-311,1 2-32,0 2 10,7 3 44,-3-4-57,-9-2 0,0 0 90,1 0-101,-2 0-54,1 0-51,0 0-63,0 0-74,0 0-26,0 0-67,-1 0-73,1 0-80,-1 0-86,1 0-95,-1 0-99,0 0-108,0 0 385,0 0-40,0 0-37,0 0-36,0 0-691,0 0-116,0 0-411,0 0-115,0 0-496,0 0-1337</inkml:trace>
  <inkml:trace contextRef="#ctx0" brushRef="#br0" timeOffset="242716.102">9378 1571 16384,'0'0'99,"0"0"36,0 0 90,0 0 233,0 0 416,0 0 44,0 0-338,0 0-222,0 0-51,0 0 90,-1 0-31,-1-2-177,-2 1-183,0-1 35,-6-1 133,-3 1 162,3 1-18,-1 1 34,-10 3 372,9 2-289,3 2-142,1 1-92,-1 10 155,2 1-104,2-7-135,3-7-100,1-1 1,-1 0-1,1 0 0,0 0 0,0 1 0,1-1 1,-1 0-1,1 1 0,0-1 0,0 1 1,1-1-1,-1 3-17,1-3 20,1 0 0,-1 0 0,1 0 0,-1-1 0,1 1 0,0 0 1,1-1-1,-1 1 0,1-1 0,-1 0 0,1 1 0,2 0-20,19 19 169,0-5 62,-19-15-136,0 0 1,1 0 0,4 1-96,-3-2 112,0 0 1,0 0-1,5 0-112,-5-2 91,1 1-1,-1-2 1,1 1 0,-1-1-1,1 0 1,-1 0 0,1-1-1,4-2-90,3-1 111,0 0-51,1-4 50,-2-2 36,-11 8-92,0 0 0,0-1 1,0 1-1,-1-1 1,1 0-1,-1 1 0,0-1 1,0 0-1,0 0 0,0-3-54,-1 2 79,1 0 0,-1-1 0,-1 1 0,1-4-79,-1-12 167,-3 5-69,-2 0-49,1 7 7,0 0-1,0 1 0,-2-2-55,4 7 8,0 0-1,0 0 1,0 0 0,0 1-1,-1-1 1,1 1 0,-1 0-1,0-1 1,-2 0-8,-2-1 1,-1 0 1,1 1-1,-1 0 0,-6-2-1,10 4-2,1 0 0,-1 0 0,1 0 0,-1 1-1,0 0 1,1-1 0,-1 1 0,1 1-1,-1-1 1,0 0 0,1 1 0,-1 0 2,1 0-267,1 0 110,0-1 93,0 1 75,0 0 47,0-1 34,-2 2 299,2-2-251,-1 1-59,2-1-93,0 0-48,-1 1-58,1-1-66,-1 0-106,0 0-103,0 0-114,0 0-124,1 0 265,0 0-36,-1 1-36,1-1-39,0 0-39,-1 0-41,1 0-43,-1 0-43,2 0 122,0 0-40,0 0-38,-1 0-37,0 0-737,1 0-120,-1 0 547,1 0-34,-2 0-1064,1 0-524,-1 0-1412</inkml:trace>
  <inkml:trace contextRef="#ctx0" brushRef="#br0" timeOffset="30863.7617">10973 106 13824,'-5'4'409,"5"-3"-319,-1-1 0,0 1 0,1-1 0,-1 0-1,1 1 1,-1-1 0,0 0 0,1 1 0,-1-1 0,0 0-1,1 0 1,-1 0 0,0 0 0,1 0 0,-1 1-90,-3-2 513,0-1-166,2 1-228,-1 0-45,1 0-51,0 0-41,-4-1 201,0 1 45,-6 2 324,4-1-107,0 0-46,1 1-79,0 0-70,1 1-58,-1 0-25,1 1-52,-13 8 99,12-6-124,-1 0 41,-3 0-51,-6 6 10,-1 8-5,11-10-63,-21 28 28,3 4 59,20-30-28,0 0 0,-3 11-81,5-12 71,1 0 0,0 0-1,-1 8-70,2-1 92,1-1 0,0 0 0,1 1 1,2 7-93,-2-13 52,2 0 0,0 0 1,1 2-53,-2-6 28,1 0 1,1 0 0,0 0-1,3 5-28,-1-3 41,1-1-1,0 0 0,0 0 0,8 6-40,-3-4 75,0-1-1,0 0 0,1-1-74,14 5 170,2-5 65,7-4 111,-25-4-146,1 0 1,-1-1-1,10-2-200,-7 0 204,0-1 0,-1 0 0,1-1-1,-1 0 1,6-4-204,7-6 290,-3-1-49,-11 6-23,-1 0 0,9-11-218,6-10 253,-7 4-88,-1 1-59,-15 20-72,0 1 1,-1-1-1,1 1 1,-1-1-1,0 0 1,1-5-36,-2 5 28,0-1-1,0 1 0,-1 0 0,0-1 0,0 1 0,0-2-26,-1 0 24,-1 0 0,0 0 1,0 0-1,-2-4-24,0 1 10,0 1 0,-1 0 0,-1-2-10,-8-8-15,10 16 19,0 0-1,0 0 0,0 0 0,0 1 0,-1 0 0,1 0 1,-1 0-1,-3-2-3,-10-1-23,4 2-28,-2 2-39,1 2-50,0 2-57,9-1 105,-1 1-61,2 0-55,-1 1-48,0 0-108,1 1-51,-1 0-135,-3 3-345,5-3 372,-2 0-131,3-1 173,0 0 26,1-1-66,-1 0 24,1 0-68,0 0-78,0 0-88,2-1 606,-1 0-399,-1 0-37,0 2-663,-1 0-121,0-1-100,1 0 231,0 1-41,0-1-291,-2 2-817</inkml:trace>
  <inkml:trace contextRef="#ctx0" brushRef="#br0" timeOffset="31304.7665">10972 516 17407,'0'0'2176,"0"1"-902,0 0-521,1 2-163,-1 0-87,2 0-77,0 0-72,1 2 62,1-1-117,0 1-91,0-1-64,6 6 137,1 6 116,7 14 462,-11-17-453,3 3 87,-4-4-376,1-1-84,-5-6-33,1 0-1,0-1 1,1 1 0,2 2 0,12 7 0,-14-10-37,7 12 115,-6-9-111,-3 0-108,-1-4 16,-1 1-43,0-1-312,1 1-504,0-3 567,0-1-129,0 1 221,-1-1-41,1 0 36,-1 0-33,1 1-37,-1-1-38,1 0-42,-1 1-45,1-1-47,0 1-50,-1-1-343,1 1-116,-1 0-104,0 0-90,0 0-356,0 0-90,0 0-431,0 2-1171</inkml:trace>
  <inkml:trace contextRef="#ctx0" brushRef="#br0" timeOffset="227932.9587">10878 1094 17407,'0'1'-1,"0"-1"0,0 1 0,0-1 0,0 1 0,0-1 0,0 1 0,0-1 0,0 0 0,0 1 0,0-1 0,0 1 0,-1-1 0,1 1 0,0-1 0,0 0 0,0 1 0,-1-1 0,1 0 0,0 1 0,0-1-1,-1 0 1,1 1 1,-2 0 37,-2-1 56,3 0 79,-1 2 189,-6 6 201,-1 2-51,-2 2 54,-2 9 229,8-11-280,0 1-53,0 1-50,1 0-46,0 0-42,0 0-38,0 12 184,3-5-174,3-1-55,6 3-3,-7-18-203,1 0 0,0 0-1,0-1 1,1 1 0,-1-1 0,0 1 0,1-1-1,-1 1 1,1-1-34,0 0 89,0 0 0,1 0 0,-1 0 0,0 0 0,0-1 0,1 1 0,-1-1 0,1 0 0,-1 0-1,1 0 1,0 0 0,-1-1 0,1 0 0,0 1 0,-1-1 0,1-1 0,0 1 0,2-1-89,1 0 181,0-1 1,0 0-1,0 0 0,0-1-181,30-15 640,-20 9-552,1-1-35,-4 2-34,0-1-1,-1 0 0,0-2-18,-5 5 23,-1-1 0,7-7-23,1-8 74,-5 3 31,-3-2 49,-2-3 54,-5 17-114,1 0 1,-1 0-1,-1 0 0,0-2-94,-2-9 165,-4 1-50,1 7-79,-1 2-41,3 3 12,-1 1-1,0 0 0,0 0 1,0 1-1,-1-1 0,1 1 1,-1 0-1,-4-1-6,-9-2-14,0 4-38,3 1-31,-1 3-43,0 2-52,0 1-60,12-3-39,-1 0 105,1 1 86,0-1 72,-2 2 76,-12 6 296,11-5-268,2 0-116,2-3-40,1 1-42,0 0-53,-1-1-56,1 1-62,0 0-68,-1 0-74,1 0-81,0 0-86,0 0-92,1-2 142,1 1-51,0-1-47,0 0-46,0 0-42,0 0-40,0 0-37,0 0-34,0 0-210,0 0-40,-2 2-1193,0 0-596,-2 1-1597</inkml:trace>
  <inkml:trace contextRef="#ctx0" brushRef="#br0" timeOffset="236939.7415">11352 516 16384,'0'0'255,"0"0"-92,0 2-27,0 0 576,0 0-85,0 1-80,0-1-75,0 0-70,0 0-64,0 1-59,0-1-54,0 0-30,0 1-54,0 0-46,0-1-39,0 3-30,0 7-123,0-8 105,0-1 53,0 2 109,0-3-35,0 0 38,-1 4 23,1-1-54,-2-1-23,0 2 5,-1 0 4,2-1-1,0-1 24,0 2 57,1-4-135,0 1-37,0-1-41,0 1-40,0 0-42,0-1-43,0 1-45,0-1-47,0-2 32,0 1-10,0-1-47,0 0-102,0 0-36,0 0-103,0 0-117,0 0 255,0 0-36,0 0-35,0 0-34,0 0-554,0 0-116,0 0-102,0 0-360,0 0-100,0 0-436,0 0-1170</inkml:trace>
  <inkml:trace contextRef="#ctx0" brushRef="#br0" timeOffset="243630.1534">10920 1623 17791,'-6'0'14,"3"0"36,3 0 173,-1 0-66,1-1-55,0 1-46,0-1-40,0-2-125,0 1 122,0 1 79,0 0 111,0 1-50,-1-1 40,1 1 133,0 0 87,-1-1 98,1 1 106,-6 0-430,-8 1 230,12-1-378,0 0 1,1 1-1,-1-1 0,1 1 0,-1 0 0,1-1 0,-1 1 0,1 0 0,-1 0 0,1 0 0,0 0 0,-1 0 1,1 0-1,0 1-39,-7 6 14,0 0 43,-8 8 159,2 0 80,-27 30 721,24-24-633,6-6-132,2 1 41,2 6 100,5-16-233,1 0 0,0 0 0,1 0 0,-1 2-160,1-6 43,1 0-1,-1 1 1,0-1-1,1 0 1,0 1-1,-1-1 1,1 0-1,0 0 1,1 0-1,-1 0 0,1 0 1,-1 0-1,1 0 1,1 1-43,10 9 149,4-2-61,7-3-13,2-5-36,-12-2-32,0-1 0,8-2-7,-6 0 4,0 0 38,15-7 132,0-2 78,-16 4-25,0 0-1,-1-1 1,8-6-227,-4 1 173,0-1-41,1-5-51,-2 1-104,-15 15 28,16-21 26,-11 11 7,-4 0 37,-3 10-57,0 0 0,-1 0 0,1 0 0,0 0 1,-1 0-1,0 1 0,0-1 0,0 0 0,0 0 0,0 1 0,-1-1 0,1 1-18,-7-8 39,-2 3-39,5 5-11,0 0 0,0 0 0,-1 1-1,1 0 1,0 0 0,0 0 0,-1 0 0,-2 1 11,-10 0-87,1 0-64,8 0 23,-1 1-36,7-1 1,0 0 37,-3 0-34,1 1 87,-7 2-3,9-3 20,0 1-43,-1 0-67,1 0-81,-1 0-99,1 0-116,1-1 182,1 0-35,-1 1-38,0-1-41,0 0-41,1 0-45,-1 0-46,0 0-50,1 0 72,0 0-42,1 0-38,-1 0-37,0 0-723,-1 0-120,2 0 534,-1 0-33,0 0-1049,-1 0-519,0 0-1393</inkml:trace>
  <inkml:trace contextRef="#ctx0" brushRef="#br0" timeOffset="228952.4951">12481 1222 15744,'2'1'80,"0"-1"-53,3 4-109,-4-3 85,-2 0 30,1 0 40,-1-1 49,0 1 58,-1 0 69,0-1 79,0 1 87,-1-1 98,-2 0-9,-1 1-45,1-1-43,0 1-41,0 1-38,1 0-36,-6 2 200,1 1-117,0 1-98,1 0-82,0 2-62,-1 1-30,-9 15 78,8-9 5,4-4 40,3-5-76,0-1 33,-3 9-118,4-8-50,1 0 0,-1 1 0,1-1-1,0 0 1,1 4-24,-1 8 85,3-2 47,0 0 76,-1-8-170,2-2 61,-1 1 52,2 0 43,4 5 281,-5-9-294,-1 0-1,1 0 0,0 0 0,0-1 0,1 1 0,-1-1 1,2 1-181,4 2 332,1-1-67,7-1 70,2-1-66,-6-3-51,0 1 1,-1-1-1,8-2-218,-10 0 98,0 0 1,0 0-1,0-1 1,-1 0-1,1 0 1,-1-1-1,0-1 1,2-1-99,8-7 221,-1 0 0,-1-1-1,6-7-220,4-8 289,-22 22-222,1 0 0,-2 0 0,2-3-67,-3 5 28,0 0 0,-1 0-1,0 0 1,0-1 0,0 0-28,-1 2 16,-1 0 0,1-1 0,-1 1 0,0 0 1,0 0-1,-1-5-16,0 7 5,1 1 0,-1-1 0,0 0 0,0 1 0,0-1 0,0 0 0,0 1 0,0-1 0,-1 1 0,1 0 0,-1-1 0,-1-1-5,0 2 0,0-1-1,0 0 1,0 1 0,0 0 0,-2-1 0,0-1-26,-1 1 0,1 1 1,-7-3 25,-2 1-81,1 0-34,6 3 59,3 0-12,0 1-25,0-1-43,1 1-20,0 0-45,0 0-51,0-1-59,0 1-147,-1 0-104,0-1-116,2 1 292,0 0-32,0 0-146,0-1-49,-1 1-48,1 0-44,-1-1-42,1 1-39,-1 0-37,1-1-35,-1 1-212,0-1-40,-4 0-1216,0-1-606,-4 0-1622</inkml:trace>
  <inkml:trace contextRef="#ctx0" brushRef="#br0" timeOffset="244272.5721">12415 1686 19071,'-1'0'-26,"-1"0"35,0 0 104,0 1 113,0 0 92,1 0-9,1 0 36,2 6 815,1-2-550,-1 1-97,0 0-90,0 0-82,-1-2-134,0 1-37,1 4 72,0 1-107,-1-1-80,1 18-75,-1-15 45,-1-5 25,0 0 38,0-1 44,0 1 54,0 5 19,1 0 1,3 11-206,0 5 271,-3-8-36,-1-12-142,0 3 49,0 13 29,0-23-344,0 0 55,0 0 47,0 0 43,0-1 41,0 1 43,0-1 53,0 1 108,1 0 46,-1 0-124,0 0-69,0-1-59,0 1-58,0 0-60,0 0-70,0 1-80,0-1-23,0 1-67,0-1-72,0 1-77,-1 0-82,1 1-88,0-1-93,0 1-98,0-3 376,0 0-41,0 0-38,0 0-35,0 0-696,0 0-117,0 0 513,0 0-33,0 0-1012,0 0-500,0 0-1347</inkml:trace>
  <inkml:trace contextRef="#ctx0" brushRef="#br0" timeOffset="251914.376">12435 2302 14464,'-6'6'-34,"4"-5"103,2-3 16,0 0 41,1-1 45,1 0 50,0-2 150,-1 1 105,1-1 116,-2 3-250,0 0 33,0-2 326,1-1-59,-1 1-184,0-1-34,0-4 330,0 1-119,-2 3-110,-2 2-35,-1 1-33,0-1 15,-1-1-99,-1-1-29,-1 4-97,-2 3-75,0 2-55,-19 11 106,20-8-89,3-2-87,1 0-1,0 0 1,0 0 0,0 1-1,1 0 1,0 0 0,0 0-1,1 0 1,-1 0 0,1 1 0,1 0-1,-2 4-46,2-6 33,0 1 0,1-1 0,0 1 0,0 0 0,1-1 0,-1 1 0,1 0 0,0-1 0,1 1 0,-1 0 0,1-1 0,0 1 0,0-1 0,1 1 0,0-1 0,1 3-33,7 9 179,10 8 223,-6-13-175,-3-4-117,-2-4-56,0 0-45,13 0 72,3-3 35,-1-3 35,-3-1 34,-9 0-32,1-2-37,11-5 34,-4-3-80,-15 10-56,-1-1-1,1 0 1,-1 0 0,0 0-1,-1-1 1,1 1-1,-1-1 1,2-3-14,0 0 30,0-1-39,1-1 1,-2 0 0,1-1 8,-2 0 24,0-1 42,-3 0 54,-1 0 70,-6-13 97,1 12-202,-2 2-52,-15-8 2,12 12-103,5 4-33,-1 1-61,-1 0-73,0 0-87,6 1 77,0 1 35,-6-2-297,4 1 211,1 0 70,0 0 6,0 0-37,1 1 6,0-1-39,-1 1-44,1 0-49,0 0 22,0 0-42,-1 0-44,1 0-48,0 0-51,-1 0-54,1 0-57,0 1-60,-1-1-266,0 1-116,0 0-102,0 0-90,0 0-358,-1 0-88,0 0-434,-3 2-1180</inkml:trace>
  <inkml:trace contextRef="#ctx0" brushRef="#br0" timeOffset="275213.8005">12286 2803 15360,'-2'0'955,"1"0"-69,-1 0-67,1 0-63,-1 0-63,1 0-59,-1 0-57,1 1-54,0-1-53,-1 0-49,1 0-48,0 0-44,0 1-44,0-1-39,-1 0-38,1 0-36,-1 1 57,1 0-93,-1-1-78,0 1-66,0 0-48,0 0-36,-4 3-296,4-3 263,-1 1 77,1-1 66,1 1 34,-1-1 35,0 0 39,1 0 44,-1 0 49,-4 3-145,-9 6 73,13-8-124,0 0 1,-1 0-1,1 0 0,0 0 0,0 0 0,0 1 1,-1 1-24,-3 8 119,0 0 0,1 0 0,0 2-119,3-10 56,0 1 1,1-1-1,0 1 1,0-1 0,0 5-57,2-4 83,0 0 0,0 0 1,0-1-1,0 1 0,1-1 1,-1 1-1,1-1 0,1 2-83,2 4 166,1 2 4,2-3-34,-5-8-107,-1 1-1,1 0 1,-1-1-1,1 1 1,0-1-1,0 0 1,0 1-29,6 0 81,0 0 0,0 0-1,0 0 1,5-1-81,-14-1 3,19 1 135,-1-1 1,1 0 0,0-2-1,-1 0 1,1-1-1,-1-1 1,0-1 0,1-1-139,-10 3 61,1-1 0,-1 0 1,0-1-1,0 0 0,-1 0 1,0-1-1,1 0 0,4-5-61,-8 7 15,-1 0 0,1 0 0,-1 0 0,0-1 0,0 0 0,-1 1-1,2-3-14,-4 4 13,0 1-1,0-1 1,0 1-1,0-1 1,0 1-1,-1-1 1,1-1-13,0 1 21,-1 0 1,0 0-1,0-1 1,0 1-1,-1 0 0,0-3-21,0 2 35,0 1 0,0-1-1,0 1 1,0 0 0,-1-1-1,0 0-34,-1-1 31,-1 0 0,1 0 0,-1 1 0,0-1 0,0 1-31,-9-8 59,-1 1-37,-29-17-77,41 26 50,-5-2-11,-1 0-1,1 1 1,-4-2 16,-21-5-146,5 1-64,8 0-20,14 7 113,0 0-60,0-1-82,0 2-105,1 0 53,0 0-63,0 1-69,-1 0-76,1 0-14,1 0 109,0-1-8,1 1-98,-1 0-4,1 0-101,0-1-114,1 1 327,0 0-34,0 0-35,0-1-34,-1 1-621,0-1-114,0 0-101,-1 0-383,1 0-100,-1-1-465,-2 0-1261</inkml:trace>
  <inkml:trace contextRef="#ctx0" brushRef="#br0" timeOffset="251110.2943">10971 2234 12672,'-1'0'111,"0"0"46,-2 0 268,1 0 93,-3 0 819,3 0-963,1 0-46,-1 0-61,1 0-85,0 0-104,1 0-83,0 0-34,0 0 302,-1 0-36,1 0 128,0-1-113,-1 0-93,1 0-56,0-4-70,0 4 71,0 0-2,0 1 41,0 0 49,0 0 55,0-1 65,0 1-53,0 0-49,0-1-41,0 0 52,0 0-102,0-3 16,0 3 8,0 0-2,0 1 56,-1-1 66,0 1 78,-3 1 83,0 0-52,-1 1-49,0 1-45,0 0-39,0 1-38,-4 2 99,6-3-203,-10 9 14,8-6-74,-1 1 0,1 0-1,1 1 1,-2 1-27,0 3 66,2-1 44,-1 20 168,1-14-93,3-11-84,-1 0 0,2 0 0,-1 0 0,0 4-101,4 7 169,6 0-53,-6-13-87,0 0 0,1 0 0,-1 0-1,1-1 1,0 1 0,0-1 0,2 1-29,13 5 132,-15-8-96,0-1-1,-1 1 1,1-1 0,0 1-1,1-1-35,2 0 58,-1-1 1,1 0-1,0 0 0,2-1-58,-1 0 63,1-1 1,-1 0-1,1 0-63,23-14 138,-3-3-59,-10 5-8,-2-1 78,-2 0 88,-1 0 96,-11 12-260,0 1 0,-1-1 0,0 0 0,1 0 1,-1 0-1,-1 0 0,1 0 0,-1-1 0,1 1 1,-1-1-1,0-1-73,0-8 179,-2 0-36,-3 1-47,-3 1-61,7 11-35,-1 1 0,0-1 0,1 0 0,-1 0 0,0 0 0,0 0 0,0 1 0,0-1 0,0 0 0,0 1 0,0-1 0,0 0 0,0 1 0,0 0 0,0-1 0,0 1 0,0 0 0,-1-1 0,1 1 0,0 0 0,0 0 0,0 0 0,-8-2 0,-9-1 71,12 3-93,2 0-32,0 0-41,1 0-49,-1 0-60,1 1-16,0-1-52,-1 1-58,1-1-61,-1 1-67,1 0-72,-1-1-78,-1 1-82,2 0 11,-1 0-71,2-1 243,1 0-40,-1 1-38,1-1-37,-2 1-719,0 0-119,1-1 534,1 1-32,-3 0-1043,-1 0-514,-1 2-1382</inkml:trace>
  <inkml:trace contextRef="#ctx0" brushRef="#br0" timeOffset="274463.1245">10948 2719 16767,'-8'3'23,"6"-1"23,2 2 35,0-3 278,0-1-85,-1 0-72,1 0-60,-1 1 3,-2-1 12,2 0-37,0 0 96,0 1-61,1-1 38,0 0 42,-1 0 47,1 0 176,0 0 102,0 0 114,0 1 124,4 4-672,-1 2 67,-1 0 51,-1 2 36,-1 17 565,-1-15-518,1-2-84,0-1-69,0 3 50,0-1-37,0 11 93,0-3-122,0 0-51,0 39 107,0-32-70,0-13-34,0 0 34,0 1 40,0-1 48,1-2-163,1-5-74,1-2-83,-2-2 3,0 0-33,-1 0 68,1-1-349,-1 1 39,0-1 36,1 1 34,-1 0-201,1 0 99,-1 0-6,0 0 129,0 1-301,-1-1 134,1 0 191,0-1-42,0 0-50,0 0-57,0 0 36,0 0-44,0 1-60,0-1-33,0 0-588,0 1-111,0-1-98,0 0-367,0 0-97,0 0-444,0 0-1205</inkml:trace>
  <inkml:trace contextRef="#ctx0" brushRef="#br0" timeOffset="250283.4241">9349 2204 13312,'0'0'384,"0"0"-136,0 0-27,0 0 70,0 0 229,0 0 397,0 0 85,0 0-401,0 0-242,0 0-52,0 0 90,-3-2 243,-7-1-267,9 3-320,0 0-1,0 0 1,0 0-1,0 0 0,0 0 1,0 0-1,0 0 1,0 1-1,0-1 1,0 0-1,0 1 0,0-1 1,-1 1-53,0 0 112,0 1 1,0-1-1,0 1 1,0 0-1,0-1 1,-1 2-113,-8 11 361,11-13-347,-7 8 194,1 2 45,2 3 60,2 2 72,2-3-218,-1-7-85,1 1 1,0-1-1,0 0 1,1 0-1,0 1 1,1 4-83,6 7 109,4 3 62,3-2 62,1-5 64,-10-11-174,0 0-1,0 0 0,5 1-122,-5-1 143,1-2 0,-1 1 0,7 0-143,-8-1 96,0-1 0,0 0-1,0 0 1,1 0 0,0-1-96,-2 0 74,-1 1 0,0-1 0,1 0 0,-1 0-1,0-1 1,0 1 0,3-2-74,15-12 447,-2-2-77,-3-3-69,-1-1-64,-3-1-60,-2-1-52,-3 0-47,-2 0-42,-4 20-33,-1 0 1,0 0-1,0 0 0,0 0 1,0-1-1,0 1 0,-1-2-3,0 1 10,0 1 0,-1 0 0,1 0 0,0 0 0,-1 0 0,0 0 0,0 0 0,0 0 0,0 0 0,0 1-1,0-1 1,-1 1 0,1 0 0,-1-1 0,0 1 0,0 0-10,-16-9 25,-1 4-51,0 2-72,1 4-92,17 1-19,-1 0 46,1 0 40,0 0 33,-2 0-19,-4 0-11,6 0 8,1 0 15,0 0-33,-1 0-39,1 0-43,0 0-82,-1 0-70,0 0-76,1 0-84,-1 0-92,0 0-101,-1 0-106,1 0-115,1 0 455,1 0-36,-1 0-620,0 0-121,0 0-107,-1 0-393,1 0-105,-1 0-475,0 0-1284</inkml:trace>
  <inkml:trace contextRef="#ctx0" brushRef="#br0" timeOffset="273831.7765">9412 2688 16767,'-1'8'166,"-2"-6"49,2-3-68,-1 0 37,0-1 45,0 0 53,0 0 181,-5-1 689,7 2-930,-1 0-37,0 0-2,1-1 45,-1 0 176,0 2-231,0-1 38,0 1 118,-1-1 94,0 1 113,0 0-220,0 0 36,-4 0 228,-1 1-81,1 0-73,0 1-66,1 1-59,0-1-52,0 1-44,1 1-37,-3 2 42,-11 16 226,10-12-198,1-1 58,-2 5-6,0 0-92,0 3-52,7-11-103,-1 0-1,1 0 1,1 0-1,-1 0 1,1 0-1,0 2-42,0 10 135,3 5-48,4 0 35,-4-19-89,-1 1-1,2-1 0,-1 0 1,0 0-1,1-1 0,0 1 0,-1 0 1,2-1-1,-1 1 0,0-1 1,1 0-1,-1 0 0,1-1 0,3 3-32,7 2 107,-1-2-39,-8-3-55,-1-1-1,1 0 1,-1 0-1,1-1 1,0 0-1,-1 1 1,1-1 0,-1-1-1,1 1-12,17-5 75,-16 4-53,2-2 23,1 1-1,-1-1 1,7-4-45,-11 5 23,0 0 1,0-1 0,-1 0 0,1 1 0,-1-1 0,1-1-24,10-11 136,9-15 170,-19 23-208,0 0 1,0 0-1,1-5-98,2-11 116,-6 16-78,-1 1 1,1-1-1,-1 0 1,0 0-39,-1 0 56,0 0 0,0 0 0,0 0 0,-1 0 1,0 1-1,-1-1-56,2 4 24,-1 0 1,1 0 0,-1 0 0,0 0 0,0 1-1,0-1 1,0 1 0,-2-3-25,-21-14 153,16 12-99,7 6-41,0-1 1,0 1-1,0 0 1,-1 0-1,1 0 1,0 0-1,-2 0-13,-15-2 33,6 1-32,-3-2-13,3 1-69,-2 1-61,13 2 194,-1 0-24,-1 0-62,1 0-52,0 1-46,-1-1-58,1 0-36,-11 5-963,10-2 854,2 0 393,2-2-84,-1 1-59,1-1-77,0 0-43,1 0-75,-1 0-86,0 0-93,0-1 84,0 1-51,0-1-56,0 0-59,0 1-20,0-1-52,0 1-50,0-1-46,0 1-44,0 0-41,0-1-38,0 1-35,0-1-218,0 1-42,0-1-37,0 1-34,0 1-1784,0 0-1653</inkml:trace>
  <inkml:trace contextRef="#ctx0" brushRef="#br0" timeOffset="281722.5145">13397 1539 9088,'0'0'533,"0"0"-141,0 0-37,0 0 108,0 0 354,0 0-9,0 0-577,0 0-33,0 0 89,0 0-19,0 0-20,0 0-27,0 0 70,0 0 229,0 0-1,0 0-228,0 0-70,0 0 28,0 0-10,0 0-52,0 0 410,0 0-199,0 0-92,0 0 153,0 0 64,0 0 120,0 0-284,0 0-105,0 0 4,0 0 126,0 0 0,0 0-21,0 0-86,0 0 1,0 0 84,0 0 1,0 0-86,-2 0-42,0 0-181,0 0 0,-1 0 0,1-1 0,0 1 0,0-1 0,0 1 0,0-1 0,-2-1-54,-5-2 101,2 2-1,-14 1 188,8 2-164,8-1-101,0 0-46,-2 0-8,0 0 32,-6 0 85,1 0 74,-17 0 312,19 0-352,0 0-32,8 0-68,0 1-1,0-1 1,0 0-1,0 1 1,0-1-1,0 1 1,-2 0-20,-8 4 119,3-3-6,-2-3 50,9 1-139,1 0 0,0 0 0,0 0 0,0 0 0,0 0 0,-1 0 0,1 0 1,0 0-1,0 0 0,0 0 0,0 1 0,-1-1 0,1 0 0,0 1 0,0-1 1,0 1-25,-2 3 140,1-1-18,-1-2-36,-3-1 35,3 0-75,1 0 40,-6 0 220,-2 0-237,-7 0-43,6 2-4,-10 8 85,9-10-29,5-1-17,-6 1 34,-13 0-47,2 0 38,-52 0 292,64 1-359,-4 4 52,13-4-55,0 0 0,-1 0 0,1-1 0,-1 1 0,-2 0-16,-16-1 225,0 0-117,-3 0-93,-12 0-128,36 0 118,-1 0 1,0 0-1,0-1 0,1 1 0,-1 0 1,0-1-1,1 1 0,-1 0 0,0-1 1,1 0-1,-1 1 0,0-2-5,-7-1 64,-5 1 44,-7 2-83,-31 0 106,23 0-138,-7 0 5,11 0 9,6 0 37,-10 0 35,20 0 49,0 0 0,6 0-21,-6 0-86,-3 0-61,9 0 23,2 0-3,-6 0-32,-12 0-54,-3 0 121,-30 0-51,49 0 35,0 0 0,-1-1 0,1 1 1,0-1-1,0 0 0,-4-1 1,4 1 4,0 0-1,0 0 1,-1 0 0,1 0 0,-1 1 0,1 0-1,-1-1-3,-34 1 71,-50 0 187,55 0-224,29 0-34,1 0 0,-1-1 0,1 0 0,-1 1 0,-2-2 0,2 0 0,1 1 0,-1 0 0,0 0 0,0 1 0,0-1 0,0 1 0,-82 0 0,83 0 0,0 0 0,1-1 0,-1 1 0,0-1 0,1 0 0,-1 1 0,1-1 0,-1 0 0,1-1 0,-2 0 0,3 2 0,-1-1 0,1 1 0,0 0 0,0-1 0,-1 1 0,1 0 0,0 0 0,0 0 0,-1 0 0,1 0 0,-1 0 0,0 0 0,0 0 0,0 1 0,0-2 0,1 1 0,-1 0 0,0 0 0,0-1 0,-1 1 0,1-1 4,0 0 1,0 0-1,0-1 0,0 1 0,0 0 1,0-1-1,0 1 0,-1-2-4,1 1 8,0 0 0,0 0 0,0 1 0,0-1 1,-1 1-1,1-1 0,-1 1 0,1 0 0,-1 0-8,-27-10 21,9 8-21,16-1 0,4 4 0,0-1 0,0 0 0,0 1 0,0-1 0,0 1 0,0 0 0,0-1 0,0 1 0,0 0 0,0-1 0,0 1 0,0 0 0,-1 0 0,1 0 0,-1 0 0,1 0 0,-1 0 0,0-1 0,1 1 0,-1 0 0,0-1 0,1 1 0,-1-1 0,0 1 0,1-1 0,-2 0 0,2 0 0,-1 0 0,0 0 0,1 1 0,-1-1 0,1 1 0,-1-1 0,0 1 0,1 0 0,-1-1 0,0 1 0,-1 0 0,-11-1-9,3-3 36,8 3-11,-1 0 0,1 0-1,-1 0 1,1 1 0,-1-1-1,0 1 1,0 0-16,1 0 0,0-1 0,1 1 0,-1 0 0,0-1 0,1 0 0,-1 0 0,1 0 0,-1 0 0,1 0 0,-2-1 0,2 1 1,0 1-1,0-1 1,0 1-1,0 0 1,0-1-1,0 1 1,0 0-1,0 0 1,0 0-1,0 1 1,0-1-1,-4 0 15,-57 0 79,2 0-62,1 0-69,1 0-73,58 0 110,0 0 0,0 0 0,0 0 0,0 1 0,0-1 0,0 0 0,-1 0 0,1 1 0,0-1 0,0 1 0,0-1 0,0 1 0,0-1 0,0 1 0,-7 3 0,0-3 21,0 0 0,0 0 0,0-1 0,0 0 0,-5-1-21,-6 1 23,-180 0 105,196 0-128,-1 0 0,1 1 0,-1-1 0,1 1 0,-1 0 0,1 0 0,-2 0 0,2 0 0,0 0 0,0 0 0,0 0 0,0-1 0,0 1 0,0-1 0,-1 0 0,-102 0 0,100 1 0,0-1 0,0 1 0,0 0 0,0 0 0,-1 1 0,1-1 0,0 0 0,0 0 0,0 0 0,0 0 0,0-1 0,-5 0 1,6-1 3,0 1 0,0 1 0,0-1 0,0 1 0,-2 0-4,-4 2 47,7-2-14,-1 0 1,1 0-1,-1 0 0,0 0 1,-1-1-34,4 0 3,0 0-1,-1 1 1,1-1 0,0 0 0,0 1 0,0-1 0,0 1-1,0 0 1,-2 0-3,-6 3-4,1-2 4,-1 1 0,0-1 0,-1 0 0,1 0 0,-1-1 0,-4-1 0,-67 0 0,78 0 0,0 0 0,0-1 0,0 0 0,0 0 0,0 0 0,0 0 0,1 0 0,-1 0 0,1 0 0,0 0 0,-1 1 0,-2-1 0,2 1 6,0 0-1,1-1 1,-1 1 0,1-1-1,-1 0 1,1 0-1,-1-1-5,1 1 10,0 0 0,0 0-1,-1 1 1,1-1-1,0 1 1,0 0 0,-1-1-10,-13 2 34,-11-1 65,10-2-83,8-1-16,4 1 0,0 1 0,0 0 0,0 0 0,-1 0 0,1 1 0,-2 0 0,-6-2 8,0-1 47,8 1-7,1 1 0,-1 0 1,1 0-1,-6 0-48,1 2 62,5-1-45,-1 0 1,1 0-1,0-1 1,0 1-1,-1-1-17,-5-3 38,7 3-27,-1 0 1,1 0-1,-1 0 1,1 0 0,-1 1-1,1 0-11,-14 0 13,11 1 6,0-1-1,0 0 1,0-1 0,-1 1 0,-2-2-19,0-2 18,8 3-17,0 1-1,0-1 0,0 0 1,0 1-1,0-1 0,0 1 0,-1 0 1,1-1-1,-2 1 0,-11 1 0,8-1 0,-1 0 0,0 0 0,1 0 0,-1-1 0,0 0 0,-3-3 0,6 3 0,1 0 0,-1 0 0,1 0 0,-1 0 0,1 1 0,-1 0 0,-5 0 0,5 0-22,0 0 1,0 0 0,0 0 0,-1-1-1,0 0 22,-3-2-17,2 2 16,1-1 1,0 1-1,0 0 0,0 1 1,-1-1-1,0 1 1,-1 0 13,0-1 0,0-1 0,0 1 0,1-1-1,-5-2-12,4 1 13,1 1 0,-1 0 0,0 1-1,0-1 1,-4 1-13,8 1 0,1 0 1,-1-1-1,1 1 0,-1-1 0,1 0 0,-1 0 1,0 0-1,1 0-4,0 0 1,0 0 0,0 0 0,0 1-1,-1-1 1,1 1 0,-1 0 3,-6 0-44,5 0 27,0 0 0,0 0 0,0 0 1,-1-1-1,0 0 17,-7-3-57,-8-1 12,-27-4 17,14 8-56,24 1 128,5 0-10,0 0 0,0 0 0,-1 0 0,1-1 0,-1 0-34,-6-3 21,9 3-12,1 0 1,0 0-1,-1 0 0,1 1 1,-1-1-1,1 1 0,-1 0 1,1-1-1,-1 1 0,1 0 1,-1 0-1,1 1 0,-1-1 1,1 1-1,-1-1 0,1 1-9,-5 2 34,5-2-27,0 0 0,0 0 1,0-1-1,0 1 0,-1-1 1,1 1-1,0-1 0,0 0 1,0 1-1,-2-1-7,-165 0-21,155-2-48,0-1 38,8 1 29,1 1 0,-1 0 1,1 0-1,-6 0 2,-83 1-236,62 0 207,-2 0 59,24-1 51,0 0 0,-10-2-81,-5-1 77,9 3-81,-35 1-15,-61 0-104,77 0 120,0 0 41,31-1-21,0 1 0,0-1-1,0 1 1,0-1 0,0-1-1,0 1-16,1 0 2,0 0-1,-1 0 0,1 0 1,-1 1-1,-2-1-1,1 1-160,1 0 66,0 0 57,0 0 48,0 0 48,0 0 36,-9 0 312,8 0-265,-1 0-67,3 0-89,0 0-37,0 0-42,1 0-47,-2 0-68,1 0-67,0 0-73,0 0-79,-1 0-86,0 0-93,1 0-98,-1 0-105,3 0 208,0 0-55,0 0-51,0 0-48,1 0-47,-1 0-42,0 0-41,0 0-36,0 0-230,-1 0-45,1 0-39,0 0-35,0 0-293,-1 0-34,-2 0-3313</inkml:trace>
  <inkml:trace contextRef="#ctx0" brushRef="#br0" timeOffset="281921.3888">8589 1349 30463,'-49'0'43,"-70"0"149,117 0-277,0 1 34,-1-1 32,0 0 75,-5 2 160,6-2-178,0 1-38,0-1-51,-1 1-66,1-1-81,0 1-93,1-1 60,-1 1-44,1-1-46,0 1-51,-1-1-53,1 0-57,-1 1-60,1-1-63,0 0 13,0 0-53,0 1-51,0-1-47,0 0-46,0 0-42,0 0-39,0 0-37,-1 0-225,1 0-45,0 1-38,0-1-35,-1 0-287,1 0-35,-4 0-3263,5 0 4747</inkml:trace>
  <inkml:trace contextRef="#ctx0" brushRef="#br0" timeOffset="283876.1483">8252 1370 32127,'-14'1'-21,"-4"3"-60,13-2 54,0-1 1,0 0-1,0 0 1,0-1-1,-1 1 27,0-1-17,1 0 0,0 1 0,0 0 0,0 0 0,-1 1 17,1-1-17,0 0 0,0 0 0,0 0 0,-1 0 0,0-1 17,-1 0-34,-1 1 0,0 0 0,1 1 0,-1 0 34,-9 1-78,0-1-50,2-3 19,-9 1-49,9 2 148,5 1 10,4-2 0,0 1 0,0-1 0,-1 0 0,1 0 0,0-1 0,-2 0 0,-24 0-14,-54 0-115,60 0 117,2 0 39,21 0-28,0 0 0,0 1 0,0-1 0,0 1 0,0 0 0,-2 1 1,-11 2 34,2-2 66,-1 0-4,0 4-64,-8-2-32,19-3-1,0 1 4,0-1 1,-1 0-1,1 0 0,-1 0 0,0 0 0,1-1 0,-1 1-3,-14-2 183,3 1-117,0 0-54,-3 2-48,16-2 20,-1 1 0,0 0 0,1 0 0,-1 0-1,1 1 1,-1-1 16,-6 2-24,-7-4 94,1 1 0,5 2-79,4 1 9,5-2 0,0 0 0,0-1 0,0 1 0,0 0 0,0-1 0,-1 1 0,1-1 0,0 0 0,0 0 0,-2 0 0,-8 0 15,-24 0-140,24 2 107,3 2 20,6-3 0,-1 0 0,1 0 0,0 0 1,-1-1-1,1 1 0,-1-1 0,1 0 0,-1 0 0,-1 0-2,-7 2 59,0 1-86,8-2-3,1 0 0,-1 0 0,0 0-1,0 0 1,0-1 0,0 0 30,2 0-16,-1 1 1,1-1-1,0 0 1,-1 0-1,1 1 0,0-1 1,-2 2 15,-8 3-19,10-4 19,0-1 0,1 1 0,-1-1 0,0 1 0,0-1 0,0 0 0,0 0 0,0 0 0,0 0 0,0 0 0,-1-1 0,-4 1 0,1 0 0,0 1 0,1 0 0,-1 0 0,-4 1 0,5 0 0,0-1 0,0 0 0,0 0 0,-4-1 0,5 1-13,1-1 1,-1 0-1,0 1 0,0 0 0,1 0 1,-1 0-1,0 0 13,-9 3-40,3-3 41,-205-1-3,169 0 44,0 0 46,39 0-88,0-1 0,1 0 0,-1 0 0,-5-2 0,0 0 0,-10-2 0,15 3 0,0 0 0,0 1 0,1 0 0,-1 0 0,-4 1 0,5 0 15,-1-1-1,1 0 1,-1 0 0,1-1-15,-2 0 17,0 1 0,0 0 1,0 0-1,-1 0-17,-72 1 0,74 0 13,1 0 0,-1-1 1,1 0-1,0 0 0,-2-1-13,3 1 12,-1-1 1,0 1-1,0 1 1,0-1-1,-1 1-12,-39 0-21,-62 0-231,74 0 225,1 0 71,28 0-44,0 1 0,-1-1 0,1 1 0,0 1 0,-1-1 0,1 1 0,0-1 0,0 0 0,0 0 0,0-1 0,-1 0 0,-89 0 0,92 1 0,0-1 0,-1 0 0,1 1 0,0-1 0,0 1 0,0 0 0,-1 0 0,1 1 0,0-1 0,-1 0 0,1-1 0,-1 1 0,1 0 0,-1-1 0,-1 0 0,-130 0 0,122 1-3,-5 3-58,-1 0 0,6-3 58,8 0 3,0-1 0,-1 1 0,1 0 0,0 0 0,-1 1 0,1-1 0,0 0 0,0 0 0,0 0 0,0 0 0,-1-1 0,-4 0 0,4 0 0,1-1 0,0 2 0,0-1 0,0 1 0,-1 0 0,-5 2 0,6-2 0,1 0 0,-1 0 0,1 0 0,0 0 0,-1-1 0,0 0 0,-28 0-37,0 0 61,-124 0 352,153 1-389,-1-1 0,1 1 0,0 0 0,-1 0 0,0 0 13,-1 1-9,1-1 1,-1 0 0,1 0-1,-1 0 1,-2-1 8,-33 0-40,-76 0-248,66 0 232,48 0 56,0 0 0,0 1 0,0-1 0,-1 1 0,1 0 0,0 0 0,0 0 0,-1 0 0,1 0 0,-1 0 0,1 0 0,-1 0 0,1-1 0,-1 0 0,0 0 0,-59 0 22,-87 0 92,59 0-101,87 0-16,1 0-1,-1-1 0,0 1 0,1-1 0,-1 0 0,0-1 4,0 1 1,1 0-1,-1 0 0,0 0 1,1 1-1,-1-1 0,-1 1 0,-8 0-26,-1-1 51,-2 0 90,0 1 0,0 1-115,-4 2 48,10 0-5,8-2-36,0 0 0,0 0 0,0 0 0,0-1 0,0 1 1,0-1-1,-1 0 0,1 0 0,-2 0-7,-12 0 0,7-1 0,1 1 0,-1 0 0,1 1 0,0-1 0,-4 2 0,2 2 0,7-3 3,1 0-1,0-1 0,0 1 1,-1 0-1,1-1 0,0 1 1,-1-1-1,1 0 0,-1 0-2,-15 0 73,1 0-37,-64 0-38,78 0 2,-1 1 0,0-1 0,1 1 0,-1 0 0,1 0 0,-2 0 0,2 0 0,-1 0 0,0 0 0,1 0 0,-1 0 0,1-1 0,-2 0 0,-109 0 0,110 1 0,0-1 0,1 0 0,-1 1 0,1-1 0,-1 1 0,1 0 0,-1 1 0,1-1 0,0 0 0,-1 0 0,1 0 0,0-1 0,0 0 0,0 1 0,-1-1 0,-11-1 0,11 1 0,0-1 0,0 1 0,0 0 0,0 0 0,0 1 0,0-1 0,0 1 0,1 0 0,-1 0 0,-4 1 4,-1 0-1,1 0 1,0-1-1,0 0 1,-1-1-1,-3 0-3,7 1 33,0-1 1,0 1-1,-1 0 0,1 0 0,0 1-33,-11 1 61,0-1-53,-1-3-10,-7 1 24,2 3 65,11-1-79,0 1 1,0-2-1,0 1 1,0-2-1,-8 0-8,2 0 71,-16 0 12,20 2-23,2 1-43,6-1-19,1-1-1,0 0 0,-1 0 0,1-1 0,-1 1 0,1-1 3,-20 0-204,1 0 110,4 0 79,-1 0 44,-43 0 184,35 0-160,0 0-86,15 0-29,-1 0-39,3 1 80,-5 3 92,13-3-44,-1 0 1,1 0-1,-1 0 0,1 0 0,-1-1 1,-1 0-28,-22 0 26,-6 0-31,22 0 45,-1 0 66,-24 0 416,21 0-357,7 0-126,1 0-41,-1 0-49,0 0-58,0 0-91,0 0-93,-1 0-104,1 0-117,4 0 211,0 0-35,-1 0-34,1 0-36,0 0-38,0 0-39,-1 0-40,1 0-43,3 0-49,0 0-56,0 0-52,0 0-49,0 0-48,0 0-43,0 0-40,0 0-39,-1 0-234,1 0-45,0 0-41,0 0-35,-1 0-299,1 0-35,-4 0-3387</inkml:trace>
  <inkml:trace contextRef="#ctx0" brushRef="#br0" timeOffset="284095.253">3180 1645 32639,'-1'1'-4599,"0"-1"3912,0 1-54,0 0-51,0 0-47,0 0-45,0 0-41,1 0-39,-1 0-240,-1 0-46,1 0-41,0 0-37,0 0-305,0 0-35,-3 3-3462</inkml:trace>
  <inkml:trace contextRef="#ctx0" brushRef="#br0" timeOffset="285009.0408">3088 1656 30847,'-2'0'128,"-11"-1"-17,-13 2-44,14 1-10,1 1-35,7-2-22,-1 0 0,1 0-1,-1 0 1,1 0 0,-1-1 0,1 0 0,-11-1 8,-4 0 34,-2 5 57,12-1 6,-1-1-34,-2 0-21,-6 0-20,10-2 25,1 1 0,-1 0 0,0 0 0,0 1-1,-4 1-54,-2 1 68,4 0-50,8-3-17,0-1-1,0 1 0,0 0 1,0-1-1,0 1 0,0-1 0,-1 0 1,1 1-1,-2-1 0,-4 0 0,1 1-1,-1 0 1,-4 2 0,4-1 7,1-1 1,0 0-1,-6 0-7,9-1 20,0 1-1,0-1 0,0 1 1,1 0-1,-1 0 0,-2 1-19,2-1 13,1 0 0,0 0-1,-1-1 1,1 1 0,0-1-1,-3 1-12,-4-1-22,5-1-12,0 1 0,0 0 0,-1 1 0,1-1 0,-1 1 34,-5 3-17,7-3 34,-1 0 0,1 0 0,0 0 0,-1 0 1,1-1-1,-1 0-17,-10 1 24,-5 3-32,-3 1 31,5-4 66,16-1-85,-1 0 1,0 1-1,0-1 1,0 1-1,0 0 1,-2 0-5,-9 3-21,-2-2-71,13-2 82,0 1 0,0-1 0,0 1 0,0-1 0,0 1 0,-2 1 10,1-1-16,1 0 1,-1 0-1,1 0 0,-1 0 0,0-1 0,0 0 1,0 1 15,0-1-21,-1 1 0,1 0 0,0 0 0,0 0 0,-2 1 21,2-1 4,1 0 0,0 0 0,0-1 0,-1 1-1,-1-1-3,-19 0 176,-5 0-10,27 0-164,0 0 1,0 0 0,0 1 0,1-1-1,-1 0 1,0 1 0,0-1 0,0 1-3,-9 6-13,9-6 0,0 1-1,0-1 1,0 0-1,0 0 0,0 0 1,0 0-1,-1 0 14,-6 2-18,-4 1-30,5 0-14,7-4 60,-1 1 1,1-1-1,0 0 0,0 1 0,0-1 0,-1 0 0,1 0 0,0 0 0,0 0 0,-1 0 0,0 0 2,0 0-3,0 0 1,0 0-1,0 0 0,1 0 1,-1 0-1,0 0 0,0 1 1,-1-1 2,-2 2-29,-1 0 0,0 0 0,0-1 1,-4 0 28,-9 0-99,13-1 85,4-1 15,0 1 1,0 0-1,0 0 0,0 0 0,0 0 1,0 0-1,0 1 0,0-1 1,0 0-1,0 1 0,0 0-1,-8 3 71,8-3-63,-1 0 1,1 0 0,0-1-1,0 1 1,-1-1 0,1 0-1,0 0 1,-2 0-9,-8 1 74,2-2-55,2 1-13,1 0 0,0 0 0,-1 1-1,-3 0-5,1 3 49,8-3-43,0 0 1,0-1-1,0 1 1,0 0-1,-1-1 1,1 1-1,0-1 1,0 0-1,-2 0-6,-12 0 0,7-1 0,1 1 0,-1 0 0,1 0 0,-1 1 0,-3 1 0,2 2-13,8-4 3,0 1-1,0 0 1,-1 0-1,1-1 1,0 1 0,-1-1-1,1 0 1,0 1-1,-1-1 11,-6 0-36,0 0-1,0 1 0,1 0 0,-8 2 37,-9 4-2,22-6 2,-1 1 0,-1-1 0,0 0 0,0 0 0,1 0 0,-1 0 0,-4 0 0,3-1 0,-1 0 0,1 1 0,-1 0 0,-2 2 0,2-2 0,0 1 0,-1-1 0,1-1 0,-4 1 0,-26 2 19,14 3 69,2-3-67,3-4-63,2 1-23,-68 0 44,81 0 27,0 0 0,0 0-1,0 1 1,-1-1 0,1 1 0,0 0-1,0 1-5,-1-1 16,1 0 0,-1 0-1,1-1 1,0 1-1,-1 0 1,0-1-1,0 0-15,-26 0 82,11 0-57,15 0-16,0 0 1,0-1-1,1 1 0,-1-1 0,0 0 1,1 0-1,-1-1-9,1 1 14,0 0 0,0 1 0,0-1 0,0 0 0,0 1 0,-2 0-14,-5 0 51,1 0-46,-1 0-48,-14 0-119,10-2 58,5-2 77,8 3 27,-1 1 1,1-1-1,-1 0 0,0 1 0,1-1 1,-1 1-1,0 0 0,0-1 0,1 1 1,-1 0-1,0 0 0,-1 0 0,-11 0 9,6 1 36,1-1 0,-1 0 0,0-1 0,1 1 1,-2-2-46,-1 0 28,-13-3 65,2 4-65,-66 1-33,30 0 31,45-1 23,2 0-37,-10-3-66,14 2 15,0 1 0,-1 0 0,1 0 0,-1 1 39,-41 0-241,19 0 130,3 0 73,-1 0 65,18 1 5,0-1-1,0 2 0,-1 0-31,-24 3 55,12-6 10,6-2-44,5 1-21,1 0 0,-1 1 0,-4 0 0,-23 2-23,16 0-19,0-1 0,-1-1 0,-1-2 42,7 0-40,4 1 11,0 0-1,0 1 1,-8 1 29,-7 0-54,7 0-23,2 0-56,-1 0-94,17 0 58,0-1 39,-2 1-34,0-1 93,-7-1 14,9 1 9,0 0-40,-1 0-79,1 0-93,-1 0-113,2 1 136,0 0-36,1-1-39,-1 1-43,0 0-44,0 0-48,0-1-50,0 1-53,-1 0-56,1 0-57,1 0 91,0 0-47,0 0-44,0 0-42,0 0-41,0 0-36,-1 0-884,1 0 607,-1 0-38,0 0-1195,-1 0-591,-2 0-1590</inkml:trace>
  <inkml:trace contextRef="#ctx0" brushRef="#br0" timeOffset="291509.3121">13438 2107 13312,'0'0'661,"0"0"-290,0 0 47,0 0 60,0 0 47,0 0 584,0 0-64,0 0-458,0 0-278,0 0-104,0 0-4,0 0 161,0 0 22,-1 0 0,0 0-365,1 0-1,0 0 0,-1 0 1,1 0-1,0 0 0,-1 0 0,1 0 1,0 0-1,-1 0 0,1 0 1,0 0-1,-1 0 0,1 0 0,0 0 1,-1-1-1,1 1 0,0 0 1,0 0-1,-1 0 0,1-1 0,0 1 1,0 0-1,-1 0 0,1-1 0,0 1 1,0 0-1,0 0 0,0-1 1,-1 1-1,1 0 0,0-1 0,0 1 1,0 0-1,0-1 0,0 1 1,0 0-1,0-1 0,0 1 0,0 0 1,0-1-1,0 1 0,0 0-18,0-1 181,-1 1-41,0-1 43,-2 0-90,-1 0-67,3 1-5,0 0 39,-3-3-8,0-1-18,0 1 99,-1 3-72,1-1 1,-15-9 300,16 6-284,3 3-76,0 1 0,-1 0 1,1-1-1,0 1 0,0 0 0,0 0 1,0-1-1,-1 1 0,1 0 0,0 0 1,0-1-1,-1 1 0,1 0 0,0 0 1,-1 0-1,1 0 0,0-1 0,-1 1 0,1 0 1,0 0-1,0 0 0,-1 0 0,1 0 1,0 0-1,-1 0 0,1 0 0,0 0 1,-1 0-1,1 0 0,0 0 0,-1 0 1,1 0-3,-5 0 42,-4 0 132,2-2 100,0-1-77,1 1-57,4 1-93,0 1-1,0-1 1,-1 1-1,1-1 1,0 1 0,-1 0-1,1 0-46,-11 0 212,3-1-131,-4-3 102,-2-1 18,5 4-111,-7 2 86,11-1-96,0 0 0,0 0 0,0 0 0,-1-1 0,-2-1-80,0-1 37,7 2-28,1 0 0,0 1 1,-1-1-1,1 0 0,-1 1 1,1 0-1,-1 0 0,1-1 1,0 1-1,-1 1 1,1-1-1,-2 0-9,-9 3 18,7-1-13,-1-1 0,1 1 0,-1-2 0,1 1 0,-2-1-5,-16 1 116,-19 0 143,17-5-165,15 1-75,6 2-1,1 0 0,0 0 1,-1 0-1,1 0 0,-1 1 0,1 0-18,-7 0 19,-8 0 38,5-2 16,3 0-37,-2-1 58,4 1-2,0 1 0,0 1 0,-4-1-92,-16 1 62,-43 0 185,50 0-201,0 0-39,17 0-7,0-1 0,0 1 0,0-1 0,0 0 0,-1-1 0,1 1 0,-1-1 0,1 1 0,0 1 0,-1-1 0,-1 1 0,-36 0 22,30-1 43,-6-3-20,-4-1 47,5 4 68,3 1-72,-18 0-3,19 2-23,4 2-42,-2 0 15,-1-3 38,4-1-57,2 0-15,1 0 0,0 0 0,0 0 0,0-1 0,-3 0-1,-2-2 1,7 1 2,-1 1 1,1 0-1,-1 0 1,1 1-1,-1-1 0,1 1-3,-32 0 171,0 0-76,-70 0 2,104 0-97,0 0 0,-1 0 0,1 0 0,0-1 0,-1 1 0,1-1 0,0 0-1,-2 0 1,-11-4 22,-10 2-57,-21 4-142,14 0 112,-260-1-63,274 1 136,2 3 64,11-3-20,0 1 1,1-1-1,-1-1 0,0 1 0,-2-1-52,-22 0 44,-37 0-45,61 0 1,0 1 0,0 0 0,0 0 0,0 0 0,-1 0 0,1 1 0,0-1 0,-1 0 0,1 0 0,0-1 0,-1 1 0,-6-2-5,-9 1 36,1 2 50,9 1-61,-6 2 34,3-4 21,-6 1 41,2 2-39,5-1-57,-28 5-189,24-5 122,2 0 50,-13 5 25,5 2 63,-4 2 25,10-7-89,0 0-1,-3 0-26,2-1 96,2 0-9,-7 0-47,11-1-39,5-2-1,-1 0-1,1-1 1,-1 0 0,0 0-1,-3-1 1,4 1 5,-1-1 0,0 1-1,1 1 1,-1-1-1,-3 2-4,3 0 30,-5 0-14,0 1-36,0-2-37,-2 0-40,-32-1-36,-1 0 95,1 0 75,0 0 55,42 0-75,-1-1 0,1 0 1,0 0-1,0 0 0,-1 0-17,-12-4 58,5 4-53,2 1-4,6 1 3,0-1 0,0 0 0,0-1 0,-1 1 0,0-1-4,-3-2 42,3 1-27,-1 1-1,1 0 0,0 0 1,0 0-1,-1 1 0,0 0-14,-37 0 71,-62 0 187,70 0-224,32 0-24,0 0 0,0 1 0,1-1 0,-1 1 0,0 0 0,1 0 0,-1 1-10,1-1 10,0-1 0,0 1-1,0 0 1,1-1-1,-1 1 1,-3-1-10,-11-1 0,14 1 0,1 0 0,0-1 0,0 1 0,-1 0 0,1 1 0,0-1 0,-1 0 0,1 1 0,0-1 0,0 1 0,-2 0 0,-3 2 0,5-2 0,0 0 0,0 0 0,0-1 0,0 1 0,0 0 0,0-1 0,0 0 0,0 1 0,0-1 0,-2 0 0,-6 0 2,-20 0 122,19 2-122,2 0-2,3 0 0,-1-1 0,1 0 0,-1 0 0,1 0 0,-6-1 0,-28 0-61,1 0 96,-89 0 323,99 0-313,0 0-38,25 0-7,0-1 0,1 1 0,-1-1 0,0 0 0,-2-1 0,3 1 0,-1 0 0,0 0 0,1 0 0,-1 0 0,-2 1 0,-7 0 0,9 0 0,0 0 0,-1 0 0,1 0 0,0 0 0,0-1 0,-1 0 0,-5-3 0,8 3 0,0 0 0,0 1 0,-1-1 0,1 1 0,0-1 0,0 1 0,-1-1 0,0 1 0,2 0 0,-1 0 0,1 0 0,0 0 0,0 0 0,0 0 0,-1-1 0,1 1 0,0 0 0,0-1 0,0 1 0,0-1 0,0 1 0,0-1 0,-1 0 0,1 0 0,0 1 0,0-1 0,0 1 0,0-1 0,0 1 0,0-1 0,0 1 0,-1 0 0,1-1 0,0 1 0,0 0 0,0 0 0,-1 0 0,1 0 0,-5 0 0,4 0 0,0 1 0,0-1 0,0 0 0,0 0 0,0 0 0,0 0 0,0-1 0,0 1 0,0-1 0,0 1 0,0-1 0,-3-2-5,-1 0 39,-16-9 176,13 11-193,8 1-17,0 0 0,-1 0 0,1-1 0,0 1 0,0 0 0,0 0 0,0-1 0,0 1 0,0-1 0,0 1 0,0-1 0,0 1 0,0-1 0,0 0 0,-1 0 0,1 1 0,0-1 0,0 1 0,0-1 0,-1 1 0,1-1 0,0 1 0,0 0 0,-1 0 0,1-1 0,0 1 0,-2 0 0,-3 1 0,3-1 0,1 0 0,0 0 0,-1 0 0,1 0 0,-1 0 0,1-1 0,-1 1 0,1-1 0,-1 0 0,-4-1 2,-6-3 26,3 4 49,8 1-75,0 0 0,1 0 0,-1-1 0,0 1 0,1 0 0,-1-1 1,0 1-1,1-1 0,-1 1 0,1-1 0,-2-1-2,1 2 0,1-1 0,-1 0-1,1 1 1,-1-1 0,0 1 0,1-1 0,-1 1 0,0-1-1,1 1 1,-1 0 0,-1 0 0,1 0 0,0 0 0,1 0 0,-1 0 0,1 0 0,-1-1-1,0 1 1,1 0 0,-1-1 0,1 0 0,-1 1 0,1-1 0,-1 0 0,-7-3 22,-5 3 64,2-1-60,-6-5-31,16 6 10,1 1 0,-1-1 0,1 1 0,-1 0-1,1-1 1,-1 1 0,0 0 0,1 0 0,-1 0 0,-1 0-5,-8-1 58,3-3-38,7 4-20,0-1 0,0 1 0,0-1 0,0 1 0,0-1 0,0 1 1,0-1-1,-1 1 0,1 0 0,0 0 0,0 0 0,0 0 0,0 0 0,-1 0 0,-1-1-2,-1 1 1,0-1-1,0 0 0,1 0 1,-3-1 1,2 1-20,1 0 0,-1 0 1,0 0-1,0 1 0,-2-1 20,-12 2-64,-4-1-14,10-3 71,2 0 3,-8-2-1,0 5-93,13-1 77,0 1-1,0-1 0,0 0 0,-4-1 22,4 0-16,-1 1 1,1 0 0,-1 0-1,-5 0 16,-115 1 0,121 0 8,0 1-1,-1 0 0,1 0 1,0 0-1,-1 0-7,1 1 14,0-1 0,0 0 0,0 0 0,0-1 0,-1 1-14,0-1 4,-1 0 1,1 1 0,0 0-1,0 0 1,0 1-5,0-1 0,0 1-1,0-1 1,-1-1-1,1 1 1,0-1 0,-2 1 0,0 0 0,1 0 0,-1 0 0,0 1 0,-6 3 0,6-3 0,1 0 0,0 0 0,-1 0 0,1-1 0,-8 0 0,9-1 0,1 1-1,0 0 1,0 0 0,0 0-1,-1 0 1,1 1 5,0-1 0,0 0-1,0 0 1,-1-1-1,0 1-4,-58-1 93,-86 0 290,105 0-334,-1 0-83,42-1 34,0 1 0,1 0 0,-1-1 0,1 0 0,-1 0 0,-1-1 0,2 1 0,-1 0 0,1 0 0,-1 0 0,1 1 0,-1-1 0,-1 1 0,-12 1-1,10-1-3,-1 0 0,1 0 0,0 0 0,0-1 0,-3-1 4,1-1-38,-2-1-29,10 3 57,0 1 0,0 0 0,0 0 1,0 0-1,0 0 0,0 0 0,0 0 0,-1 0 0,1 1 0,0-1 0,-1 0 10,-20 6-26,12-5 29,0 0-1,-9 0-2,-116-1 0,132 0 0,1 0 0,0 0 0,0 1 0,0-1 0,0 1 0,-1-1 0,1 1 0,0 0 0,-1 0 0,-9 3 0,8-3 0,0-1 0,0 1 0,0-1 0,0 0 0,-2 0 0,-11 0 0,12 0 0,0 1 0,-1 0 0,1 0 0,-4 1 0,4-1 0,0 1 0,0-1 0,-1-1 0,-2 1 0,4-1 0,1 1 0,-1-1 0,0 1 0,1-1 0,0 1 0,-1 0 0,0 1 0,1-1 0,0 0 0,0 0 0,-1-1 0,1 1 0,0-1 0,0 1 0,-1-1 0,-121 0 0,120 0 12,0 0 1,-1 1-1,1 0 0,0 0 0,-3 1-12,3 0 18,1-1 0,-1 0-1,0-1 1,0 1-1,-2-1-17,-8-1 66,-4 0-26,-1 5-39,12-2-1,0 0 0,0 0 0,-1-1 0,1 0 0,0 0 0,-4-1 0,-4-1 0,12 0 0,0 1 0,0 0 0,0 0 0,1 0 0,-1 0 0,0 1 0,0 0 0,0-1 0,0 1 0,-4 2 0,0-1 0,0-1 0,-1 1 0,1-1 0,0-1 0,-4 0 0,-6 1-52,-10 0-102,9-5 104,12 2 50,5 1 0,0 0 0,0 0 0,0 0 0,0 1 0,-1-1 0,1 1 0,0-1 0,0 1 0,0 0 0,-2 0 0,-2 0-11,3 0 0,1 1 1,-1-1-1,1 0 0,-1 0 1,1-1-1,0 1 1,-1 0-1,1-1 0,-2 0 11,-3-2-16,5 2 15,0 0 1,0 0-1,0 1 1,0-1-1,0 0 1,0 1-1,0 0 1,0-1 0,0 1-1,-2 0 1,-32 0 31,-52 0 223,62 0-232,0 0-73,24 0 51,1 0 0,-1 0 0,0 0 0,0 0 0,1 0 0,-1-1 0,0 1 0,1-1 0,-1 1 0,0-1 0,1 0 0,-2 0 0,2 0 0,-1 0 0,1 1 0,-1-1 0,0 0 0,1 1 0,-1 0 0,0-1 0,0 1 0,1 0 0,-1 0 0,0 0 0,-1 0 0,-11-1 0,6 1 0,1 0 0,-1 0 0,0 0 0,1 1 0,-2 0 0,-2 3 0,7-3 0,-1 0 0,1 0 0,-1 0 0,1 0 0,-1-1 0,1 0 0,-72 0 0,51 2 18,21-1-1,0 0 1,0 0 0,1 0 0,-1 1 0,-3 1-18,3-1 3,-1 0 1,0-1-1,0 1 0,1-1 1,-1 0-1,-4 0-3,-5 1 1,-1 2-1,10-3 0,1 0 0,0 0 0,0 0 0,0-1 0,-4 1 0,-86-1-21,88 0-5,0 0 0,0 1 0,0 0 0,0 0 0,0 1 26,-16 2-84,4-3 63,-63-1 21,76 1 0,-1-1 0,1 1 0,0 0 0,-1 0 0,-1 1 0,2-1 0,0 0 0,1 0 0,-1 0 0,0-1 0,-2 1 0,-18-2 0,10 1 0,0 0 0,1 0 0,-10 3 0,8 1 0,12-3 0,0 0 0,0 0 0,0-1 0,0 1 0,-4-1 0,-434 0 128,436 1-128,1-1 0,0 1 0,0 0 0,0 0 0,-1 1 0,1-1 0,0 0 0,0 0 0,0 0 0,-1-1 0,0 1 0,-11-2 0,10 1 0,0 0 0,-1 0 0,1 0 0,0 1 0,-3 1 0,0 0 2,4 0 1,0-1 0,0 0 1,0 0-1,-1 0 0,1-1 0,-1 0-3,-18 0 54,-37 0 141,43 0-178,2 0-48,3-1-69,-2-3 66,13 3 35,0 0 0,0 0 0,1 0 0,-1 1 0,0-1 0,-3 1-1,-384 0 0,387 0 0,-1 0 0,0 1-1,1-1 1,-1 1 0,1 0 0,0 0-1,-2 0 1,2 0 4,0 0-1,0 0 0,0 0 1,0-1-1,0 1 0,0-1 0,-1 0-3,-18 0 76,2 0-42,-47 0-42,37 0 34,25 0 1,0-1-1,0 1 0,0-1 0,-4-2-26,4 2 27,-1 0 0,1 0 1,-1 0-1,-5 0-27,-157 1 21,164 0-21,0-1 0,0 1 0,0-1 0,0 0 0,0 0 0,0-1 0,1 1 0,0 0 0,-1 0 0,1 1 0,-1-1 0,-2 0 0,-173 1 128,175 0-127,1 0 0,-1 0-1,0-1 1,1 0 0,0 0 0,-1 0-1,0 0 0,1 0-3,0 0-1,0 0 0,-1 0 0,1 1 0,0-1 1,0 1-1,-1 0 4,-20-1-91,15 0 88,-1 1-1,1 0 1,0 1 0,-1-1 0,-3 3 3,2 0 0,7-2 0,-1 0 0,1 0 0,-1 0 0,1 0 0,-1-1 0,1 0 0,-89 0 0,89 0 2,0 1 0,1-1 0,-1 1 1,1-1-1,-1 1 0,1 0 0,-1 1-2,1-1 10,0 0 0,0 0 0,-1-1 0,1 1 0,0-1 0,0 1 0,-1-1-10,-84 0-263,50 0 78,34 0 182,0 0-1,1 1 0,-1 0 0,0 0 0,1 0 0,-2 0 4,2 0 1,-1 0-1,1 0 0,-1 0 1,1 0-1,-1-1 0,-1 0 0,-100 0 0,97 1 0,0 0 0,1 0 0,-1 1 0,-3 1 0,-11 0 0,-106-3 128,122 0-128,1 1 0,-1 0 0,0 0 0,-1 1 0,3-1 0,0 0 0,0 0 0,0-1 0,0 1 0,0-1 0,-1 0 0,1 0 0,-3 0 0,-9-4 0,12 3 0,0-1 0,0 2 0,0-1 0,-1 0 0,1 1 0,-1 0 0,-121 0 0,116 0 0,0 1 0,1 1 0,-1 0 0,-1 0 0,1 0 0,-1-1 0,-1-1 0,-9 0 19,5 0 24,1 0 1,-1 1-1,0 0-43,-9 4 72,-2 1-36,-4 1-58,6-5-64,3-2 61,16-1 32,0 1-1,-1 0 0,1 1 0,-6 0-6,-3 2 55,-4 1-9,-1-2-40,3-1-6,0 1 0,1 0 0,-7 3 0,13-3 0,-5 2 5,10-3 12,1 0 0,0 0 0,0 0 0,0 0 0,-1-1 0,0 0-17,-13 1 11,0 2 0,-18 3-11,27-4-1,-6 2 1,11-3 0,-1 0 0,1 0 0,0 0 0,0 0 0,-3-1 0,-4 0 0,6 0 0,0 0 0,0 0 0,0 0 0,0 1 0,-2 0 0,-4 2 0,7-2 0,0 0 0,-1 0 0,1 0 0,-1 0 0,1-1 0,-1 1 0,-5-2 0,5 1 0,0 0 0,0 0 0,-1 1 0,1-1 0,-1 1 0,4 0 0,-7 1 0,1 0 0,-1 0 0,1-1 0,-7 0 0,11-1 7,0 1-1,1-1 1,-1 1-1,0 0 1,0 0-1,-2 1-6,3-1 12,0 0-1,-1 0 0,1-1 0,-1 1 0,1-1 1,-2 1-12,-1-1 4,1 0 1,0 1 0,0 0-1,0 0 1,-1 1-5,1-1-1,0 0 1,0 0 0,0 0-1,-1 0 1,0-1 0,3 0-12,-1 1 1,0-1-1,0 1 1,0 0-1,1 0 0,-2 1 12,1-1-9,1 0-1,0 0 0,-1-1 1,1 1-1,-1-1 0,0 1 10,-6-1 0,0 2 0,0-1 0,0 1 0,0 1 0,0 0 0,-7 3 0,-22 6 0,-2-1 0,39-10 0,0-1 0,0 1 0,0-1 0,-1 0 0,1 1 0,0-1 0,0 0 0,-1-1 0,-10 2 0,-11 10 0,8-4 0,-6 1-10,15-5-4,-1-1 0,1 1 1,-1-1-1,0 0 0,1-1 0,-1 0 0,-2 0 14,7-1-3,0 0-1,-1 0 1,1 1-1,0 0 0,0-1 1,0 1-1,-2 1 4,2-1 4,-1 0-1,1 0 1,0 0 0,-1-1-1,1 1 1,0-1-1,-3 0-3,-37 0 82,16 0-57,25 0-25,0 0 0,1 0 0,-1 0 0,0 1 0,0-1 0,1 0 0,-1 1 0,0-1 0,1 1 0,-1 0 0,0-1 0,0 2 0,0-2 0,1 1 0,-1 0 0,1-1 0,-1 1 0,0 0 0,1-1 0,-1 0 0,0 1 0,0-1 0,1 0 0,-1 0 0,-1 0 0,-16-1 0,7 1 0,1-1 0,0 2 0,-1-1 0,-5 3 0,7-1 0,4 0 0,0-1 0,0 0 0,-1 0 0,1 0 0,0-1 0,-2 0 0,-169 0 128,172 1-128,-1-1 0,1 1 0,0 0 0,0 0 0,-1 1 0,1-1 0,0 0 0,0 0 0,0 0 0,0-1 0,-1 1 0,-110-1-128,111 0 128,1 1 0,0-1 0,0 1 0,0 0 0,-2 1 0,3-1 0,0 0 0,0 0 0,0-1 0,0 1 0,1-1 0,-1 0 0,0 1 0,0-1 0,0-1 0,0 1 0,-2 0 0,-5-3 12,-1 1 0,1 0 0,-8 0-12,-6 2-15,0 1-7,17-1 19,1 1-1,-1-1 1,0-1-1,0 1 1,1-1 0,-4-1 3,-1-1-52,-7-2-56,3 4 76,2 0 53,-8-3 59,-1 0 9,6 3-66,11 1-22,-1-1 0,1 0 0,0 0 0,0 0 0,-1 0-1,1-1-5,0 1 0,0 0-1,0 0 1,0 1 0,-1-1 5,-79 1-256,80 0 242,0-1 0,0 1 0,0-1 0,-1 0 0,1-1 14,0 1-7,0-1-1,-1 1 1,1 1 0,0-1-1,-1 1 8,-45 0-5,20 0 31,19-1 47,0-3-38,2 0-15,-3 1 42,-7-3-21,14 5-40,0 0 0,0 0 0,0 1 0,0 0-1,1-1 0,-1 1 0,1-1 0,0 0 0,0 0 0,-1-1 0,1 1 0,0 0 0,0 0 0,0 0 0,0 1 0,-1-1 0,-3 2 0,7-1 0,0 0 0,-1 0 0,1 0 0,-1 0 0,1 0 0,-1-1 0,1 1 0,0-1 0,-2 0 0,1 0 0,-2 0 0,1-1 0,-1 1 0,0 0 0,1 0 0,-1 0 0,-4 1 0,6 0-1,0-1 1,-1 1-1,1-1 1,0 1-1,0-1 0,0 0 1,-1 0 0,-8-3 20,-5 2 71,-2 2-65,-11 0-31,29 0 5,0 0 1,0 0-1,-1 0 1,1 0-1,0 0 0,0-1 1,0 1-1,0 0 0,-1-1 1,1 1-1,0-1 1,0 0-1,0 1 0,0-1 0,0 0-2,0 1 1,0-1-1,0 0 0,-1 1 0,1-1 0,0 1 0,0 0 0,0-1 0,0 1 0,-1 0 0,1 0 1,0 0-1,0 0 0,-1 0 2,-11 0-9,-1 0-48,-8 0-114,-31 0-320,36 0 397,-1 0 62,15 0 24,0 0 0,0 1 0,0-1 0,1 1 0,-1 0 0,-3 0 8,-7 3-82,5-2-17,-1-2-56,8 0-15,0 0 51,0 0 12,-1 0 92,0 0 57,-2 0 113,1 0-147,2 0-79,-1 0-78,1 0-47,-1 0-79,1 0-87,-1 0-99,1 0-109,-1 0-119,1 0 297,0 0-35,0 0-34,1 0-37,-1 0-64,1 0-47,-1 0-46,0 0-42,1 0-40,-1 0-37,0 0-877,1 0 602,-1 0-39,0 0-1188,-1 0-588,0 0-1581</inkml:trace>
  <inkml:trace contextRef="#ctx0" brushRef="#br0" timeOffset="293972.2052">13438 2624 7424,'0'0'25,"-1"0"48,1 0 47,-1 0 42,1 0 42,-1 0 38,0 0 36,1 0 33,-1 0 279,0 0 75,0 0 63,0 0 51,0 0 515,-3 0 1838,3 0-2060,0 0 1,0 0-111,0 0-524,1 0-42,-1 0-46,0 0-50,1 0-55,-1 0-59,1 0-64,-1 0-67,0-1 244,-3-3-115,1 1 80,1 1 27,2 2 228,0-1-172,-1 0-81,1 0-71,-1 1-61,0-1-55,0 0-36,-1 0-27,-2-1-58,4 1 66,-1 1 42,1 0-42,-7-2 145,0 1-39,-10-7 176,-6-2 92,16 8-318,-8-2 34,7 2-27,-1 0 69,2 0 2,0 0 58,0-1-31,5 2-141,0 0-1,0 0 0,0 1 1,0-1-1,0 1 0,0-1 0,0 1 1,-1 0-1,1-1 0,-2 1-43,-10 1 91,-15-1-22,11-2 49,7-1-9,7 1-53,-1 1 1,1 0-1,-1 0 1,1 0-1,-1 1 1,1 0-57,-36 0 66,0 0 64,-79 0 399,107 1-342,1 3-35,1 0-22,-2-3 19,1 0-11,-6 0-53,15-1-81,-1 0 0,1 0 0,0 0 1,-1 0-1,1-1 0,-1 1 0,1-1 0,-2 0-4,2 0 11,-9-4 100,9 4-77,0 0 1,0 1-1,-1 0 1,1-1-1,0 1 1,0 0-1,-2 0-34,-5 0 143,-1 0-72,-21 0-9,20 0 46,7-2 20,3 1-121,1 1-1,-1-1 1,0 0 0,0 0-1,0 1 1,0-1 0,1 1-1,-1-1 1,0 1 0,0-1-1,0 1 1,0 0 0,-1-1-7,-23 0 39,12 1-37,-47 0 34,0 0 58,-167 0 465,170 0-445,7 0-46,0 0-43,46 0-25,0 0 0,1-1 0,-1 1 0,0-1 0,1 0 0,-1 0 0,0 0 0,1 0 0,0 0 0,1 0 0,-1 0 0,0 1 0,0-1 0,-3 1 0,-11 1 0,15-1 0,-1 1 0,1-1 0,0 0 0,-1 0 0,1 0 0,0-1 0,0 1 0,-1-1 0,1 1 0,0-1 0,-1 0 0,-7-1 0,1-1 0,-1 2 0,1-1 0,-1 2 0,1-1 0,-8 1 0,1 1 0,7-1 0,1 1 0,-1-1 0,1-1 0,-1 0 0,-2 0 0,0-3 0,9 3 0,0 0 0,0 0 0,0 1 0,-1-1 0,1 1 0,0-1 0,-1 1 0,1 0 0,-1 0 0,-55 0 14,0 0 121,52-1-118,-1 1 0,1-1 0,0 0 0,-4-1-17,3 0 10,0 1-1,0 0 1,-1 0 0,-3 0-10,6 2 0,0-1 0,1 1 0,-1 0 0,1 0 0,-1 0 0,-1 1 0,1-1 0,-1 0 0,0 0 0,1-1 0,-3 1 0,-85-1 0,88 0-1,0 1 0,0-1 0,0 1 0,0 0 0,-1 1 1,1-1 5,0 1 0,0-1 1,-1-1-1,1 1 0,-1-1-5,-18-1 91,15 1-87,-1-1-1,1 2 0,0-1 0,-1 1 0,-3 1-3,2 1 0,7-2 0,-1 1 0,1-1 0,-1 0 0,1-1 0,-1 1 0,1-1 0,0 0-149,0 0 47,1 0 42,-1 0 38,-2 0 52,0 0 64,-15 0 365,13 0-345,3 0-109,1 0-47,-1 0-56,1 0-65,0 0-45,0 0-66,0 0-72,0 0-79,0 0-84,0 0-92,0 0-97,0 0-104,3 0 204,0 0-53,0 0-52,0 0-49,0 0-45,0 0-42,0 0-41,0 0-36,0 0-229,-1 0-44,1 0-40,0 0-33,-1 0-292,1 0-34,-4 0-3295</inkml:trace>
  <inkml:trace contextRef="#ctx0" brushRef="#br0" timeOffset="294610.3934">11181 2540 31615,'-42'0'-235,"0"0"98,-18 0 60,-39 0 54,56 0-17,33 1 44,-6 3-89,13-3 54,0 0 1,-1 0-1,0 0 0,1 0 0,-3-1 31,-150 0-101,89 0 84,-6 0 71,36 0 14,0 0 35,31 0-101,0-1 0,-1 1 1,1-1-1,-4-2-2,-13-1-31,4 3-75,-5 1 12,-3 0 56,-56 0 63,77-1-8,-1 1 0,1-1 0,0 0 0,-4-1-17,3 0 10,0 1-1,0-1 1,-1 2 0,-3-1-10,-25 1-43,-53 0-149,86 0 189,0 0 0,0-1 0,0 1-1,0-1 1,0 0 0,-1 0-1,1 0 4,-1 0 1,1 0-1,0 0 0,-1 0 0,1 0 1,-1 1-1,1 0 0,-2 0 0,-11 0 2,-27 1 9,21-4 83,13 0-65,-9-2 63,0 4-64,14 1 12,0 0 64,-13 0 415,9 0-351,3 0-125,1 0-40,0 0-47,0 0-56,-1 0-87,1 0-89,-1 0-102,1 0-112,0 0-123,3 0 256,-1 0-34,0 0-37,1 0-38,-1 0-39,1 0-41,0 0-48,0 0-54,1 0-51,-1 0-48,0 0-46,1 0-42,-1 0-39,0 0-38,0 0-226,1 0-44,-1 0-40,0 0-34,1 0-289,-1 0-34,-1 0-3276</inkml:trace>
  <inkml:trace contextRef="#ctx0" brushRef="#br0" timeOffset="297192.588">9718 2519 30463,'-22'0'27,"-36"0"165,32 0-155,23 1-38,0-1 0,-1 0 0,1 1 0,0 0-1,0-1 1,-4 3 1,-5 0 18,-2-1 78,-8-2-70,-9 0-31,27 0 5,1 0 0,-1 1 0,1 0 0,-1-1 0,1 1 0,-4 1 0,4 0 0,0-2 0,0 1 0,0 0 0,0 0 0,0-1 0,-2 0 0,-144 0 85,-31 0-170,117 11 85,-51-11-5,38 0 31,60-2 46,0-2-41,11 3-30,0 0-1,0 0 1,0 0 0,0 1 0,-1-1-1,-96 1 7,78 0 34,-1 0 39,19 1-80,0 0 0,0-1 0,-5 3 0,2-1 0,1-1 0,0 1 0,0-2 0,-2 1 0,-68-1-3,-42 0-122,113 0 125,1 1 0,0-1 0,0 1 0,0 1 0,0-1 0,0 1 0,0-1 0,0 0 0,-1 0 0,1-1 0,0 0 0,-11 0 0,9-1 0,1 1 0,0 0 0,0 1 0,0 0 0,-3 0 0,-1 2 1,6-1 2,1-1 1,0 0-1,-1 0 0,1-1 1,-1 1-1,0-1-3,-115 0-23,-162 0 25,277 0-1,0 1 0,0 0 0,0-1 0,-4 3-1,-6 1 31,-2-3 41,-140-1-51,154 0-21,-1 1 0,1-1 0,-1 1 0,1-1 0,-1 1 0,1 0 0,-2 1 0,2-1 0,0 0 0,0 0 0,0-1 0,0 1 0,0-1 0,0 1 0,-1-1 0,-101 0 128,101 0-128,0 0 0,1 1 0,-1 0 0,0 0 0,1 0 0,-2 0 0,2 0 0,-1 0 0,1 0 0,-1 0 0,0 0 0,1-1 0,-2 0 0,-14 0-11,7 0-21,0 0 0,1 0 0,-7 2 32,2 2-20,12-3 20,0 0-1,0 0 1,-1 0 0,1-1 0,-3 1 0,-98-1 0,-33 0 128,132-1-128,0 1 0,1-1 0,-1 0 0,0-1 0,0 0 0,1 1 0,1 0 0,-1 0 0,0 1 0,-4-1 0,-85 1-43,-128 0-149,218 0 188,0 0-1,0-1 0,0 0 1,0 0-1,-3-1 5,4 1 0,0 0 0,0 1 1,0-1-1,0 0 0,-1 1 0,1 0 0,0 0 1,0 0-1,-1 0 0,1 0 0,0 1 0,-7 1 0,0 0 0,1 0 0,-1-1 0,0 0 0,-4-1 0,2 0-4,1 1 0,0 0-1,-1 0 1,1 1 0,-4 2 4,10-3-13,1 0 0,-1-1 0,1 0 0,-1 0 0,-1 0 13,0 0-8,1-1-1,0 1 1,0 1 0,-1-1-1,-1 2 9,-4 1-3,6-2 7,1 0 0,-1 0 0,1 0 0,0 0 0,-1-1 0,0 0-4,-115 0 390,70 0-275,21 0-97,1 0-47,-1 0-56,1 0-68,21 0 148,1-1-1,-1 1 0,1-2 0,-3 0 6,1 1 1,1-1-1,0 1 1,0 0-1,-5 1 0,-4 0 0,8 1 0,-1-1 0,1 0 0,-1 0 0,1-1 0,-4-1 0,3-1 0,5 2 0,1-1 0,0 2 0,-1-1 0,1 0 0,-1 1 0,1-1 0,-1 1 0,1 0 0,-3 0 0,-2 1 0,5-1 0,-1 0 0,0 1 0,0-1 0,1-1 0,-1 1 0,0-1 0,1 1 0,-2-1 0,0-1 0,1 0 0,0 1 0,0 0 0,0 0 0,-1 0 0,1 1 0,0-1 0,-4 1 0,-41 0 0,48 0 0,-1 0 0,1 0 0,0 0 0,0 0 0,0 0 0,-1 1 0,1-1 0,0 0 0,0 1 0,0-1 0,0 1 0,0-1 0,0 1 0,-1 0 0,1 0 0,0-1 0,0 1 0,0 0 0,0-1 0,0 1 0,0-1 0,0 0 0,-1 1 0,1-1 0,0 0 0,0 0 0,0 0 0,-1 0 0,1 0 0,-59 0 0,58 0 0,0 0 0,1 0 0,-1 0 0,0 1 0,1-1 0,-1 0 0,0 1 0,0-1 0,1 1 0,-1 0 0,1-1 0,-2 2 0,2-2 0,-1 1 0,0 0 0,1 0 0,-1-1 0,0 1 0,1-1 0,-1 0 0,0 1 0,1-1 0,-1 0 0,0 0 0,-1 0 0,-97 0-190,31 0 112,12 0 99,29 0 32,0 0 34,9 2-7,1 3-50,2 0-33,5-2 6,-21 5-32,12 0-52,9-4 76,1 0 1,0 0-1,-1-2 0,0 1 5,0-1-2,-31 2 2,31-1 0,7-2 0,0 1 0,-1-1 0,1-1 0,0 1 0,-1-1 0,-2 1 0,-4-2 0,5 1 0,0 0 0,0 0 0,0 0 0,0 1 0,-4 0 0,0 2 0,-1-1 0,0 0 0,0-1 0,0 0 0,-10-1 0,-45 0-22,0 0 39,-243 0 225,215 0-246,0 0-101,86 1 105,0-1-1,0 1 1,0 1 0,-1 0 0,2-1 5,1 1 1,0-1 0,-1-1-1,0 1-5,-19-2 42,18 0-31,1 1 0,-1-1 0,1 2-1,-1-1 1,1 1 0,-6 1-11,3 2 10,-1 0 32,-2-3 34,-69-1 46,2 0-107,-2 0-106,-4 0-104,81 0 179,1 1 1,-1 0 0,0-1 0,0 1 0,0 1-1,1-1 1,-3 2 15,0-2 24,0 0-1,-1 0 1,1-1 0,0 0-1,0 0 1,-1-1-24,-15 1 7,2-1 81,-11 0-72,17 2-59,0 1-39,4 1 18,7-1 36,0-1-1,-1 0 1,1 0-1,-1 0 1,1-1-1,-1 0 29,-93 0-21,29 0 21,66 0 0,-1 1 0,1-1 0,-1 0 0,1 1 0,-1 0 0,1 0 0,-2 1 0,2-1 0,0 0 0,0 0 0,0-1 0,0 1 0,0-1 0,0 0 0,-1 1 0,-68-1 0,53 1 10,4 3 54,10-3-32,0 1 0,0-1 0,0-1 1,0 1-1,-1-1-32,-91 0 192,59 0-150,33 0-3,1 0 64,-7 2 419,6-2-340,2 1-122,1 0-51,-1-1-70,0 1-87,1-1-102,-1 1-118,2-1 78,-1 1-54,1-1-57,-1 1-60,1-1-64,-1 0-67,1 1-71,-1-1-74,1 0 133,-1 0-55,1 1-52,0-1-49,0 0-46,0 0-43,-1 0-40,1 0-38,0 0-231,-1 0-44,1 1-40,0-1-35,-1 0-295,1 0-33,-4 0-3333</inkml:trace>
  <inkml:trace contextRef="#ctx0" brushRef="#br0" timeOffset="298181.0216">2836 2773 31359,'-21'0'0,"-12"-1"23,13 4 82,9 0-40,6-2-30,1 1 1,0-1-1,-1-1 1,1 1-1,-1-1 0,1 1-35,-16-1 123,-1 0-101,-47 0-209,54 0 178,1 0 39,8 0-30,-1 0-1,1 1 1,0 0 0,-1 0-1,-1 1 1,2 0 5,0-1-1,1 0 1,-1-1 0,0 1-1,-2-1-4,-25 0 177,0-1 8,12 1-89,4 1-55,2 1-49,-1 1 8,8-1 0,-1-1 0,1 0 0,0 0 0,-2 0 0,2-1 4,-1 1 0,1 0 0,-1 0 1,-2 1-5,4 0 17,-1-1 0,0 0 0,0 0 0,-1-1-17,-12 0-41,12-1-15,-1 1 1,1 0-1,-1 0 0,1 1 0,-4 1 56,1 1-19,7-2 1,-1 1 0,1-1 0,-1 0 0,1-1-1,-1 1 1,1-1 18,-1 0-4,-1 1-1,1-1 0,0 1 1,0 0-1,-1 1 5,1-1 1,0 1-1,0-1 0,0-1 1,0 1-1,-1-1 0,-5 0 0,6 0 22,0 0-1,0 0 0,0 0 0,0 1 1,-2 0-22,-4 2 19,7-1-1,0-1 0,-1 0 0,1 0 0,-1-1 1,1 1-1,-1-1-18,-3-1 22,6 1-22,-1 0 0,1 0 0,-1 0 0,1 0 0,-1 0-1,1 1 1,0-1 0,-1 1 0,0 0 0,-3 1 0,1-1 0,-1 1 0,0-1 0,0 0 0,0 0 0,0-1 0,-6 0 0,9 1 6,0-1 1,0 0-1,1 1 1,-1-1-1,0 1 1,-3 1-7,3-1 6,-1 0 1,1 0 0,-1 0-1,0 0 1,1-1 0,-1 1-1,0-1-6,0 0-16,0 1 0,0-1 0,0 1 0,1 0 0,-3 1 16,2-1-22,1 0 0,-1 0-1,0 0 1,0 0-1,-2-1 23,-19 2-25,6 5 50,7-4 84,0-4-34,7 1-45,-4 0-9,-11 0 76,5 0-66,11 0-31,1 0 0,0 1 0,-1-1 0,1 1 0,0 0 0,-3 1 0,3-1 0,-1 0 0,1 0 0,0 0 0,-1 0 0,1-1 0,-1 0 0,1 0 0,-2 1-1,1-1 0,-1 1-1,0 0 1,1 0 0,-1 0 0,1 0 0,-1 1 1,2-1-13,-11 3-75,-1-5 60,8 0-1,-3 1-40,3 0 52,-6-1-19,1 4-39,5 0 57,-5 1-15,0-3-44,2-1 59,2 0 17,1 0 1,-1 0-1,1 1 0,-4 0 1,0 3 2,0 0 30,-1-3 41,-1-2-53,9 1-20,0-1 0,0 1 0,0 0 0,0 0 1,0 1-1,0-1 0,0 1 0,-3 1 0,-32 8 21,29-6 5,7-3-17,0 0 0,-1 0 0,1 0 0,0-1 0,-1 1 0,1-1 0,-1 0 0,1 0 0,-3 0-9,-3 0 13,-1 1-1,1 0 1,-6 1-13,-2 3-38,14-4 1,0-1 0,0 1 1,0 0-1,0-1 0,-3 0 37,-14-1-64,3 0 91,0 3 66,6 1-29,7-1-50,-1-1 0,1 0 0,-1 0 1,1-1-1,-1 1 0,1-1-14,-6 0 44,-10 0 15,8 2-55,1 1-4,6-2 0,1 0 0,-1 0 0,1 0 0,0 0 0,-1-1 0,0 1 0,1-1 1,-1 0 0,0 1 0,0 0 0,0 0 0,-1 1-1,-10 1 30,-3-1 42,13-2-66,-1 1 0,1 0 0,0 0 1,-1 1-7,-13 2-56,10-3-16,-1 0-39,-39-1-130,34 0 207,1 0 53,6 0 16,0 1-1,0 0 1,0 0-1,-1 1-34,-13 2 78,6-3-59,1-1-19,5 0 0,0 0 0,-1 0 0,-2 2 0,-10 2 0,0-2 0,-1 0 0,-9-1 0,-113-1 38,89 0-76,33-2-76,-8-2 47,18 2 10,0 0-56,5 1-8,-1 1-47,1 0-13,8 0 98,0 0-41,-1 0-79,1 0-82,-1 0-99,0 0-115,1 0-17,0 0-100,0 0-111,0 0-120,0 0 376,1 0-34,0 0-34,0 0-36,0 0-37,0 0-38,0 0-40,0 0-40,0 0 204,1 0-33,-1 0-652,0 0-111,-1 0-98,1 0-393,0 0-96,-1 0-476,0 0-1296</inkml:trace>
  <inkml:trace contextRef="#ctx0" brushRef="#br0" timeOffset="318111.8915">13415 3067 11904,'-9'-1'0,"8"-6"42,1 5 172,0 2-42,0 0-3,0 0 71,0 0 203,0 0 31,0 0-116,0 0 164,0 0 65,0 0 129,0 0-323,0 0-122,0 0-9,0 0 6,0 0 19,0 0 143,0 0 377,0 0-310,0 0-195,0 0-83,0 0-42,0 0-47,0 0-40,0 0 53,0 0 91,0 0 22,0 0-161,1 1 38,-1 1 224,0 1 76,-1 3 665,1-5-798,-1 1-44,1 0-28,-1-1-108,1-1-109,0 1-39,0-1-43,0 0-45,-1 1 210,-1-1-46,0 0 18,0 0 50,0 1 52,0 1 87,-5 5 44,5-6-86,1 0-79,-1 0-52,0-2-58,0 1-23,1 1 57,-2 4 91,0-2-25,-2-2-35,4-1 2,1 0 10,-1 0 54,0 0 138,-2 0-121,-3 0 197,2 0-161,1-1-88,1 0-71,1-1 70,-1 0 0,1 0 12,0 1 9,0 0-16,-1 1 38,-1-1 44,0 1 51,-2-1-18,3-2-70,-1-1-65,-6 2 3,-2 2-86,-4 0 31,14 0-29,-1 0 35,-3 0 65,-3 2-16,2 1-88,5-2-18,0-1 1,1 1 0,-1-1-1,0 1 1,0-1 0,-1 1 0,1-1-1,0 0 1,0 1 0,0-1-1,0 0 1,0 0 0,0 0-1,0 0-1,-1 0 6,1 1-1,0-1 0,0 0 1,0 0-1,-1 0 0,1 1 1,0-1-1,0 1 0,0-1 1,0 1-1,0-1 0,0 1 1,0 0-6,0-1 3,0 1 0,0 0-1,0-1 1,0 1 0,-1-1 0,1 0 0,0 1 0,0-1 0,0 0-1,0 1 1,-1-1 0,1 0 0,0 0-3,-39 0 128,38 0-128,1 0 0,0 0 0,0 0 0,0 0 1,-1 1-1,1-1 0,0 0 0,0 1 0,0-1 0,0 0 0,0 1 0,-1 0 0,1-1 0,0 1 0,-6 3 32,-4-3 63,-4-1-3,-27 0 234,28 0-258,1 0-42,10 1-14,-1-1 0,0 1 0,1 0 0,-1 0 0,-1 0-12,1 1 13,0-1 1,0 0 0,0 0-1,0-1 1,-2 1-14,-70-1-128,70 0 136,0 1-1,-1 0 1,1 0-1,-4 1-7,3 0 25,0-1-1,0 0 1,-1 0-1,-3-1-24,6 1 46,0-1-1,0 1 0,0 0 1,-4 1-46,-7 2 64,-1-2-33,1-2 36,6 1-29,0 0 0,-9 2-38,1 1 71,-24-1-50,31 0-21,6-1 0,1-1 0,0 0 0,-1 0 0,1-1 0,-1 1 0,-1-1 0,-103 0-2,85 0 37,0 0 39,18 0-68,-1-1 1,1 0 0,0 0-1,-4-1-6,3 0-1,0 1 0,0 0-1,-1 0 1,-3 1 1,6-1-9,0 1 0,0-1 1,0 0-1,-4-1 9,4 0-18,-1 1 0,1 0 0,-1 0 0,-5 0 18,8 1-2,-1-1 0,0 1-1,1-1 1,-1 0-1,1 0 1,-2 0 2,1 0 17,1-1-1,-1 2 1,1-1-1,-1 0 1,0 1 0,0-1-17,0 1 4,0 0 1,0-1-1,0 0 0,0 0 1,0 0-1,0 0-4,1 0-1,0 0 0,-1 0 0,1 0 0,-1 1 0,-2-1 1,-2 1 0,1-1 0,0 0 0,0 0 0,-5-2 0,6 2 0,0 0 0,-1 0 0,1 0 0,-4 0 0,7 1 0,-1 0 0,0-1 0,1 0 0,-1 0 0,1 0 0,-1 0 0,1 0 0,0-1 0,-1 0 0,0 0 0,1 1 0,-1-1 0,0 1 0,1 0 0,-1 0 0,0 0 0,0 0 0,1 1 0,-3-1 0,3 1 0,0 0 0,0 0 0,0-1 0,0 0 0,0 1 0,0-1 0,-1-1 0,1 1 0,-1 0 0,1 0 0,-1 0 0,1 1 0,-1-1 0,1 1 0,-2 0 0,-3 0 0,4 0 0,-1 0 0,0 0 0,1 0 0,-1-1 0,-3 0 0,-2-3 13,8 3-3,0 1 1,0-1-1,-1 0 1,1 1-1,0-1 1,-1 1-1,1 0 0,0-1 1,-1 1-11,-10 1 24,-12-1 86,10-2-95,6-1-11,-15-2-3,3 4 79,-251 1-37,187 10-43,-73-10 43,-211 0 149,366 0-175,0 0 1,-1-1 0,1 1-1,0-1 1,-1 0 0,-2-1-18,3 1 7,0 0 0,-1 0 0,1 0 1,0 1-1,-1-1 0,-2 1-7,-19 0 20,-31 0 101,38 0-111,1 0-33,13 0 35,1-1 0,-1 1 0,0-1 1,1 0-1,-1 0 0,-2-1-12,-5-1 3,-1 1-58,-7 2 9,0 0 68,-47 0 215,40 0-215,23 0-22,0 1 0,1-1 0,-1 1 0,1-1 0,-1 1 0,0 0 0,1 0 0,-1 0 0,1 0 0,-2 1 0,2-1 0,0-1 0,0 1 0,0-1 0,0 0 0,0 1 0,0-1 0,0 0 0,0 0 0,0 0 0,0 0 0,0-1 0,-4 1 0,-10-1 0,11 1 0,0 0 0,0 0 0,0 0 0,0 1 0,0-1 0,-2 2 0,-2 1-4,-9 2-1,0-5-93,12 0 83,4 0 14,0-1 1,0 1-1,0 0 1,0 0-1,0 0 1,0 1-1,0-1 1,0 0-1,0 1 1,0-1-1,0 1 1,-10 4-15,9-4-3,-1 0-1,0 0 0,1-1 0,-1 1 0,0-1 0,-1 0 19,-8 0 12,10 0-3,-5 0 21,-1 1-1,1 1 1,0-1 0,-1 1-1,-2 2-29,2-1 22,-1-1-1,1 0 1,-1 0 0,1-1-1,-6 0-21,2-2-26,9 1 11,0-1-1,-1 1 1,1 0-1,0 0 1,0 1 0,0-1-1,0 1 1,-3 1 15,-27 6 0,30-8 0,0 1 0,1-1 0,-1 0 0,1 0 0,-1 0 0,0 0 0,1-1 0,-4 0 0,-3-3 6,-8 0-4,11 3 38,-4 1 40,3 0-22,-8 0-39,0-2-75,5-1 37,6 2 1,1-1 0,-1 1 0,1 1 0,-1-1-1,1 1 1,-1-1 18,0 1-3,0 0-1,0-1 1,0 0-1,0 0 1,-1-1 3,-9-1 34,-2 1 35,-46-9-27,58 11-28,0 0-1,0-1 1,0 0-1,1 0 1,-3-1-14,2 1 8,0 0 0,-1 0-1,1 0 1,0 0 0,-3 1-8,-2-1 0,-1 0 0,-8-2 0,8 1 0,1 0 0,-10 0 0,15 2 1,-1 0 0,1-1 0,0 0 0,-1 0 0,-1-1-1,2 0-5,0 1 0,0 0-1,1 1 1,-1-1 0,-2 1 5,-2-1-39,0 0 0,0 0 0,0-1 0,0-1 0,-6-2 39,-9-2-40,11 4 46,-17-4 69,20 6-84,0 0-42,2 1 25,0-1 0,0 0 0,1-1 0,-1 1 26,-12-3-49,7 3 53,-17 2-13,-11-1 85,28-1-81,0-1-36,2-1 23,7 1 17,-1 1 1,1 0 0,-1 0-1,1 1 1,-1-1-1,1 1 1,-79 0-127,42 0 120,0 0 52,-14 0 120,28 0-31,0 0 40,10 2-95,2 1-96,10-1 1,0-1-1,0 0 0,0 0 0,0-1 1,-1 1 16,-42-1-151,1 0 67,42 0 85,-1 0-1,1 1 1,0 0 0,0 0 0,-1 1-1,-9 2 34,-1-3 56,2 0-16,-4 3-88,0 1-43,4-4 54,3-1 3,0 0 0,0 1 0,0 0 0,0 1 0,-7 2 0,13-3 0,0 0 0,-1 0 0,1-1 0,-4 0 0,-12 1 0,5 2 0,9-1 0,0-1 0,0 0 0,0 0 0,-2 0 0,1-1 4,0 1 0,0 0 1,0 0-1,-1 1-4,2 0 22,1-1 1,0 0-1,-1 0 1,0-1-23,-68 0 42,55 2 19,4 1-77,9-1-2,1-1 1,0 0-1,-1 0 1,1 0 0,-2-1 17,-49 0-26,-33 0 30,73 1-38,-11 3-99,-1 0-5,11-3 102,-11 1 104,6 3-75,12-3-33,-27 7 14,15-3 49,-2 0 87,12-4-36,-6-2-89,0 0-41,7 2 53,2 1 3,8-2 0,0 0 0,-1 0 0,1-1 0,0 1 0,0 0 0,0-1 0,0 0 0,0 0 0,-3 0 0,-3 0-1,3 0-4,-1 0 0,1 0 0,0 1 0,-6 0 5,0 2-45,-7 2-12,5-4 52,6-1 3,1 1-1,-1 0 1,1 0 0,-3 1 2,-14 2 32,5-3 73,15 0-79,0-1-1,0 1 1,0-1 0,0 1-1,0 0 1,-2 0-26,-11 4 82,4-4-62,9-1-14,0 0 0,-1 1 1,1 0-1,0-1 0,-1 1 0,-2 1-6,3-1 12,0 0 0,-1 0-1,1 0 1,0 0-1,-1-1 1,-2 1-12,0-1 3,1 0 1,0 1-1,0 0 1,0 1-1,0-1 1,-1 1-4,-10 3 0,6-2-2,-2 2-31,1-4-60,4-1 43,1 1 0,0-1 1,0 2-1,-2-1 50,-11 3-57,-3-2 57,14-2 1,3 0 3,1 0 0,-1 0 0,1 0 0,-1 1 0,-3 0-4,-2 3 60,8-3-52,0-1-1,-1 1 1,1 0-1,0-1 1,-1 1 0,1-1-1,0 0 1,-1 1-1,1-1-7,-18-1 86,-21 1 54,17 2-131,15 1-16,-15 2 11,15-4-44,-3-1-45,-30 0 47,-62 0 76,101 0-44,-1 1 0,0-1-1,1 1 1,-1 0 0,1 0 0,-2 0 6,1 1-12,1-1 0,-1 0 1,1-1-1,-1 1 1,0-1-1,0 1 12,-37-1-161,1 0 82,-27 0 77,-43 0 133,63 0-107,-2 0-68,0 0-102,33-1 147,-11-3-81,9 1 43,6 1 44,2 1 30,0 1 35,-2 0 4,-1 0-37,-46 0-5,43-1 37,0-3-40,11 2-30,0 1 0,0 0 0,0 1 0,0-1 0,-1 1-1,-15 0 49,0 0-58,-48 0-198,40 0 149,-1 0 96,15 0 33,0 0 45,11 0-122,1 0 0,0 0 1,0 1-1,0 0 0,0-1 0,0 1 1,-1 1 5,1-1-16,-1 0 0,1 0 1,-1 0-1,1-1 1,-1 1-1,1-1 1,-2 0 15,-28 0-139,-1 0 103,0 0 119,18 0 9,0 0 36,12 0-126,1 0 0,-1 0 0,1 0 0,-1 1 1,1-1-1,-1 1 0,1 0 0,-1 0 0,-1 1-2,-4 1 2,2-2-2,-1 0 0,1 0 0,0-1 0,-1 0 0,-2-1 0,-5 1 0,-122 0-43,131 0 28,0 0 0,0 1 1,0 0-1,0 0 0,0 1 15,-15 2-35,5-3 59,-12-1 66,0 0-49,-67 0-51,54 0 38,31 0 26,0-2-1,-10-1-53,10 1 53,0 0 1,-11 1-54,-20 1 129,1 0-126,2 0-119,-2 0-114,34-1 213,1 1 0,0-1-1,0 0 1,0 0-1,-1-1 18,-12-2-57,4 3 52,-22 1 80,-68 0 262,60 0-228,5 0-78,1 0-92,34 0 76,1 1 0,-1-1 1,1 0-1,-1 1 0,1 0 1,-1 0-1,0 1-15,1-1 9,0 0 0,0 0 0,0-1 0,-1 1 0,1-1 0,0 1 0,-1-1-9,-8-1 60,-9 1-13,2 2-47,8 2 0,6-3 0,1 0 0,-1 0 0,1 0 0,0 0 0,-1-1 0,0 0 0,0 0-1,0 1 1,0 0-1,0 0 0,0 0 0,-1 0 1,-9 3-34,-2-2-56,13-2 23,2 0 3,1 0-35,-1 0-17,1 0-36,0 0-41,0 0-45,-1 0 0,1 0-38,0 0-42,0 0-44,0 0-47,0 0-51,0 0-53,0 0-57,0 0-57,0 0-57,0 0-53,0 0-50,0 0-48,0 0-44,0 0-41,0 0-39,-1 0-239,1 0-45,0 0-42,0 0-35,-1 0-304,1 0-36,-4 0-3442</inkml:trace>
  <inkml:trace contextRef="#ctx0" brushRef="#br0" timeOffset="318316.3959">4596 3246 31487,'-9'0'-129,"1"0"66,-1 0 58,1 0 48,-9 0 144,-21 0 427,26 0-481,0 0-70,5 0-69,0 0-41,1 0-44,-1 0-51,-1 0-73,1 0-70,0 0-78,-1 0-84,1 0-92,0 0-97,-1 0-104,1 0-112,6 0 238,0 0-56,-1 0-53,1 0-49,0 0-48,0 0-43,0 0-41,-1 0-39,1 0-233,0 0-47,-1 0-40,1 0-35,-1 0-300,1 0-34,-4 0-3388</inkml:trace>
  <inkml:trace contextRef="#ctx0" brushRef="#br0" timeOffset="318875.4588">4258 3257 32127,'-68'0'56,"-91"0"232,103 0-248,49 1-40,1-1 0,0 1 0,-1 0 0,1 0 0,-2 1 0,3-1 0,-1 1 0,0-1 0,0-1 0,0 1 0,-1-1 0,-16-1-29,16 1 13,0-1-1,1 1 1,-1 0-1,0 1 1,0 0-1,-2 1 17,-2 1 12,6-2 4,1 0 0,0 0-1,-1 0 1,1 0 0,-1-1 0,0 1-16,-18-2 46,-6 0 38,6 4-65,11 0-19,5-1 0,0-1 0,1 0 0,-1 0 0,-5 0 0,6-1-12,0 1-1,-1-1 1,1 1-1,0 1 1,0-1 12,0 1-18,0-1 1,0 0 0,0 0-1,0-1 1,-1 1 17,-3-2-34,6 1 22,0 0 0,-1 0 0,1 0-1,0 1 1,-1-1 0,1 1 12,-6 3 12,8-3-1,-1 0-1,1 0 1,0-1-1,-1 1 1,1-1-1,-1 1 1,1-1-1,0 0 1,-2 0-11,-8 0 21,6-1-21,0 1 0,0 0 0,0 1 0,0-1 0,-3 2 0,-2 1 12,6-2 4,1 1 0,0-1-1,-1-1 1,1 1 0,-1-1 0,1 1-16,-1-1 4,0 0 1,0 1 0,0 0-1,0 0 1,-1 1-5,1-1 0,-1 0-1,1 0 1,0 0-1,-1 0 1,-1-1 0,0 1 0,1-1 1,-1 1-1,1 0 1,-1 1-1,-1 0-6,0-1 0,1 0 0,-1 0 1,-2 0 5,-8 0-52,-1 1 0,-16 5 52,26-5-3,-44 8 3,46-8 0,0 0 0,0 1 0,-2 0 0,-13 5 0,1-4 11,11-1 13,0-1 0,-1-1 0,1 1 0,-4-2-24,-5 1 7,-1 1 0,1 1 0,-12 3-7,-6 2-43,14-4-103,1 0 15,7-2 76,2-1 41,1 0 40,-3-1 19,4-1-17,-1 1 0,1 1-1,-3 1-27,-2 1 46,6-1-19,-1-1 1,1 0-1,-6 0-27,-12 1 74,4 2-45,10-2-27,0-1 0,-11 1-2,13-2 0,0 1 0,1 1 0,-1 0 0,0 0 0,0 0 0,-1-1 0,0-1 0,-16 2-2,-27 5 2,27-3-19,7-1-27,3-1-38,-1 0 0,-2-1 84,6-1-22,10 0 22,-1 0 0,0 0 1,0 0-1,-6 2 0,-36 6 36,24-7-51,19-1-36,4 0-6,0 0-36,1 0-17,-1 0-36,0 0-41,0 0-46,1 0 0,-1 0-38,1 0-43,0 0-43,-1 0-49,1 0-50,-1 0-53,1 0-57,0 0-58,0 0-57,-1 0-54,1 0-50,0 0-48,0 0-44,-1 0-42,1 0-39,0 0-238,0 0-47,-1 0-40,1 0-37,-1 0-304,1 0-35,-4 0-3443</inkml:trace>
  <inkml:trace contextRef="#ctx0" brushRef="#br0" timeOffset="319490.4927">1981 3521 31103,'-11'0'63,"1"-1"39,-28 1 352,23 3-326,4 0-46,7-2-53,-1 1 0,1-1 0,-1-1 0,1 1 0,-1-1 0,1 1-29,-6-2 18,4 1 4,1 0 0,0 0 0,0 1 0,0-1 0,-1 1-22,-5 2 35,1-1-1,-1 0 1,-7 0-35,7-2-19,-2 0-45,1 0-31,1 1 1,-1 0-1,-5 1 95,-5 3-57,13-4 74,-4 0 50,-7 0 41,9 3-89,7-3-1,0 0 0,-1 0 0,1 0 0,-1 0 1,1-1-1,-3 0-18,-4 0 16,-13 0 31,8 2 18,5 1-46,7-2-1,0 1 0,-1-1 0,1-1 0,-1 1 1,1 0-1,-1-1-18,-12-1 34,-11 1 64,10 3-81,7 0-17,7-2 0,-1 0 0,1 0 0,-1 0 0,1 0 0,-1-1 0,1 0 0,-6 0 0,4 0 0,1 0 0,0 0 0,0 0 0,0 1 0,-1 0 0,-5 2-1,6-1-17,1-1 1,0 0-1,-1 0 1,1-1-1,-1 1 0,0-1 18,-16 0-76,0 0 32,-22 0 35,-96 0 257,108 0-232,0 0-44,22 0 29,-1 1-1,0 1 1,0 0-1,0 0-8,-1 0 0,1-1 1,-2-1 7,-50 0-253,35 0 169,-2 0 41,-1 0 81,20 1-2,0 0 0,0 0-1,-2 2-35,2-1 36,0-1-1,0 0 1,-2 0-36,-14-2 35,-16 1 63,17 3-82,9 0-16,9-1 0,0-1 0,0 0 0,0 0 0,-2-1 0,-14 1 0,0 0 0,0 1 0,-13 3 0,9-2-30,3-3-61,-2-1-23,-6 1 77,0 0 63,-76 0 203,62 0-212,38 0-17,0 1 0,0 0 0,0 1 0,-1 0 0,3-1 0,-1 0 0,1 0 0,-1 0 0,0 0 0,-8-2-3,-9 1 4,11 2-63,12-1-84,-1-1 48,2 0 39,-1 1 35,-1 0 69,-1 1 140,1-2-118,1 1-58,0 0-50,0-1-48,1 0-29,-1 1-45,0-1-51,0 0-56,1 0-2,-1 1-45,0-1-50,0 0-51,0 0-55,1 0-59,-1 0-60,0 0-65,0 0 34,1 0-56,-1 0-51,1 0-49,-1 0-46,1 0-43,-1 0-41,1 0-37,-1 0-234,0 0-46,1 0-39,-1 0-35,0 0-299,0 0-35,-1 0-3386</inkml:trace>
  <inkml:trace contextRef="#ctx0" brushRef="#br0" timeOffset="333079.3497">9379 3195 5376,'0'0'3093,"0"0"-1978,0 0-427,0 0-182,0 0-84,0 0-101,0 0-86,0 0-37,0 0 8,0 0 124,0 0-42,0 0 89,0 0 292,0 0 8,0 0-266,0 0-53,0 0 137,0 0 401,0 0 106,0 0 1,0 0-64,0 0-372,0 0-260,0 0-104,0 0-22,-2 0 75,-8 1 26,5-1-90,1 0 0,0 1-1,-1 0 1,-2 1-192,0 0 187,0 2-57,-2 2 73,-1 1-39,-4 1-19,1 0-148,2 3 68,0 4 79,8-11-71,1 1 0,0 0 0,0-1 0,-1 5-73,2-4 75,0 0 1,0 0-1,0 0 1,0 3-76,2 11 159,2-4-74,3-1-63,-4-9 6,0-1-1,1 0 1,-1-1-1,1 1 1,0 0-1,0-1 1,0 1-1,1-1 0,1 2-27,20 10 154,-7-5-21,3-3 65,-18-6-175,1 0 0,-1-1 0,0 0 0,1 0 0,-1 0 0,0 0 0,2 0-23,12-4 117,-5 0 6,-2 0 21,0 0 51,0 0 19,5-3 106,-2-2-70,-1-2-66,-2-4-64,2-2 22,-2 2-75,-5 8-42,0-1 0,0 0-1,-1 0 1,1-4-25,0-8 76,-2-1 9,-3 0 51,0 7-1,0 1 45,-1 0 37,1 2 54,0 3-69,-1 2-45,-3-5 48,-4 2-93,7 8-103,-1 0-1,0-1 1,0 1 0,0 1 0,0-1 0,0 0 0,0 0 0,-1 0-9,-8-1-11,-15 1 47,10 3-72,8 0-34,-1 0-50,2 1-63,-1 0-73,7-2 53,0-1 38,-2 2-72,1-1 89,-3 1-103,4-2 139,-1 1-42,1-1-64,-1 1-76,0-1-93,0 1-108,1-1 145,0 1-47,-1-1-49,1 0-54,0 1-56,-1-1-60,1 1-64,-1-1-66,1 1 252,0-1-34,0 1-622,-1-1-114,0 1-99,0 0-384,-1 1-98,0-1-465,-1 1-1260</inkml:trace>
  <inkml:trace contextRef="#ctx0" brushRef="#br0" timeOffset="333833.8762">11014 3151 9984,'-2'3'57,"0"0"117,0-1 118,1 1 118,0 0 31,-1-1 87,1 0 87,0-1 89,0 0-192,0 0-38,0-1-37,0 1-39,0-1 41,-1 1-58,1 0-58,1 0-58,-1 0-57,1 0-58,1 1-59,0 1-57,6 10 561,-2-4-99,-1-1 45,-3-5-344,0 0 0,-1 0 1,1 0-1,-1 1 0,0-1 1,0 2-198,0 9 407,0 1-57,-1 7 30,1 0-92,1-1-86,1-3-80,2-2-18,-3-10-65,0 0 0,0 0 0,0 1 0,0-1 0,-1 1-39,0-5-99,0-1 40,1 2 40,-1 0 90,3 3 293,-1-4-268,-1-1-95,-1 1-70,1-1-87,0 1-105,0 0-121,-1-2 140,0 1-37,0 0-39,0 0-41,1 0-43,-1 0-45,0-1 27,0 0-38,0 1-35,0-1-35,0 0-621,0 0-112,0 1-378,0-1-111,0 0-456,0 0-1223</inkml:trace>
  <inkml:trace contextRef="#ctx0" brushRef="#br0" timeOffset="334401.2209">12194 3267 19071,'2'0'512,"3"1"110,-1 1-99,0 0-85,-2 2-74,0-1-118,0 1-33,1 2 60,-1 0-40,3 8 290,1 1-40,-2 0-81,-1 1-87,0-1-91,-2-4-119,1 0-55,0 1 68,-1-2-34,-2 19 93,1-17-89,0 0 42,0-9-333,0 1 93,0-1 79,0 1 67,0-1 50,0 0 38,0 13 599,0-11-584,0 0-102,0-2-78,0 0-57,0 0-64,0 0-72,0 0-106,0 1-100,0-1-111,0 0-119,0-1 287,0-1-34,0 1-34,0-1-36,0 1-37,0 0-38,0-1-40,0 1-40,0-1-287,0 0-120,0 0-109,0 0-93,0 0-356,0 1-93,0-1-430,0 2-1165</inkml:trace>
  <inkml:trace contextRef="#ctx0" brushRef="#br0" timeOffset="336143.9485">13397 3658 12544,'0'0'384,"-1"0"-140,0 0-40,0 0 786,0 0-53,0 0-52,0 0-51,0 0-49,0 0-47,0 0-48,0 0-44,0 0-45,0 0-42,0 0-42,0 0-39,0 0-39,0 0-37,-1 0-36,1 0-34,0 0 11,-1 0-42,1 0-40,0 0-40,-1 0-36,1 0-34,-2-1 56,0 1-122,1 0-68,-1 0-60,1 0-49,-3 0-193,-6 1-546,8-1 641,0 0 78,0 0 107,2 1 53,-1-1 39,1 0 41,0 0 46,0 1 49,0-1 54,-9 3-144,1 0-56,5-2-63,0 0-1,0-1 0,0 1 1,0-1-1,-3 0-13,0-1 65,-4 1 80,-3 3 93,7-1-144,1-1 0,-1 1 0,-1-1 0,-5 0-94,-19 0 328,26-1-247,-1 0 46,-31 0 667,27 0-624,2 0-105,8 0-65,-1 0 0,0 0 0,0 0 0,1 0 0,-1 0 0,0-1 0,0 1 0,1-1 0,-1 1 0,0-1 0,1 0 0,-2 0 0,2 0 0,-1 0 0,1 1 0,-1-1 0,0 1 0,1-1 0,-1 1 0,0-1 0,1 1 0,-1 0 0,0 0 0,0 0 0,0 0 0,-13-2 24,1-1 38,9 1-14,-1 1 0,1 0 0,-1 0-1,-5 0-47,-5 0 162,-6-4-13,9 3-76,-7-3 124,-3 1-48,-8 0-4,6 3-11,4-3-54,13 2-66,0 1 0,1 0 0,-8 0-14,6 0 1,-1 1-1,1-1 0,0-1 1,-1 0-1,3 0-8,-1 1 0,0 0 1,-6 0 7,-5 2-108,0-1 51,-1 1 48,0-1 55,0-1 49,2-1 44,-28-8-14,8 2-58,15 5 15,-6 3-57,5 1-25,5-1 23,-20 0 91,25 2-102,-1 1 49,-22 6 7,21-5-9,8-2-12,-34 1 188,31 0-217,7-2-17,0 1-1,-1-1 1,1-1-1,0 1 1,-1 0-1,-2-1 0,0 0 0,0 1 0,0 0 0,0 0 0,1 0 0,-1 1 0,-1 1 0,-8-2 0,9 0 0,0 0 0,0 0 0,-1 0 0,1 1 0,-4 1 0,8-2 1,0 0 0,0-1 0,-1 1 0,1-1 0,0 1 0,-3-1-1,-9-1 39,2 0 44,-19 1 9,-40 0 234,50 0-258,1 0-42,7 1-6,-1 3 61,12-3-59,0 0 0,0 0 0,0 0 1,-1-1-1,1 1 0,0-1 0,-1 0-22,-13 0 92,-16 0-10,18 2-21,3 1-44,-10 2 28,5-4 21,-7-2-45,15 0-21,0 1 0,-1 0 0,1 1 0,0 0 0,-5 1 0,3 1 0,7-2 0,-1 0 0,1 0 0,-1 0 0,1 0 0,-1-1 0,1 0 0,-6 0 0,3 0 0,1 0 0,0 0 0,0 1 0,-3 0 0,-3 2 0,5-1 0,0-1 0,1 0 0,-1 0 0,-5 0 0,6-1 0,0 1-1,-1-1 1,1 1 0,0 1-1,0-1 1,0 1 5,0-1-1,0 0 1,0 0 0,-1-1-1,1 0-4,-4 0 44,5 0-27,0 0 0,-1 0 0,1 0 0,0 1-1,-1 0-16,-23 5 94,17-4-87,-1-1-1,-7-1-6,8 0 3,4 0 32,-1 0-1,0 0 1,-4 2-35,-64 15 42,68-16-9,0 0-1,0-1 1,-4 0-33,4 0 3,-1 0 0,1 0 0,-4 2-3,9-2 0,-8 3 0,-1-1 0,1 0 0,-1-1 0,-10-1 0,-70 0-128,61 0 120,-1 0 37,26 0-6,1-1 0,-1 0 0,1 0 0,-1 0-23,-12-3 17,-3 2-40,20 2-130,0 0 58,0 0 50,0 0 42,-1 0 85,-7 0 266,7 0-288,0 0-60,1 0-38,0 0-34,1 0-39,-1 0-44,-1 0-64,1 0-61,0 0-67,0 0-73,0 0-78,-1 0-84,1 0-90,-1 0-96,2 0 160,0 0-55,-1 0-51,1 0-50,-1 0-47,1 0-43,0 0-40,-1 0-38,0 0-232,0 0-45,1 0-40,-1 0-35,0 0-296,-1 0-35,-3 0-3350</inkml:trace>
  <inkml:trace contextRef="#ctx0" brushRef="#br0" timeOffset="337212.8143">10601 3732 31743,'-26'0'-24,"-1"0"41,-60 0 153,50 0-131,-1 0-79,19 0-23,1 0-36,14-1 99,1 1 0,-1 0-1,1-1 1,-1 0 0,1 0 0,-1 0 0,0 0 3,0-1 1,1 1 0,-1 1 0,0-1 0,0 0-1,-1 1-3,-13 0 120,-2 0-84,-3 0-69,-11 0-90,29 0 119,0-1 0,0 1 0,-1-1-1,1-1 1,0 1 4,-1-1-4,1 1-1,0 0 1,0 0 0,0 1 0,-1 0 4,-31 0-31,1 0 43,-84 0 155,69 0-122,20 0-50,0 0-34,16-2 48,-8-2 79,16 2-42,0 1 0,1 0 0,-8 0-46,-121 1 81,47 0-56,75 1-41,-6 3-50,14-2 44,0-1 0,0 0 0,0 0 0,0-1 0,-1 1 22,-9-1-34,0 0 36,-10 0 60,-32 0 147,40 0-187,0 0-48,16 0 26,0 0 0,0 0 0,0-1 0,0 1 0,0 0 0,0 0 1,0-1-1,-1 1 0,1 0 0,0-1 0,0 1 0,0-1 0,0 1 0,0-1 0,-7-3 20,0 2 21,0 1-1,0 1 0,0-1 0,1 2 1,-7-1-41,-5 1 54,-2-1 19,1 0-38,-78 0-36,93 0 1,0-1 1,0 0-1,0 0 1,-4-1-1,4 0-6,0 1 0,-1 0 0,1 0 1,-6 0 5,-6 1-86,0 0 36,-17 0 36,-72 0 243,84 0-231,-2 0-54,21 0 54,-1 0 0,1 0 0,-1-1 0,1 0 0,-1 1 1,1-1-1,-2-1 2,2 1-14,0 0 1,0 0 0,0 0-1,0 1 1,0-1 0,0 1-1,-1 0 14,-63 0 16,1 0-38,-22 0-100,83 0 144,0-1 0,0 1-1,0-1 1,0 0 0,-1-1-22,-13-2 67,4 2-51,-2 3-34,-9 3-56,13-1 3,0-2 0,-13 1 71,-23-2-149,0 0 105,-2 0 107,1 0 109,32 1-93,1 3-54,10-2-19,0-1 0,0 0 0,0 0 0,-5-1-6,-3 0 66,2 0-34,-31 0-23,38 1-9,1-1 0,-1 1 0,1 0 0,-6 2 0,6-2 0,1 1 0,-1-2 0,0 1 0,-5 0 0,7-1 0,-1 0 0,1 1 0,-1-1 0,1 1 0,-1 0 0,1 0 0,-1 1 0,1-1 0,0 0 0,-1-1 0,1 1 0,0 0 0,0-1 0,0 0 0,-1 1 0,1-1 1,0 0 0,0 0 0,-1 1-1,1 0 1,0-1 0,0 1 0,0 1-1,-10 1-22,-3-1-90,12-2 45,3 0 3,-1 0-35,1 0-17,0 0-36,0 0-41,0 0-45,0 0 0,0 0-38,0 0-42,0 0-44,-1 0-47,1 0-51,0 0-53,0 0-57,0 0-57,0 0-57,0 0-53,0 0-50,0 0-48,0 0-44,0 0-41,0 0-39,0 0-239,-1 0-45,1 0-42,0 0-35,-1 0-304,1 0-36,-4 0-3442</inkml:trace>
  <inkml:trace contextRef="#ctx0" brushRef="#br0" timeOffset="337407.6323">7756 3741 32639,'0'-2'-40,"0"2"-15,0-1-36,0 0-19,0 1-35,-1-1-42,1 1-47,0-1 0,0 1-38,0 0-43,0-1-44,0 1-49,-1 0-50,1-1-54,0 1-57,0 0-59,-1-1-57,1 1-53,0 0-52,-1 0-47,1 0-45,0 0-42,-1 0-39,1 0-239,-1-1-48,1 1-40,-1 0-37,0 0-305,1 0-36,-3 0-3462</inkml:trace>
  <inkml:trace contextRef="#ctx0" brushRef="#br0" timeOffset="337408.6323">7693 3741 31999,'-9'0'-100,"1"0"64,-1 0 55,1 0 46,-8 0 158,-22 0 438,26 0-522,0 0-76,5 0-72,0 0-41,1 0-47,-1 0-52,-1 0-75,1 0-73,-1 0-79,1 0-87,-1 0-92,0 0-100,1 0-107,-1 0-112,7 0 246,0 0-57,0 0-53,0 0-52,0 0-47,0 0-45,0 0-42,0 0-39,0 0-239,-1 0-48,1 0-40,0 0-37,-1 0-305,1 0-36,-4 0-3462</inkml:trace>
  <inkml:trace contextRef="#ctx0" brushRef="#br0" timeOffset="337609.613">7389 3751 31103,'-2'0'256,"-5"0"-111,1 0-47,-17-6 168,17 4-156,4 1-91,0 1 1,0 0-1,0-1 0,0 1 1,0 0-1,0 0 1,0 0-1,0 0 0,-1 1-19,-19 4 106,17-4-80,0 0 0,-1 0 0,1 0 0,-2-1-26,3 0-161,-1 0 70,1 0 60,-1 0 51,-4 0 127,-12 0 399,15 0-429,-1 0-70,4 0-63,-1 0-40,0 0-45,1 0-51,-1 0-73,0 0-73,0 0-77,0 0-86,1 0-93,-1 0-98,1 0-106,-1 0-114,3 0 245,0 0-57,1 0-53,-1 0-50,0 0-48,1 0-44,-1 0-41,0 0-39,1 0-239,-1 0-45,0 0-42,1 0-35,-1 0-304,0 0-36,-1 0-3442</inkml:trace>
  <inkml:trace contextRef="#ctx0" brushRef="#br0" timeOffset="337610.613">7072 3762 32639,'-116'0'0,"112"0"-40,2 0-16,1 0-35,0 0-19,-1 0-37,1 0-41,0 0-46,0 0-1,0 1-40,0-1-41,0 0-45,0 0-49,-1 0-51,1 0-54,0 1-57,0-1-59,0 0-57,0 1-54,0-1-52,0 0-48,0 1-45,0-1-42,0 0-39,0 1-241,-1 0-46,1-1-43,0 1-36,-1-1-307,1 1-36,-4 1-3480</inkml:trace>
  <inkml:trace contextRef="#ctx0" brushRef="#br0" timeOffset="338150.5629">6829 3774 32639,'-10'-1'0,"4"1"0,1 0 0,-1 0 0,1 1 0,-5 0 0,-1 2 0,0-1 0,0 0 0,0-1 0,0 0 0,-8-1 0,2 0-24,8-1-2,1 1 0,0 0 0,-1 1 0,-5 1 26,-1 1 0,0-1 0,0 0 0,-13 0 0,16-2-3,0 1 1,-8 3 2,7-2 13,0 0 0,-10-1-13,2 1 78,5 1-51,10-1-27,0-1 1,-1 0-1,1 0 1,0 0-1,0-1 0,-203 0 0,200-1-5,0 1-1,0-1 1,0-1 0,-1 0 5,-9-1-73,-2 1-68,-16 2-42,0 0 94,0 0 94,2 0 92,26 0-72,0-1 0,0 0 1,0 0-1,-1-1-25,2 0 17,0 1 1,0 0-1,0 0 0,0 1-17,-42 0-31,1 0 41,-114 0 132,93 0-123,0 0-87,35 0-13,0 0-38,16-1 187,-1-4-29,-1 1 0,3 3 29,15 1-219,0 0 50,0 0 42,0 0 39,-1 0 34,0 0 34,-3 0 86,-10 0 257,12 0-302,0 0-38,0 0-47,0 0-50,1 0-59,-1 0-68,1 0-47,0 0-68,1 0-75,-1 0-82,0 0-88,1 0-95,0 0-101,-1 0-109,3 0 210,0 0-57,0 0-53,-1 0-52,1 0-47,0 0-45,0 0-42,0 0-39,-1 0-239,1 0-48,0 0-40,-1 0-37,1 0-305,-1 0-36,-2 0-3462</inkml:trace>
  <inkml:trace contextRef="#ctx0" brushRef="#br0" timeOffset="338412.4778">5100 3785 32511,'-17'0'23,"10"0"3,-1-1 0,0 2 1,0-1-1,-7 2-26,13-1-86,-1-1 32,-1 1 56,-7 2 211,8-3-184,-1 1-66,2-1-31,-1 1-43,1-1-70,0 0-70,-1 1-78,1-1-88,0 0-96,-1 0-105,1 0-115,0 0-124,0 0 226,1 0-57,0 0-54,0 0-52,0 0-48,-1 0-45,1 0-42,0 0-39,0 0-241,-1 0-46,1 0-43,0 0-36,-1 0-307,1 0-36,-4 0-3480</inkml:trace>
  <inkml:trace contextRef="#ctx0" brushRef="#br0" timeOffset="339620.6833">4848 3806 32639,'-14'0'0,"8"-1"0,-1 1 0,0 1 0,1-1 0,-7 2 0,2 1 0,7-2 0,-1 1 0,1-1 0,-1-1 0,1 1 0,-1-1 0,1 1 0,-6-2 0,4 1 0,1 0 0,0 0 0,0 1 0,0-1 0,-1 1 0,-5 2 0,6-1 0,1-1 0,-1 0 0,1 0 0,-1-1 0,1 1 0,-1-1 0,-1 0 0,-1 1 0,0 0 0,1 0 0,-1 0 0,0 1 0,2 0 0,-1-1 0,0 0 0,0-1 0,-4 1 0,-1-2 0,6 1 0,0 0 0,0 0 0,0 1 0,0-1 0,-2 1 0,-3 2-4,-1-1-1,0 0 1,0-1 0,-1 0 0,-6-1 4,2 2-71,1 1 46,-1 1 47,-1-2 52,0-3-54,10 1-19,0-1-1,0 2 0,-1-1 0,1 1 0,-3 0 0,-1 2-1,7-1-17,0-1 1,-1 0-1,1 0 1,-1 0-1,1-1 0,-1 0 18,-5 0-17,6 0 20,-1 0 0,1 0 0,0 0 0,0 0-1,-1 1 1,1 0-3,-6 3 60,-1-1-18,-2-1-37,8-2-5,-1 1 0,1-1 0,-1 1 0,-4 2 0,5-1 0,0-1 0,0 0 0,0-1 0,-4 1 0,7-1 0,-1 0 0,1 0 0,0 1 0,0-1 0,0 1 0,0-1 0,0 1 0,-1 0 0,0 0 0,-8 3 0,-29 6 0,36-9 0,0 0 0,1 0 0,-1 0 0,0-1 0,0 0 0,0 0 0,0 0 0,0 0 0,0-1 0,-11 0 0,-18 2 0,16 0 0,-1-1 0,0-1 0,-11-2 0,26 3 0,-10-3 0,1 1 0,-1 0 0,0 1 0,-10 1 0,4 0 0,3 1 0,0-2 0,-15-1 0,-4-4 0,12 1 0,0 1 0,0 2 0,-12 0 0,27 1 0,0 1 0,1-1 0,-8-2 0,6 1 0,0 0 0,-1 1 0,1 0 0,-1 1 0,-1 0 0,4-1 0,0 1 0,0 1 0,-1-1 0,-4 2 0,-69 15 0,58-11 0,16-4 0,1-1 0,-1 1 0,0-1 0,0-1 0,-1 1 0,0-1 0,1 1 0,-1 0 0,0 0 0,1 1 0,0 0 0,0-1 0,0 0 0,-6 0 0,9-1 0,0 1 0,0-1 0,1 1 0,-1 0 0,0 0 0,-2 1 0,3-1 0,-1 0 0,1 0 0,0-1 0,-1 1 0,1-1 0,-2 1 0,-6-1 0,6-1 0,0 1 0,0 0 0,0 1 0,0-1 0,-2 1 0,-4 3 0,7-3 0,0 0 0,-1 0 0,1 0 0,-1 0 0,1-1 0,-1 0 0,-10-1 0,11 1 0,0-1 0,0 1 0,0 0 0,0 0 0,0 1 0,0-1 0,1 1 0,-1 0 0,0 0 0,-4 1 0,0 0 0,0 0 0,0-1 0,0 0 0,0 0 0,-7-1 0,5 1 0,1 0 0,0 0 0,0 2 0,0-1 0,-3 2 0,-13 3 0,11-3 0,0-2 0,1 1 0,-1-1 0,-1-1 0,1-1 0,8 0 0,1 1 0,0 0 0,0 0 0,0 0 0,-1 0 0,1 1 0,0-1 0,0 0 0,0 0 0,-1-1 0,0 1 0,3-1 0,-1 0 0,0 1 0,0 0 0,0 0 0,0 0 0,0 0 0,0 1 0,1-1 0,0-1 0,-1 1 0,1 0 0,-1-1 0,0 0 0,-1 1 0,-1-1 0,1 1 0,0 0 0,0 0 0,-1 0 0,1 1 0,0-1 0,0 0 0,0 0 0,-1-1 0,0 1 0,2-1 0,-1 0 1,0 1-1,0 0 0,0 0 1,-1 1-1,1-1-5,-1 1 0,1-1 1,0-1-1,-1 1 1,-2-1 4,-5 1-38,-7 3-64,-3 1 19,7-4 92,9-1 27,-1 1-1,0 0 0,1 1 1,-1 0-1,-6 2-35,-12 3 53,-1-3-48,17-4-5,5-1 0,0 1 0,-1 0 0,1 1 0,0-1 0,-1 2 0,-5 0 0,0 0 0,0 0 0,0-1 0,0 0 0,-8-1 0,11 1 0,1-1 0,-1 2 0,0-1 0,1 1 0,0-1 0,0 1 0,0-1 0,-6 0 0,8-1 0,-1 0 0,1 1 0,0 0 0,-1 0 0,-1 1 0,2 0 0,0-1 0,0 0 0,1-1 0,-1 1 0,-2-1 0,0 1-19,0-1 0,0 1 0,0 1 0,1-1 0,-2 1 19,-15 4-33,11-4 45,5 0 7,1 0 0,-1-1 0,1-1 0,-1 1 0,-1-1-19,-10 2 10,0 0-1,-18 5-9,28-5 2,-70 15-2,57-16 0,15-1 0,-1 0 0,1 1 0,-6 1 0,3-1-1,-2 2-6,0-1 0,0-1 1,-9 0 6,12 0-37,0-1 1,0 1 0,0 1-1,0-1 37,-17 4-72,4-4 76,11-1 32,0 0-1,-1 1 1,1 0 0,0 0-1,0 1 1,-10 3-36,13-2 6,0-1-1,0 0 1,0 0 0,-1-1-6,2 0 0,1 0-1,-1 0 1,1 1 0,-1 0-1,1 0 1,-1 0 0,1 0 0,0 0 0,1 0 0,-1-1 0,0 0 0,0 0 0,-4 0 0,-4 2 0,-3 1 0,12-3 0,0 0 0,0 0 0,0-1 0,-1 1 0,-2-1 0,2 1 0,0-1 0,-1 1 0,1 0 0,0 0 0,-1 1 0,1-1 0,0 0 0,0 0 0,0 0 0,0 0 0,-1-1 0,3 0 0,-1 0 0,1 1 0,0-1 0,0 1 0,0 0 0,0 0 0,-1 0 0,1 0 0,0 0 0,-1 0 0,1 0 0,-1-1 0,1 1 0,-1-1 0,-1 0 0,-1 1 0,0 0 0,0 0 0,1 0 0,-1 0 0,0 1 0,-3 2 0,3-2 0,0 0 0,-1 0 0,1-1 0,0 0 0,-1 0 0,-4 0 0,-1-1 0,5 0 0,0 0 0,0 0 0,0 0 0,-6 2 0,2 1 0,7-1 0,0-1 0,-1 0 0,1 0 0,-1-1 0,1 1 0,-1-1 0,-155 0 0,149 1 0,-1 0 0,-9 2 0,9-1 0,-1 0 0,-11-1 0,-22 0-11,-25-1 33,24-2-42,7-1-54,0-3-78,14 1 44,-5 0 75,-43-9 77,51 10-65,0 0-45,7 2-17,-1-1-38,1 0-44,0 1-50,10 1 47,-1 0 46,1 0 40,0 0 35,-6-1 24,-15-4 91,18 4-87,1 1-51,-3-2-105,6 2 41,-1 0-36,0-1-57,0 1-50,-1-1-56,1 1-59,-1-1-65,0 0-70,0 0-75,-1 1-78,3-1 86,0 1-54,-1 0-51,0-1-48,0 1-46,0-1-42,0 1-39,0-1-38,-2 1-226,1-1-44,-1 0-40,0 0-34,-2 0-289,1 0-34,-21-5-3276</inkml:trace>
  <inkml:trace contextRef="#ctx0" brushRef="#br0" timeOffset="355765.2604">9464 3890 4480,'0'0'1920,"0"0"-22,0 0-63,0 0-749,0 0-766,0 0-41,0 0-47,0 0-40,0 0-3,0 0 52,0 0 166,0 0-68,0 0 90,0 0 316,0 0 4,0 0-304,0 0-71,0 0 105,-2 1 268,-3 4-332,1-3-98,-1 0-2,0-2 67,4 0-350,1 0-1,0 0 0,-1 0 0,1 0 1,0 0-1,-1 0 0,1 0 0,0 0 0,-1 0 1,1 0-1,0 0 0,-1 0 0,1 1 0,0-1 1,-1 0-1,1 0 0,0 0 0,0 0 1,-1 0-1,1 1 0,0-1 0,-1 0 0,1 0 1,0 1-1,0-1 0,0 0 0,-1 0 1,1 1-1,0-1-31,-5 5 566,-3-2-291,6-3-233,0 0 1,1 1 0,-1-1 0,1 1 0,-1-1 0,1 1 0,-1 0 0,1 0 0,0-1 0,-1 1 0,1 0 0,-1 1-43,-9 10 157,1 0 38,7-8-109,1 0 1,-1 0 0,1 0-1,-1 1 1,1-1 0,1 1-1,-1 0 1,0 0-87,-1 14 277,-1-9-117,1-1-82,1 6-38,2-4 10,2 6 49,-1-10-55,-1 0 25,1 0-1,1 1 1,1 5-69,-2-10 17,0-1 0,0 1 0,0 0 0,0-1-1,1 1 1,-1-1 0,1 1 0,0-1 0,0 0 0,0 0 0,0 0-1,0 0 1,1 1-17,10 5 15,1-2 79,6 0 97,10-2 192,1-3 23,-12-2-176,-4-1-89,-1 1-65,19-7 155,-21 4-161,0-1 0,-1 0 0,1-1-70,14-9 136,-10 5-10,-3 1 14,-1 0 41,-4 3-23,0 0 0,0-1 0,-1 0 0,1-1-158,-4 3 128,0-1 0,0 1-1,3-6-127,1-7 201,-3-1-44,-6 0-54,-4-1-64,2 11-30,-1 0 0,-1 0-1,0-1-8,3 7 0,0 0-1,0 1 1,-1-1-1,1 0 1,0 1-1,-1-1 0,0 1 1,1 0-1,-4-2 1,0 1 9,-1-1 0,0 1 1,0 1-1,0-1 0,0 1 0,0 0 0,-1 1 0,1 0 0,-1 0 1,1 0-1,-1 1 0,1 0 0,-1 1 0,-3 0-9,-13 5-54,8-1-56,10-4 22,0 1-35,0 0-39,1 0-47,2-1-193,-4 0-507,5-1 446,0 0 152,1 0-56,0 0-69,-1 0-80,1 0-91,0 0-105,-1 1-116,2-1 367,-1 0-34,0 1-463,0 0-119,0-1-105,0 1-93,0 0-359,-1 0-92,1 1-436,-1 0-1186,1-2 3100</inkml:trace>
  <inkml:trace contextRef="#ctx0" brushRef="#br0" timeOffset="356666.3834">11120 3869 16639,'-6'5'14,"3"-2"36,1-1 119,1 0-34,-2 0 48,2-1-74,-1 2 26,0-2-34,1 0 164,0-1-59,0 1-51,0-1-43,0 0-22,-1 0-35,-1 0 37,2 0-27,0 0 47,-4 0 187,0 1-36,-5 1 169,0 3-104,0 1-81,-1 2-19,-13 13 237,-21 26 12,31-29-351,1 0-47,4-5-26,2-3 24,1-1 0,-5 10-77,10-15 20,-1 0-1,1 0 1,-1 0 0,1 1 0,0-1-1,1 0 1,-1 1 0,1-1-1,0 2-19,1 19 105,1-12-14,1-1 34,2 0 40,1-1 45,2-1 53,2 0 58,-1-3-58,2-1-37,12 6 134,2-3-100,-2-1-67,-15-6-112,0 0 1,1-1 0,-1 0-1,0 0 1,1-1 0,-1 0-1,0-1 1,1 1 0,-1-2-1,0 1 1,5-2-82,3-2 199,1 0 1,-1-2-200,32-13 305,-40 16-265,1 0 32,0 0 1,0-1-1,-1 0 0,0-1 0,5-3-72,-8 4 55,-1 1 0,1-1-1,-1 1 1,0-2-55,-1 1 69,1 0-1,-1 0 0,0 0 1,1-4-69,-2 4 36,0 0 0,0-1 0,0 1 0,-1-1 0,0 1 0,1-4-36,-2 7 28,0-1 0,0 0 0,0 0 0,-1 1 0,1-1-1,-1-1-27,0 0 14,0 0-1,-1 1 1,1-1-1,-1 1 1,0-1-1,0 1 1,0-1-1,-1 1 1,1 0-1,-1 0 1,-1-2-14,-20-15 44,23 19-42,-5-4 24,-1 0 1,0 0 0,-4-2-27,8 6 4,0 0 0,0 0 0,0-1 0,0 2 0,0-1 0,-1 0-4,-11-1-22,0-1-43,1 1-37,0 0-34,-14 0-223,-2 1-87,29 1 163,-1 0 57,1 0 55,0 0 49,0 0 47,0 0 42,0 0 39,-1 0 35,0 0 127,0 0 92,-1 0 106,-4 0 582,5 0-651,0 0-107,0 0-44,0 0-55,0 0-64,0 0-94,1 0-12,0 0-32,0 0-36,0 0-37,0 0-39,0 0-42,0 0-296,1 0-66,-1 0-60,1 0-59,-1 0-54,0 0-51,1 0-48,-1 0-44,1 0-242,-1 0-54,1 0-47,-1 0-40,0 0-313,0 0-40,0 0-375,0 0-1071</inkml:trace>
  <inkml:trace contextRef="#ctx0" brushRef="#br0" timeOffset="377681.2004">12373 3848 17535,'0'0'96,"0"0"22,0 0 71,0 0 176,0 0 297,2 3 84,1 3-437,5 10 381,-1 2 103,-5-8-442,-1 0-34,3 11 243,1 0-102,0-5-100,-1 1-86,-2 0-69,-1 0-50,0 32 175,-2-28-157,0 0 70,1 0 102,0-17-641,0-1 116,0 1 102,0 0 85,0 0 91,0 1 75,0 10 516,0-9-441,0-3-162,0 0-35,0 1-51,0 0-93,0-1-68,0 0-85,0 0-96,0 0-106,0-1-13,0 1-86,0-1-91,0 0-98,0-1-103,0 1-109,0 0-115,0-1-120,0-1 298,0-1-105,0 1-91,0 0-81,0 0-323,0-1-80,0 1-390,0 0-1065</inkml:trace>
  <inkml:trace contextRef="#ctx0" brushRef="#br0" timeOffset="383765.2638">13417 4437 11392,'0'0'661,"0"0"107,0 0 128,0 0 64,0 0-128,0 0-333,0 0-209,0 0-68,0 0 47,0 0 243,0 0 106,0 0-247,0 0-166,0 0-52,0 0 14,0 0-4,0 0-27,0 0 35,0 0 127,0 0 236,0 0 84,0 0-252,0 0-177,0 0-70,0 0-3,-2 2 140,1-1-201,0 0 1,0 0-1,-1 0 1,1-1-1,-1 1 0,1 0 1,-1-1-1,1 1 1,-1-1-1,1 1 1,-3-1-56,-5 3 200,0 0-65,6-2-105,0 0 1,0 0-1,1-1 0,-1 1 1,0 0-1,-1-1-30,-11 0 153,7 1-118,0-1 103,-2 0 66,-13 0 347,15 0-387,1-1-42,0 0-78,-3-3 50,8 3-62,0 0 0,0 0 1,-1 1-1,1-1 0,0 1 0,-1-1 1,1 1-1,0 0 0,-1 0-32,-7 0 126,-6 0 108,0-2 46,5-1-88,7 2-117,-1-1-1,1 1 1,-1 1 0,1-1 0,-1 1-1,1-1-74,-14 2 200,0-1-54,13 0-109,0 0-1,0 0 0,0-1 0,-3 0-36,-2-3 20,-8 0 34,3 3 21,4 0 16,1 0-1,-9-2-90,-3-1 72,3 2-47,10 2 24,0-1 1,0 0-1,0 0 1,-1-1-50,2 0 41,0 1 0,0 0 0,0 0 0,0 1-41,-8 0 63,5 0-6,-1 0 0,1-1 1,-3 0-58,-2-2 20,-11-2 35,7 4 19,-155 1 174,0 0-93,-351 0 82,516 1-237,0 0 0,1 0 0,-2 1 0,1 0 0,0 0 0,-1-1 0,-1 0 0,-13-2 0,15 0 0,0 1 0,1 0 0,-1 0 0,0 1 0,-2 1 0,0 1 0,5-1 0,1-1 0,-1 1 0,1-2 0,-1 1 0,-1-1 0,-85 0 0,85 1 0,1-1-1,-1 1 1,0 1 0,1 0 0,0-1 7,0 1 1,0-1-1,-6 0-7,-7-2 74,-7 1-7,9 2 6,7 2-51,7-3-22,0 0 0,-1 0-1,1 0 1,0 0 0,-1-1 0,-2 0 0,-95 0 128,94 1-128,1-1 0,-1 1 0,0 1 0,-2 0 0,4 0 0,0-1 0,-1 0 0,1-1 0,-1 1 0,1-1 1,1 0 1,-1 1-1,1 0 0,0 0 0,-3 1-1,-6 2 32,-2-3 37,-58-1-48,68 1-21,-1-1 0,1 1 0,0 0 0,0 0 0,0 1 0,0-1 0,0 0 0,0 0 0,0 0 0,-1 0 0,1-1 0,-24-1 0,15 0 0,0 1 0,0 1 0,-14 2 0,-48 14 0,56-15 0,14-3 0,1 2 0,0-1 0,-7 2 0,5-1 0,-3 2 0,0-1 0,0-1 0,-9 1 0,-157-2 21,156 1 51,-4 3-24,2 0-8,5-3 14,-39-1-58,-77 0-99,124 1 103,0 0 0,-10 2 0,10-1 0,-1 0 0,-9 0 0,-7-2 0,17 1 0,-1-1 0,1 0 0,-1-1 0,-8-1 0,7-1 0,5 1 0,1 1 0,-1 0 0,0 0 0,-5 0 0,-104 1 128,108 0-128,0-1 0,0 0 0,-7-3 0,8 3 0,1 0 0,-1 0 0,-4 0 0,-28-2 92,-13-8-50,26 5-27,9 3 10,4 0-5,0 1 1,0 0 0,0 1-1,-6 0-20,7 0-3,0 0 1,-8-2 2,7 1 13,0 0 0,-10 0-13,6 1 69,3-3-37,9 3-31,-1 0 0,1 0 1,0 0-1,-1 0 0,-1 1-1,-11 0 0,10 1 0,-1-1 0,0 0 0,0 0 0,0-1 0,-1-1 0,-1-1 0,6 2 0,1-1 0,0 1 0,-1 1 0,1-1 0,0 1 0,-3-1 0,-74 1 0,74 0 0,1 0 0,0-1 0,0 0 0,-5-2 0,-9-1 0,-14 2 0,0 1 0,-17 2 0,3 0 0,-37-12 0,-102 11 0,179 1 0,0-1 0,0 1 0,0 1 0,-2 0 0,4-1 0,0 1 0,-1-1 0,1-1 0,-1 1 0,-438-1 0,432 1 5,-5 3 52,13-3-39,0 1-1,-1-1 0,1-1 1,0 1-1,-1-1-17,-202 0 172,68 0-109,134 0-63,0 0 0,0-1 0,1 0 0,-1 0 0,-1-1 0,1 1 0,0-1 0,-1 1 0,1 0 0,-1 1 0,0 0 0,-1 0 0,0 1 0,0 0 0,-6 2 0,5-1 0,0-1 0,-1 0 0,1 0 0,-1-1 0,-173 0-2,143 0 37,0 0 39,22 2-12,0 0 1,-3 3-63,-3-3 24,-51-2-24,65 0-2,1 1 1,0 0-1,-7 2 2,8-1 9,-1-1 0,1 0-1,-6 0-8,-12-2 88,18 1-84,0 0 0,1 0 0,-1 0-1,0 1 1,-4 1-4,-71 16 0,1-4 0,66-11 0,9-1 0,0-1 0,0 0 0,0 0 0,-4 0 0,1-1 0,-1 1 0,1 1 0,-2 0 0,2 0 0,1-1 0,-1 0 0,0 0 0,0-1 0,1 1 0,-1 0 0,1 1 0,0 0 0,1-1 0,1 1 0,-1-1 0,-7 0 0,7-1 0,-1 0 0,0 1 0,1 0 0,-1 1 0,-1 1 0,-14 2 0,-59 13 0,55-14 0,-1 0 0,0-1 0,-1-2 0,25-1 0,0 1-1,0-1 1,0 1 0,0 0-1,-1 1 1,1 0 5,0-1 0,0 0-1,-1 0 1,1-1-1,-1 0-4,-20-1 93,19 0-88,-1 0 0,1-1-1,-6-1-4,9 2 0,0 0 0,0 0 0,0 0 0,0 1 0,1 0 0,-1 0 0,0 0 0,0 0 0,0 1 0,-12 0 0,-3-1 0,-15 1 22,14-4 84,4 0-26,7 1-54,-1 0 0,0 1 0,1 1-26,-11-1 77,15 1-73,0 0 0,0-1 1,0 0-1,0 0 0,-1-1-4,1 1 4,0-1 1,-1 1-1,1 1 0,-1-1 0,-1 1-4,-61 0 82,23 0-57,39 0-25,0-1 0,0 1 0,0-1 0,0-1 0,-2 0 0,2 1 0,0 0 0,0 0 0,-1 0 0,1 0 0,-2 1 0,-4 0 0,-1-2 0,-7-1 0,7 1 0,1 0 0,-9 1 0,3 0 0,1 0 0,0-1 0,-10-2 0,20 3 0,-13-1 0,0 1 0,0 0 0,-10 2 0,-7 0 0,23-1 0,7 1 0,1-1 0,-1 0 0,0-1 0,-6-1 0,5 1 0,-4-2 0,1 1 0,0 1 0,-9 0 0,-6 1 0,12 1 0,0-1 0,1-1 0,-13-1 0,11-2 0,8 3 0,0-1 0,0 1 0,0 1 0,-4-1 0,0 0 0,1 0 0,-1 0 0,-1-1 0,3 0 0,-1 0 0,1 1 0,-2 0 0,5 1 0,0 0 0,0-1 0,-1 0 0,1 0 0,-2-1 0,2 1 0,0-1 0,0 1 0,0 1 0,0-1 0,-2 1 0,-191 0 128,191 0-128,-1 1 0,0 0 0,0 0 0,1 1 0,-1 0 0,-14 3 0,-49 13 0,67-17 0,0-1 0,0 1 0,0-1 0,-5 0 0,-11 1 0,5 3 0,12-2 4,0-1 1,0-1-1,-1 1 0,1 0 0,-3-1-4,-3 0 44,-10 0 15,8 2-55,1 1-4,0-1 0,0-1 0,0 1 0,0-2 0,-8 1 0,-4-2 0,-7 0-25,9 4-57,11 0 78,-1-1 0,0 0 0,0-1-1,0 0 1,-10-1 4,9 0 0,5-1 0,0 1 0,0 1 0,0-1 0,-6 2 0,-3 1 0,0 0 0,0-2 0,0 0 0,-4 0 0,-103-1 0,116 0 0,1 0-1,0 1 1,0 0 0,0 0-1,-2 1 1,2 0 5,0-1-1,0 0 1,0 0 0,0-1-1,-3 0-4,-4 0 42,-16 0 19,12 2-57,1 1-4,9-1 0,0-1 0,0 1 0,0-2 0,-4 1 0,-1-1 0,0 1 0,-11 3 0,11-2 0,0 0 0,-12-1 0,16 0 0,0-1 0,0 1 0,0 1 0,0-1 0,-1 1 0,0 0 0,0-1 0,0 0 0,-1-1 0,-3 0 0,3-1 0,-1 1 0,1 1 0,-5 1 0,-1 1 0,9-1 0,0-1 0,0 0 0,-1 0 0,0-1 0,-10 2-14,-5 2-57,3 0 22,7-3 55,7-1-6,0 1-1,0-1 1,-1 1 0,1 0-1,-2 1 1,2 0 5,0-1-1,0 0 1,0 0 0,0-1-1,-2 1-4,-10-1 39,-2 0-37,-50 0-88,43 0 89,17 0-26,0 1 0,0 0-1,-3 2 24,4-1-12,-1-1 0,0 0-1,-3 0 13,1 0 0,0 0 0,-11 2 0,11 0 0,0-2 0,-12 1 0,18-2 0,-1 0 0,1 1 0,-1 0 0,-1 1 0,-14 2 0,-18 3-5,-11 1 31,3 0 63,-22 5-62,-44 8-36,108-20 9,0 1 0,0 0 0,0 0 0,0 1 0,-1 0 0,0 1 0,1-1 0,-1-1 0,0 1 0,-5 0 0,-68 11 0,75-13 0,1 0 0,0 1 0,1-1 0,-1 1 0,-1 1 0,-14 4 0,7-4 0,-20 7 0,15-5 0,-1 0 0,-1 0 0,1-1 0,-33 7-21,28-10-48,2 1 31,10 1 38,7-1 0,-1-1 0,1 0 0,-1 0 0,1-1 0,-1 1 0,1-1 0,-2 0 0,1 1 0,0-1 0,0 1 0,0 1 0,-1-1 0,1 1 0,0-1 0,0 0 0,0 0 0,-1-1 0,0 1 0,-11-2 0,10 1 0,0-1 0,0 1 0,-1 1 0,1 0 0,-3 0 0,-1 2 0,7-1 0,0-1 0,-1 0 0,1 0 0,-1-1 0,1 1 0,-1-1 0,1 0 10,1 1 0,-1-1-1,0 1 1,1 0 0,-1 0 0,0 0-10,0 1 15,1-1 0,-1 0 0,1-1 0,-1 1 0,0-1 0,-1 1-15,-12-2 74,-2 1-43,14 0-31,0 0 1,1 0 0,-1 1-1,-3 0 0,-2 3 0,8-3 0,0 0 0,0 0 0,0-1 0,0 1 0,0-1 0,-1 1 0,1-1 0,0 0 0,-2 0 0,-79 0 0,78 0 0,0 1 0,0 0 0,-1 0 0,1 0 0,0 0 0,0 1 0,-1-1 0,1 0 0,0 0 0,0-1 0,-1 1 0,-5-1 0,0 0 0,0 1 0,-1 0 0,1 1 0,-7 3 0,13-5 0,1 1 0,-1-1 0,0 1 0,0-1 0,-2-1 0,2 1 0,0 0 0,0 0 0,0 0 0,0 1 0,-2 0 0,-4 2 0,0-1 0,0 0 0,0-1 0,0 0 0,-8-1 0,9 0 0,5-1 0,0 1 0,-1 0 0,1 1 0,0 0 0,-1 0 0,-5 2 1,7-2 17,-1 0-1,1 0 1,-1 0-1,1 0 1,-1-1 0,1 0-18,-35 0-5,-55 0-111,65 0 105,1 0 36,18 1-25,-1 0 0,1 1 0,-2 0 0,2 0 0,1-1 0,-1 0 0,0 0 0,-108-1 0,113 0 0,0-1 0,0 1 0,0-1 0,1 0 0,-3-1 0,2 0 0,0 1 0,-1 0 0,1 0 0,0 1 0,-3-1 0,-35 1-14,-1 0 39,-164 0 233,138 0-271,63 0 14,1 0-1,-1-1 1,1 0-1,-7-2 0,-3 0 19,-7-2 50,-8 0-30,1 2-40,15 2 1,0-1 0,-11-3 0,-3 3 0,16 2 0,6 0 0,0 1 0,0-2 0,0 1 0,-6-2 0,1-1 0,5 1 0,1 1 0,-1 0 0,1 0 0,-1 0 0,-1 1 0,-210 0 0,212 0 8,0 1 1,0 0-1,0 0 1,0 0-1,0 1-8,-7 1-22,2 2-35,1-2-24,0 2-36,1-1-41,0 0-47,2-1-1,-1 1-39,2-1-40,-1-1-45,4 0-38,0-1 41,-8 4-636,7-3 513,2-1 148,0 0-36,-1 0-74,1 0-60,0 1-71,0-1-81,0-1 3,0 1-75,1 0-84,0 0-89,0-1 352,1 0-34,-1 1-645,0-1-116,1 0-99,-1 0-396,1 0-98,0 0-478,0 0-1297</inkml:trace>
  <inkml:trace contextRef="#ctx0" brushRef="#br0" timeOffset="510690.2227">9496 4612 14720,'0'0'99,"0"0"36,0 0 89,0 0 214,-3 0 330,-11 0 13,1-1-178,1 2-78,0-1-77,-1 2-75,1 1-72,0 1-70,-1 2-69,1 1-67,6-1 46,1-1 34,1 0 13,1 0-1,0 0 1,0-1 0,0 2 0,-1 2-188,0 2 217,0 1-89,1-5-106,-1 4 120,-3 8 49,0 6-53,4 2-28,5-6 34,8 22 47,-6-27-93,1 0 40,4 6 93,3-5-36,-4-9-88,-1-1 0,1 0-1,1 1-106,20 13 250,1-6 34,-25-12-200,1-1 0,0 1 0,1-1 0,1 0-84,-2 0 103,1-1-1,0 0 1,-1 0-1,3-1-102,16-4 247,-3-4-53,-16 5-140,0 1 0,0-1 0,-1 0 0,2-1-54,-1-1 51,0 0 0,0 0 0,1-2-51,0-1 49,0-1 1,0 1-1,-1-1 0,-1-1 1,2-3-50,-2 1 111,0-1 1,1-5-112,6-34 242,-9 35-91,-1 1 1,-1-4-152,-1 9 133,0-1 0,-1 1 0,-1-6-133,-4-9 246,-3 0 36,7 24-256,1 0 0,-1-1-1,0 1 1,0 0 0,0 0 0,-1 0-26,0 0 17,1 1 1,-1-1-1,1 1 1,-1 0-1,0 0 1,-1 0-18,1 0 10,0 0 0,0 1 0,0 0 0,0-1 1,0 1-1,-2 0-10,2 1 3,-1-1 1,1 1-1,0 0 1,-1 0-1,1 0 0,-3 0-3,0 1 16,1 1-1,-1 0 0,0 0 0,1 0 0,-5 2-15,4-1 10,-44 22 13,17-5-37,7-1-26,2 3-36,16-14-65,-10 12-48,12-14 96,1 0-48,2-2 0,-1 1-41,1-1-48,0 1-54,-1 0-103,1 1-85,-1-1-93,1 1-104,-1-1-111,1 1-122,1-3 402,1 0-33,-1 1-35,0-1-36,1 0-383,-1 0-122,0 0-109,0 0-95,0 1-369,0 0-93,-1 0-446,-2 3-1212</inkml:trace>
  <inkml:trace contextRef="#ctx0" brushRef="#br0" timeOffset="511508.1744">11150 4669 17151,'-8'-8'-9,"5"4"45,-1-1 36,0 2 42,0-1 48,-1 1 56,1 1 61,-1 0 69,0 1 75,-23 4 513,2 4-110,2 5-107,2 3-105,3 4-101,3 3-99,3 2-96,3 3-93,5-9-175,1-6-40,0 0 0,1 1-1,1 0 1,0 3-10,1-10 34,1 1 1,0-1-1,2 7-34,-1-8 22,0 1-1,0-1 0,1 0 0,0 1 1,0-1-1,0 0 0,1 0 0,0 0 1,0 0-1,3 3-21,14 13 117,-16-17-71,1-1-1,0 1 0,0-1 0,3 1-45,-2-1 64,-1-1 1,1 0-1,0 0 0,3 0-64,-1 0 65,-1-1 0,1 0 0,-1-1 0,1 0-1,0 0 1,0-1 0,2 0-65,1-1 90,0-1-1,0 0 1,0 0 0,10-5-90,-7 1 94,0-1 0,0 0 0,0 0 1,-1-2-1,0 1 0,-1-2 0,4-4-94,-3-1 204,-6 7 37,-1-1 0,0 0 0,4-10-241,0-2 264,-8 18-217,10-28 135,-5 1-71,-4 0-57,-6 0-39,3 28-19,-1 0 1,0 0-1,1 1 0,-1-1 0,-1 0 1,0-1 3,1 2-8,0 0 0,0 1 0,0-1 0,0 1 0,0 0 0,0-1 0,-1 1 0,0-1 8,0 1-16,0 0 0,0-1 0,0 1 0,0 1 0,0-1 0,0 0 0,0 0 0,-1 1 0,1 0 0,0-1 0,0 1 0,0 0 0,-1 0 0,0 0 16,-2 0-61,-1 1 0,1 0 0,0 0 0,-3 1 61,-32 11-411,37-11 374,-4 1-339,0-1 82,-7 3-223,9-2 257,-1-1-102,4 0 140,-1-1-32,0 1-118,0 1-67,1-1-77,-1 1-86,0 0-94,1 0-105,0 1-112,0 0-122,1-2 132,-1 0-108,1 0-97,0 0-83,0 1-333,0-1-84,-1 1-401,0 2-1095</inkml:trace>
  <inkml:trace contextRef="#ctx0" brushRef="#br0" timeOffset="512139.9476">12227 4596 17151,'-9'8'22,"7"-6"220,1-1-52,-1-1-14,0 0 28,0 0 31,1 1-24,-1 1 215,-1 3 236,-3-4-310,-4 3 128,0 7 44,6-4-322,-13 10 295,12-11-279,0-1 1,0 1-1,-4 5-218,4-2 136,0 1 0,0-1 0,1 1 1,0 0-1,-1 6-136,1-2 276,0 1 0,0 6-276,1 21 561,4-21-238,1-2 34,3 2-199,3-4 42,-6-13-128,0-1-1,0 0 1,1 0-1,-1 0 0,1 0 1,0 0-1,2 1-71,-2-1 93,1 0 0,0-1 0,-1 0 0,1 0 0,1 0-93,0 0 148,1 0 0,0 0 0,0-1 0,0 1 0,5-1-148,16 0 432,-1-3-32,10-5 44,-9-1-182,-14 3-178,-1 0-36,-3 0 30,1 0-1,-1-1 1,1 0-78,-1-1 91,0 0 1,7-7-92,-8 5 45,1 0 0,-1-1 0,-1 0 0,1-1 0,-2 1 0,0-1 0,0-1 0,-1 1 0,0-1 0,0-3-45,-1 3 74,-1-1 0,-1 0 0,2-9-74,-4 16 12,1 0-1,-1 0 0,-1 0 0,1 0 1,-1-1-1,0 1 0,0 0 1,0 0-1,-1 1 0,0-1 0,0 0 1,-3-4-12,2 6 4,0-1-1,0 1 1,0-1 0,0 1 0,-1 0 0,0 0 0,0 0 0,0 1 0,-3-2-4,1 1-13,1 1-1,-1-1 1,0 1 0,-2 0 13,-26-7-134,20 7 19,-1 1-1,1 1 1,-11 0 115,-9 3-171,24-1 62,0 1-51,2 0-23,0 0-56,0 0-64,1 1-73,2-2 101,0 1-35,1 0-36,-1 0-38,0 0-41,1 0-42,-1 1-45,1-1-47,-1 1-50,0-1-50,1 1-54,-1 0-56,0 0-57,1 0-61,-1 0-61,0 0-65,2-1 162,0 0-69,0 0-59,0 0-54,0 0-47,0 0-38,-3 2-1210,-2 1-882</inkml:trace>
  <inkml:trace contextRef="#ctx0" brushRef="#br0" timeOffset="517776.0577">9529 5291 16767,'0'0'128,"0"0"-18,0 0 58,0 0 124,0 2 290,0 4 22,-1 0-96,1-1-86,-1 0-77,0 0-66,1 0-57,-1 0-48,0 0-37,-4 22 384,4-21-362,1 2 54,0 9 129,1 0-77,-1-1-59,-1 30 251,-1-26-233,-1 1-60,-1 10 34,2-1-48,2 35-31,0-45-120,0 1-53,1-9-71,1-5-35,0-1-84,-2-4 70,1 1-42,0 0-74,0 0-63,0-1-70,0 1-77,-1 0-84,1 0-92,-1 0-98,0 0-105,0-2 10,0 1-118,0-1-104,0 0-92,0 1-339,0-1-90,0 1-409,0 0-1109</inkml:trace>
  <inkml:trace contextRef="#ctx0" brushRef="#br0" timeOffset="518482.175">11066 5364 17791,'-5'0'21,"0"0"38,-5 0 143,-10 2 391,6 5-188,-4-1-46,16-4-301,-1-1 1,0 1-1,0 0 1,1 0-1,-1 0 1,1 0-1,-2 2-58,-1 1 82,0-1 15,0 1-1,0-1 0,1 1 0,0 0 1,0 1-1,0-1 0,0 1 1,1-1-1,0 1 0,1 0 0,-1 1 1,1-1-97,-4 17 131,3 1 69,1 1 59,4-1 46,-1-19-213,0 0 1,1 0 0,-1 0-1,1 0 1,0 0-1,1 1-92,-1-2 69,0 0 0,0-1 0,1 0 0,-1 0 0,1 1 0,0-1 0,0-1 0,0 1 0,0 0 0,1-1-1,-1 0 1,0 0 0,4 2-69,18 5 353,4-2-49,-13-5-56,-1 0-1,12-1-247,7-4 267,-2-6-53,-2-3-49,-1-3-43,-18 9-58,-1-1 0,1 0 0,-1-1 0,0 0 0,-1-1 0,0 0 0,0 0 0,6-10-64,7-13 194,-18 25-101,0 0 1,-1 0-1,2-5-93,-4 6 71,1 0-1,-1 1 1,0-1 0,0 0-1,0-1-70,-1 2 82,0-1 0,-1 0 0,1 1 0,-1-1 1,-1-4-83,0 4 53,0 0 0,0 0 0,-1 0 1,1 1-1,-2-2-53,-11-15 135,0 5-63,-2 2-48,-7-1-76,-1 3-110,12 7 34,0 2-35,0 1-38,-1 0-38,7 2 106,0 1-36,0 1-48,1 0-58,0 0-67,0 1-79,1 0-87,0 1-98,2-1 142,0 0-51,-1 0-53,1 1-58,0-1-60,0 1-64,1 0-65,-1-1-69,2 0 164,-1-1-69,1 0-63,0 0-57,0 0-548,-1 1-95,1-1-73,0 0-54,-2 2-1132</inkml:trace>
  <inkml:trace contextRef="#ctx0" brushRef="#br0" timeOffset="518974.9109">12275 5310 20095,'-11'-1'379,"1"-3"136,4 2-31,1 3-105,0 1-9,-2 2 63,3-2-321,-4 4 139,-1 0-42,6-4-128,0 0 1,0 1 0,1 0-1,-1 0 1,1 0-1,-1 0 1,0 2-82,-5 11 287,6-12-209,-1 3 59,0 0-1,1 0 0,0 0 0,0 1 0,0-1 1,0 7-137,8 19 512,-6-29-466,2 10 172,-1-8-73,0 0 0,1 0 1,0-1-1,0 1 0,1 2-145,6 9 268,-3-9-232,-1-1-1,1 0 1,1 0-1,-1 0 1,1-1-1,6 4-35,2 0 96,1-3 50,1-4 66,-1-3 81,-11-1-250,-1 0 1,0 0-1,0 0 0,0-1 1,1 0-1,-2 1 0,1-1 1,0-1-1,2 0-43,-4 1 46,0 1 0,0-1 0,-1 0 0,1 0 0,0 0 0,0-1-46,3-7 196,-1 0 51,2-5 98,-2 3-113,0 0-43,-1-1-45,-2-2-51,-1 4-30,-1 0 0,-1 0 1,1-1-64,-2 0 50,0-1 0,-4-9-50,4 14 8,0 1 1,0 0 0,0 0-1,-1 0 1,0 1-1,-1-1 1,1 1-1,-1 0 1,0 0 0,-1 0-1,-1 0-8,-8-5-23,6 5-84,5 3 2,-1-1-44,1 0 30,2 2 15,0 1-36,1 0-40,-1 1-42,0-1-48,1 1-52,-1 0-54,1 0-60,-1 1-63,1-1-67,-1 1-72,0 0-74,1 0-79,-1 0-84,0 0-122,0 0-97,1-1 587,0 0-33,0 1-632,0-1-112,0 0-97,0 0-386,0 1-96,-1-1-467,0 0-1268</inkml:trace>
  <inkml:trace contextRef="#ctx0" brushRef="#br0" timeOffset="521890.9811">13406 5111 11392,'-2'0'1280,"1"0"-1186,0 0 78,0 0 66,0-1 56,0 1 37,1 0 33,-3-2 1480,3 2-1337,0-1-77,0 0-101,0 0-217,0 1-39,0-1-43,-1 0-48,1 1-51,0-1-55,0-1 725,0 2-242,1 0-41,-1 1-76,1-1-66,-1 0-54,2 0-1,2-1-36,-3 1 5,0 0 82,-1 0-19,1-1 47,-1 1 51,0 0 59,0-2-225,0 1 37,0-1 209,-3-1 1058,3 3-1137,-1-1-52,0 1-66,0 0-87,0 0-103,-1 0-122,2 0 181,0 0 1,0 0 0,0 0 0,0 0-1,0 0 1,0 0 0,0 0 0,0 0-1,0 0 1,0 0 0,0 0 0,0 0-1,-1 0 1,1 0 0,0 0 0,0 0-1,0 0 1,0 0 0,0 0-1,0 0 1,0 0 0,0 0 0,0 0-1,0 0 1,0 0 0,0 0 0,0 0-1,0 0 1,0 0 0,0 0 0,0 0-1,0 0 1,0-1 0,0 1 0,-1 0-1,1 0 1,0 0 0,0 0 0,0 0-1,0 0 1,0 0 0,0 0 0,0 0-1,0 0 1,0 0 0,0 0 0,0 0-1,0 0 1,0 0 0,0 0-1,0 0 1,0-1 0,0 1 0,0 0-1,0 0 1,0 0 0,0 0-4,1 0 8,-1 0-1,0-1 1,0 1-1,0 0 1,0-1-1,0 1 1,0 0-1,-1 0 1,1-1 0,0 1-1,0 0 1,0 0-1,0-1 1,0 1-1,0 0 1,0 0-1,-1-1 1,1 1 0,0 0-1,0 0 1,0-1-1,0 1 1,-1 0-1,1 0 1,0 0-1,0 0 1,-1-1 0,1 1-1,0 0 1,0 0-1,-1 0-7,-3-3 150,0-4 21,-3 3 42,4 0-106,0 1 24,-5 0 36,1 0-62,-5-2 74,-1 4 28,3 1-109,-20 0 277,21 0-315,-2 1 46,-1 3-19,2 0-24,-3-1 23,-17 4 87,10-5-26,9-1-28,-13 6 239,15-5-264,0-2-47,-140 0 596,0 0-101,-32 0 11,-90 0 162,267 0-713,1 0-1,0-1 0,-1 0 1,1 1-1,-4-3-1,4 2-5,-1 0 1,0 0-1,0 0 0,0 1 1,0-1-1,0 1 5,-4-1 0,5 1 0,1 0 0,-1 0 0,1 0 0,0 0 0,-1 0 0,1 1 0,-1-1 0,1 1 0,-1 0 0,-11 3 24,8-3 1,0 1 0,0-2 0,0 1 0,0-1 0,-3 0-25,-7 0 78,-8-1-49,20 1-29,-1 0 0,0 0 0,1 1 0,-1 0 0,-2 0 0,-3 3 0,7-3 3,1 0-1,0-1 0,0 1 1,-1 0-1,1-1 0,0 0 1,-1 1-1,1-1 0,-1 0-2,-14-1 72,-11 1-3,10 3 25,7 0-29,7-2-19,-1 0 0,1 0 0,0 0 0,-1 0 0,1-1 0,-1 0-46,-10 1 43,-5 3-46,-3 1 22,5-4 72,13-1-69,0 1 0,0-1-1,1 1 1,-5 2-22,3-2 16,1 1-1,-1-1 1,1-1-1,-6 1-15,-69-1 45,0 0 77,-55 0 204,-84 0 325,124 0-408,-2 0-64,0 0-102,94 0-73,-1 0 0,1-1 1,-1 0-1,1 0 0,-3-1-4,2 1 4,0 0-1,0 0 1,0 0-1,1 1 1,-1-1-1,-1 1-3,-7 0 59,-9-1-11,3 4-48,10 1 0,7-4 0,0 1 0,0-1 0,0 1 0,0-1 0,0 1 0,0-1 0,0 0 0,0 1 0,0-1 0,-1 0 0,1 0 0,0 0 0,0 0 0,0 0 0,-7 0 0,2 1 0,1-1 0,-1 0 0,1-1 0,-6 0 0,0-3 1,7 3 2,0 0 1,-1 0-1,1 0 0,-1 0 1,1 1-1,-1 0-3,-18 0 144,-1 0-62,0 0-82,0 0-98,18 0 77,0 0 1,0 1-1,0 0 0,-6 2 21,6-2-18,0 1 1,0-1-1,-1 0 1,1-1 0,0 0 17,-35 0-101,-1 0 104,-93 0 257,107 0-244,0 0-45,24 0 48,1 0 1,0 0-1,0-1 0,0 0 0,0 1 1,0-1-1,-1-1-19,-9-1 56,-3 1-34,-10 2-44,-49 0-138,43 0 129,30 0 35,1 0 0,0 0-1,0 0 1,0 0 0,0-1-1,0 1 1,0 0 0,0-1 0,-1 1-1,1 0 1,0-1 0,0 1 0,0-1-1,0 0-3,-7-3 55,6 4-48,-1-1 0,1 1 0,0-1 1,0 1-1,-1 0 0,1 0 0,0 0 0,-2 1-7,1-1 13,0 1-1,0-1 1,0 0 0,0-1-1,0 1 1,0 0-1,0-1 1,0 1-1,-1-1-12,-3-2 40,5 2-34,0 0 1,0 0 0,0 0 0,0 1-1,0-1 1,0 1 0,0-1 0,0 1-1,-1 0 1,0 0-7,-10-2-56,-8-3-141,4 0 66,9 3 76,-14-4-18,-1 0 91,1-1 74,2-2 54,4 2-60,12 6-75,1 0-1,-1 1 1,0-1-1,1 1 1,-1 0-1,0 0-10,-13-2 62,2-2-91,10 3-3,0 0 0,0 0 0,0 0-1,0 0 1,-2 1 32,4 0-4,0 0 0,0-1-1,-1 1 1,1-1 0,0 0-1,0 0 5,-12-3-31,0 2-40,5 2 53,4 0-4,1 0 0,0 0 0,0 0 0,0-1 0,-1 0 22,-5-2-16,-4-1 51,-2 2 53,-12 2 46,-1 0-95,-5 0-76,-18 0-78,49 0 142,1 1 0,-1-1 0,0 1-1,1 0 1,-1 0 0,0 0-27,-12 3 83,5-2-71,-1-3 23,5 1-17,0 0 0,0 0 0,0 1 0,-5 0-18,1 2 12,6-1 4,1-1 0,-1 0-1,1 0 1,-1-1 0,1 1 0,-1-1-16,-14 0 56,-15-1 47,14 4-113,9 0 10,9-2-2,0 0-1,0 0 1,0 0 0,0-1-1,0 1 1,0-1-1,0 0 1,0 0 0,-3 1 2,1-1-21,0 0 0,0 1 0,0 0 1,0 0-1,0 0 0,1 1 0,-1-1 1,-2 2 20,-18 6-69,10-6 77,6 0 11,0-1 1,0-1 0,0 0 0,0 0 0,-1 0-20,5-1 9,1 0 0,0 1 1,0-1-1,0 1 0,0 0 1,0 0-1,-1 0-9,1 0 12,-1 0 0,1 0 0,-1 0 0,1-1 0,-1 1 0,1-1 0,-2 0-12,-3 0 0,3 0 0,-1 0 0,1 0 0,-1 1 0,-4 0 0,-2 2 0,8-1 0,0-1 0,-1 0 0,0 0 0,1-1 0,-3 1 0,5-1 0,-1 0 0,1 0 0,-1 0 0,1 0 0,-1 1 0,1-1 0,-1 1 0,1 0 0,-1 0 0,-1 1 0,-12 4 0,14-5-1,-3 0-3,0 1 0,-1 0 0,1-1 0,0 0 0,-6 0 4,9-1-6,0 0 0,1 0 0,-1 0 1,0 0-1,0 0 0,1 1 0,-1-1 0,0 1 1,1-1-1,-1 1 0,0 0 0,0 0 6,1 0-3,-1 0 0,0-1 0,1 1 0,-1 0 0,0-1 0,1 0 0,-1 1-1,0-1 1,0 0 0,1 0 0,-1 0 0,-1 0 3,0 1 7,-1-1 0,1 1 0,-1-1 0,1 1 0,-3 1-7,2 0 12,0-1 0,0 0 0,1-1 0,-1 1 0,0-1 0,-1 1-12,2-1 3,-1 0 1,0 1 0,1 0 0,-1-1 0,1 1 0,-2 1-4,1-1-1,1 0 1,-1 0 0,1 0 0,-1-1-1,0 1 1,0-1 0,-5 0 0,7-1 0,-1 1 0,1 0 0,0 0 0,-1 0 0,1 1 0,-1-1 0,1 0 0,0 1 0,-2 0 0,-4 1 0,-1 0 0,1 0 0,-1-1 0,1 0 0,-9 0 0,13-1-2,0 0 0,1 0 0,-1 1 0,1 0 0,-1 0 1,1 0-1,-1 0 2,1 0-14,0 0 1,0 0 0,-1 0-1,1-1 1,0 1 0,0-1-1,-1 0 14,0 0-51,2 0-7,1 0-35,-1 0-17,1 0-37,0 0-41,0 1-46,0-1-1,0 0-38,0 0-42,0 0-44,0 0-49,0 0-50,1 1-54,-1-1-57,0 0-59,0 1-57,1-1-53,-1 0-52,0 1-47,0-1-45,1 0-42,-1 1-39,0-1-239,1 1-48,-1-1-40,0 1-37,1 0-305,-1-1-36,-2 3-3462</inkml:trace>
  <inkml:trace contextRef="#ctx0" brushRef="#br0" timeOffset="522120.1937">8590 5186 32127,'-11'0'50,"-1"0"81,-1 0 83,-16 0 357,18 0-408,4 0-74,-1 0-42,0 0-50,0 0-61,-1 0-88,0 0-100,0 0-110,0 0-125,5 0 194,-1 0-37,1 0-37,-1 0-39,1 0-41,-1 0-42,1 0-44,-1 0-46,4 0-52,0 0-57,0 0-54,0 0-52,0 0-48,0 0-45,0 0-42,0 0-39,-1 0-241,1 0-46,0 0-43,0 0-36,-1 0-307,1 0-36,-4 0-3480</inkml:trace>
  <inkml:trace contextRef="#ctx0" brushRef="#br0" timeOffset="522121.1937">8253 5197 32639,'-1'-1'0,"-1"0"0,1-1 0,0 1 0,-1 1 0,1-1 0,-1 0 0,1 0 0,-1 1 0,0-1 0,1 0 0,-1 1 0,0 0 0,1-1 0,-1 1 0,-25 0 0,14 0 0,10 0-140,1 0 39,-3 0 1,2 0 94,0 0 35,-1 1 61,0-1 40,-6 0 244,6 1-294,1-1-49,0 0-54,0 0-54,0-1-62,0 1-73,0 0-26,1 0-62,-1 0-67,0-1-72,0 1-77,0-1-83,0 1-87,0-1-94,2 1 152,-1 0-57,1-1-53,0 1-52,-1 0-47,1-1-45,-1 1-42,1-1-39,-1 1-239,0-1-48,0 1-40,1-1-37,-2 0-305,1 1-36,-5-3-3462</inkml:trace>
  <inkml:trace contextRef="#ctx0" brushRef="#br0" timeOffset="522468.1977">7956 5174 32639,'-8'0'0,"5"0"0,0 1 0,1-1 0,-1 0 0,0-1 0,1 1 0,-1 0 0,0-1 0,-1 0 0,-2-1 0,4 1 0,-1 0 0,1 0 0,0 0 0,-1 1 0,0-1 0,1 1 0,-1-1 0,1 1 0,-1 0 0,1 0 0,-1 0 0,0 1 0,0-1 0,-9 3 0,6-1 0,-1-1 0,0 0 0,0 0 0,-4 0 0,6-1 0,1 0 0,0 1 0,0 0 0,0 0 0,-4 1 0,-7 2 0,2-2 0,5-1 0,1 0 0,0 1 0,0 0 0,-4 2 0,-38 8 0,39-8 0,8-3 0,-1 0 0,1 0 0,0-1 0,0 1 0,-1-1 0,1 1 0,0-1 0,-1 0 0,1 0 0,-4 0 0,1 1 0,0 0 0,-1 0 0,1 0 0,-1 0 0,1 1 0,0-1 0,0 0 0,0 0 0,0-1 0,-1 1 0,-2-2 0,6 1 0,-1 0 0,1 0 0,-1 0 0,1 0 0,0 0 0,-1 0 0,1 1 0,-1-1 0,0 1 0,-4 2-2,-5 2-26,-1-4-49,-92-1 193,69 0-137,2 0-74,30 0 91,1 0 0,-1 0-1,1-1 1,-1 1-1,1-1 1,-3-1 4,5 2 0,-1 0 1,0-1-1,1 1 0,-1 0 1,0 0-1,1-1 0,-1 1 1,0 1-1,0-1 0,1 0 0,-1 0 1,0 1-1,1-1 0,-1 1 1,1-1-1,-2 1 0,-5 1 17,0-1 0,1 0 0,-1-1 0,0 0 0,0 0 0,-4-1-17,-12 0 26,-7 2-26,18 0 0,-1-1 0,1 0 0,0-1 0,-10-2 0,8 0-7,0 1 0,0 0 0,-13 1 7,26 1-156,0 0 60,0 0 50,0 0 42,-2 0 87,-5 0 265,6 0-291,0 0-63,1 0-38,0 0-34,0 0-42,0 0-44,0 0-67,0 0-64,0 0-69,0 0-75,-1 0-81,1 0-87,0 0-93,-1 0-100,2 0 173,-1 0-57,1 0-53,0 0-50,-1 0-48,1 0-44,-1 0-41,1 0-39,-1 0-239,0 0-45,0 0-42,1 0-35,-2 0-304,1 0-36,-5 0-3442</inkml:trace>
  <inkml:trace contextRef="#ctx0" brushRef="#br0" timeOffset="523020.3795">6829 5239 31871,'-6'0'-2,"0"-1"36,-16 1 181,12 3-185,2-1 6,0 0-1,-1-1 1,1 1 0,0-1-1,-1-1 1,-3 0-36,-7 0 48,-28 0 136,17 0-139,25 0-45,0 1 0,1-1 0,-1 1 0,1 0 0,-1 0 0,1 0 0,-1 1 0,1 0 0,3-2 0,-19 2 0,-1-1 0,11 3 0,8-3 0,0 0 0,0 0 0,0-1 0,0 1 0,-1-1 0,1 1 0,0-1 0,0 0 0,0 0 0,-2 0 0,1 1 0,-1-1 0,1 1 0,0-1 0,0 1 0,-4 1 0,4 0 0,0-1 0,0-1 0,-1 1 0,1 0 0,0-1 0,-4 1 0,-12-2 0,9 1 0,1-1 0,0 2 0,0-1 0,-9 2 0,8 1 0,-1-1 0,0 0 0,0-1 0,0 0 0,-10-1 0,-2-1-1,13 1-3,0-1 0,0 2 0,0-1 0,0 1 0,-2 1 4,4 0-23,-3 0-40,0 0-1,0-1 0,-9 1 64,4-3-21,5 1 21,0 0 0,0 1 0,-3 0 0,-38 10-4,18-4 29,24-6 9,-1 1 0,1-2 0,-2 0-34,-34-1-11,12 1-80,5-1 87,19 0 21,0 1 0,0 1 0,0-1 0,-5 2-17,-1 2-11,9-3-13,0 1 0,0-1 1,0-1-1,-4 1 24,-35-1-15,-64 0 51,105 0-37,0-1 0,-1 1 0,1-1 0,0 0 0,-3-1 1,3 0 5,0 1 0,0 0 1,0 0-1,0 1 0,-3 0-5,-3 0 37,3 0-14,1 0 0,0 0 0,0 0-1,-5-2-22,-1-1 37,-9-2 23,4 4-50,0 0-10,0-2 0,-18-3 0,27 4 0,-68-16 0,57 15 0,10 2 0,-1-2 0,-10-2 0,-5-3 0,-23-3 0,28 10 0,16 1 0,0 0 0,0 0 0,0-1 0,-5 0 0,-1-3 0,7 3 0,0 0 0,-1 0 0,1 0 0,-1 1 0,1-1 0,-3 1 0,5 0-119,1 0 38,-2 0 13,-1-1 108,1 1 57,-5-1 189,4 0-186,2 1-100,0-1-38,0 1-45,0-1-51,0 1-36,0 0-53,0-1-56,0 1-63,0-1-67,1 1-73,-1-1-77,0 1-83,0-1 207,1 1-35,0 0-161,0 0-57,0-1-54,0 1-52,0 0-48,0 0-45,0 0-42,0 0-39,0 0-241,-1 0-46,1-1-43,0 1-36,-1 0-307,1 0-36,-4 0-3480</inkml:trace>
  <inkml:trace contextRef="#ctx0" brushRef="#br0" timeOffset="523215.739">4859 5218 32639,'-13'0'0,"7"0"0,1 1 0,-1-1 0,0-1 0,1 1 0,-5-2 0,0-2 0,8 3 0,-1 1 0,1-1 0,0 0 0,0 1 0,-1-1 0,1 1 0,-1-1 0,1 1 0,0 0 0,-26 1 0,16 0 0,-1-1 0,1 0 0,0-1 0,-8-1 0,16 1-12,1 0-31,1 0-33,0 1-50,-1-1-47,1 1-64,0-1-75,0 0-85,0 1-94,0-1-105,0 1-115,0 0-126,0-1 206,1 1-57,0 0-54,0 0-52,-1-1-48,1 1-45,0 0-42,0 0-39,-1 0-241,1 0-46,0 0-43,-1 0-36,1 0-307,-1 0-36,-2 0-3480</inkml:trace>
  <inkml:trace contextRef="#ctx0" brushRef="#br0" timeOffset="523216.739">4532 5197 32639,'-5'0'0,"4"0"0,-1 0 0,1 0 0,-1 0 0,1 0 0,-1 0 0,1 0 0,0-1 0,-1 1 0,1 0 0,-1-1 0,-2-1 0,0 1 0,0-1 0,1 1 0,-1 0 0,0 0 0,0 0 0,-1 1 0,1 0 0,0-1 0,0 1 0,0 1 0,0-1 0,0 1 0,-4 0 0,5 0-26,0 0-66,1 0-70,0 0-105,0-1 51,1 1-51,0-1-55,-1 0-62,1 1-66,0-1-72,0 1-78,-1-1-81,1 0 53,0 0-57,0 1-53,0-1-52,0 0-47,0 0-45,0 0-42,0 0-39,0 0-239,-1 1-48,1-1-40,0 0-37,-1 0-305,1 0-36,-4 0-3462</inkml:trace>
  <inkml:trace contextRef="#ctx0" brushRef="#br0" timeOffset="523401.4154">4332 5206 32639,'-40'0'0,"38"0"0,1 0 0,0 0 0,0 0 0,0 1 0,-1-1 0,1 0 0,0 0 0,0 1 0,0-1 0,0 1 0,0-1 0,0 1 0,-1 0 0,1 0 0,0-1 0,0 1 0,0 0 0,0-1 0,0 1 0,0-1 0,0 1 0,-1-1 0,1 0 0,0 0 0,0 1 0,0-1 0,-1 0 0,1 0 0,0 0 0,-29 0 0,-65 0 0,92 0-211,0 0 96,1 1 79,-1-1 64,1 1 67,-4 1 306,4-1-277,1 0-95,0 0-34,-1-1-39,1 1-46,0-1-53,0 1-61,-1-1-65,1 1-74,-1-1 71,1 0-37,0 0-40,0 0-41,-1 1-44,1-1-45,-1 0-47,1 0-49,0 0-53,1 0-57,-1 0-53,1 0-52,-1 0-47,1 0-45,-1 0-42,1 0-39,-1 0-239,0 0-48,1 0-40,-1 0-37,0 0-305,1 0-36,-3 0-3462</inkml:trace>
  <inkml:trace contextRef="#ctx0" brushRef="#br0" timeOffset="523993.7352">4005 5250 32639,'-73'0'0,"69"0"0,1 0 0,0 0 0,-1 1 0,1 0 0,0 0 0,-1 0 0,0 0 0,0 1 0,0-1 0,0-1 0,0 1 0,0 0 0,-1-1 0,-19-1 0,15 1 0,-1-1 0,1 1 0,0 1 0,-1 0 0,-3 1 0,3 0 0,4 0 0,0-1 0,0 1 0,-1-2 0,1 1 0,0-1 0,-2 1 0,4-1 0,-1 0 0,1 1 0,-1 0 0,1 0 0,-1 0 0,-1 1 0,1-1 0,-1 0 0,1 0 0,-1 0 0,-2-1 0,0 1 0,1 0 0,-1 1 0,1 0 0,0 0 0,-2 1 0,6-2 0,-41 17 0,24-15 0,6 4 0,-38 7 0,34-7 0,14-4 0,0-2 0,0 1 0,-1 0 0,1-1 0,0 0 0,-1 0 0,1 0 0,-1-1 0,0 1 0,0-1 0,0 0 0,1 1 0,-1 0 0,0 0 0,-1 1 0,0-1 0,1 0 0,0 0 0,-1 0 0,1 0 0,-3-1 0,-4 1 0,1 0 0,-9 2 0,7-1 0,0 0 0,-11 0 0,19-2 0,0 0 0,-1 1 0,1 0 0,0 0 0,-1 1 0,1-1 0,0 0 0,0 0 0,0 0 0,0 0 0,-1-1 0,-3 1 0,0 0 0,0 0 0,0 1 0,0 0 0,-6 3 0,-9 2 0,11-3 0,4-2 0,1 0 0,-1 0 0,0-1 0,-5 1 0,12-3 0,1 1 0,-1 1 0,0-1 0,0 0 0,1 0 0,-1 1 0,0-1 0,0 1 0,1-1 0,-1 1 0,1 0 0,-2 0 0,2 0 0,-1-1 0,0 1 0,1 0 0,-1-1 0,0 1 0,1-1 0,-1 1 0,0-1 0,1 0 0,-1 0 0,0 0 0,-1 0 0,-9-1 0,7 1 0,1-1 0,0 1 0,0 0 0,0 0 0,0 1 0,0-1 0,0 1 0,-3 1 0,1 0-18,0-1-1,0 1 1,1-1 0,-1 0 0,0 0-1,0-1 1,-6 1 18,-164-1 38,101 0-76,70 0-29,4 0 3,-1 0-35,1 0-17,0 0-36,0 0-41,-1 0-45,1 0 0,1 0-38,-1 0-42,0 0-44,0 1-47,0-1-51,0 0-53,0 0-57,1 1-57,-1-1-57,0 0-53,0 1-50,1-1-48,-1 0-44,0 1-41,1-1-39,-1 1-239,0-1-45,1 1-42,-1-1-35,0 1-304,0 0-36,-1 1-3442</inkml:trace>
  <inkml:trace contextRef="#ctx0" brushRef="#br0" timeOffset="524201.2656">2530 5459 32639,'-63'0'0,"57"1"0,0-1 0,0 1 0,0 1 0,0-1 0,0 1 0,1-1 0,1 0 0,-1 0 0,0-1 0,-4 1 0,5-1-40,2 0-15,1 0-36,-1 0-19,1 0-35,0 0-42,0 0-47,0 0 0,0 0-38,0 0-43,-1 0-44,1 0-49,0 0-50,0 0-54,0 0-57,0 0-59,0 0-57,0 0-53,0 0-52,0 0-47,0 0-45,0 0-42,0 0-39,0 0-239,-1 0-48,1 0-40,0 0-37,-1 0-305,1 0-36,-4 0-3462</inkml:trace>
  <inkml:trace contextRef="#ctx0" brushRef="#br0" timeOffset="524202.2656">2266 5491 32639,'-1'0'0,"-1"0"0,0 0 0,1 0 0,-1 1 0,1-1 0,-1 0 0,1 1 0,-1-1 0,0 1 0,1-1 0,0 1 0,-1 0 0,0 0 0,1 0 0,-1 0 0,0-1 0,0 1 0,1-1 0,-1 1 0,0-1 0,0 0 0,0 1 0,0-1 0,1 0 0,-2 0 0,0 0 0,-1 0 0,1 1 0,0 0 0,-1-1 0,-2 3 0,2-2 0,0 0 0,0 0 0,1 0 0,-1-1 0,0 1 0,-1-1 0,-12 0 0,10-1 0,0 1 0,0 0 0,-1 1 0,1-1 0,-3 2 0,-1 1 0,7-2 0,0 1 0,-1-1 0,1-1 0,-1 1 0,1-1 0,-1 1 0,0-1-40,4 0-16,0 0-35,-1 0-19,1 0-37,0 0-41,0 0-46,0 0-1,0 0-40,0 0-41,0 0-45,0 0-49,0 0-51,0 0-54,1 0-57,-1 0-59,0 0-57,0 0-54,1 0-52,-1 0-48,0 0-45,1 0-42,-1 0-39,0 0-241,1 0-46,-1 0-43,0 0-36,0 0-307,1 0-36,-3 0-3480</inkml:trace>
  <inkml:trace contextRef="#ctx0" brushRef="#br0" timeOffset="525029.2161">1951 5544 32639,'-2'2'0,"1"-1"0,-1 0 0,0 0 0,1 0 0,-1 0 0,0 0 0,0-1 0,1 1 0,-1 0 0,0-1 0,0 1 0,0-1 0,0 0 0,0 0 0,0 1 0,0-1 0,0-1 0,0 1 0,0 0 0,-3 0 0,1 0 0,0 1 0,1-1 0,-1 1 0,0 0 0,1 0 0,-2 0 0,2 0 0,-1 1 0,1-2 0,-1 1 0,0 0 0,1-1 0,-2 1 0,2-1 0,0 0 0,-1 0 0,1 1 0,0 0 0,0-1 0,0 1 0,-1 1 0,1-1 0,0 0 0,-1 0 0,1 0 0,-1-1 0,1 1 0,-1-1 0,-1 0 0,-65 0 0,66 0 0,1 1 0,-1-1 0,0 1 0,1-1 0,-1 1 0,0 0 0,0 1 0,1-1 0,1 0 0,-1 0 0,0-1 0,0 1 0,0-1 0,-3 1 0,-16-2 0,13 1 0,1-1 0,-1 1 0,1 1 0,-1 0 0,-1 1 0,0 1 0,8-2 0,0 0 0,0 0 0,0-1 0,-1 1 0,1-1 0,0 1 0,0-1 0,0 0 0,-2 0 0,-112 0 0,113 0 0,0 1 0,1-1 0,-1 1 0,0-1 0,1 1 0,-1 0 0,1 0 0,-1 0 0,1 0 0,-2 1 0,2-1 0,0-1 0,0 1 0,0-1 0,0 1 0,0-1 0,0 0 0,0 0 0,0 0 0,0 0 0,0 0 0,0-1 0,-4 1 0,-24 1 0,20 0 0,-1-1 0,0 0 0,0-1 0,0 0 0,-2-1 0,3-2 0,8 4 0,0-1 0,0 0 0,0 0 0,0 1 0,0-1 0,-1 1 0,1 0 0,0-1 0,-2 1 0,-1 0 0,1 0 0,-1-1 0,1 0 0,0 0 0,-2 0 0,1-1 0,-1 1 0,1 0 0,-1 0 0,1 0 0,-3 1 0,0 0 0,2 0 0,1 0 0,-1 0 0,1 0 0,-6-2 0,0-1 0,7 1 0,0 1 0,-1 0 0,1 0 0,-1 1 0,1-1 0,-1 1 0,-193 0 0,196 0 0,1 0 0,0 0 0,0 0 0,0 0 0,0 1 0,0-1 0,0 0 0,0 1 0,-1-1 0,1 0 0,0 1 0,0 0 0,0-1 0,0 1 0,-7 3 0,3-3 0,0 0 0,0 0 0,0-1 0,0 1 0,0-1 0,0 0 0,0-1 0,-2 0 0,-3 0 0,0-1 0,0 0 0,-4-2 0,10 3 0,0 0 0,0 0 0,-1 1 0,1-1 0,0 1 0,0 0 0,0 1 0,-3-1 0,-6 1 0,-84-1 0,94 0 0,-1 0 1,1-1-1,0 1 0,-1-1 0,1 0 1,-2-1-1,1 1-4,0 0 0,1 0 0,-1 0 0,0 0 0,0 1 1,-2 0 3,-18 0-39,13 1 26,-1 0-1,1-2 0,0 1 1,-1-1-1,0-1 14,1-1 0,6 1 0,1 1 0,0 0 0,-1 0 0,1 1 0,-1-1 0,1 1 0,-1 0 13,0 0 0,0-1-1,0 1 1,1-1 0,-1 0 0,0-1 0,1 1-1,-1-1 1,1 0 0,-2 0-13,1 0-1,1 0 0,-1 1 0,1-1 0,-1 1 0,0 0 0,1 1 0,-1-1 0,0 1 0,0 0 0,-4 1 1,0-1-11,2 0 32,-2 0-100,0 0-61,0 1-71,0-1-72,0 0-76,0 0-78,1-1-79,1 0-82,2 0-86,2 0 324,1 0 67,0 0 53,0 1 36,-4-2-331,4 1 262,-1 0-114,1 1 148,1-1-39,-1 1 15,1-1-34,-1 1-36,1 0-39,-1-1-42,0 1-46,0 0-48,0-1-51,1 1 42,-1 0-39,0-1-39,0 1-34,-1-1-729,-1 0-118,-1 0-426,1 0-115,-2 0-517,-3-1-1391</inkml:trace>
  <inkml:trace contextRef="#ctx0" brushRef="#br0" timeOffset="526689.7265">13512 5702 14848,'-1'0'36,"1"0"1,-1 0-1,1 0 0,-1 0 1,1 0-1,0 0 1,-1 0-1,1 0 1,-1 0-1,1 0 1,-1-1-1,1 1 1,0 0-1,-1 0 1,1 0-1,-1 0 1,1-1-1,0 1 1,-1 0-1,1-1 1,0 1-1,-1 0-36,0-3 342,1 0 92,0 2-159,0 1 35,0 0 95,0-1 248,2 4 361,-2-1-60,0 0-83,-2-1-104,1 0-430,0-1-34,0 1-37,0-1-40,-1 1-42,1-1-46,0 1-48,0-1-50,0 0-79,1 1-120,-3 0 297,-7 4 211,3-1 38,4 0-146,-6 3 180,1-4-209,1 0-74,0 0-51,-10 3 52,4-1-2,10-5-104,-3 2 25,-1 0-1,1 0 0,-1-1 0,-1 0-57,-5 0 118,-3-1 47,8 0-108,-8 0 82,2 2 49,4 1-42,4-1-75,0 0-39,-18 0-25,16-3-6,-8 1 38,0 2 71,5 1 1,-4 1 70,-2-2 39,10-2-15,-1 0-33,-9-1 80,4 1-127,0 0-44,1-1-25,-1 2-1,1-1 1,-7 3-56,3 1 103,3-1 103,6-2-50,-1 0 40,-7-1 213,0 0-101,-1 1-84,1-1-62,-3 0-26,-6-3 12,8-1-74,9 3-55,0-1 0,0 1 0,0 1-1,-4-1-18,-17 1-143,1 0 58,-1 0 51,0 0 43,-26 0 99,-74 0 304,89 0-332,0 0-62,16 0-46,-1 0-35,1 0-39,0 0-44,-2 0-65,0 0-63,0 0-67,0 0-74,0 0-80,0 0-86,0 0-91,0 0-98,23 0 186,1 0-53,-1 0-50,1 0-48,-1 0-44,1 0-41,-1 0-40,0 0-36,0 0-223,1 0-44,-1 0-37,0 0-35,-1 0-284,1 0-33,-5 0-3221</inkml:trace>
  <inkml:trace contextRef="#ctx0" brushRef="#br0" timeOffset="528470.3533">12026 5786 31615,'-1'0'0,"-1"0"0,1 1 0,0-1 0,0 0 0,0 0 0,0 0 0,0 1 0,0-1 0,0 1 0,0-1 0,0 1 0,0-1 0,1 1 0,-9 3 0,-6-1-12,-10-3-91,-7 1-38,15 2 75,11-1 24,0-1-1,-1 0 1,1 0 0,-7-1 42,-11 0-20,8-1 20,0 1-1,0 1 1,-5 1 0,13-1 0,-9 2 0,0 0 0,0-2 0,-10 0 0,-23-1 9,-68 0 121,82 0-124,0 0-44,8 2-39,1 1 49,13 0 27,-1-2 0,-5 0 1,-20-2-43,-13 1-49,16 3 99,19 0-7,5-1 0,-1 0 0,-13 0 0,-235-2 0,253 0 3,0 1 0,0 0 0,0 0-1,-1 1-2,3 0 24,-1-1 0,-1 0 0,1 0 0,0-1-24,-74 0 39,50 0 50,25 1-83,1-1 0,-1 1 1,1 0-1,-6 2-6,-5 0-4,-69 11 4,74-11 0,6-1 0,-1-1 0,1 0 0,-1 0 0,1 0 0,-2-1 0,-4 0 0,0 2 0,-8 1 0,7-1 0,0 0 0,-10-1 0,-101-1 52,-77 0 125,115 0-129,69-1 21,2-3-35,10 3-37,0-1-1,0 1 1,0 1-1,-1-1 1,0 1 3,3 0-17,-1-1 1,0 1 0,1-1-1,-1 0 1,1 0 0,-2 0 16,2-1-2,-1 1 1,0 0-1,1 1 1,-1-1-1,1 1 1,-2-1 1,-1 1 1,1 0 0,0-1 0,0 0 0,0 0 0,-1-1-1,-9-2 31,-2 3 40,-77 1-93,-172 0-261,154 0 225,106 0 56,0 0-1,0 1 0,0 0 1,-2 1 2,-21 3 53,4-4 16,14-1-33,0 1 0,0 1 0,1-1 0,-10 4-36,15-4 0,1 0 0,-1-1 0,1 0 0,0 0 0,-3 0 0,2 0 0,-1-1 0,1 1 0,0 1 0,-1-1 0,-2 2 0,-1 0 0,3 0 0,0-1 0,-1 0 0,1 0 0,0 0 0,0-1 0,-2 0 0,-12 0-9,-30 0 167,33 2-66,5 2-73,9-3-19,0 0-1,0 0 0,0-1 1,0 1-1,-1-1 1,1 1-1,-1-1 1,-112 0 0,112 0 0,0 1 0,0-1 0,0 1 0,0 0 0,0 0 0,0 0 0,1 1 0,-1-1 0,0 1 0,-20 7 0,4-4 0,-11 2 21,15 0 61,0-2-53,-6 0-48,10-3-19,0-1 1,-1 0-1,-5-1 38,2 1 5,-11 3 63,-3 1-3,10-4-75,-25-1-22,-33 0-148,45 0 134,-1 0 63,1 0 96,27 0-113,-1-1 0,1 0 0,-1 0 0,0-1 0,0 0 0,-1 1 0,0 0 0,0 0 0,-2 0 0,-25-2-4,-2-4-64,29 5 33,-66-15 14,58 13 23,-25-3 5,12 5 69,19 3-101,-10-2-31,8 0 52,2-2 6,4 1 1,0 1 0,-1 0 1,1 0-1,0 0 0,0 1 0,-2 0-3,-13 0 26,-1 0 40,-86 0 397,69 0-399,30 1-62,-6 3 53,0 0-41,5-3-85,-5-1-65,2 1 59,-4 0 36,7 1 33,1 0 0,0 0 1,-6 3 7,-8 2-90,-15 3 73,17-8-7,0 0-59,10 1 65,7-2 17,-1 0 1,1 0 0,-1 0-1,1 0 1,-1-1-1,1 0 1,-7 0 0,6 0-22,0 0 1,0 0 0,0 0 0,0 1-1,-1 0 22,-5 2-18,6-1 18,1-1-1,-1 0 1,1 0-1,-1-1 1,1 1-1,-1-1 1,-5 0 1,5-1 3,0 1 0,0 1 0,-1-1 0,1 1 0,-1 0-4,-5 2 45,-7 1 12,5-3-52,-9-1-28,0 0 33,-51 0 111,43 0-101,26 1-19,1-1-1,0 0 1,0 1-1,0-1 1,0 1 0,0 0-1,-1 0 0,-9 3-19,-3-2-73,11-2 87,-1 1-1,1 0 0,0 0 0,-4 1 6,4 0 1,0-1-1,-1 0 1,1 0-1,-4-1 0,8 0 0,-1 0 0,0 0 0,0 1 0,1-1 1,-1 0-1,0 0 0,0 1 0,1-1 0,-1 1 0,0 0 0,1-1 0,-1 2 0,-7 1-23,-5-1-62,9-2 80,0 1 0,0 0-1,0 0 1,-4 1 5,4-1-5,-1 1-1,1-1 1,-1 0 0,-5-1 5,1 1-75,0 1 43,-5 2 44,1 0 48,-13 4 87,8-6-110,17-2-203,-1 1 62,0-1 54,1 0 46,-1 0 42,0 1 35,-7 0 261,6 0-221,-1 0-64,2 0-109,-1 0-110,2 0 36,0-1-37,0 1-40,0-1-44,1 1-8,-1-1-38,0 1-41,1-1-42,-1 0-44,0 1-47,1-1-49,-1 1-51,1-1-36,0 0-56,0 1-51,0-1-50,0 0-47,0 1-43,0-1-41,0 1-38,-1-1-233,1 1-45,0-1-41,0 1-35,-1-1-297,1 1-35,-4 1-3369,5-2 4987</inkml:trace>
  <inkml:trace contextRef="#ctx0" brushRef="#br0" timeOffset="529027.2345">6618 6082 31103,'-12'-1'0,"9"1"0,-1 0 0,1 0 0,-1 0 0,1 0 0,-1 0 0,1 1 0,-1-1 0,0 2 0,-3 1 0,5-2 0,0-1 0,0 1 0,0 0 0,0 0 0,0-1 0,0 1 0,-1-1 0,1 0 0,0 0 0,-2 0 0,0 1 0,-1-1-1,1 1 1,-1 0 0,1 1-1,-2 0 1,-15 2 23,-5-2 152,1 1-81,14-1-63,1 0 1,-1-1-1,-1-1-31,9 0 0,-1 1 0,1-1 0,-1 1 0,1-1 0,-1 1 0,1 0 0,-2 1 0,2-1 0,0 0 0,0 0 0,0-1 0,0 1 0,0-1 0,0 1 0,-1-1 0,-6 0 0,6-1 0,-1 1 0,1 0 0,0 1 0,0-1 0,-1 1 0,1 0 0,-10 6 0,5-4 0,0-1 0,0 0 0,0 0 0,0-1 0,-8 1 0,-4 0-21,-9 6 120,-2 1 41,10-7-102,6 0-30,0 1 53,11-1-28,0-1 0,0 0 1,0 0-1,0-1 0,-1 0-33,-73 0 225,39 0-165,3 0-47,18-1 48,3-3-91,12 3-6,-1-1 0,0 2 0,0-1 0,0 0 0,-1 1 36,-1 0-50,0-1 0,0 0 0,1 0 0,-6-2 50,0 0-56,-12-2-51,1 0 67,1 0 46,-36-9 97,32 7-84,7 3-41,0-1-44,-24-13 45,30 14 19,-17-2 30,9 4 53,9 1-33,0 0-1,-8-2-47,-9-2 62,9 4-70,14 1 8,0 0 0,0-1 0,0 0 0,0 0 0,0-1 0,-1 1 0,1-1 0,0 1 0,-1 0 0,1 1 0,-2 0 0,6 0-141,0 0 42,0 0 38,0 0 33,-2 0 55,-1 0 80,-9 1 309,8-1-325,3 0-96,-1 0-54,1 0-63,0 0-74,0 0-31,0-1-65,0 1-71,1 0-76,-1 0-82,0-1-89,1 1-95,-1-1-100,2 1 191,0-1-56,0 1-53,0 0-49,0-1-48,0 1-43,0 0-41,0-1-39,0 1-233,-1-1-47,1 1-40,0-1-35,-1 0-300,1 1-34,-4-3-3388</inkml:trace>
  <inkml:trace contextRef="#ctx0" brushRef="#br0" timeOffset="529219.8882">5113 6050 31103,'-7'0'-146,"0"0"64,-1 0 54,1 0 45,-7 0 115,-18 0 352,22 0-384,0 0-65,4 0-55,0 0-37,0 0-41,0 0-48,0 0-67,0 0-66,-1 0-73,1 0-78,0 0-84,0 0-92,0 0-97,0 0-103,5 0 202,0 0-55,-1 0-52,1 0-49,0 0-46,0 0-43,0 0-40,-1 0-38,1 0-231,0 0-44,-1 0-40,1 0-35,0 0-295,-1 0-33,-3 0-3333</inkml:trace>
  <inkml:trace contextRef="#ctx0" brushRef="#br0" timeOffset="529509.9861">4806 6063 30975,'-1'0'4,"0"-1"0,0 1 0,0 0 0,0 0 0,0 0-1,-1-1 1,1 1 0,0 0 0,1-1 0,-1 1 0,0-1 0,0 1 0,0-1-4,-8-3 98,-1 1 31,-1 2-57,-3 1-37,-9 1-37,-3 0 24,4-1 49,-36 0 179,40 0-201,2 0-35,-9 2 55,1 1-34,13 0-44,-1-2 0,-9 1 9,1-2-72,2 1 39,-29 6 52,21-3 69,-9-5-32,12 0 14,13 1-222,0 0 66,0 0 58,0 0 48,-10 0 122,-24 0 369,30 0-408,0 0-69,6 0-57,0 0-40,0 0-44,0 0-51,-1 0-72,1 0-71,-1 0-76,1 0-84,-1 0-90,0 0-98,1 0-103,-1 0-110,7 0 245,1 0-56,-1 0-52,0 0-49,1 0-48,-1 0-43,1 0-40,-1 0-39,0 0-234,0 0-45,0 0-41,1 0-35,-2 0-299,1 0-35,-5 0-3387</inkml:trace>
  <inkml:trace contextRef="#ctx0" brushRef="#br0" timeOffset="530110.5012">3931 6081 31103,'-27'0'-35,"0"0"83,-17 0 165,-27 0 272,40 0-310,0 0-65,-2 0-103,23 1 2,-1 0-1,1 0 1,-2 2-9,3-1-1,-1-1-1,0 0 0,0 0 2,1-1-15,0 1-1,0 0 1,0 0 0,-1 1 15,2 0-22,0-1 0,0 0 0,0 0 0,0-1 22,-26 3-91,1 5 75,-2-1 90,26-6 17,-1 1 0,-8-2-91,5 0 60,2 0-30,1 0 0,0 0-1,-6 2-29,1 1 36,8-1-18,0 0 0,0-1-1,0-1 1,-4 1-18,-1-1 0,0 2 0,-11 1 0,11-1 0,0 0 0,-12-1 0,9 0-2,-1 1 0,1 0 1,-14 4 1,15-2 9,-1-2-1,1 0 1,-14 1-9,7-2 59,4 3-77,1-1-44,-46 8-194,44-8 169,3-3 52,-5 2 56,-4 5 59,-3 1-52,-16-1-86,-4 0-21,17 3 81,7-3-17,1-3-89,-14 1 104,14-2 20,2 1 79,-24 4 44,17-3-89,4-1-58,-3 0-61,-46 13-170,20-8 242,-73 9 118,83-13-150,2 0 42,10-1 49,-18-1 86,37-2-123,-1 0 1,1 0-1,-1 1-29,0 0 21,-1 0-1,1-1 0,-1 0-20,-26-2 0,9 0 0,0 2 0,-8 2 0,28-2 2,-20 2 40,1 0 0,-1-2 0,-26-2-42,-2-7-58,-42-2-188,56 8 166,15 1 56,-16-3 59,15 1 39,-13 1-74,-52 2-24,-127 0-101,173 2-267,-25 5 392,52-4-35,-9 2 25,0 1-1,-4 3 11,-5 1-21,21-6-22,-1 0 0,2 2 1,-1 0-1,1 1 0,-15 8 43,27-12-207,0 1 81,0-1 67,0-1 56,-1 2 61,-13 4 258,11-5-222,1 0-89,0 0-110,2-1-76,-1 0-105,1 1-123,2-2 154,1 0-37,-1 1-38,0-1-42,1 0-42,-1 1-45,0-1-48,0 1-48,0 0-52,0-1-53,2 0 72,0 0-46,0 0-44,0 0-43,0 0-39,0 0-37,-3 1-897,2-1 619,0 0-38,-3 1-1212,-1 1-596,-5 2-1607</inkml:trace>
  <inkml:trace contextRef="#ctx0" brushRef="#br0" timeOffset="532038.4943">1938 5503 9216,'3'-3'53,"-1"1"78,-1 0 107,0 1 223,-3 3 347,0 0-592,0 0-54,1-1 253,0 0-77,1-1-70,-1 1-61,0-1-30,0 0-65,0 0-43,0 0-55,0 0-39,0 0 38,1 0 46,-1 1 65,1-1-3,0 0-64,-2 2-66,2 0 41,0-1 31,-1-1 49,1 1 75,0 0 84,1 0 98,-1-1 113,0 0-202,0 1-37,-1-1 142,1 0-122,-1 0-100,1 0-78,-1 0-76,-1 0-185,1 0 170,0 0 68,1 0 68,-1 0 25,1 0 56,0-1 62,0 1 70,0 0 77,-1 0 84,1 0 90,0 0 97,12 0-539,0 0 59,1 0 49,0 0 40,12 0 310,31 0 894,-38 0-1077,-2 0-72,-4 0-139,-3-1-62,0-1-48,-1 0-35,9-1 22,6-2 68,-9 2-15,0 1-1,0 0 0,5 1-145,25 1 225,-16 0-23,-22 0-102,0-1-35,-1 0-20,1-2-23,4-1 2,10 1 82,-6-4 22,5 2-1,-1 1-10,-4-1 2,-7 1-96,5-3 80,8-5 99,-8 7-146,12-6 72,6 1-85,-28 9-28,-1 0 0,1 1 1,-1 0-1,1-1 1,-1 1-1,1 0 1,0 0-1,-1 0 0,1 0 1,1 0-16,8-1 59,-3-2-34,11-2 70,-2 4-66,-10 0-2,2-3 85,-8 3-97,0 1 1,0-1 0,0 0-1,0 1 1,0-1-1,0 1 1,0 0 0,0-1-1,1 1 1,-1 0-1,0 0 1,0 0 0,0 0-16,7 0 17,1 0 79,14 0 229,-12 0-257,2 0-41,17 0-6,4 0 16,43 0 156,-50 0-167,-26 0-21,1 0-1,-1 0 1,0 0-1,0 0 1,0 1-1,0-1 1,1 0-1,-1 1 1,0-1-1,0 1 1,0 0-1,0-1 1,0 1-5,0 0 7,0-1 0,0 1 0,0-1 0,0 1 0,0-1 0,0 1 0,1-1 0,-1 0 0,0 1 0,0-1 0,0 0 0,1 0-1,-1 0-6,9 0 86,1-2-44,-7 1-11,4-3 52,-2 2 3,1 1 25,1 1 48,6 0-127,22 0 216,-25 0-218,0 0-63,-7 0 33,-3 0 0,15-9 0,-13 7 7,0 2-22,3 0 46,5 0 53,-9 0-72,9 0-5,-6-2-48,-2-2-85,-2 1 42,1 2-26,0 1-37,0 0-68,-1 0-54,0 0-65,-1 0-130,0 0-304,0 0 273,0 0 90,0 0-15,0 0-104,1 0-11,-1 0-104,0 0-121,0 0 331,1 0-36,-1 0-36,0 0-36,1 0-637,0 0-119,0 0-105,0 0-398,0 0-102,0 0-481,2 0-1300</inkml:trace>
  <inkml:trace contextRef="#ctx0" brushRef="#br0" timeOffset="533098.7434">4827 5218 15744,'0'0'1,"-1"0"1,1 0 0,-1 0 0,1 0 0,-1 0 0,1 0 0,0 0-1,-1-1 1,1 1 0,-1 0 0,1 0 0,0 0 0,-1 0 0,1 0-1,-1-1 1,1 1 0,0 0 0,-1 0 0,1-1 0,0 1 0,-1 0-1,1 0 1,0-1 0,0 1 0,-1 0 0,1-1 0,0 1-2,-4-4 71,-5 2 42,3 0-85,4-1 40,0 1 32,0 0 61,-1 1 74,-1 1 90,0-1-32,0 0-80,0 0-8,0-2-92,-4-1 41,4 3-67,0 1 43,-6 0 257,1 0-33,-30 0 1177,26 0-986,-2 0 94,2-1-470,-6-3 39,-4 0 79,4 3 9,-5 1-156,-2 0 58,-2 0 61,1 0 61,16-2-318,0-2 53,8 3-30,0 0 1,0 0 0,0 0 0,0 1-1,0-1 1,0 1 0,-3-1-26,-8 4 41,9-1-20,-6 1 49,3-1 22,-1-1 27,0 0 48,6-1-130,-1 0 0,1 0 0,0 1 0,0 0 0,-3 0-37,-16 7 97,3 0-80,11-6 22,-5 1 66,-5 2 71,16-4-165,0 0 1,0-1 0,-1 0 0,1 1-1,0-1 1,0 0 0,-1 0 0,1 0-12,-10 1 55,-2 6-34,-3-4 1,7 1 51,7-3-46,1 0 0,0 0 1,0-1-1,-1 1 1,1-1-1,0 1 1,-1-1-1,1 0 1,-1 0-28,-2 0 11,-1 1 0,1 0 0,0 0 0,-4 1-11,-17 3 28,10-6 70,8-3-13,7 3-74,0 0 1,0 1-1,0-1 1,0 1-1,0 0 1,0-1 0,0 1-1,0 0 1,0-1-1,0 1 1,0 0-1,0 0 1,0 0-12,-6 0 19,5 1-19,0-1 1,0 0-1,0 0 0,0 0 0,0 0 0,1 0 0,-1-1 1,0 1-1,0 0 0,0-1 0,0 0 0,-1-3-23,0 1-105,-2 2-105,4 1 120,1 0-50,0 0-73,0 0 74,0 0-35,-1 0-218,1 0 162,0 0-33,0 0-36,0 0-38,0 0-40,0 0-42,0 0-44,0 0-42,0 0-40,0 0-38,0 0-36,0 0-32,0 0-767,0 0 524,0 0-35,0 0-1039,0 0-518,0 0-1387</inkml:trace>
  <inkml:trace contextRef="#ctx0" brushRef="#br0" timeOffset="646823.9644">9491 6157 16895,'0'0'406,"0"0"-158,0 0 80,0 0 112,0 0 80,-1-1 128,-2 0-272,-15-11 401,13 9-576,0-1 37,1 0-61,-1 1 33,-11-4 524,6 3-267,5 1-199,-5-3 284,-2 2-115,0 2-100,-1 1-85,-2 2-39,-1 2-74,12-2-114,0 1-1,1-1 1,-1 1-1,1-1 1,-1 1 0,1 0-1,-1 1 1,1-1-1,0 0 1,-2 3-25,-10 15 77,1 7 41,8-13 19,1-1 0,-4 14-137,5 3 108,3-16-67,-2 27 49,2-29-75,2 0 0,0-1 0,0 1 0,2 4-15,3 15 59,-3-19-40,0 0 0,4 7-19,-4-12 12,0-1 0,1 0 0,-1 0 0,1 0 0,2 2-12,-2-2 33,1-1 0,0 0 0,4 3-33,-5-4 43,1 0 0,1 0 0,-1-1 0,4 2-43,-5-3 41,1 0-1,0 0 0,0-1 1,0 1-1,0-1 0,0-1 1,0 1-1,0-1 0,0 1 1,1-2-41,4 1 46,0 0 0,1-1 0,-1-1 0,0 0 0,0 0 0,0-1 0,0-1-46,3-1 76,0-1 1,-1 0-1,0-1 0,0 0 1,1-2-77,-3 2 79,0-1 0,0 0 0,-1-1 1,0 0-1,-1 0 0,0-1 0,2-2-79,7-18 222,-4-3 47,-10 21-58,0 1 1,-1-1-1,0-5-211,-1-18 360,-4 13-183,-3 1-50,-4 1-58,-3 1-71,-5 0 80,12 14-33,0 0 1,-1 1-1,1-1 1,-1 1-1,0 0 1,-4-1-46,-6-2 41,-2 2-49,5 1 8,-1 1 1,1 1-1,-1 0 1,-7 1-1,15 1-29,-1 1 0,1-1 0,-5 2 29,6 0-239,0 0 109,1 0 71,-6 6-4,8-5 13,0-1-36,0 2-80,0 0-91,0-1-111,1-1 136,1 1-36,-1-1-39,1 0-40,0 0-44,-1 0-47,1 0-48,-1 0-52,1 0-55,0 0-56,-1 1-368,0 0-125,1-1 521,0-1-33,0 1-36,0-1-36,0 1-254,0 0-95,0 0-84,0 0-76,-1 0-329,1 0-74,0 1-398,-2 2-1098</inkml:trace>
  <inkml:trace contextRef="#ctx0" brushRef="#br0" timeOffset="647573.7009">11041 6145 19455,'0'3'-4,"-1"-3"51,0-1 45,-1-1 37,0-2 97,-3 0 180,0 1 120,1 1-158,-1 0-59,-2-2 115,5 4-317,0-1 1,0 1-1,0-1 1,0 1-1,0 0 0,-1-1 1,1 1-1,0 0-107,-5 1 322,0 1 70,-2 1-76,-2 2-61,0 2-62,1 1-61,-9 15 80,13-15-141,1 1 1,0-1-1,1 1 0,-1-1 1,2 1-1,-2 6-71,3-8 78,1-1 0,-1 0-1,1 7-77,2 15 168,6 1-68,3 0-67,-7-22-8,0 0 0,0 0 0,1-1 0,1 2-25,-1-2 37,1 0-1,-1 0 0,1-1 1,1 1-37,0 0 44,1-1 0,0 0 0,0 0 0,0-1 1,0 0-1,1 0 0,-1-1 0,1 1 1,0-2-1,0 1 0,0-1 0,1 0 1,-1-1-1,0 0 0,1 0 0,-1-1 0,1 0 1,-1-1-1,0 0 0,6-1-44,-3 0 90,1-1 1,5-2-91,-4 0 114,0-1 0,3-1-114,-5 1 143,-1-1 0,8-5-143,-10 6 117,-1 0 0,0-1-1,5-5-116,-3 0 245,0 0-1,7-12-244,-7 9 268,-1 0-1,2-9-267,-2-2 297,-6 0-70,-3 0-70,-4 1-70,3 18-36,0 0 0,0 0 0,-2-4-51,2 7 17,-1-1 0,1 1 1,-1 0-1,-3-4-17,1 2 2,0 1 0,0 0-1,-1 0 1,0 1 0,0-1 0,0 1 0,-5-2-2,9 5-1,-30-16 20,26 15-1,0-1 0,0 1-1,-1 0 1,1 1 0,-3-1-18,6 2-119,-1 0 44,-3-1 36,-2 0 119,-13 2 244,15 0-285,0 0-90,0 0-111,4 0 32,-1 0-39,1 1-41,0-1-45,0 0-49,0 1-51,0-1-56,0 1-58,0 0-63,0 0-66,1 0-69,-1 0-73,3-1 178,-1 0-47,0 0-46,0 0-42,1 0-40,-1 0-37,0 1-877,0-1 602,0 0-39,0 1-1188,-1 1-588,0 2-1581</inkml:trace>
  <inkml:trace contextRef="#ctx0" brushRef="#br0" timeOffset="648820.4831">12447 6061 1280,'-2'2'12,"1"0"30,-1-1 31,1 0 49,1 0 24,-1 0 49,0-1 55,1 1 62,-1-1 479,1 0-45,0 1-42,-1-1-41,1 0-41,0 0-38,-1 1-38,1-1-35,0 0-36,-1 0-33,1 0 347,-1 0-119,1 0-107,-1 0-15,1 0-122,-1 0-104,1 0-85,-1-1-81,1 1-42,-1-1 260,1 1-194,0 0 87,0 0-91,0 0 33,0 0 37,0 0 41,0-1 42,0 0-52,1 0-47,0 0-43,0 0-12,0-1-45,2-1-3,-1 1-54,3-3 41,-4 3-47,0 1 37,1-5 183,0 3-8,-1 2-133,1 1-63,1 0-46,-2 0 311,-1 0-105,0-1-88,0 1-73,1-1-57,-1 0-40,0-1-130,0 1 131,0 0 90,0 0 9,0 1 40,0-1 49,0 1 52,-1-1 57,1 1 65,0 0 69,0 0 75,-1-1 81,1 1 87,-2 0-468,-1 0 50,-3 0 243,-8 1 768,9 0-865,0 2-140,-1 0-44,-6 3 92,0 2-87,-17 14 144,20-13-148,0-1-92,1-2-38,-4 3-11,11-8-61,0 0 1,0 0-1,0 1 1,0-1 0,0 0-1,0 1 1,0-1 0,0 0-1,1 1 1,-1-1-1,0 1 1,1 0 0,0-1-4,-2 5 21,1-1 1,0-1-1,-1 1 0,1-1 0,-1 0 1,-2 3-22,2-1 17,0-1 0,1 1 0,-1-1 0,1 1 0,0-1 0,1 1 0,-1 3-17,1 45 171,0-34-77,1 2 37,3-2-54,-2-14-69,0 0 0,0 0 0,1 0 1,0-1-1,0 2-8,2 0-6,-1 0 0,2 0 0,-1-1 0,1 1-1,3 2 7,11 8 16,-13-11-16,0-1 0,1 0 0,5 2 0,5 1 23,3-2 54,0-4 79,1-4-17,2-2-58,-1-3-46,-3 1-34,-13 3 4,-1 0-1,1 0 1,-1-1 0,3-1-5,-2 0 22,-1-1-1,1 1 1,-1-1 0,0 0 0,0-1-22,6-9 39,-2-1 82,-1-1 67,-2 0 48,0-8 844,4-25-1080,-3 3 261,-7 34-166,0-1-1,-1-3-94,-1 7 45,0-1 1,-1 1-1,0-1 1,0 1-1,-1 0 1,-1 0-1,-3-6-45,6 13 9,-11-21 79,-2-1 34,11 23-99,1-1 0,-1 1-1,0-1 1,0 1-1,0 0 1,-1 0 0,1 0-1,-1 1 1,0-1 0,1 1-1,-1 0 1,-3-1-23,-16-4 34,6 3-80,6 4-27,0 0-44,1 1-51,1 2-60,4-1 68,1 1-50,1-1-84,2-1 94,-1 0-41,0 0-238,1 0 190,0 0-36,-1 0-38,1 0-41,0 0-42,0-1-46,-1 1-64,1 0-49,0 0-44,-1-1-44,1 1-40,-1 0-38,1-1-35,-1 1-33,1 0-208,-1-1-39,-2 2-1187,0-1-589,-3 2-1583</inkml:trace>
  <inkml:trace contextRef="#ctx0" brushRef="#br0" timeOffset="649880.6335">9428 7326 17663,'-1'0'128,"-1"0"-164,1 0 52,-1 0 48,1 0 43,-3-1 205,1 1 110,-1 0 137,-7 1 840,7 1-956,-9 1 87,0 1-111,2-1-111,-1 0-58,8-2-167,0 1 1,0-1-1,0 1 0,0 0 1,1 0-1,-1 1 0,-1 0-83,-16 16 513,2 1-40,2 0-52,3 2-60,1 1-72,3 2-82,3 1-93,1 2-102,3-11 14,2 0 0,-1 6-26,2-11 32,1 1 0,0-1-1,0 0 1,1 0-32,0-5 32,0 1 0,0-1 0,0-1 0,1 1 0,0 0 0,1-1 0,0 2-32,-1-3 39,0-1-1,0 0 1,1 0 0,2 2-39,-2-2 38,0-1-1,0 0 1,0 0 0,0 0-1,1 0-37,4 2 17,0-1 0,0 0 0,9 2-17,-8-3 32,0-1-1,1 0 0,5 0-31,-4-1 72,0 0 0,12-2-72,-11 0 98,1-1 1,7-2-99,-7 0 128,1 0 0,3-3-128,-4 1 161,0-1-1,2-1-160,-2 0 196,-1 0-1,1-3-195,-2 2 233,-1 0 0,3-4-233,8-11 190,-4-1-35,-13 15-101,1-1 1,-1 0-1,-1 0 0,0-1 1,0 1-1,-1-1 0,-1 0-54,4-22 146,-6 27-123,0 0 1,0-1-1,-1-4-23,0 7 4,0-1-1,0 1 0,-1 0 1,0 0-1,0 0 0,0 0 1,0 0-1,-1 0 0,1 0 1,-1 1-1,-1 0 0,0-2-3,-1 0 25,0 1 0,-1 0 0,1 1 0,-1-1 0,0 1 0,0 0 0,-1 1 0,-2-2-25,-13-4 30,-1 2-38,-6 1-73,-1 3-99,15 3 45,1 0-33,-1 1-36,2 1-39,7-1 65,1 0 34,2 0 52,0-1 0,0 1 1,1 1-1,-1-1 1,1 0-1,-2 1 92,-2 2-294,3-1 45,0 0-66,0 1-78,0-1-92,0 1-104,0 0-118,1-2 306,1 0-34,-1 0-35,1 0-39,-2 2-424,0 0-116,1-2 70,1 0-122,-1 0-108,0 0-95,0 0-369,-1 1-94,0 0-448,-1 1-1213,4-3 3174</inkml:trace>
  <inkml:trace contextRef="#ctx0" brushRef="#br0" timeOffset="650510.5845">10819 7378 20863,'-9'9'150,"7"-7"222,1-1-96,-1-1-39,-1 0 19,1 0 2,0 1-15,-2 1 279,0 1-110,0 1-106,0 0-104,1 0-116,-1 0-56,-3 3 60,0 2 1,1-1 0,0 1-1,0-1 1,-3 9-91,1-1 140,0 1 33,2 0 45,-1-1 56,2 1-28,0-1-57,2 1-48,0 0-39,1 4-12,2-5-13,1-1-1,1 15-76,2-5 102,1-3 50,1-1 81,5 5 34,3-6-77,3-4-69,2-2-59,0-5-18,-1-3 66,1-4 53,-1-4 35,-9 1-74,-1-1 0,0 0-1,1-1 1,-1 0 0,1-1-124,14-7 231,-13 6-112,-1-1 0,1 0 0,2-3-119,-1 1 144,-1-1 1,5-6-145,16-21 206,-4-3-98,-10 10 10,-5 1-47,-8 17-61,-1 1-1,-1-1 1,0 0 0,0 0-1,-1 0 1,-1 0-1,0-5-9,0 8 28,0 1 0,0-1 0,-1 0 0,-2-5-28,2 10 10,0 0-1,0-1 0,0 1 0,-1 0 0,1 0 1,-1 0-1,0 0 0,1 1 0,-1-1 1,-1 0-1,0-1-9,-1 1 7,1 0 0,-1 0 0,0 0 0,0 1 0,0-1 0,-1 1 0,1 0 0,-3-1-7,0 1-9,1 0 0,-1 0 0,-5 0 9,-14 0-120,14 3 14,0 1-39,6-1-13,0 1 40,-4 2-14,-13 8-84,16-8 109,1 1-47,-1 0-75,1 0-87,-1 0-107,4-3 166,0 1-34,1 0-35,-1-1-38,0 1-41,0-1-43,0 1-44,1-1-48,-1 1-50,1-1-51,1 0 100,-1-1-42,1 0-40,0 0-38,0 1-37,-1-1-32,0 1-824,1-1 569,-1 1-34,0 0-1110,-1 2-545,-2 0-1470</inkml:trace>
  <inkml:trace contextRef="#ctx0" brushRef="#br0" timeOffset="651006.0889">12468 7209 1536,'1'1'2308,"0"0"-1533,0 0 78,0 0 68,0 0 261,0 1 69,0-1 316,1 0 861,-2-1-1463,0 0-50,1 1-49,-1-1-49,0 0-47,0 0-45,0 0-44,1 1-44,-1-1-42,0 0-40,0 0-40,1 0-38,-1 0-36,0 0-37,0 0-34,0 1-33,1-1 25,-1 0-43,0 0-42,0 0-40,1 0-37,-1 0-36,0 0 69,1 0-150,-1 0-38,1 0-53,-1 0-138,1 0-34,-1 0-34,1 0-221,0 0 195,-1 0 109,0 0 92,1 0 96,-1 0 98,1 0 115,-1 0-88,0 1 34,6 4 99,-3 2-48,-1 11 165,-1-6-187,18 74 907,-10-38-808,-3 1-98,0-1-79,-1-1-60,1 7-33,21 170 262,-20-178-295,0-2-34,-6-38-177,0 1 64,0-2 57,0 1 47,0 0 44,0 0 36,1 11 272,-1-9-233,-1 0-70,1-4-73,-1-1-36,0 1-42,0 0-46,0 0-67,0 0-67,1 1-71,-1-1-79,0 0-84,0 1-91,0 0-97,0 0-104,0-4-36,0-1 232,-1 0 47,1 1-69,0-1 41,0 0-71,-1 1-79,1-1-90,0 1 102,-1-1-58,0 1-53,1-1-49,-1 1-525,0 0-80,0 1-63,-1-1-46,0 1-1207</inkml:trace>
  <inkml:trace contextRef="#ctx0" brushRef="#br0" timeOffset="654231.0914">622 7198 17535,'0'0'150,"0"0"-33,2 0 64,5 0 326,1 1-70,6-1 183,-9 0-296,1 0-1,0 0 1,-1-1 0,5-1-324,1-1 406,4-1 192,1 3 62,-8 0-378,-1 1-35,6-1 155,-1-2-103,0 0-76,12-2 31,-6 2-118,0 1-40,-2 0-3,-1-1 0,0 0 1,7-3-94,12-5 319,0 1-100,7-2-50,20-4-3,-6 2 16,-19 3 21,-12 3-92,-9 2 40,-6 3-34,-1 1 37,8-1 115,1 0-111,24-5 13,-28 5-154,-7 2-16,1-1 0,-1 1 0,1 0 0,5 0-1,18 1 97,0 0 35,68 0 384,-57 0-332,1 0-70,0 0-112,-36 1-8,1-1 0,-1 1 0,1 0-1,5 2 7,4 0 4,22 4 20,53 7 101,-60-13-43,-21-1-5,1 1-1,9 1-76,3 2-7,2 0 60,4 1 67,15 3 130,0 0 6,-15-3-121,-5-1-64,0 0-53,37 13-18,-37-12 0,5 1 23,-6-4 61,-15-2-78,-1 1-1,1 0 1,0 0 0,-1 1-6,0 0-1,0-1 1,0 0-1,6 0 1,-8-1 1,1 1 1,-1-1-1,0 1 0,1 0 0,1 2-1,8 0 32,1-1 37,-10-2-65,1 1 1,-1 0-1,1 0 1,-1 1-1,0-1 0,5 3-4,-5-1 0,0-2-1,-1 1 0,1 0 0,0-1 0,1 0 0,3 0 1,53 9 0,-9-10-24,71 0-101,-122 0 105,0 0 1,1 1-1,-1-1 0,0 1 1,0 0-1,0 0 1,1 0 19,11 3-73,-1-2 69,-1-2 71,2 0-35,27 0-24,-27-2-2,4-2 54,-14 3-44,0 0 1,-1 0 0,1 0 0,0 0-1,2 1-16,24-1 100,-20 0-107,0-1 0,9-3 7,-15 4-24,1 1 0,-1-1-1,0 1 1,4 0 24,12-1-10,-5-3 10,-12 3 0,0 0 0,1 0 0,-1 0 0,0 1 0,3-1 0,0 1 13,-1-1 0,0 1 0,0-1-1,0-1 1,0 1-13,0-1 13,0 1 0,0 0-1,1 0 1,-1 1 0,0 0-13,4 0 0,-5 0 0,1 0 0,-1 0 0,0-1 0,0 1 0,1-1 0,5-2 0,-6 1 0,-1 1 0,0 0 0,1 0 0,-1 1 0,1-1 0,-1 1 0,20 0-27,40 0-165,-36 0 155,-25 0 43,1 0-1,-1-1 0,0 1 1,0-1-1,0 0 1,0 0-1,1 0-5,8-3 71,5 3 55,-1 1-107,-11 1-17,0-1 0,0 0 0,-1 0 0,1 0-1,0 0 1,0-1 0,0 0 0,-1 0-1,1 0 1,0 0 0,-1-1 0,1 0-1,1-1-1,-3 1 18,1 0 0,-1 1 0,1-1 0,0 1 0,1-1-18,21-4 20,-13 3-23,71-18-125,-74 19 148,0 1 1,1 0-1,-1 1 0,1 0 0,4 1-20,13 0 27,17-1 87,1 0-83,-1 0-54,60 0-94,-43 0 112,-58 0 5,0-1 0,0 1 0,-1-1 0,1 1 0,0-1 0,-1 0 0,1-1 0,-1 1 0,0 0 0,0 0 0,0 1 0,0-1 0,0 1 0,2-1 0,-1 1 0,0 0 0,-1 0 0,1-1 0,0 0 0,-1 0 0,1 0 0,0 0 0,-1 0 0,0 0 0,0 0 0,-1 0 0,1 1 0,0-1 0,3 1 0,0 0 0,0 0 0,0-1 0,0 1 0,0-1 0,0-1 0,-1 1 0,7-3 0,-10 3 0,0 1 0,0-1 0,0 0 0,1 1 0,-1 0 0,0 0 0,1-1 0,-1 1 0,0 1 0,0-1 0,2 0 0,13 1 0,-9 0 0,-3-1 0,-1 0 0,1 0 0,-1-1 0,1 1 0,3-1 0,1-4 0,-8 5 0,-1-1 0,1 1 0,0-1 0,0 1 0,0-1 0,0 1 0,0 0 0,0-1 0,0 1 0,0 0 0,1 0 0,-1 0 0,0 0 0,71 0 21,-57-2 69,-3-1-69,-8 1-21,-1 1-1,0 1 1,0-1-1,1 0 0,-1 1 1,0-1-1,3 1 1,7 0-164,0 0 50,0 0 43,1 0 38,2 0 33,1 0 34,32 0 165,-48 0-197,1 0-1,-1 0 1,0 0 0,0 0 0,0-1-1,0 1 1,1 0 0,-1-1 0,0 1 0,0-1-1,0 0 1,0 1 0,0-1-2,0 0 0,0 1 0,0-1 0,0 1-1,0-1 1,0 1 0,0-1 0,1 1 0,-1 0 0,0-1 0,0 1-1,0 0 1,0 0 0,1 0 0,11 0 25,-1 0-35,28 0-122,-21 0 100,-18 0 34,0 0 0,0 0 0,0-1 0,0 1 0,1 0 0,-1 0 0,0-1 0,0 1 0,0 0 0,0-1 0,0 1 0,0-1 0,0 0-2,0 0 0,0 0 0,0 1-1,1-1 1,-1 1-1,0-1 1,0 1 0,0-1-1,1 1 1,-1 0-1,0 0 1,1-1 0,-1 1-1,1 0 1,49 0 0,-50 0 0,0 0-1,1 0 1,-1 0 0,0 0-1,0-1 1,0 1 0,0 0-1,0-1 1,0 1 0,0-1-1,0 1 1,-1-1 0,1 1 0,8-4 25,8 1 55,14 3-47,-19 1-18,-1 0 60,-5 3-46,-5-3-29,0-1 0,1 1 1,-1 0-1,0-1 0,0 0 0,0 1 1,0-1-1,0 1 0,0-1 0,1 0 0,-1 0 1,0 0-1,0 0 0,1 0 0,12 0 7,36 0-144,-31 0 139,-16 0-2,1 1 0,0-1 0,-1 1 0,1 0 0,-1 0 0,2 1 0,-2-1 0,1 0 0,-1 0 0,1-1 0,0 1 0,-1-1 0,2 1 0,5-1 0,-5 0 0,-1 0 0,0 0 0,0 0 0,1 0 0,-1-1 0,1 0 0,5-3 6,5 0 52,-5 3-58,3 1-40,3 1-37,44 0-269,-42-2 265,-2-1 49,0-2 32,-12 2 0,0 1 0,0 0 0,0 1 0,0-1 0,4 1 0,23 1 55,14 0 97,-14-5-103,-19 1-49,6-1 30,3 2 47,48 2 113,1 0-98,7 0-70,105 0-73,-117 0 75,-57 1-24,0-1 1,-1 2-1,1-1 1,0 1-1,-2-1-8,1 1 0,0-1 1,6 0 7,5-2-66,-4 1 34,28-7 24,-38 6 7,13-1 1,1 1 0,-1 0 0,13 3 0,2-2 0,294 0-128,-314 0 128,1-1 0,10-3 0,-11 2 0,0 0 0,11 1 0,-7 1 0,-5 0 0,0 0 0,1-1 0,1 0 0,4-2 0,-7 1 0,0 0 0,1 1 0,5 0 0,9 1 40,1 0 65,56 0 422,-47 0-350,-17 0-127,0 0-38,0 0-46,0 0-55,2 0-82,0 0-88,0 0-99,0 0-109,0 0-120,-9 0 245,-1 0-35,0 0-35,0 0-37,1 0-38,-1 0-40,-9 0-47,1 0-52,-1 0-49,0 0-47,1 0-44,-1 0-40,1 0-39,-1 0-36,1 0-218,0 0-44,0 0-37,-1 0-33,4 0-1805,2 0-1673</inkml:trace>
  <inkml:trace contextRef="#ctx0" brushRef="#br0" timeOffset="656110.5129">7262 6968 30207,'4'0'0,"0"-1"0,-1 1 0,1-1 0,0 0 0,-1 0 0,2 0 0,-2-1 0,1 1 0,-1 0 0,1 1 0,-1-1 0,1 1 0,1-1 0,5 1 0,-4 1 0,1-1 0,-1-1 0,0 1 0,3-2 0,3 0 0,-5 0 0,-1 0 0,1 1 0,-1 1 0,1-1 0,1 1 0,5 0 0,-1 0 0,-1 0 0,1-1 0,1 0 0,3-2 0,-5 1 0,-1 0 0,1 1 0,4 0 0,1 1 0,-5 1 0,1-2 0,-1 1 0,3-2 0,91-15 0,-95 15 0,1 2 0,9 0 0,11-2 0,-9-2 0,-12 3 0,-1-1 0,1 1 0,4 0 0,167 1 0,-153-1-2,12-3 2,-8 1 23,15 1-23,-27 2 81,0 1-52,2 0-38,-2-1-32,-1 0 1,1-1-1,5-2 41,-9 0 0,-5 1 0,-1 0 0,1 1 0,4 0 0,-3 1 0,0-1 0,12-3 0,-12 2 0,0 0 0,11 1 0,-4 0 0,-1-1 0,1-1 0,1 0 0,-1-1 0,44-13 21,-22 11 88,-9 1-9,-12 2-74,66-15-26,-24 7 0,-52 10 0,1 0 0,-1 0 0,1 1 0,9 1 0,-11 0 0,1-1 0,-1 0 0,0 0 0,8-2 0,1-2 0,-13 2 0,0 1 0,0 0 0,0 0 0,0 1 0,0-1 0,0 1 0,0 0 0,0 1 0,0-1 0,4 2 0,3 1 0,-5-2 0,-1 1 0,1-1 0,-1 0 0,1-1 0,1 1 0,10-2 0,-3 1 0,-1 0 0,1 1 0,4 0 0,-4 3 0,-8-3 0,0 1 0,0-1 0,1 0 0,0-1 0,5 0 12,-8 0 7,-1 0 0,1 0 0,0 0 0,0 1 0,2 0-19,-4 0 4,21 4 15,0-2-42,-18-3 9,0 0 0,1 1 0,-1 0 0,0 0 0,2 1 14,-2 0-7,0-1-1,0 0 1,0 0 0,0-1-1,2 0 8,3 1 0,0 0 0,0 1 0,0 0 0,4 3 0,-3-2 0,0-1 0,0 0 0,-1 0 0,8 0 0,4-3 0,-16 0 0,0 1 0,0 0 0,0 0 0,-1 1 0,1-1 0,3 2 0,-7-1 0,0 0 0,0-1 0,-1 1 0,1-1 0,0 1 0,0-1 0,0 0 0,0-1 0,0 1 0,0 0 0,0-1 0,0 0 0,1 0 0,-1 1 0,0-1 0,1 1 0,-1 0 0,0 0 0,0 0 0,1 0 0,-1 0 0,0 1 0,0 0 0,0-1 0,1 1 0,-1 0 0,2 1 0,-1-1 0,1 0 0,0 0 0,0 0 0,3-1 0,86 0 40,122 0 147,-135 0-179,-70-1-57,-1 0-1,10-2 50,-10 1-4,0 0 0,10 1 4,-15 0 1,1 1 0,-1-1 0,0 0 0,0 0 0,3-1-1,7-1 31,3 1 40,-8 1-61,1 0 1,9-2-11,-10 1 11,0 0-1,10 0-10,2 2 90,-1 0-70,46 0-151,-37 0 131,-15-1 0,1 0 0,-1-1 0,11-4 0,-11 2 0,0 2 0,0-1 0,12 1 0,-17 2 0,-1-1-1,0 0 1,1-1-1,-1 1 1,-1-1 8,-1 1 0,1 0-1,7 0-7,22 2 103,3-1-109,0-3-112,-24 0 55,7-1 8,1 2 45,228 2-118,-232 1 150,5 4 62,-17-4-52,0 1 0,0-1 1,0-1-1,1 1-32,-2-1 5,-1 1 1,1 0 0,0 0 0,1 1-6,0-1-1,-1 1 1,1-1-1,-1 0 1,3-1 0,2 1 0,0 1 0,0 0 0,0 1 0,3 1 0,14 4 0,60 13 99,-50-11-70,-32-8-29,0-2 0,0 1 0,0-1 0,1 0 0,2 0 0,7-1 0,-10 1 0,0-1 0,-1 0 0,1 0 0,5-2 0,0 0 0,-4 2 0,-3 0 0,1 0 0,-1-1 0,0 1 0,0-1 0,0 0 0,0 0 0,-1 0 0,-1 1 0,1-1 0,0 1 0,0 0 0,0 0 0,1 1 0,-1-1 0,3 1 0,19-3 0,-11 0 0,0 0 0,0 1 0,14 1 0,-18 1 0,-4 1 0,0-1 0,1-1 0,-1 1 0,5-2 0,-4 0 0,4 0 0,-1 0 0,0 1 0,9-1 0,136 2 0,-143 0 0,0-1 0,0-1 0,-1 0 0,-1 0 0,1 0 0,9 1 0,128 1 0,-137-1-32,0 0 0,12-3 32,-12 2-32,0 1 0,11-1 32,-2 2 3,12 1-29,-4-4-79,-14 0 47,4-1 6,-1 3 34,275 1 23,-101 0-31,-179-2-51,3-2 29,-2 0 13,-3 3-19,15 1 19,0 0 49,4 0 54,15 0 99,-41-1-190,-3 2-2,15 8-13,-15-9 46,1 1 0,0-1 0,-1 1 0,1-1 0,-1 0 0,1 1 0,-1-1 0,1 0 0,0 0 0,1-1-8,8 2 27,-1 3-30,-8-3 6,1 0 0,-1 0 0,0-1 0,0 1 0,1-1 0,-1 1 0,0-1 0,1 0-3,8 2 77,-3 2-49,-7-4-28,0 1 0,-1-1 0,1 1 1,0-1-1,0 1 0,0-1 0,1 1 0,-1-1 0,0 0 1,0 0-1,0 0 0,0 1 0,1-1 0,1 0 1,1 0 10,10 0 84,-13 0-59,0 0-38,1 0-102,0 0-111,0 0-81,4 0-855,-4 0 737,-1 0 247,-1 0 62,1 0 75,-2 0 88,1 0-267,-1 0-23,1 0-67,-1 0 102,1 0-37,-1 0-250,1 0 193,-1 1-36,1-1-39,0 0-40,-1 0-43,1 0-46,0 1-47,0-1-45,0 0-44,-1 1-41,1-1-38,0 0-36,0 1-844,0 0 579,0-1-37,0 2-1143,-1-1-568,1 1-1521</inkml:trace>
  <inkml:trace contextRef="#ctx0" brushRef="#br0" timeOffset="659584.969">13501 8400 15744,'-1'-1'-15,"0"0"33,0 0 108,0 0 106,-1-1 90,1 1 124,-1-1 67,-2-3 1346,2 4-1123,1-1-354,-1 1-61,1 0-95,1 0-68,-1 1-78,0-1-87,0 0 305,0 1-94,0 0-101,0 0-35,0 0-1,-2 0-12,3-1-3,-1 1 39,-2-4 349,0 0 172,-3 3-256,-2 0-25,0-3 48,0 0-27,0 3-70,0 0-45,2 0-72,-9-5 142,12 5-269,-6-2 101,-3 4-65,7-1-21,-1 1 56,1-2 10,-1-1 48,-1-1-16,-3 0 10,-5 1-67,-20 2 35,-2 0-48,-39 0-35,56-2 42,-2-1 73,9 1 77,0 0 0,-13 0-238,12 2 76,-1 1 36,-6 0 153,0-2-1,0 1 0,-2-3-264,7 0 55,6 1-16,0 1-1,0 0 1,-9 0-39,-7 1 21,6 1-10,0-1-1,-19-3-10,26 1 32,-21-3-6,-2 3-105,-2 0-22,1-1 83,9 0 116,-14 1-98,14 1-16,1-2 47,-5-2 52,-15-5 99,-11-1 50,35 7-200,-20-3 85,25 6-96,-218 1 171,135 0-149,91 0-43,0 1 0,0 0 0,-3 2 0,4-1 0,-1-1 0,0 0 0,-3 0 0,3 0 15,-1 0-1,0 0 1,0 1 0,-9 4-15,10-4 22,-1 1 1,1-1 0,-1-1-1,-10 1-22,5-1 59,0 0 0,-6 3-59,7-2 48,0-1 0,-5 1-48,-9-3 23,14 0-24,0 1 1,0 1-1,-7 1 1,5 1 0,7-1 0,0 0 0,-1-1 0,-5 0 0,-2-1 23,-1-1 34,-35 1 173,36 1-177,-1 1-32,2 1-12,-9 1 33,-5-2 35,-5-2 20,-26 0-19,37 0-18,15-1-51,0 0 1,0 0 0,-4-2-10,-7 0 39,0 1 63,-12 0 22,0-3-39,3 0-59,-53-13-26,20 12-5,-9-2 31,63 7 3,1-1 0,0-1 0,-2 0-29,-20-5 20,-8 2-47,10 2-24,1-1 1,-8-3 50,20 5-32,-1 0-1,-10 0 33,2 0-42,3-1 22,11 2 27,0 1 0,0 0-1,-6 0-6,2 0 48,-1 0 0,-5-2-48,4 0 59,0 2 0,-6-1-59,6 3 18,5-1-17,-1 0 0,1-1 0,-3 0-1,-2-2-1,6 1-5,-1 0-1,1 1 0,-6 0 7,-16 2-42,17-1 20,0 1 1,0-2-1,-13-2 22,12 0-3,5 1 11,1 0 0,-1 1 0,-4 0-8,-23 2 92,16 0-87,0-1 0,-1-1 0,-1-1-5,-6-3 21,-29 1-21,30 2 72,4-2-41,14 2-29,1 1 0,-12-1-2,-7 2 0,9 0 0,1 0 0,-9 2 0,14 0 0,-15 2 0,-20-1 0,37-3 1,-1 1-1,0 1 1,-2 0-1,4 0-8,0 0 0,0-1 1,-1-1 7,0 1-35,1 0 0,-1 0-1,0 1 36,0 1-36,0-2 0,0 0 0,-2 0 36,-11 0-23,-24 5 23,34-4 2,-172 29 84,75-10-44,89-20-42,17-1 0,-1 1 0,1-1 0,0 1 0,0 0 0,-7 2 0,7-2 0,-1 1 0,1-1 0,-1 0 0,1-1 0,-2 1 0,-2-1 0,0 1 0,-9 2 0,9 0 0,-1-2 0,-10 1 0,9-2 4,-1 1 0,-7 1-4,7 0 32,-2 1 36,11-2-48,-21 2 74,-3-3 249,-8-1-343,18 1 68,2 0-40,-3 0 52,0 1-1,-11 2-79,1 1 33,-6 0-74,-19-5-86,17 0 82,21 1 45,5 1 0,0-2 0,-1 1 0,-1-2 0,-4-1 2,0-1 30,-4 3 41,-8 1-25,8 1 21,0-1 0,1-1 1,-3-1-70,7-1 21,5 1-21,1 0 0,-1 1 0,-4 0 0,-19 1-39,-48 0-178,58-2 127,0-1 60,1-1 60,-1 3 60,8 0-29,-8 1-45,-1 2-72,7 1 39,-8 1-21,-2-2-35,12-2 57,-8 0 52,1 2 51,-11 4 14,-18 3 5,37-7-71,-1-1 0,-3 0-35,6 0 61,-1 0-1,-11 3-60,14-2 46,-1-1 1,-7 1-47,10-2 4,0 1 1,1 0-1,-1 0 0,1 1 1,-8 3-5,-24 4-1,-51 3-20,65-8-10,-20 3-39,2 1-43,30-6 99,-3-1 47,-6 0 34,6 2-46,-4 2 24,4-4 17,-169-1-41,179-1-21,1 1 0,-1-1 0,1 0 0,-6-2 0,-5 0 0,1 0-1,5 2-5,-1-1-1,1-1 0,-2 0 7,-9-3-62,-9 1 17,1 0-1,8 0-15,-2-4 31,-11-4 61,-17-7 27,34 14-79,-1 1-38,1 0 14,-40-9-118,18 1 115,3 5 97,27 6-24,1 0 0,-1 0 0,1-1 0,-2-1-25,-4 0 33,0 0 0,0 1 0,-13-2-33,8 2 8,-12-2 56,0 1 0,-30 1-64,49 2 0,1 0 0,-12-3 0,13 2 0,-1 1 0,-9-1 0,-422 2 128,434 1-128,0-1 0,0 1 0,0 1 0,-1 0 0,2 0 0,0-1 0,0 0 0,0 0 0,0-1 0,-28 0-27,-64 0-165,57 0 155,35 0 46,0 1 0,-1 0 0,1 0-1,0 1-8,0 0 18,-1-1 0,0 0 0,0 0 0,-1-1-18,-94 0 81,0 0-101,1 0-63,-138 0-170,167 0 209,0 0 36,-13 0 62,1 0 91,74 0-118,1-1 1,-1-1 0,0 0-28,0 0 29,0 1 0,0-1 0,-2 2-29,-19-2 72,1-1-42,7 0-25,-20 0-5,0 3 0,1-3 0,-4-2 0,-79 1 0,106 1 0,3 0 0,-1 2 0,-9-1 0,4 1 0,-15-3 0,11 1 0,-18 1 0,10 1 0,-8 1 0,-21 3 0,37 0 0,5 0-11,1-2 1,-2 0 10,0-1-44,-8 0-126,-16 2 170,15 2-3,-18 2 58,-10 2 0,8-6-96,9-1-25,16 2 45,6 0-32,0-1-1,-3-1 54,-5 0-88,-10 3 88,8-1-61,-10-1 61,-1-2 24,-52 0 101,66 2-63,-11 2-17,0 0 0,12-3 17,-63-1-84,-162 0-261,145 0 225,72-2 83,22 1 16,-1-2 0,-6-2-41,-2 1 6,0 0 1,-10 1-7,-1-1-42,1-2-36,4-1-1,0 0 36,0 2 37,-15 0 38,0 1 44,-42-5 100,29 3-97,15-3-33,0 0 36,23 8-72,-11 1 48,-4 0 12,12-2-59,6-1-11,5 0 0,1 2 0,0 0 0,-8 0 0,-25 1 21,-2 0-36,-53 0-119,3 0-101,66-1 201,-12-3 63,21 1-35,-1 1-47,7 2-22,-2-1-42,11 1-42,-1 0 53,-12 0-103,9 0 64,5 0 33,0 0-36,-1 0-43,1 0-49,-1 0-93,0 0-80,1 0-88,-1 0-100,0 0-108,0 0-118,3 0 366,0 0-33,-1 0-34,1 0-36,1 0-12,-1 0-46,0 0-42,1 0-39,-1 0-39,1 0-34,-3 0-874,3 0 605,-1 0-37,-2 0-1175,-1 0-577,-2 0-1558</inkml:trace>
  <inkml:trace contextRef="#ctx0" brushRef="#br0" timeOffset="734468.9264">13438 1014 16384,'0'0'383,"0"0"-134,0 0-28,0 0 155,0 0 80,0 0 124,0 0-222,0 0-51,0 0 90,0 0 201,0 0-150,0 0 21,0 0-64,0 0-156,0 0-28,0 0 155,0 0 80,0 0 115,0 0-246,0 0-87,0 0 36,-1 0 195,-4 0-262,1 0-38,-4 0 74,0 1-78,-11 4 92,12-2-103,-3 0 151,1-3-99,-4 0 29,3 4-45,-2 0 68,1-3 20,-25-1-93,0 0 43,-83 0 628,68 0-529,-2 0-79,27 0-170,1 0-38,20 0-40,-1 0 0,1-1 0,0 0 0,0 0 0,0-1 0,0 1 0,0 0 0,-1-1 0,1 2 0,0-1 0,-2 1 0,-1 0 3,-6 0 28,3-2 84,8 1-74,-18-5 132,5 4-152,12 2-21,1 0 0,0-1 0,0 1 0,0-1 0,0 0 0,0 0 0,-1 0 0,1 0 0,-1 0 0,1 0 0,-1 0 0,1 1 0,-1-1 0,1 1 0,-2 0 0,0-1 0,0 1 0,0-1 0,0 0 0,-4-1 0,4 0 0,0 1 0,-1 0 0,1 0 0,-6 0 0,-8 1 37,-31 0 155,36 0-165,-4 1-6,-3 3 63,15-2-58,0-1 0,0 0 0,0 0 0,0-1 0,-1 1-26,-66-1 21,66 0-21,1 0 0,0 1 0,0 0 0,0 0 0,0 1 0,0-1 0,0 1 0,0-1 0,-1-1 0,1 1 0,0-1 0,1 0 0,0 1 0,0 0 0,0-1 0,1 1 0,-3 1 0,2 0 0,0-1 0,-1 0 0,1 0 0,0-1 0,-3 1 0,-317-1 128,320-1-128,0 1 0,0-1 0,0 1 0,1-2 0,-3 1 0,2-1 0,0 1 0,-1 0 0,1 0 0,0 1 0,-3-1 0,-4 1 15,0-2 0,-7-1-15,6 1 49,-1 0 0,-9 1-49,-190 1 217,120 0-178,88-1-39,0 1 0,0-1 0,-1 0 0,1 0 0,-1-1 0,1 1 0,0 0 0,0 0 0,0 0 0,0 0 0,-1 1 0,-173 0 0,173 0 0,1-1 0,0 1 0,0-1 0,0-1 0,-1 1 0,1-1 0,0 1 0,0 0 0,0 0 0,0 1 0,-2-1 0,1 1 8,0 0-1,0-1 0,0 0 1,0 0-1,0-1-7,0 1 14,-1-1 0,1 1 0,0 1 0,0-1 0,0 1-14,-18 1 21,14-1-21,1 1 0,0-1 0,-1-1 0,1 0 0,-5-1 0,3-1 0,7 2 0,0-1 0,0 1 0,-1 1 0,1-1 0,-1 1 0,-2-1 0,0 1 0,1-1-1,-1 0 0,-6-2 1,-6 0 29,-1 1 72,13 1-76,-1 1-1,0-2 1,1 1-1,-1-1-24,1 1 10,0-1 0,1 1 0,-8 0-10,11 1 8,0 0 1,-1 0-1,1-1 0,0 0 1,-1 1-1,1-1 1,-2-1-9,2 1 13,0 0 0,0 0-1,-1 0 1,1 1 0,0-1 0,-1 1 0,-1 0-13,-12 0 79,-11 1-59,13-2-60,1-1-40,14 2 80,-33-6-96,-6 3 64,11 3 66,-56 0 224,47 0-187,-25 0-140,-1 0-76,61 0 143,0 0-1,0 0 0,0-1 1,-1 1-1,1 0 0,0-1 0,0 0 1,-1 0 2,-12-4 0,7 4 0,0 0 0,-1 1 0,1 0 0,0 0 0,-2 1 0,1 0 0,-1-1 0,0 0 0,1 0 0,-1-1 0,-3-1 0,2-1 0,6 1 0,1 1 0,0 0 0,-1 0 0,1 1 0,-1-1 0,1 1 0,-16 0 0,9 1 0,-1-1 0,0-1 0,-5-1 0,1-2 0,12 3 0,-1 0 0,1 0 0,0 0 0,0 1 0,-3-1 0,0 1 0,1 0 0,0-1 0,0 0 0,0 0 0,0-1 0,0 1 0,0-1 0,-1 1 0,1 1 0,0-1 0,0 1 0,-14 0 15,10-1 21,1 0 0,-1 0 0,0-1-36,-5-2 5,-29 1 16,32 0 16,-10-2 24,5 4-52,11 1-9,0-1 0,0 0 0,-1 0 0,1 0 0,0-1 0,0 1 0,0 0 0,0 0 0,0 0 0,0 0 0,-1 1 0,1 0 12,1 0 0,-1-1 0,0 0 0,0 0 0,-1-1-12,1 0 18,0 1 0,-1 0 0,1 0-1,0 1 1,-2 0-18,-4 0 36,-11 0 26,7-2-53,5-1-9,7 1 0,-1 1 0,1 0 0,-1 0 0,1 1 0,-1-1 0,1 1 0,-6 0 0,4 1 0,1-1 0,0-1 0,0 1 0,0-1 0,-1 0 0,-5-2 0,6 2 0,1 0 0,-1 0 0,1 0 0,-1 0 0,1 1 0,-1 0 0,-8-2-5,-5-2-52,13 3 39,0 0 1,0 0 0,-1 0-1,1 0 1,-1 1 17,-4 0-44,-9 0-15,6-2 55,2-1 4,7 2 0,-1 0 0,1-1 0,-1 2 0,1-1 0,-1 1 0,1-1 0,-6 2 0,4-1 0,1 0 0,0 0 0,0-1 0,0 1 0,-1-1 0,1-1 1,-66-17 19,64 16 27,0 1 0,0 0 0,-1 1 0,-4-1-47,8 2 11,0 0 0,0 0 1,0 0-1,-1 0 1,1 1-1,-2 0-11,-20 6 99,-2 0-36,-28 5-30,0 1-109,2-2-85,48-10 129,0-1 0,0 1 0,-7-1 32,-8 1-11,5 3 16,9-3 20,0 1 1,0-1-1,0 0 1,-2-1-26,0 0 4,1 1 0,-1 0 0,1 0 0,-1 0 0,-2 2-4,-12 2 1,-18 4 8,1 0 89,25-6-84,1 0-12,1 0 0,-1-2-1,0 1 1,0-2-2,7 0 0,1 1 1,0-1-1,0 1 1,0 1-1,-2 0 0,-9 1 27,-5-1 51,1 0-56,-1 2-32,2-1-31,3-2-37,12 0 49,1-1 0,0 0 0,-1 1 0,1 0 0,0 0 1,-1 0 28,-10 3-62,-98 17 41,107-20 21,0 0 0,0 0 0,-7-1 0,-8 1 0,-57 16 85,27-6-170,44-10 85,-1 0 0,0 0 0,1-1 0,-1 0 0,0 0 0,-4-1 0,5 0 0,-1 0 0,0 1 0,0 0 0,1 1 0,-1 0 0,-3 1 0,0 1 0,6-2 0,1 0 0,-1 0 0,1 0 0,-1 0 0,1-1 0,-1 0 0,-1 0-178,-1 0 59,1 0 51,-1 0 46,-4 0 71,0 0 83,-25 0 514,20 0-449,8 0-154,0 0-55,0 0-63,0 0-75,0 0-56,1 0-76,0 0-83,0 0-92,0 0-98,0 0-106,0 0-114,0 0-122,6 0 280,1 0-56,-1 0-52,1 0-49,-1 0-48,0 0-43,1 0-40,-1 0-39,1 0-234,-1 0-45,1 0-41,-1 0-35,0 0-299,0 0-35,-1 0-3387</inkml:trace>
  <inkml:trace contextRef="#ctx0" brushRef="#br0" timeOffset="735444.9244">7726 949 30975,'-1'0'0,"-1"0"0,1 0 0,0-1 0,0 1 0,0 0 0,0 0 0,-1-1 1,1 1-1,0-1 0,0 1 0,0-1 0,0 0 0,0 1 0,-6-4 66,3 3 17,-1 0 44,-5 1 140,1-1-75,0-1-61,1 0-51,-6-1-22,-11 1-39,18 2-4,1 1-1,0 0 1,0 0-1,-2 1-14,1-1 18,-1 1-1,1-1 1,-1 0-1,-3-1-17,-61 0-102,38 0 97,32 0 17,0 0 0,0 0-1,0 0 1,0-1 0,0 1-1,0-1 1,-1 0-12,-9-5 25,9 6-17,-1-1 1,1 0-1,0 1 0,0-1 1,0 1-1,0 0 0,-1 0 1,1 1-1,-2-1-8,-2 1 32,-25-1-96,-38 0-210,46 0 249,20 0 37,1 0 1,-1 0-1,1 1 0,-1 0 0,1 0 1,-1 0-1,0 0-12,-10 3 43,2-3-44,-5-1-1,-6-1 24,0 4 65,13 0-46,-1-1 0,0 0 1,-6-1-42,-8 0 25,-7-2-25,14 0 0,1 1 0,-1 1 0,-11 2 0,14 1 6,11-3 7,-1 0 0,1 0 0,0 0 1,0-1-1,-1 0 0,0 1-13,-6-2-19,-4 1-40,-9 2-76,13 1 72,6-1 48,1-1 1,-1 0 0,1 0-1,-1-1 1,1 1 0,-1-1 14,-55 0 13,-38 0 102,58 0-94,32 0-21,0 1 0,0 0 0,0 1 0,-1 0 0,2-1 0,1 1 0,0-1 0,-1-1 0,0 1 0,-1-1 8,0 1 1,0 0-1,1 0 1,-3 1-9,-6 2 1,-1-3-36,0 0-48,2-1 45,-26 7 33,37-6 3,-19 1 37,1-1 1,-1 0-1,-2-2-35,-5 0 22,3 2 2,18 0 1,0-1 0,0 0 0,1-1 0,-1 0 0,-6-1-25,-3-2 59,-6-2 30,8 2-58,3 0-43,0 1-48,-29-15-175,28 15 216,-10-3 31,-2 3 81,14 2-38,-1-2-32,-10-4-59,5 1-46,14 5 47,0 0 0,0 0 1,0 0-1,-1 1 0,-1 0 35,4 0-2,1 0 0,-1 0 0,0 0 0,0-1 0,1 1 0,-1 0 0,0-1 0,1 1 0,-1-1 0,0 0 0,1 1 0,-2-2 2,-5-1 27,-6 1 56,6 2-74,1-1-1,-1-1 1,-3 0-9,3 0-1,0 1-1,-1 0 0,-5-1 2,-89 2 43,-141 0 149,238 1-188,1-1 0,0 1 0,0 0 1,0 0-1,-1 1-4,1-1 4,0 0 1,0 0-1,0 0 0,-1 0 0,0-1-4,2 0-161,0 0 67,0 0 59,0 0 48,-3 0 121,-11 0 367,12 0-398,1 0-71,1 0-56,1 0-39,0 0-45,-1 0-51,1 0-73,-1 0-71,0 0-77,0 0-84,1 0-91,-1 0-98,0 0-105,0 0-110,3 0 244,0 0-56,0 0-53,0 0-51,1 0-46,-1 0-44,0 0-42,0 0-38,0 0-237,-1 0-45,1 0-42,0 0-35,0 0-302,-1 0-36,-2 0-3424</inkml:trace>
  <inkml:trace contextRef="#ctx0" brushRef="#br0" timeOffset="736810.2487">5143 917 31103,'-105'0'0,"98"1"0,1-1 0,-1 1 0,1 0 0,-4 1 0,1 0 23,0 0 36,-1-1 50,-2 0 63,4-1-97,2 0-25,-1 0 1,1 0-1,0-1 1,-3 0-51,-3-2 55,5 2-10,0-1 0,1 1 0,-1 0 0,-5 0-45,-18 2 23,-9 0-39,4-4-77,20-1 66,11 3 7,-1 0 0,1 0 0,0 0 0,0 0-1,-3 1 21,-4 0-18,5 0-9,0 0-1,0 0 1,0 0-1,-3-2 28,-4-1-17,-9-1-28,6 3-21,-13 1 42,0 0 39,11 0 27,1 0 32,14 0-56,1-1 1,0 1-1,-1 0 0,1 0 0,0-1 1,-1 1-1,1-1 0,-2-1-18,-10-2 110,2 2-52,-2 1-46,-36 1-92,26 1 90,-16-1 11,-49 0 111,56 0-136,23-1 39,1 0 0,-1 0 0,0-1-35,0 0 36,-1 0 0,1 1 1,-2 1-37,-12 0 33,0 0-56,-83 0-336,74 0 341,17 0 54,0 0 39,7 0-70,0 0 1,0 2 0,0-1 0,-1 1-6,2 0-1,0-1 1,0 0-1,0 0 1,0-1 0,-43 0-65,-25 0-105,66 1 176,1 0-1,-1 0 0,-3 1-5,4 0 16,-1 0 0,0-1 0,-3 0-16,-19-2-41,-28 1-106,36 2 122,8 2 25,10-3 6,-1 1-1,1-1 0,-1-1 0,-5 1-5,-26-1 118,-51 0 213,34 0-198,25 0-117,0 0-56,-1 0-70,2 0-82,8 1 188,-5 4 80,18-4-29,1 1 0,-1-1 1,-7-1-48,-14 1 19,1 2-50,10-1-36,1 1 0,-1 1-1,-10 4 68,10-3-7,1 0-1,-1-2 0,-3 0 8,-23 4 23,22-3 35,-2 1-78,-21 4-60,38-8 48,1-1 0,0 1 0,-6-1 32,-10 1-11,-12 6 58,3 0 31,10-3-75,-2 0-6,-8 1 30,1-2 56,15-2-63,1 0 0,-1 1 0,-3 2-20,-5 0 89,-9 2-23,-36 5 82,19-9-106,15-2-64,13-1-21,1 1 1,-1 0 0,-8 3 42,13 1-46,10-3 31,-1 0 0,1 0-1,-1 0 1,-5 0 15,-164-1 0,167 0-1,-1-1-1,1 0 1,0-1 0,0 0 1,1 1 9,0-1-1,1 1 1,-8 0-9,2 1 54,1-1-52,-28-5-167,31 5 146,-13-2 32,0 4 41,15-1-18,0 1 1,-1-2 0,1 1 0,-8-2-37,2-1 9,-22-2 79,23 5-96,-1-1-39,-301 1-330,180 0 276,60 0 97,-1 0 54,0 0 64,0 0 76,48 2-113,0 2-49,12-2-27,1 0 0,-6-1-1,3-1 30,1 2 1,-10 1-31,-2 1 46,6-2-40,-65 6 131,58-7-141,1 0-71,22-1-70,0 0 43,-11 0-135,10 0 80,3-1 24,1 1-44,-1-1-55,1 1-63,0-1-7,0 0-56,-1 1-62,1-1-67,0 0-74,-1-1-78,0 1-85,0-1-88,-1 0-88,2 1 270,0 0 71,0 0-45,-1 0-174,1-1-95,0 1-111,1 1 444,0-1-35,0 0-453,-1 0-91,1 0-81,-1 0-71,1-1-333,-1 1-70,0 0-402,-2-2-1114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24:33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0 10496,'0'1'37,"0"-1"69,0 1 62,0 0 55,0 0 254,0 0 98,0 0 52,0 1 893,0-1-1087,0-1-35,0 1-41,0 0-63,0-1-74,0 1-87,0-1-14,0 0-35,1 1 54,1 0-59,0 1 43,0 1 33,2 3 235,-2 6-5,0-1-161,1-1-65,-2-4-58,1-1 0,-1 1 0,0 0 0,-1 0 0,1 1-101,0 5 157,-1-5-40,2 8 73,-1 0-57,3 35 149,-2-28-108,-1 13 186,-1-15-150,1-7-119,2 4-85,-2-10-52,-1 0 1,1 5 45,-1-10-176,0-1 107,0 1 87,0 2 249,0-2-204,0 0-110,0-2-28,0 1-42,0 0-28,0 0-43,0 0-45,0 0-51,0 0-55,0 0-58,0 1-64,0-1-66,0-1 148,0 1-33,0-1-508,0 1-113,0-1-100,0 1-338,0 0-98,0-1-409,0 2-1094</inkml:trace>
  <inkml:trace contextRef="#ctx0" brushRef="#br0" timeOffset="316.8339">0 145 15488,'1'0'-37,"0"0"82,0 0 70,0-1 58,-1 1 43,1 0 33,2-2 1049,-2 2-969,0-1-86,-1 0-154,1 1-48,-1 0-56,1-1-61,-1 1 72,2-2 413,1-1-62,0 2-52,1-1-47,0 0 0,0 1-41,9-3 290,-5 2-145,12-3 236,1 1-104,-1 1-110,1 0-115,-11 2-172,3 0 70,-10 1-112,0 0 1,-1 0-1,1 0 0,0-1 1,0 1-46,-2-1-105,1 1 53,-1 0 43,0-1 35,1 1 71,2-1 221,-2 1-245,-1-1-34,1 1-65,-1 0-34,0 0-36,0 0-59,1-1-58,-1 1-63,1 0-70,-1 0-75,1 0-82,-1 0-89,1 0-94,-2 0 247,1 0-39,-1 0-36,1 0-35,0 0-644,0 0-114,0 0-389,0 0-112,1 0-471,1 0-1260</inkml:trace>
  <inkml:trace contextRef="#ctx0" brushRef="#br0" timeOffset="675.7462">262 274 11392,'0'1'-29,"-1"0"83,1 0 77,0 0 67,-1 1 210,0-1 110,0 1 84,0-1 58,-2 3 1275,1-2-1171,1-2-381,0 1-40,0 0-47,1 0-55,-1 0-36,0-1-103,0 1-116,1-1-40,-1 1-34,0 0 174,1-1-1,0 0 35,-1 0 101,1 0-203,0 0 0,0 0-1,0 0 1,-1 0-1,1 0 1,0 0 0,0 0-1,0 0 1,0 0-1,-1-1 1,1 1 0,0 0-1,0 0 1,0 0-1,0 0 1,0 0 0,-1 0-1,1 0 1,0 0-1,0-1 1,0 1-18,-2-4 299,2-8 231,0 6-235,1-8 47,-1 1-103,1 1-81,0 3-4,1-1 0,1-4-154,2-2 169,0 3 284,3-7-453,4-3 275,-2 5-76,-1 1-38,-8 16-154,0 0 1,-1 0-1,1 0 1,-1 0-1,1 0 1,0 0 0,0 1-1,-1-1 1,1 0-1,0 0 1,0 1-1,0-1-7,6-1 22,0 2-82,-6 0 50,0 0-128,0 0 47,0 1 43,0-1 35,0 0 78,3 3 239,-3-2-278,0 0-80,0 0-84,0 0-104,0-1 76,-1 1-32,1 0-173,0-1-90,-1 1-99,1 0-107,0-1-90,-1 1-112,1-1-102,-1 1-89,1-1-81,-1 1-69,1-1-59,-1 1-49,1 0-664,0 0-1072</inkml:trace>
  <inkml:trace contextRef="#ctx0" brushRef="#br0" timeOffset="1068.0963">417 174 17791,'-6'6'-2,"1"-4"30,2 0 26,0 0 38,0 1 48,-1 0 60,2-1 39,0 1 58,-1-1 29,-6 8 1079,6-7-1081,1 0-56,-1 3 10,0 0-43,0 2 5,-2 5 67,1-1 20,4-12-318,-3 8 275,1-1-38,3 0-54,-1-7-182,1 1 1,-1-1-1,0 1 0,0-1 0,1 1 0,-1-1 0,1 1 0,-1-1 1,0 0-1,1 1 0,-1-1 0,1 0-10,0 1 21,0-1 1,1 1-1,-1-1 1,0 1-1,1-1 1,-1 0 0,0 0-1,1 0 1,-1 0-1,2 0-21,15-2 190,-14 2-180,-1-1-1,0 0 1,0-1 0,0 1-1,0 0 1,-1-1-1,1 0 1,0 1 0,-1-1-1,2-1-9,-1 0 6,1-1-1,-1 1 0,1-1 1,-1 0-1,-1 0 0,2-2-5,-2 4 0,-1-1 0,0 0 0,0 0 0,0 1 0,0-1 0,0 0 0,-1 0 0,1-1 0,2-10 0,-2 11 0,-1 2 0,0-12 0,0 12-1,0 1 0,0 0 0,0 0 0,0 0 0,0 0 0,0 0 0,0-1 0,0 1 0,0 0 0,0 0 0,0 0 0,0 0 0,0-1 0,0 1 0,0 0 0,0 0 0,0 0 0,0 0 0,0 0 1,0-1-1,0 1 0,-1 0 0,1 0 0,0 0 0,0 0 0,0 0 0,0 0 0,0-1 0,0 1 0,0 0 0,-1 0 1,-2 3-71,2-1 52,0-1 0,1 1 0,-1-1 0,1 0 0,-1 1 0,1-1 0,-1 2 19,4 10-26,-1-3 30,2 6-4,-4-14 0,1-1 0,-1 1 0,1 0 0,0 0 0,-1 0 0,1 0 0,0 0 0,0 0 0,1 0 0,1 3 0,5 10 22,-2-10 16,-2-1-55,-1-1-72,1 2-99,-1-4 81,-2 0-65,0-1-87,0 0 78,0 0-40,0 0-153,-1 1-95,1-1-106,0 0-118,-1 0 244,1 0-40,-1 1-37,1-1-36,-1 0-659,1 1-116,0-1-398,0 1-115,-1 0-482,2 0-1289</inkml:trace>
  <inkml:trace contextRef="#ctx0" brushRef="#br0" timeOffset="1500.2807">546 262 15232,'0'1'33,"0"1"55,1 0 50,-1-1 44,0 0 38,1 1 33,0 0 331,1 4 883,-2-4-801,1 1-76,0-1-69,-1 1-64,1-1-59,-1 0-55,0 0-47,1 1-44,0 1 110,-1 0-91,1 0-65,-1 5 213,1-3-80,-1-2-90,0 0-63,0-3-50,1 0-37,0-2-66,-1 0 0,1 1 1,-1-1-1,1 0 0,-1 0 0,1 1 0,-1-1 1,0 0-1,1 0-33,-1 0 33,4-8 70,-1-5-49,1-4 24,13-28-57,-16 43-24,1-1 10,-1 0-1,1 0 0,2-2-6,2 0 48,-6 5-41,0 1-1,1 0 1,-1-1 0,1 1-1,-1 0 1,1 0-1,-1 0 1,1-1-1,0 1 1,-1 0-1,1 0 1,-1 0 0,1 0-7,0 0 7,-1 0 1,1 0 0,-1 0-1,1 0 1,-1 0-1,1 1 1,-1-1 0,1 0-1,-1 0 1,1 0 0,0 1-8,4 4 29,2 8-40,-3-5 37,-3-6-5,0-1 1,-1 0 0,1 1 0,0-1 0,-1 0 0,1 1-1,-1-1 1,1 1-22,0 3 60,1 1 3,-2-5-55,1 0 1,-1 0-1,1 0 0,-1 1 0,0-1 0,0 0 0,1 0 0,-1 1-8,1 5 22,2-1 63,-2-3-72,-1-1-47,0-2 34,0 1-192,0-1 67,0 0-28,0 0-105,0 0-252,0-1-428,0 0 753,1 0 42,-2 1-1,1 0-4,0 0 33,-1-1-35,0 1-42,1-1-47,-1 0-55,0 0-59,0 0 239,1 1-17,0-1-54,0 1-98,0-1-48,0 1-105,0-1-121,0 1 229,0 0-38,0 0-36,0 0-38,0 0-540,0-1-124,0 1-106,0 0-364,0 0-105,0 0-439,0 0-1174</inkml:trace>
  <inkml:trace contextRef="#ctx0" brushRef="#br0" timeOffset="1906.5737">759 163 18559,'-1'1'111,"1"-1"-39,-1 1-10,0 0 20,1 0-9,-1-1 50,1 0 43,-1 1 65,1-1 76,-1 1 88,1-1 26,0 0-63,-1 1-58,1-1-53,0 0 36,-1 0-88,1 0-70,-1 0-50,0 0 54,1 0-31,-1 0 81,1 1-34,-1 0-37,0 1 87,-1 0-14,1-1 120,-1 3 113,-1 1 61,1-1-257,1-2-143,-2 4 56,3-3-73,0-3-57,0 0 0,0 0 0,0 0 0,0 0 0,0 0-1,0 1 1,0-1 0,1 0 0,-1 0 0,0 0 0,0 0-1,0 0 1,0 0 0,0 0 0,0 0 0,0 1-1,0-1 1,1 0 0,-1 0 0,0 0 0,0 0 0,0 0-1,0 0 1,0 0-1,2 1 26,0 1-12,1 0 1,-1 0 0,1 0-1,-1-1 1,1 1-1,0-1 1,1 1-15,0-1 16,0 1-1,0 1 1,2 1-16,7 6 22,-7-7 7,-5-2-23,1-1-1,-1 1 1,0 0-1,1 0 1,-1 0-1,0 0 1,0 0-1,1 0 1,-1 0-1,0 1 1,0-1-1,0 0 1,-1 1-1,1-1-5,3 6 31,1 1 60,3 5 109,-3 0 10,-4-4-102,-3-2 88,2-6-178,-1 0 0,0 0 0,1 0 0,-1 0 0,0 0 0,1 0 0,-1-1 0,-1 2-18,-6 3 84,2-3 4,0-1 13,-2-4-77,5 2-21,1 0-100,1 1 32,-4-1-88,3 0 27,1 1 22,1 0-35,-1 0-41,0 0-48,0-1-54,1 1-61,-1 0-218,0-1 231,1 1-35,-1-1-37,1 1-39,-1-1-40,0 1-43,1-1-92,0 1-61,-1 0-56,1-1-54,0 1-48,-1 0-45,1-1-40,0 1-37,-1-1-640,0 1-67,1-1-397,-1 0-1102</inkml:trace>
  <inkml:trace contextRef="#ctx0" brushRef="#br0" timeOffset="2406.6253">904 249 21503,'-2'3'-31,"0"0"50,1 1 45,0 0 40,1 5 203,0 0 94,0-1 58,1-3-179,-1-2-64,0 0 46,-1 0 65,0 1 81,1-2-285,-2 3-23,2-1-4,1-4-17,0-1 35,1-3 127,-2-2-62,0-1-23,2 2-105,1 0-34,-2 3-22,0 0 0,0 0 0,-1 0 0,1-1 0,0 0 5,0-4-40,2-5-20,0 3 53,3-14 7,-2 14 22,-3 6 67,-1 1-65,1 1-9,0 1-5,-1 1 0,1-1 0,-1 0 0,1 0 0,-1 1 0,1-1 0,-1 0 0,1 0 0,-1 1 1,0-1-1,1 1 0,-1-1 0,0 0 0,1 1 0,-1-1 0,1 1-10,5 10 152,-3-8-103,-2 0-45,1 0 55,1 2 118,1 1 182,-3-6-340,-1 0 1,0 1 0,1-1 0,-1 0 0,1 0 0,-1 0 0,0 1 0,1-1 0,-1 0 0,0 0 0,1 0 0,-1 0-1,1 0 1,-1 0 0,1 0 0,-1 0-20,6-1 107,-5 0-107,0 0 0,0 0 0,-1 1 0,1-1 0,0 0 0,0 0 0,-1 0 0,1 0 0,0 0 0,-1 0 0,1-1 0,1-2 0,0 3 0,-1-1 0,0 0 0,0 1 1,0-1-1,0 0 0,-1 0 0,1 0 0,0 0 0,-1 0 0,4-11-22,0 6-43,-1 2 34,-1 2-21,-1 0-25,0 0-39,0 5 8,3 1 66,-3-2 46,0 0 0,0 0 0,-1 0 0,1 0-1,0 1 1,-1-1 0,1 0 0,-1 0 0,1 0 0,-1 1-1,0-1 1,1 1-4,-1-1 9,0 1 0,1-1-1,-1 1 1,1-1 0,-1 1-1,1-1 1,0 1-9,4 6 21,-3-5-21,0 0 0,0-1 0,0 1 0,0 0 0,0-1 0,-1-1-133,0-1 56,-1 1 47,1 0 40,0 0 46,0 2 202,0-2-181,0 0-66,0 1-81,-1-1-109,0-1 41,1 1-38,-1 0-39,0-1-44,1 1-47,-1-1-50,0 1-39,0-1-52,1 1-56,-1-1-59,0 1 55,0-1-45,0 0-43,0 1-40,0-1-39,1 0-35,-1 1-807,0-1 550,0 0-37,0 1-1098,0 0-547,0 0-1467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24:38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02 5322 21119,'-5'4'52,"-3"4"76,4-1 55,1 4-25,2-5-68,-1-2 3,2-3-19,0 0 0,0 0-1,-1 0 1,1 0 0,0 0-1,0 0 1,0 0-1,0 0 1,0 0 0,0 0-1,1 0 1,-1 0 0,0 0-1,0 0 1,1 0-74,2 6 444,1-2-109,0-1-46,1 0-57,-1 0-70,0 0-85,-1-1-75,6 5 171,0-1 54,3 2 181,-7-3-157,1 0 34,-3-2-147,3 3 46,-4-4-74,1 1 74,0 1 96,3 6 22,-1 0-92,-4-8-177,-3 0-24,-3 1-33,-5-2 59,-2-1-26,3-2-79,4 1-20,1 0-47,1 0-184,-2 0-2,0 0-1,1 0 23,1 0-67,1 0 130,1 0-43,-1 0 9,1 0-37,0 0-40,-1 0-44,1 1-46,0-1-50,0 0-53,0 0-56,0 0 109,0 0-39,1 1-34,-1-1-34,0 0-689,-1 1-109,1-1-403,-1 1-109,1 0-486,-2 0-1314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24:38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31 5169 15872,'0'1'577,"0"1"-38,0-1-37,0 0-36,0 0-36,1 0-33,-1 1 298,0-1-123,1 1-115,0 0-107,-1 0-97,1-1-100,0 1-69,0 0-63,0 1-56,-1-2-59,1 1 80,0-1 62,2 3 139,-2-3-157,0 0-41,-1-1-38,1 1-49,0 0-56,0 0 4,0-1-36,-1 1-40,1-1-44,0 1-45,0-1-51,-1 1-52,1-1-56,-1 0 64,1 1-36,-1-1-36,1 0-33,-1 1-607,1-1-109,0 1-369,0 0-107,-1 0-446,2 0-1194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24:38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42 5547 25727,'0'1'0,"0"0"0,0 0 0,0 0 0,0 0-1,1 0 1,-1-1 0,0 1 0,0 0 0,1 0 0,-1 0 0,0 0-1,1-1 1,-1 1 2,1 0 0,-1 0 0,0 0 0,1 0 0,-1 0 0,0 0 0,0 0 0,1 0 0,-1 0 0,0 0 0,0 0 0,0 0-2,0 0-188,0 1 93,0 0 79,0 0 64,0 2 152,0 3 253,0-5-288,0 1-60,0-2-87,0 1-115,0-2-3,0 0-39,0 0-44,0-1-46,0 1-49,0-1-55,0-1-56,0 1-61,0-1-64,0 0-67,0 2 74,0-1-46,0 1-43,0 0-42,0-1-38,0 1-36,0 0-812,0-1 553,0 1-37,0-1-1106,0 0-551,0 0-1477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24:36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38 5156 24703,'11'7'0,"-10"-6"0,-1 0 0,1 0 0,0 1 0,-1-1 0,1 0 0,-1 0 0,1 1 0,-1-1 0,1 0 0,-1 2 0,1 3 0,0-5-30,0 1-60,-1-1-60,1 1-60,0 0-60,0-1-60,0 0-60,-1 0-60,1 0 92,-1-1 83,1 0 4,-1 0-51,1 0-172,-1 0 201,0 1-34,0-1-37,1 0-41,-1 0-43,0 0-48,0 0-398,1 1-115,-1-1-102,0 1-90,0-1-341,0 1-88,0 0-411,0 0-1117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5:30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0 13568,'0'22'604,"0"0"-76,1 25 507,-1-27-557,-1 2 127,1-11-263,-1 0 33,-1 11 276,1-1-153,0 0-97,0 0-95,0 0-92,1 2 41,-1-1-57,0 0-52,-1-1-45,1 3-33,0-3 122,2 1 0,1 13-190,0-13 110,-2-20-96,3 35 186,0-2-50,0-2-45,2 1-40,-5-32-286,0-1 90,0 1 76,0-1 66,0 1 49,0-1 39,1 6 519,-1-5-497,0 0-94,0-1-59,0 0-38,0 0-42,0 0-47,0 0-51,0 0-56,0 0-61,0 0-64,0 0 53,0 0-41,0-1-42,0 1-46,0 0-45,0-1-50,0 1-49,0 0-53,0-2-114,0 1-103,0 0-91,0-1-80,0 0-299,0 1-79,0-1-362,0-1-981</inkml:trace>
  <inkml:trace contextRef="#ctx0" brushRef="#br0" timeOffset="476.0688">0 387 12544,'0'-3'41,"0"0"79,1 0 72,-1 1 64,2-2 234,-1 0 106,1 0 81,0 1 58,5-6 1432,-4 6-1285,-1 1-428,0 0-33,0 0-40,0 0-49,0 0-87,0 1-47,0-1-50,-1 0-57,10-8 274,0 0 51,-3 5 37,0-1 0,1 1 0,5-3-453,8-1 616,-12 6-353,1 0-42,3 2-5,1 2-109,-12 0-71,1-1 1,0 1-1,0 1 1,0-1-37,0 1 26,0-1 0,-1 1-1,0 0 1,1 0 0,-1 0 0,0 1-26,3 2 50,-2-1 1,1 1 0,0 1-1,-1-1 1,2 3-51,-3-2 46,1-1 1,-1 1-1,-1-1 0,1 1 0,0 1-46,2 8 147,0 7-147,-4-20 6,2 10 33,4 17 29,-5-7-43,-1 0 0,-2 17-25,1-9 99,0-16-43,1-7-32,-1 0-1,-1 1 0,1-1 1,-1 2-24,-4 4 85,4-9-74,1-1-65,0-3 54,0-1-248,0 0-240,0 0 281,0 1-63,0-1-129,0 1 152,0 0-37,0-1-39,0 1-44,0 0-47,0-1-51,0 1-27,0 0-44,0-1-40,0 1-38,0 0-37,0-1-33,0 1-777,0-1 531,0 1-35,0-1-1054,0 0-525,0 0-1407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24:36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39 5594 24703,'0'5'41,"0"0"70,0 3 186,0 4 304,0-7-373,0 1-55,0 0-88,0-1 43,0-4-88,0-1-122,0 0-14,0 0-33,0-1-372,0 0 279,0 0-11,0 1-56,0-1 103,0 1-34,0 0-230,0-1-119,0 1 234,0-1-35,0 1-40,0 0-39,0 0-42,0-1-41,0 1-38,0 0-36,0-1-707,0 0-118,0 1 522,0 0-34,0-1-1026,0 0-507,0 0-136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24:24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203 19071,'-6'5'0,"1"-4"91,1 0 65,0-2 67,0 1 109,2 0-112,0 0 37,1 0 42,-1 0 43,-7 1 274,0 0-99,0 3-89,1 0-75,-1 2-14,1 2-72,0 2-13,6-7-174,0 0 0,1 0 0,-1 0 0,0 3-80,-1 3 114,1-5-66,1-1 0,0 1 0,0-1-1,0 2-47,1-4 17,0 1 0,0 0 0,0-1 0,0 1-1,0 0 1,1-1 0,-1 1 0,0 0 0,1-1-1,-1 1 1,1 0-17,0 0 20,0 0 0,0 0 1,0 0-1,0 0 0,1 0 0,-1-1 0,0 1 0,1 0 0,-1-1 0,2 2-20,-2-3 8,0 1 0,0 0 0,0 0 0,1-1 0,-1 1 0,0 0 0,1-1 0,0 1-8,-1-1 1,1 0 1,-1 1-1,0-1 0,1 0 1,-1 0-1,1 0 1,-1 0-1,1-1 1,0 1-2,0 0 14,0-1 0,0 0 1,-1 1-1,1-1 1,0 0-1,0 0-14,1-1 27,-1 1-1,1-1 1,-1 0-1,0 0 1,0 0 0,0 0-1,0-1 1,0 1-1,0-1 1,1-1-27,-1 0 32,0 0 0,0-1 0,-1 1 0,2-4-32,-1-4 10,-1-1-52,-1 8-21,0-6-169,0 7 190,0 0 37,0 1-15,0 8-24,1 12-20,1-10 64,1 0 0,2 6 0,2 5 0,-6-12 0,0-4 0,-1 0 0,1 0 0,0 1 0,0-1 0,0 0 0,0 0 0,0 0 0,1 0 0,0 1 0,1 0-42,0-1-84,1 1-84,0 0-84,0-1-84,-1 0-84,1-1-84,-1 0-84,1-2-146,-3 1 478,0 0-32,-1 0 23,1-1-33,0 1-39,0 0-43,0-1-326,-1 1 326,1 0-36,0 0-400,0-1-97,-1 1-86,1 0-75,0 0-308,0 0-75,-1 0-370,2 0-1016</inkml:trace>
  <inkml:trace contextRef="#ctx0" brushRef="#br0" timeOffset="269.6431">227 290 20863,'0'3'23,"0"0"43,0-1 38,0 1 33,0 2 157,0-1 59,0 10 950,0-8-809,0-3-286,0-1-42,0 1-47,0 0-58,1-12 208,1 0-75,1-2-32,4-6 4,-2 5-61,-3 7-38,1 0 0,-1-1 0,3-2-67,-2 5 25,-1 0 1,1-1 0,1-1-26,-3 5 2,-1-1 1,1 1 0,-1-1-1,1 1 1,0-1-1,-1 1 1,1 0 0,0-1-1,-1 1 1,1 0 0,0-1-1,0 1 1,-1 0 0,1 0-1,0 0 1,0-1 0,0 1-1,-1 0 1,1 0-1,0 0 1,0 0 0,0 1-3,1-1 7,0 1 0,1 0 1,-1 0-1,0 0 0,0 0 0,1 1-7,4 1 5,-4-1-5,-2-2 0,1 1 0,-1-1 0,0 1 0,0 0 0,0 0 0,0-1 0,0 1 0,0 0 0,0 0 0,0 0 0,0 0 0,1 1 0,0 2 0,0-2 0,-1 1 0,1-1 0,-1 0 0,2 2 0,0-2-24,-2 0-64,1 0-88,-1 0-111,0-1-31,0 1-93,0-1-105,0 0-117,0 0 269,-1 0-34,1-1-34,0 1-36,0-1-38,0 1-39,0-1-40,0 1-42,0-1-287,-1 1-116,1-1-103,-1 1-91,1-1-346,0 1-90,0 0-417,0 0-1136</inkml:trace>
  <inkml:trace contextRef="#ctx0" brushRef="#br0" timeOffset="667.1079">453 203 20607,'0'0'4,"0"1"-1,0 0 1,-1-1-1,1 1 1,0-1-1,0 1 1,0 0-1,0-1 1,-1 1-1,1-1 1,0 1-4,-4 4 128,-1 1 111,3-2-168,0 0 73,0 0 63,1 0 55,-1 1 109,0 1 48,-3 10 950,3-7-692,-1 2-213,1 0-81,1 1-73,1 0-66,1 0-59,1-1-52,2 1-46,1-1-37,0-4 16,-5-6-63,1-1 0,-1 0-1,1 1 1,-1-1 0,1 0 0,-1 1-1,1-1 1,-1 0 0,1 0 0,-1 0-1,1 0 1,0 1-3,0-1 1,0 0-1,0 0 0,0 0 1,0-1-1,-1 1 1,1 0-1,0 0 0,0-1 1,0 1-1,0 0 1,0-1-1,0 1 1,0-1-1,0 1 0,-1-1 1,1 1-1,0-1 0,2-1 0,-1-1 0,0 1 0,0 0 0,0-1 0,-1 1 0,1-1 0,-1 1 0,1-1 0,-1 0 0,0 0 0,0 1 0,1-4 0,-1 1 0,3-5 0,1-2 0,-1 0 0,-1 0 0,3-12 0,-5 8 2,0 1-1,-1 0 1,0-1-1,-1 1 1,-2-9-2,-1 3-19,-2-9 19,-1 8-95,-1-4 95,5 20-13,1 0 0,-3-3 13,1 2 2,0 1 0,-5-7-2,6 10 2,-4-4 32,7 6-28,-1 1-1,1 0 1,0 0-1,-1 0 0,1-1 1,0 1-1,-1 0 0,1 0 1,-1 0-1,1 0 1,0 0-1,-1 0 0,1 0 1,-1 0-1,1 0 1,0 0-1,-1 0 0,1 0 1,-1 1-1,1-1 1,0 0-6,-1 0 8,1 0 0,-1 0 0,1 0 0,0 1 1,0-1-1,-1 0 0,1 0 0,0 1 0,-1-1 1,1 0-1,0 0 0,0 1 0,-1-1 0,1 0 1,0 1-1,0-1 0,0 0 0,-1 1 0,1-1 1,0 0-1,0 1 0,0-1 0,0 0 0,0 1 1,0-1-1,0 1-8,-1 6 88,1 0 0,-1 0 0,2 3-88,-1 4 98,0 3-67,1 0 0,1-1 0,1 1 0,1 3-31,4 8 87,3-1 44,-11-26-130,4 7 35,0 0 34,1 4 176,1-1-1,3 2-245,-1-1 106,-3-6-92,0-1-35,0 0-41,1-1-45,-1 0-53,2 0-59,-5-3-7,0-1-63,0 1-80,0 0-94,-1 0 146,1-1-40,-1 1-44,0 0-46,1-1-49,-1 1-54,0 0-55,1-1-59,-1 1 129,0-1-33,2 2-660,-1-1-111,1 1-96,0 0-396,1 0-95,0 0-478,2 2-1305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25:00.0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0 116 15616,'0'0'768,"0"0"-294,0 0-117,0 0 54,0 0 266,0 0 433,0 0-718,0 0 154,0 0-26,0 0-229,0 0-69,0 0 47,-1 0 4,0 0-120,-8 1-24,-1 3 100,8-3-137,-1 0 1,1 0-1,-1 1 0,1 0 0,0-1 0,0 1 1,-1 0-1,1 0 0,0 0 0,0 0-92,-2 4 102,1-1-7,-1-1-1,1 1 0,-1 3-94,0 3 167,2 4 92,2-12-224,1 18 152,1-10-129,2-1-39,-2-8-5,-1 1 1,1-1 0,0 0 0,0 0 0,0 1-1,1-1 1,-1-1 0,0 1 0,3 1-15,11 6 81,-5-4-61,-1-1-10,-1 0-32,-3-2-48,-1-1-40,1-1-60,-5 0-31,0 0 65,0 0 39,1 1 39,0-1 4,-1 0 1,0 0-35,0 0-21,0 0-39,-1 0-46,1 0-53,0 0-2,0 0-46,-1-1-48,1 1-52,0 0-56,0 0-59,-1 0-64,1-1-67,0 1 201,-1 0-34,1 0-569,0-1-115,0 1-100,1-1-364,-1 1-99,0-1-440,2-1-1188</inkml:trace>
  <inkml:trace contextRef="#ctx0" brushRef="#br0" timeOffset="510.486">220 133 22015,'-17'12'0,"11"-6"28,1 0 47,2-3-5,1 1 0,0-1-1,0 1 1,0 0 0,0 0 0,1-1 0,-1 1 0,1 1-70,0-1 89,2 0 75,0 1 102,2 3 195,1 0-39,0-4-225,-2-1-115,1 0-99,-2-2 27,0 0 1,0-1-1,-1 1 1,1 0 0,0-1-1,0 1 1,0-1 0,0 0-1,0 1 1,0-1-11,1 1 28,-1-1 1,1 0 0,0 0 0,-1 1-1,1-1 1,0 0 0,-1 0-1,1-1 1,1 1-29,0-1 52,0 1 0,0-1 0,0 0 0,0-1 0,0 1 0,-1 0 0,1-1 0,0 1 0,0-2-52,0 1 20,-1-1 1,1 0 0,-1 0 0,0 0 0,0 0-1,0 0 1,0 0 0,0-1 0,0 0-21,-1 2 5,-1 1 2,1 0 0,-1 0 1,1 0-1,-1 0 1,0 0-1,0 0 0,1 0 1,-1 0-1,0 0 1,0 0-1,0 0 0,0 0 1,0 0-1,0 0 1,0 0-1,-1 0 0,1 1 1,0-2-8,-1 1 10,1 0 0,-1 0 0,0 0 0,1 0 1,-1 0-1,0 0 0,1 0 0,-2-1-10,-6-4 20,7 5-20,-1 1 0,1-1 0,-1 0 0,0 1 0,1-1 0,-1 1 0,0-1 0,0 1 0,-1 0 0,-17-1 0,15 1 0,-5 2-64,5 0-130,3-1 68,0 0 357,1 0 60,-1 0 808,1 0-689,1 0-178,-1 0-93,0 0-117,1-1-63,-1 1-38,1-1-481,0 0-67,0 0-64,0 1-60,-1-1-58,1 0-52,0 0-51,0 0-45,-1 1-248,1-1-55,0 0-50,-1 1-42,1-1-319,0 0-42,-1 1-384,0 0-1094</inkml:trace>
  <inkml:trace contextRef="#ctx0" brushRef="#br0" timeOffset="1080.6769">342 145 13312,'-1'0'1192,"0"0"-90,0 1-87,1-1-82,-1 0-80,0 1-76,1-1-73,-1 1-69,1-1-65,-1 1-63,1-1-58,-1 1-56,1 0-51,-1 0-49,1 0-44,0-1-41,-1 2-9,1-1-48,-1 0-42,1 0-36,0 1-22,0-1-42,-1 4-77,1-3 95,0 2 41,0 1 42,0 14 608,0-15-493,-1-2-78,0 1-52,-2-1-51,3-2-43,0 1 91,1-1-38,2-1 34,-1-2 12,2-5-50,-3 1 9,0 6-52,-1-1 1,0 1 0,1-1-1,-1 1 1,1-1 0,0 1-1,-1 0 1,1-1 0,1 0-8,2-4 40,4-4 20,-4 3-54,-2 4-3,0-1-1,0 1 1,1-2-3,1 1 31,1 1 37,-5 3-67,0 0-1,0 0 1,0-1 0,0 1-1,1 0 1,-1 0 0,0 0-1,0 0 1,0 0 0,1 0-1,-1 0 1,0 0 0,0 0 0,0 0-1,1 0 1,-1 0 0,0 0-1,0 0 1,0 0 0,1 1-1,-1-1 1,0 0 0,0 0-1,0 0 1,0 0 0,1 0-1,-1 0 1,0 0 0,0 0 0,0 1-1,0-1 0,4 5 32,1 7 96,-3 1 23,-1-6-78,0-2 22,1 0 7,0-1 2,-1 0 1,-1 3 0,2-5 28,1-4 20,0-1-82,1-1-43,-1 1-28,0 1 0,1-1 0,0 0 0,11-9 0,-10 8 0,-4 3 0,-1 1 0,0 0 1,0 0-1,1 0 0,-1 0 0,0 0 0,0 0 0,1 0 1,-1 0-1,0 0 0,0 0 0,1 0 0,-1 0 0,0 0 1,0 0-1,1 0 0,-1 0 0,0 0 0,0 0 0,1 0 1,-1 0-1,0 0 0,0 0 0,0 0 0,1 0 0,-1 1 1,0-1-1,0 0 0,1 0 0,-1 0 0,4 7-9,-3-4-8,0-2-7,-1 1 0,1-1 1,0 0-1,-1 1 0,1-1 0,-1 0 0,0 1 1,0-1-1,1 2 24,-1 6-128,0-8 121,0 8-25,1-5-6,0 0-77,0-2 15,1-1-34,-2 0-64,1-1-52,-1 0-103,0 0-233,0 0 201,0 0 53,0 0-30,0 0-105,0 1-22,0-1-107,0 0-121,0 0 308,0 0-36,0 0-38,0 0-36,0 1-620,0-1-121,0 1-107,0-1-393,0 1-105,0 0-475,0 0-1284</inkml:trace>
  <inkml:trace contextRef="#ctx0" brushRef="#br0" timeOffset="1268.8178">542 168 15488,'0'0'-11136</inkml:trace>
  <inkml:trace contextRef="#ctx0" brushRef="#br0" timeOffset="1533.8499">530 221 23039,'-1'4'28,"-1"-1"94,0 2 112,0 3 74,0-1-20,-1 1 34,-2 7 496,2-8-361,1 0 81,1-5-386,0 0 196,1-2-194,0-2-59,1 1-81,-1-1-52,0-26 134,0 0-64,0 27-32,0-4 0,1-1 0,0 0 0,0 0 0,0 0 0,1 0 0,0 1 0,1-4 0,3-6 0,-4 9 0,0 1 0,0 0 0,1 0 0,-1 0 0,3-3 0,-4 7 0,0-1 0,0 1 0,0 0 0,0-1 0,1 1 0,-1 0 0,0 0 0,0 0 0,1 0 0,-1 0 0,1 0 0,-1 0 0,1 1 0,-1-1 0,1 0 0,-1 1 0,1-1 0,0 1 0,-1 0 0,3-1 0,-3 1 0,0 0 0,0 0 0,0 1 0,0-1 0,0 0 0,0 0 0,0 1 0,0-1 0,0 0 0,0 1 0,-1-1 0,1 1 0,0-1 0,0 1 0,0 0 0,0-1 0,6 5 0,-5-4-4,1 1-1,-2 3 57,-1-3-17,0-1 11,0 1-1,0-1 1,0 1-1,-1-1 1,1 1-1,0-1 1,0 1-1,-1 0-45,-3 4 70,2-4-68,0-1-1,0 1 0,0-1 0,-2 2-1,2-2-5,0 0 0,0 1-1,0-1 1,0 1 0,1-1 5,0 0-129,1-1 49,-1 1 41,1-1 36,-1 1 70,-1 0 217,1 0-238,1-1-52,-1 0-95,1 0 2,-1 1-36,1-1-56,-1 0-52,1 0-57,-1 0-62,1 0-67,-1 0-72,1 0-76,-1 0-81,1 0 131,-1 0-48,1 0-45,0 0-43,-1 0-40,1 0-37,0 0-844,-1 0 574,1 0-39,-1 0-1148,0 0-574,0 0-1536</inkml:trace>
  <inkml:trace contextRef="#ctx0" brushRef="#br0" timeOffset="2055.3567">646 116 15360,'0'1'-52,"-1"0"61,1 0 58,0-1 55,-1 1 52,1 0 50,-1-1 48,0 1 44,1-1 95,-1 1 51,0 0 46,1-1 44,0 1 40,-1 0 35,2 1 720,-1-2-813,0 0 106,0 0-280,0 1-56,-1-1-51,1 1-44,0 0-7,0 0-45,0 0-10,1 1 25,-1 1 87,0-1 3,0 1-48,-1 2-27,2-2-32,-1 0 18,1 0 58,0-1-96,0 0-67,0 0-47,-1 0 21,1-1 35,-1 1 57,0-1 34,1 1 62,-1-1 70,0 1 82,0 0-198,0-1-36,2 0 54,0-1-100,0 0-73,6-3-84,-6 1 85,6-3-30,-1 0 0,1-1 0,-1 0 0,-1 0 0,-4 4 0,-1 1 0,0-1 0,0 0 0,0 1 0,0-1 0,0 0 0,0 0 0,0 0 0,2-5 21,1 2 86,-3 4 21,-1 2-21,0 3-78,-1-2-46,1 0-1,0 0 1,0-1-1,0 1 1,0 0-1,1-1 1,-1 1-1,0 0 1,1 0 17,3 10-94,-2-8 81,-2-3 19,0 0 0,1 0 0,-1-1-1,1 1 1,-1 0 0,1-1 0,0 1-1,-1 0 1,1 0-6,3 4 33,-1-1-84,-2-2-19,1 0-31,-1 0-55,0 0-25,1-1-56,-1 0-64,0 1-73,0-2 85,-1 0 15,0 1-49,0-1 120,0 0-32,0 0-242,1 0-118,-1 0 248,0 0-37,0 0-38,0 0-40,0 0-42,0 0-41,1 0-38,-1 0-36,0 0-719,1 0-119,-1 0 533,0 0-34,1 0-1041,0 0-515,0 0-1383</inkml:trace>
  <inkml:trace contextRef="#ctx0" brushRef="#br0" timeOffset="2336.6369">824 0 20095,'-3'3'303,"2"-1"72,3-2 429,1 1-384,-1-1-260,0 1-46,2 2 180,0 1-36,0 6 168,-1 2-100,-2-3-72,-4 6 215,2-7-307,-1 6 160,0-2-50,1-4-121,0-1-60,0-1-44,-1 2 29,1-4-51,1 0-1,-1 0 1,0 4-25,1-6-119,-1 3-80,1-3 10,-1-1-34,0 0-108,1 0 10,-1-1-83,1 1-93,-1 0-106,1 0-115,0 0 311,0-1-33,0 1-34,0 0-37,0-1-37,0 1-39,0 0-324,0-1-112,0 1-99,0-1-87,0 1-340,0 0-85,0-1-410,0 2-1114</inkml:trace>
  <inkml:trace contextRef="#ctx0" brushRef="#br0" timeOffset="2602.5843">779 111 21119,'0'0'12,"5"5"533,-2-4-201,-1-1-130,-1-1 37,0-1 329,0 0-41,1-2 42,0 2-63,1 0 194,0 0-112,0 1-103,0 0-92,0 0-81,1 1-71,0 0-61,-1 0-51,4 1 28,8 2 65,-11-1-70,0-1-100,0 1 97,-1-1-49,-1 0-76,0-1-44,0 1-45,-1-1-34,1 0-43,0 0-50,0 0-55,-2 0-92,1 0 89,-1 0 77,0 0 65,0 0 52,0 0 38,1 0 124,0 0-156,-1 0-96,0 0-5,0 0-54,0 0-60,1 0-69,-1 0-107,0 0-95,1 0-106,-1 0-113,0 0-122,0 0 383,1 0-34,-1 0-35,0 0-36,0 0-38,1 0-38,-1 0-313,0 0-101,1 0-91,-1 0-78,1 0-338,0 0-78,-1 0-407,2 0-1119</inkml:trace>
  <inkml:trace contextRef="#ctx0" brushRef="#br0" timeOffset="2868.8266">937 123 19711,'-1'0'47,"-2"-1"82,1 1 64,-1 0 46,0-2 305,3 2-528,0 0-1,0 0 1,0 0-1,0 0 1,0 0-1,0 0 1,0-1-1,1 1 1,-1 0 0,0 0-1,0 0 1,0 0-1,0 0 1,0 0-1,0 0 1,0 0-1,0 0 1,0-1-1,0 1 1,0 0-1,0 0 1,0 0-1,1 0 1,-1 0-1,0 0 1,0 0-1,0 0 1,0 0-1,0 0 1,0 0-1,0 0 1,0 0-1,1 0-15,3-1 457,1-1 174,-2 0-265,0-1 36,-1-1-86,1-1 17,-1 2-83,0 1-13,1 1 35,0-1-5,-3 2-237,0 0-1,0 0 1,0-1-1,1 1 1,-1 0-1,0 0 1,0 0-1,0-1 1,0 1-1,1 0 1,-1 0-1,0 0 0,0-1 1,0 1-1,0 0 1,0 0-1,0-1 1,0 1-1,0 0-29,0-2 202,0 0 36,0 0-33,0 1 120,0 0-91,-1 0-75,1 1-62,-1-1-39,-1 0-35,1 0 27,1 1 28,-4-1 157,0 1-50,-4 3 73,6-1-189,0-1 0,0 0 1,0 1-1,1-1 0,-1 1-69,-1 1 171,1 1-97,-1 1-42,2-3-20,0 0-1,0 0 1,0 0-1,1 0 0,-1 0 1,0 0-1,1 0 1,0 0-1,0 0 0,-1 0 1,1 0-1,0 0 1,1 1-12,-1 5 58,2-1 35,0 0 48,1 0 58,2 0-4,2-2-104,0-1-110,1-3-120,-6-1-43,3-1-161,-4 1 184,1 0-69,-1 0-85,0-1 93,-1 1-39,1 0-42,0-1-47,-1 1-52,1 0-55,0-1-60,-1 1-64,1 0-298,0-1 391,-1 1-35,1 0-2,-1 0-41,0 0-38,0 0-36,1-1-739,0 1-118,-1 0 547,0 0-32,1 0-1066,0 0-523,0 0-1411</inkml:trace>
  <inkml:trace contextRef="#ctx0" brushRef="#br0" timeOffset="3024.59">1012 145 23423,'0'1'512,"0"1"-543,0 0 110,0 0 99,0 2 355,0-3-390,0 0-78,0 0-52,0 0-63,0 0-78,0 0-16,0 0-49,0 0-55,0 0-58,0 0-62,0 0-68,0 0-71,0 0-77,0-1 110,0 1-45,0-1-42,0 0-41,0 0-37,0 1-35,0-1-771,0 1 523,0-1-37,0 1-1052,0 0-529,0 0-1409</inkml:trace>
  <inkml:trace contextRef="#ctx0" brushRef="#br0" timeOffset="3212.7218">1046 168 31487,'3'-4'0,"0"0"0,0 0 0,0 0 0,0 0 0,-1 0 0,0-1 0,0 1 0,7-14 0,1 4 0,-1-4 1,0 3-45,-6 10-66,6-5-33,-6 7 23,1 0-111,-2 2 64,1 0-43,-3 1 165,0 0 0,1 0-1,-1-1 1,1 1 0,-1 0-1,0 0 1,1 0 0,-1 0 0,0 0-1,1 0 1,-1 0 0,0 0 0,1 1-1,-1-1 1,0 0 0,1 0-1,-1 0 1,0 0 0,1 0 0,-1 0-1,0 1 1,1-1 0,-1 0 0,0 0-1,0 1 1,1-1 0,-1 0 45,2 2-442,0-2 43,-1 1 118,0 0 101,0-1 83,0 1 66,0-1 47,2 2 157,-2-1-144,0 0-94,-1-1-19,1 1-43,-1-1-51,1 1-57,0-1-63,-1 1-69,1-1-77,0 1-81,-1 0-89,1-1-95,-1 1 34,1-1-74,-1 0-70,0 1-65,1-1-59,-1 1-55,0-1-49,1 0-46,-1 1-735,1-1-81,0 1-462,0 0-1272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24:43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7 15360,'2'5'14,"-1"1"38,2 5 141,-1-3-1,0 0 34,3 19 594,-3-16-504,-2-6-111,1 1-49,-1 0-41,0-1-36,0 4-9,1-1-55,4 27 113,-4-33-111,0 1 1,0-1-1,-1 0 1,1 0 0,1 1-18,2 7 18,-3-7-31,-1-2-34,0 0-35,0 0-54,0 1-124,0-2 84,1 1-35,-1 0-37,0 0-41,0-1-44,0 1-47,0 0-333,1 0-117,-1 0-103,1 1-91,-1-1-307,1 0-89,0 1-372,0 1-994,-1-3 2735</inkml:trace>
  <inkml:trace contextRef="#ctx0" brushRef="#br0" timeOffset="280.9642">0 126 17919,'2'1'-29,"0"-1"39,2 0 73,-1 0 82,1-1 78,-1 1 75,0-1-180,0 0 41,4-1 271,8-2 747,-8 1-751,3 0-189,0 1-36,0 0-37,1 1-38,0-1-36,2 1 43,0 1-72,-5 0-81,-4 0-130,-1 1 3,-2-1-26,1 1-60,0-1-22,-1 0-61,0 1-72,1-1-80,-1 0 142,-1 1-34,1-1-34,0 0-37,0 0-39,0 1-41,-1-1-42,1 0-45,0 0-46,0 0-48,0 0-51,0 1-51,0-1-55,0 0-55,0 0-59,0 0-58,5 0-4887</inkml:trace>
  <inkml:trace contextRef="#ctx0" brushRef="#br0" timeOffset="913.3188">238 0 17791,'0'5'49,"0"-2"37,0 0 40,0 1 37,1-1 32,2 4 423,-2 0-113,1 1-97,-1-1-79,1 0-86,-2-1-39,1 7 604,0 7-808,-1 10 927,1-16-529,-1 0-80,0 0-109,-1-7-156,1-1-38,2-11-88,7-9-19,-2 5-21,-6 7 84,0 0 0,1 0-1,0 1 1,-1-1 0,1 0-1,0 1 1,0-1 0,1 0 29,4-3-33,-6 4 25,-1 0 1,1 1-1,0-1 0,0 0 1,0 1-1,0-1 0,0 1 1,0-1-1,0 1 0,1-1 8,-1 1-2,-1 0 0,1 0 0,0 1 0,-1-1 0,1 0 0,0 0 0,-1 0 0,1 0 0,0 1 0,-1-1 0,1 0 0,0 1 0,-1-1 0,1 0 0,-1 1 0,1-1 0,-1 1 0,1-1 0,-1 1 0,1 0 2,3 3 0,-1 0 0,0 0 0,0 0 0,-1 0 0,1 1 0,-1-1 0,1 2 0,3 11 0,2 5 0,-6-17 0,-1-2-39,0 0-68,1 0-57,-1-1-43,-1-1 159,0-1 1,1 0 0,-1 1-1,0-1 1,0 0-1,1 1 1,-1-1-1,0 0 1,1 1-1,-1-1 1,0 0-1,1 0 1,-1 1-1,1-1 1,-1 0-1,0 0 1,1 0-1,-1 0 1,1 1-1,-1-1 1,1 0 47,0-1-293,1 0-35,1 0-225,2 0-47,-3 0 419,-1 1 0,1-1 0,-1 1 0,0-1 0,1 1 0,-1-1 0,1 0 0,-1 0 181,2-1-220,-1 1 42,1-1 40,0 1 35,3-2-17,0 0 86,10-5 97,-8 4-79,-2 0 57,-1 1 25,1 0 57,-1 0 82,0-1 106,-2 2-19,-1-1-35,0-3 182,-1 1-147,-1 3-106,2 0-32,-1 1-7,-2 0 32,1 1-2,-1-1 71,-1 1 84,0 0 101,1 0-391,-2 0 246,1 1 69,-2 0 133,-3 4 296,4-2-656,-6 6 149,7-6-155,-1-1 0,1 1 0,-2 3-124,3-4 46,0-1 1,1 1-1,-1-1 0,0 1 1,1 0-1,-1-1 1,1 1-1,0 0 0,-1 0-46,1 0 45,0-1 0,0 1 0,0-1 0,1 1 0,-1-1-1,0 0 1,0 1 0,1-1-45,2 5 146,2-2-44,0-2-42,2-1-43,0 0-39,-1-2-41,1 1-38,-1-1-38,-3 0 50,-1 1-26,0-1-41,0 1-77,-1 0 54,0-1-37,0 1-40,0 0-44,0 0-48,0-1-53,0 1-54,0 0-61,0 0 44,0 0-42,0 0-38,0-1-37,0 1-691,1 0-120,-1 0 509,0 0-34,1 0-1011,1 0-502,1 0-1348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1:10.78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86 17023,'-3'1'22,"1"1"58,1-1-44,1-1-33,-1 0 27,1 0 181,1 1-81,-1 0-55,1 1 29,0-2 16,0 3 317,0 1-104,0-2-137,0 0-38,0 3 81,2 3 169,-1-4-135,0 1-71,0-1-35,-1 1-70,1 0-44,-1-2-40,0-1 1,-1 1-1,0 0 1,1-1-14,-1 3 50,0-3-145,0-1 39,0 1 43,0 0 89,-1 4 323,1-3-273,-1-2-98,1 1-81,-1 0-104,1-1 32,0 0-34,-1-1-37,1 1-40,-1 0-44,1 0-45,-1 0-48,0-1-52,1 1-55,-1 0-56,1-1 45,0 0-52,-1 1-296,1-1-86,0 0-74,-1 1-67,1-1-287,-1 1-65,1-1-347,-1 1-953</inkml:trace>
  <inkml:trace contextRef="#ctx0" brushRef="#br0" timeOffset="222.9772">12 0 20351,'-1'3'-62,"0"-2"-105,0 0-20,0 2-143,1-2 79,0 0 62,1 1-300,0-2 340,-1 1-36,1-1-55,-1 0-69,0 1-84,1-1-98,-1 1-113,0 0 254,0-1-32,0 1-37,0-1-37,0 1 291,0-1 38,0 1-34,0 0 88,0 2 61,0-2-37,0 0-60,0 0-111,0 0 62,0-1-37,0 0-41,0 1-44,0-1-49,1 0-53,-1 0-164,0 1-88,0-1-77,1 0-69,-1 0-232,0 0-67,1 0-281,0 0-752</inkml:trace>
  <inkml:trace contextRef="#ctx0" brushRef="#br0" timeOffset="570.812">82 134 25983,'-3'0'-106,"2"2"67,2-1-29,1 0-258,0-3 74,1 0 72,0-1 67,-1 1 67,8-9-21,-5 3-16,0 0-21,2 0 6,-3 3 44,-3 4 18,0-1 1,1 0-1,-1 1 0,1-1 0,0 1 0,1-1 36,6-4-62,-8 6 55,0 0 1,-1-1-1,1 1 1,0 0-1,0 0 1,-1-1-1,1 1 0,0 0 1,0 0-1,-1 0 1,1 0-1,0 0 1,0 0-1,-1 0 1,1 0-1,0 1 0,0-1 1,-1 0-1,2 0 7,-1 1-3,1-1-22,-1 1 0,1-1 1,0 1-1,1 1 25,0-1-22,-1 1 1,0-1 0,0 1 0,1 0-1,-1 0 1,0 0 0,-1 0-1,2 2 22,3 4-93,-1 2-35,0-5 32,-2-2 36,-2-2-24,0 1-27,0 0-50,-1-1-53,1 0-178,0 2-377,-1-3 478,0 1-67,1 0-149,-1-1 201,0 0-40,1 1-45,-1-1-49,0 0-52,1 1-58,-1-1-298,1 1-114,-1-1-102,0 0-89,1 1-329,-1-1-88,1 1-399,0 0-1078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1:09.0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9 16 19967,'0'0'1,"1"0"0,-1 0 0,0 0 0,0 0 0,0-1 0,0 1-1,1 0 1,-1 0 0,0 0 0,0 0 0,0-1 0,0 1 0,0 0-1,0 0 1,0-1-1,0 1 3,0 0 0,0 0 1,0 0-1,0 0 0,0 0 0,0 0 0,0 0 0,0 0 0,0 0 0,0 0 0,0 0 0,0 0 0,0-1 0,0 1 0,0 0 1,0 0-1,0 0 0,0 0 0,-1 0 0,1 0 0,0 0 0,0 0 0,0 0 0,0 0 0,0 0 0,0 0 0,0 0 1,0 0-1,0 0 0,0 0 0,0 0-3,-2 0 49,1 0 1,0 0-1,0 0 1,0 0-1,0 1 1,-1-1-50,-6 3 317,-3 2 6,10-5-236,0 1 0,0-1 0,0 1 0,0 0 0,0 0 0,0 0-1,0 0 1,0 0 0,0 0 0,0 0 0,1 0 0,-1 0 0,0 0-87,-2 5 381,1 0-40,0 0-41,1-1-42,0 1 19,1-2-111,1 1-64,1 2-27,-1-5-33,0 0-6,-1-1 1,1 0 0,0 1 0,-1-1 0,1 0 0,0 0-1,0 1 1,0-1 0,0 0 0,0 0 0,0 0-37,0 0 23,0 0 1,0-1-1,0 1 1,0-1-1,0 1 1,0-1-1,0 1 1,0-1-1,0 1 1,0-1-1,0 0 0,1 1 1,-1-1-1,0 0 1,0 0-1,0 0 1,0 0-1,1 0 1,-1 0-1,1-1-23,4 0 72,-3 0-56,-1 0 0,1 0-1,-1 0 1,0 0-1,1 0 1,1-2-16,3-3 69,-4 4-56,-1 0 0,0-1 0,0 1 0,0-2-13,-1 2 19,0 0 0,0 0 0,0 0 0,0-1-19,2-4 20,-2 4-20,0 1 0,0-1 0,0 1 1,-1-1-1,1 1 0,-1-1 0,0 0 0,0 3 0,0 0 1,0-1-1,0 1 0,0 0 0,0-1 1,0 1-1,0 0 0,0-1 0,0 1 1,0 0-1,0 0 0,0-1 0,0 1 1,0 0-1,-1-1 0,1 1 0,0 0 1,0 0-1,0-1 0,-1 1 0,1 0-1,0 0 1,0 0-1,-1 0 1,1 0-1,0 0 1,0 0-1,0-1 1,-1 1-1,1 0 1,0 0-1,0 0 1,0 0-1,-1 0 1,1 1-1,0-1 1,0 0-1,0 0 1,-1 0-1,1 0 1,0 0-1,0 0 1,0 0-1,-1 0 1,1 1 4,-1-1-1,0 1 0,1-1 1,-1 1-1,0-1 1,1 1-1,-1 0-3,1-1 16,-1 1 0,1 0 0,-1-1 0,1 1-1,-1 0 1,1-1 0,0 1-16,-1 2 51,1 0 1,-1 0-1,1 0 0,0 0 0,0 0 1,1 0-52,-1 4 76,0-2-2,0-4-67,0 0-1,0 0 0,1-1 0,-1 1 0,0 0 0,0 0 1,1 0-1,-1-1 0,0 1 0,1 0 0,-1 0 0,1-1 0,-1 1-6,5 4 81,-4-4-74,7 7 0,-7-7-21,0 0 0,1 0-1,-1 0 1,0-1 0,0 1 0,0 0 0,1-1 14,2 1-488,-3-2 350,0 1-39,-1 0-77,1-1-78,0 1-93,0-1-108,-1 1 129,1 0-54,-1 0-60,1-1-62,0 1-67,-1 0-71,1-1-76,0 1-79,-1 0-34,1 0-106,0-1-92,-1 1-82,1 0-329,0-1-80,0 1-397,1-1-1084</inkml:trace>
  <inkml:trace contextRef="#ctx0" brushRef="#br0" timeOffset="453.1867">164 112 20607,'-3'4'768,"3"-4"-381,0 0-107,-1 1-91,1-1-76,0 0-60,0 0-42,0 1-86,0 0 83,0-1 87,0 0-1,0 0 38,0 0 82,0 1 71,0-1 80,0 0 90,0 0-3,0 0 74,0-3-362,1 1-58,-1 0-32,1-1-14,0 0 14,0 1 24,0-5 310,0 1-75,1-3 82,1-4 160,-1 6-300,1 0 64,0 0-108,-1 1-125,0 1-34,1-3-12,0 1-37,-2 4-40,0 1-1,-1 0 0,1 0 0,1-1 1,-1 1-1,1-1 18,-1 1-21,2-2-108,-3 4 122,0 0-1,0 0 0,1 0 1,-1 0-1,0 0 0,0 0 0,0 0 1,0 0-1,0 0 0,0 0 1,0 0-1,0 0 0,0 0 0,0 0 1,1 0-1,-1 0 0,0 0 0,0 0 1,0 0-1,0 0 0,0 0 1,0 0-1,0 1 0,0-1 0,0 0 1,0 0-1,0 0 8,2 3-272,0 1-68,0-1-77,-2-1 243,0 0-63,0 1-49,0 0-35,0-2 47,0 0 0,0 1-1,0-1 1,1 1 0,-1 0 274,1 0-698,0 0 42,0 0 53,1 0 67,-2-1 225,1 0 37,0 1 41,0-1 45,2 4-308,1 1 112,-2-4 246,1 1 42,-1-1 45,1 0 51,0 0 56,0 0 58,0-2 65,0 1 68,0-1 74,0-1 76,0-1 83,0 0 86,3-6 16,-2 3-238,-1-1-135,-1 1-107,0 0-6,-1 1 48,-1 0 46,1 2-15,-1 0 0,1-1 1,-1 1-1,0-1-175,0 2 99,0-4 161,-2 4-83,-1 0 76,2 1-202,0 0 0,0 1 0,0-1-1,0 0 1,1 0 0,-1 1 0,0-1-1,0 0 1,0 1 0,0-1 0,0 1-1,1-1 1,-2 1-51,0 1 128,0 0 0,1-1 0,-1 1 0,0 0-1,0 1-127,-3 4 276,1 1-50,0-1-63,2-2-79,-2 6 108,2-8-137,1 1 0,1 0 0,-1-1 0,0 1 0,1 0-55,0 5 173,0-8-141,0 0 0,0 1-1,0-1 1,0 0 0,0 0 0,1 1-1,-1-1 1,0 0 0,1 0 0,-1 0 0,1 1-32,0-1 11,-1-1 0,0 1 0,1-1 0,-1 1 1,1-1-1,-1 1 0,1-1 0,0 1 0,0-1-11,3 2-6,0 0-54,0-2-101,-1 1 50,8-1-112,-7 0 84,1-1-102,-3 1 67,1-1-44,-1 1-84,1-1-70,0 0-81,-1 0-89,1 0-97,0 0-106,-1 0-116,1 0-123,-2 1 474,0-1-38,0 1-37,0 0-34,1-1-715,0 0-114,0 0-417,0 0-112,1 0-504,2-1-1362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1:08.1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19839,'1'1'15,"1"2"-44,-1-1 80,0 0 18,0-1 39,0 1 94,1 0 86,-1 0 38,1 0 41,3 6 818,-4-4-836,0 0-39,2 5 210,-1-4-261,-1 1-35,3 4 147,-3-8-283,1 1-1,-1-1 1,0 0-1,0 0 0,1 0 1,-1 0-1,2 1-87,-3-2 14,1-1-1,-1 1 1,1-1 0,-1 0-1,0 0 1,1 1 0,-1-1 0,1 0-1,-1 0 1,1 1 0,-1-1-1,1 0-13,-1 0 6,0 0-1,1 0 0,-1 0 0,0 0 1,1 0-1,-1 0 0,0 0 0,1 0 1,-1 0-1,0 0 0,1 0 0,-1 0 1,0-1-1,0 1 0,1 0-5,0-1 16,0 0 0,0 0 0,0 1 0,0-2 0,0 1 0,0 0 0,1-1-16,0-1 70,1 0 38,0-1-10,-3 4-96,0 0 0,0 0-1,0-1 1,0 1 0,0 0 0,0 0 0,1-1 0,-1 1 0,0 0 0,0 0 0,0 0 0,0 0 0,1-1 0,-1 1-1,0 0 1,0 0 0,0 0 0,1 0 0,-1 0 0,0-1 0,0 1 0,1 0 0,-1 0 0,0 0 0,0 0 0,1 0 0,-1 0-2,0 0 20,3 0 17,-2 0 17,0 1 48,1 3-91,0 0-1,0-1 1,0 0 0,2 2-11,1-1 68,-4-4-64,0 1 1,0-1-1,-1 1 1,1-1-1,0 1 0,0-1 1,0 0-1,0 1-4,0-1 2,0 0-1,-1 0 0,1 0 0,0 0 1,0 0-1,0 0 0,-1 0 0,1 0 1,0-1-1,0 1 0,-1 0 1,1 0-1,0-1 0,0 1 0,-1 0 1,1-1-1,0 1 0,-1-1 1,1 1-2,2-3 57,1 1 0,-1-1 0,0 0 0,0 0 1,-1-1-1,3-2-57,1-4 153,-3 0 55,-2 6-172,0 0-30,0 0-20,-1 3 3,1 1-1,-1-1 1,0 0-1,0 0 0,1 0 1,-1 0-1,0 0 1,0 0 11,0-2-206,-1 3 103,1-1-38,0 1-14,-1 0-43,1-1-48,0 1-57,-1 0-72,1 0-74,0-1-82,-1 1-88,1 0-98,0-1-103,0 1-113,0-1-119,0 1 91,0 0-119,0 0-106,0-1-94,0 1-360,0 0-92,0 0-436,0 0-1182</inkml:trace>
  <inkml:trace contextRef="#ctx0" brushRef="#br0" timeOffset="348.8094">214 95 19071,'0'-2'214,"1"0"91,-1 1-27,1 0 36,1-2 389,3-2 806,-3 4-1038,-1-1-44,0 1-165,0 0-35,0 0-42,0 1-45,1-2 157,0-1-33,3-2 273,3-1 157,-4 2-371,1 0-51,-1-1 5,2-3 88,-6 8-343,0 0 0,0-1 0,1 1-1,-1-1 1,0 1 0,0-1 0,0 1 0,0-1-1,0 1 1,0-1 0,1 1-22,-2-5 125,1 3-106,0 2-19,0 0 0,0 0 0,0-1 0,0 1 0,0 0-1,0 0 1,0 0 0,0-1 0,0 1 0,0 0 0,0 0 0,0 0 0,0 0 0,-1-1-1,1 1 1,0 0 0,0 0 0,0 0 0,0 0 0,0-1 0,0 1 0,-1 0 0,1 0-1,0 0 1,0 0 0,0 0 0,0 0 0,-1 0 0,1-1 0,0 1 0,0 0 0,0 0-1,0 0 1,-1 0 0,1 0 0,0 0 0,0 0 0,0 0 0,-1 0 0,1 0 0,0 0-1,0 0 1,0 0 0,-1 0 0,1 0 0,0 0 0,0 1 0,-2-1 5,0 1 0,1-1 0,-1 1 0,0 0 0,1-1-5,1 0 2,-10 6 109,3-1-35,1 1-35,0 2-35,2-2-14,-4 6 23,6-10 2,1 1-1,-1 0 1,1 2-17,0-4 8,1 0 0,-1 0 0,1 0 0,0 0 0,0 0 0,-1 1 0,1-1 1,0 0-1,0 0 0,0 0 0,0 0 0,0 1 0,1-1 0,-1 0 0,0 0 0,1 0 0,-1 0 0,0 0 1,1 0-1,-1 0 0,1 0 0,0 1-8,0-1 7,0 1 1,0-1 0,0 0-1,0 0 1,0 0 0,0 0-1,1-1-7,-2 1 9,1 0 1,0-1-1,0 0 0,0 1 1,0-1-1,0 0 0,0 1 1,0-1-10,11 1 29,2-2-65,-1 0-82,-1-2-98,-8 2 100,-3 1 33,0 0-38,0 0-16,0-1-38,0 1-46,-1 0-49,2-1-170,-1 1-109,0 0-120,0 0 285,-1-1-35,1 1-106,0 0-45,-1 0-44,1 0-40,0-1-39,0 1-36,0 0-829,0 0 566,0-1-38,1 1-1126,0-1-565,2 0-1512,-4 1 3919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1:06.3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36 9472,'0'1'114,"0"-1"87,0 1 76,0-1 65,0 1 137,1-1 58,-1 1 1229,0-1-916,0 0-462,1 0-35,-1 0 49,0 0-97,1 0-138,-1 0-91,0 0-104,0 0-113,1 0 47,-1 0 667,0 1-118,0-1-104,0 0-89,0 1-47,0-1-85,1 1-54,-1 0-38,0-1 1,0 1 22,0-1 24,0 0 41,1 2 19,0 2 78,0 3 54,-1-4-133,1 7 103,0 0 67,1 1 81,-2-2 100,0-5-210,0 1-45,0 2 121,0 1-107,1-1-86,-1-5-84,1 1-1,-1 0 1,1 0-1,0 0-83,-1-1 45,1 0 14,-1-2-57,1 0 0,-1 1-1,0-1 1,0 0 0,0 0 0,0 0-1,0 0 1,1 0 0,-1 0 0,0 0-1,0 0 1,0 0 0,0 0 0,1 0-1,-1 0 1,0 0 0,0 0 0,0 0-1,0 0 1,0 0 0,1 0 0,-1 0-1,0 0 1,0 0 0,0-1 0,0 1-2,2-1 26,-1 0 1,1 0-1,-1 0 1,1 0-1,-1 0 1,0 0-1,0 0 1,1-1-1,-1 1 0,0-1 1,0 0-27,3-3 50,8-12 35,-3 4 46,-1-2 37,-8 14-159,5-6 2,-5 6-10,0 1 0,0 0 1,1 0-1,-1-1 0,0 1 0,1 0 0,-1 0 0,0-1 0,0 1 0,1 0 1,-1 0-1,1 0 0,-1 0 0,0-1 0,1 1 0,-1 0 0,0 0 0,1 0 1,-1 0-1,0 0-1,1 0 2,-1 0 1,0 0-1,0 0 0,0 0 1,0 0-1,0 0 1,0 0-1,0 0 1,0 0-1,0 0 0,0 0 1,0 0-1,0 0 1,0 0-1,0 0 1,0 0-1,0 0 1,0 1-1,0-1 0,1 0 1,-1 0-1,0 0 1,0 0-1,0 0 1,0 0-1,0 0 0,0 0 1,0 0-1,0 0 1,0 0-1,0 0 1,0 0-1,0 0 1,0 0-1,0 0-2,2 6 36,-1-1 0,1 0 0,-1 1 0,0 3-36,0-4 5,0-3 0,-1 0-1,1 0 1,0 0 0,-1 0-1,1-1 1,0 1-1,0 0 1,1 0-1,-1-1 1,0 1 0,0-1-1,1 1 1,-1-1-1,2 1-4,-1 0 7,0-1-1,0 1 1,0 0-1,1-1 0,-1 0 1,1 0-1,-1 1 1,1-1-1,-1-1 0,2 1-6,3 0 31,-1-1 52,1-2 70,-5 1-79,0 1-1,0-1 0,0 0 0,1-1-73,6-5 306,-4 1-131,-1 1-65,1 0-45,-3 1-41,1-1 0,0 0-1,-1 1 1,0-1 0,0 0-1,-1 0 1,1 0 0,-1 0 0,0-3-24,0 7 7,-1 0-1,0 0 1,0 0 0,0 0 0,0 0 0,0 0 0,0 0 0,-1 0 0,1-1-7,-1-2-19,0 1-24,0 1 54,1 1-41,-1-1-48,0 1-44,1 0-42,-1 0-39,0 0-38,-3-1-340,3 2 247,0-1 29,1 1 107,0 0-40,0 0-45,-1 0-53,1 0-58,0 0-66,0 0-72,-1 0-79,1 0 171,0-1-34,0 1-569,0 0-115,0 0-100,0-1-364,0 1-99,0-1-440,0 0-1188</inkml:trace>
  <inkml:trace contextRef="#ctx0" brushRef="#br0" timeOffset="750.0794">267 0 11392,'0'4'1007,"0"0"-58,0-1-57,0 1-57,0 0-53,0 0-52,0-1-50,0 1-49,0 0-46,0 0-46,0 0-43,0-1-42,0 1-39,0 0-38,0 0-37,0-1-35,0 4 179,0 1-103,0-1-91,0 0-81,0-1-87,0-1-42,0 7-19,0 27-183,0-31 155,0 0 63,0 0 86,0 0 102,0-4-96,0 0 33,0 1 35,0-1 39,1 1-127,0-4-118,0 1-17,0-2-28,-1 1-4,0-1 1,0 0-1,0 0 1,0 0-1,0 0 1,0 0-1,0 0 1,0 0-1,0 0 1,0 0-1,0 0 1,0 0-1,0 0 1,0 0-1,0 0 1,0 0-1,0 0 1,0 0-1,0 0 1,0 0-1,0 0 0,0 0 1,0 0-1,0 0 1,0 0-1,0 0 1,0 0-1,0 0 1,0 0-1,0 0 1,0 0-1,0 0 1,0 0-1,0 0 1,0 0-1,0 0 1,0 0-1,1 0 1,-1 0-1,0 0 1,0 0-1,0 0 1,0 0-1,0 0 1,0 0-1,0 0 1,0 0-1,0 0 1,0 0-1,0 0 1,0 0-1,0 0 1,0 0-1,0 0 1,0 0-1,0 0 1,0-1-2,1 0 16,0 1-16,0-1 1,0 0 0,-1 0 0,1 0-1,0 1 1,-1-1 0,1 0-1,-1 0 0,3-4 0,0 0 0,3-5 0,-1 2 25,-1 0 53,1 4-53,-5 4-20,7-4 6,-5 4 33,1 1 46,0 0 40,0 1-56,-3-1-68,1-1 0,-1 0-1,1 1 1,-1-1 0,1 1-1,-1-1 1,0 1 0,1 0-1,-1-1 1,0 1 0,1-1-1,-1 1 1,0 0-6,2 4 63,-2-2-51,1 1-9,0 1 0,-1-1 0,1 4-3,-1 33 22,1-38 36,0 0-75,2-1-68,-3-2 75,0 0 0,0 0 0,1 0 1,-1 0-1,0 0 0,0 0 0,0 0 0,1 0 0,-1 0 0,0 0 0,0 0 0,0 0 0,1 0 0,-1 0 1,0-1 9,5-1-392,0 0 113,-3 1 148,1 0 74,-1-1 62,0 0-29,3-1-74,-2 0-55,0 1 0,4-1 153,-2 0-62,1 1 56,0-1-1,-1-1 1,5-2 6,-5 3 38,0-1 36,1 1 44,0 0 55,-1 0 67,0-2-68,-5 4-163,1 1 0,-1 0 1,0-1-1,0 1 0,1-1 0,-1 1 0,0-1 0,0 1 0,0-1 0,0 1 0,1 0 0,-1-1 0,0 1 1,0-1-1,0 1 0,0-1 0,0 1 0,0-1 0,0 1 0,-1-1 0,1 1 0,0-1 0,0 1 0,0-1 1,0 0-10,-1 1 4,1 0 0,0-1 0,0 1 0,0 0 0,0 0 0,-1-1 1,1 1-1,0 0 0,0 0 0,-1-1 0,1 1 0,0 0 1,0 0-1,-1 0 0,1 0 0,0-1 0,0 1 0,-1 0 0,1 0 1,0 0-1,-1 0 0,1 0 0,-1 0-4,1 0 7,-1 0-1,0 0 1,1 0-1,-1 0 1,0 0-1,1 0 1,-1 1-1,0-1 1,1 0 0,-1 0-1,0 1-6,-1 0 18,0 1-1,0-1 1,-1 1 0,1 0 0,-1 0-18,-3 5 70,-3 3 117,8-8-141,0 0 1,0 0-1,0 0 1,-1 2-47,-1 5 69,3-7-41,0 1 1,-1-1-1,1 3-28,0-4 2,0-1-1,0 1 1,0-1 0,0 1-1,0-1 1,0 1 0,0-1-1,0 1 1,1-1-1,-1 0 1,0 1 0,0-1-1,0 1 1,0-1 0,1 1-1,-1-1 1,0 0-1,1 1 1,-1-1 0,0 0-1,0 1 1,1-1 0,-1 0-1,1 1 1,-1-1 0,0 0-2,2 1 29,0-1 1,0 0 0,0 0 0,0 0-1,0 0 1,1 0-30,2 0 35,-1 0 11,1-1-47,-2 1-38,0-1-42,-1 0-24,1 1-39,-1-1-43,0 0-49,1 0-135,0-1-92,0 1-103,-1 0-110,1-1-121,-2 2 350,0-1-33,0 0-35,1 1-35,-1-1-38,0 0-39,0 1-298,0-1-114,0 1-102,0-1-88,0 0-345,0 1-89,0-1-416,1 0-1134</inkml:trace>
  <inkml:trace contextRef="#ctx0" brushRef="#br0" timeOffset="1200.2031">518 206 14208,'0'1'40,"0"1"78,0-1 70,0 0 62,0 0 229,-1 1 102,1-1 79,-1 0 56,0 2 1566,1-1-1377,-1-1-451,1 1-46,0 0-56,0 0-63,0-1 12,0 1-35,0 2 289,0 5 211,0-6-409,0 1 71,0-1 99,0-2-356,0-1 21,1-1 128,3-9-44,0 0-64,0-1-56,0 0-52,-1 1-43,1-1-38,5-10-66,-5 15-38,0 0 34,-2 5 37,1 0-84,-1 1-82,0 1-79,-1 1-76,0 0-72,0 0-71,0 1-66,-1 0 346,1 0 54,0 0 26,2 2 8,0 0 20,0 3-63,-2-6 29,0 0 38,1 0 20,0-1 13,0 1 21,2 0-21,-1-1 42,3 0 97,-5-1-60,0 0 0,-1 0 0,1 0 0,0 0 0,0 0 0,0 0 0,-1-1 0,1 1-30,0 0 36,0-1 0,0 1 1,0-1-1,-1 1 0,1-1 1,0 1-1,-1-1 0,1 0 1,0 1-1,-1-1 1,1 0-1,-1 1 0,1-1-36,1-2 46,-1-1 74,0 0 66,-1-1 60,0 5-243,0 0 1,0 0 0,0 0 0,0-1 0,0 1 0,0 0 0,0 0 0,0 0-1,0 0 1,0-1 0,0 1 0,0 0 0,0 0 0,0 0 0,0 0 0,-1-1 0,1 1-1,0 0 1,0 0 0,0 0 0,0 0-4,0 0 4,0 0 1,-1 0-1,1-1 0,0 1 0,0 0 1,0 0-1,0 0 0,0 0 0,-1 0 1,1 0-1,0 0 0,0 1 0,0-1 1,0 0-1,0 0 0,0 0 0,-1 0 1,1 0-1,0 0 0,0 0 0,0 0 1,0 0-5,-4 3 136,0 1 73,3-3-111,-3 4 273,2-3-204,1 0 0,0 0 0,0 1-1,-1-1 1,1 0 0,1 1 0,-1-1-167,0 6 467,2-1 5,0-5-326,0 4-13,0-5-122,-1 0 1,1 0-1,-1 0 0,1 0 1,-1 0-1,1 0 0,0 0 1,0 0-1,0 0-11,0 0-111,1 0 48,1 1 47,-1-1 56,5 2 209,-4-3-232,-1 1-74,1-1-100,-2 0 34,1 0-35,-1 0-111,1 0-75,0 0-82,-1 0-89,1 0 64,-1 0-57,0 0-62,1 0-64,-2 0 108,1 0-46,-1 0-44,1 0-40,0 0-40,-1 0-35,1 0-831,0 0 568,0 0-38,0 0-1127,1 0-562,1 0-1504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0:55.7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1 132 16511,'-1'1'-79,"0"0"58,0-1 100,1 1 101,-1-1 106,1 0 107,0 0 110,0-1 113,0 0 115,0 0 88,0 1-306,0 0-122,0 0-44,-1 0 30,0 0-34,0 0 245,0 1-117,0-1-102,-1 1-41,1 0-100,-1 0-51,0 0-17,0 0-35,1 0-4,0 0 23,0-1 51,-2 2 255,0-1-44,1 1-41,-1 0-39,0 0-38,1 0-34,-3 3 157,1 0-116,0 0-98,0 0-82,-1 1-66,5-6-48,-4 6 51,2-4-8,1 0 0,0 0-1,0 0 1,0 1-44,1-2 28,-1 0 0,1 1 0,0-1 0,-1 1 0,1-1 0,0 1 0,0-1-28,1 8 89,-1-8-77,1 0-1,-1 0 1,1 0-1,-1 0 0,1 0 1,-1 0-1,1 0-11,-1-1 5,0 1-1,0-1 1,1 0-1,-1 0 1,0 1-1,1-1 1,-1 0-1,0 0 1,1 1-1,-1-1 1,0 0-1,1 0 1,-1 0 0,0 0-5,1 1 7,-1-1 0,0 0 0,1 0 0,-1 0 0,0 0 0,0 0 0,1 0 0,-1 0 0,0 0 0,1 0 0,-1-1 0,0 1 0,1 0-7,1 0 41,0-1 0,0 0 0,0 0 0,0-1-41,9-5 99,-2-2-78,0 0-92,0-1-121,-8 9 140,0 1-42,-1 0-50,0-1-83,1 1 34,-1 0-46,0-1-50,1 1-56,-1 0-62,0 0-65,0-1-72,1 1-76,-1 0 66,0 0-49,0-1-47,0 1-44,1 0-43,-1 0-38,0 0-37,0-1-33,0 1-211,1 0-41,-1-1-1200,1 1-598,0-1-1604</inkml:trace>
  <inkml:trace contextRef="#ctx0" brushRef="#br0" timeOffset="187.226">74 170 29311,'0'0'-3654,"0"0"2965,0 0-41,0 0-38,0 0-36,0 0-34,0 0-930,0 0 654,0 0-35,0 0-1239,0 0-599,0 0-1627</inkml:trace>
  <inkml:trace contextRef="#ctx0" brushRef="#br0" timeOffset="343.8075">78 177 29311,'5'5'28,"1"4"76,0 0-5,-2-4-74,3 0-25,-3 1-4,-3-5 6,0 0 1,-1 0-1,1 0 1,0-1 0,-1 1-1,1 0 1,0 0-1,0-1 1,0 1-1,0 0-2,0 0 2,2 0 78,-2 0-98,-1 0-44,1-1-56,0 1-70,-1-1-84,1 1-276,0 0-655,-1 0 658,0-1-89,0 0 272,0 0-35,0 0-40,1 1-45,-1-1-236,0 0-98,1 0-107,-1 0-118,1 0 19,-1 0-115,0 0-102,0 0-90,0 0-366,0 0-89,0 0-442,0 0-1208</inkml:trace>
  <inkml:trace contextRef="#ctx0" brushRef="#br0" timeOffset="577.5666">178 192 9728,'-1'0'1549,"1"0"-103,-1 0-99,1 0-96,-1 1-93,1-1-88,0 0-87,-1 1-81,1-1-80,0 1-75,0-1-72,0 1-69,-1-1-66,1 1-61,0-1-58,0 1-56,0 0 113,0 0-118,0 0-105,0 0-90,0 0-67,1 0-86,-1 1-78,0-1-110,2 2 351,-1 0 77,0 1 65,0 0 36,1 3 342,-1-6-521,-1 1 51,0 1 592,-1-2-493,2-1-58,-1-1-93,0 0-131,1 0-36,2-3 168,1-4 14,-3 5-175,0 1 1,-1 0-1,1 0 0,-1-2-13,0 2-2,1 0 1,-1-1 0,1 1 0,-1 0 0,1 0 0,0 0-1,-1 1 1,2-3 1,14-23 0,-16 26 6,1 1 0,-1-1 0,1 0-1,-1 1 1,1-1 0,-1 1 0,1-1 0,-1 1-1,1-1 1,-1 1 0,1 0-6,-1-1 3,1 1 1,-1 0-1,0 0 1,1 0-1,-1 0 0,0 0 1,1 0-1,-1 0 0,0 0 1,1 0-1,-1 0 1,0 0-1,0 0 0,1 1 1,-1-1-1,0 0 0,1 0 1,-1 0-1,0 0-3,1 1 4,0-1 0,-1 0-1,1 1 1,-1-1 0,1 1 0,0-1 0,-1 0-1,1 1 1,-1-1 0,0 1 0,1 0 0,-1-1-1,1 1-3,5 6 58,-4-4-33,1 0 0,-1 0 0,0 0 0,0 0 0,2 3-25,0 5 24,-3-4-24,0-4-17,0 0-83,0 0-90,0 1-91,-1 0-91,0-4 159,0 0-38,0 1-629,1 0 520,-1-1 34,1 0-41,-1 1 141,0-1-34,0 0-256,1 0-121,-1 0 268,0 1-36,0-1-39,0 0-40,0 0-43,0 0-40,0 0-39,0 0-37,1 0-743,-1 0-119,0 0 551,0 0-33,0 0-1073,0 0-527,0 0-1420</inkml:trace>
  <inkml:trace contextRef="#ctx0" brushRef="#br0" timeOffset="1096.866">346 143 21631,'-2'2'530,"-2"2"775,3-3-943,0 0-41,1-1-63,-1 1-62,1-1-52,0 0-43,0 1-1,0 1-2,0-2-22,0 0 60,0 2 192,0-1-36,0 1 202,-1-1-102,1 1-76,-1 0-30,0 1 102,-1 8 305,1-5-397,0-1-36,0 1-40,0 0-40,0-1-44,0 0-44,0-3-71,1-1-1,0 1 1,0 0-1,0-1 1,0 1 0,0 0-1,1 0-20,1 9 48,0-9-7,0 1 121,1-3 23,-1-1-104,-1 0-70,0 1 0,0-1 0,0 1 0,0-1 0,-1 0 0,1 1 0,0-1 0,0 0 0,-1 0 0,1 1 0,-1-1 0,1 0-11,0-2 41,1 0-1,-1 0 0,0-1-40,2-1 67,0-3 25,2-3 11,-2-1-63,2-15-40,-1 0 0,-2 0 0,0-14 0,-3 34 0,1-1 0,-2-6 0,2 10 0,-1 1 0,0 0 0,0 0 0,0 0 0,0 1 0,0-1 0,-1 0 0,0-1 0,2 4 0,0 0 0,0-1 0,-1 1 0,1 0 0,0-1 0,0 1 0,-1 0 0,1 0 0,0-1 0,-1 1 0,1 0 0,0 0 0,0 0 0,-1 0 0,1-1 0,0 1 0,-1 0 0,1 0 0,0 0 0,-1 0 0,1 0 0,0 0 0,0 0 0,-1 0 0,1 0 0,0 0 0,0 0 0,-1 0 0,1 1 0,0-1 0,0 0 0,-1 0 0,1 0 0,0 0 0,0 0 0,0 0 0,-1 1 0,1-1 0,-1 1 0,1 0 0,-1-1 0,0 1 0,1 0 0,-1 0 0,1-1 0,0 1 0,-1 0 0,1 0 0,0 0 0,-1 0 0,-3 19 0,4-18 4,0 1 0,0-1 0,0 0 0,0 0 0,0 1-4,2 10 59,0-6-10,-1 3 10,3 11 55,0-8-10,0-5 57,0 0 0,2 3-161,1 1 103,-2-5-88,1 0-71,-3-3 35,1-1 1,2 3 20,-1-2-35,0 1-52,-2-2-12,0 1-44,-3-4-75,0 0 75,0 1 64,0-1 53,1 0 94,-1 1 310,0-1-314,1 0-75,-1 1-104,0-1 8,0 0-38,0 0-42,0 0-44,1 0-50,-1 1-52,0-1 25,0 0-39,0 0-40,1 0-42,-1 0-44,0 1-46,0-1-48,0 0-50,1 0-123,-1 0-76,0 1-72,0-1-66,0 0-61,0 0-56,1 0-50,-1 1-47,0-1-783,1 0-84,-1 1-487,1 0-135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0:54.2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58 11648,'0'1'-46,"0"-1"44,0 1 43,0-1 39,0 1 38,0-1 35,-1 1 254,1-1-104,0 1 38,-1 0 446,1-1-120,-1 1 53,1 0 830,-1-1 254,1 0-1244,0 0-36,0 0-120,0 1-37,0-1-40,1 0-46,0 1-5,-1 0-52,1 1-43,0-1-39,-1 1-14,0 0-34,0 5 85,0-3-39,0-1 10,0 0 31,1-1 65,-1 0-92,1 0 58,0 1 162,-1 0 101,1-1 97,-1 1 95,0-8-533,1 1 100,-1-1-1,1-2-233,1 1 167,4-10 34,0 0-92,-3 10-74,-1 1-1,1 0 0,0 0 1,3-3-35,-2 3 57,-3 3-49,1 0 0,-1 0-1,1 0 1,0 0 0,0 1 0,0-1-8,-1 1 2,-1 1 0,1-1 0,0 1 0,0 0 0,-1-1 0,1 1 1,0 0-1,0 0 0,-1-1 0,1 1 0,0 0 0,0 0 1,0 0-1,0 0 0,-1 0 0,1 0 0,0 0 0,0 1 1,0-1-1,-1 0 0,2 0-2,-1 1-192,0-1 65,0 1 55,0-1 44,0 1 42,3 2 138,-3-2-129,1 0-71,-1 0-95,0 0 25,-1 0-36,1-1-40,0 1-43,-1 0-47,1-1-51,0 1-54,-1 0-59,1-1-120,0 1-81,-1-1 136,0 0-46,0 1-46,1-1-43,-1 0-39,0 0-38,0 1-826,1-1 587,-1 0-36,0 1-1094,1-1-546,0 1-1459</inkml:trace>
  <inkml:trace contextRef="#ctx0" brushRef="#br0" timeOffset="453.1734">206 21 8192,'0'0'-56,"-1"0"54,1 0 52,-1 0 48,1 0 46,-1 0 44,1 1 42,0-1 38,-1 0 102,1 0 49,-1 1 43,1-1 41,-1 0 317,1 1 66,-1-1 51,1 0 39,0 1-327,0-1-40,0 0-38,0 0-38,-1 0-36,1 0-35,0 0 363,0 0-128,0 0-116,-1 0-107,1 0-100,0 0-41,0 0-113,-1 0-96,1 0-81,0 0-61,0 0-40,-1 0-410,0 0 374,1 0 85,0 0 33,0 0 39,0 0 45,0 0 50,-1 0 56,-4 1 568,4-1-513,-1 1 0,1-1-1,-1 1 1,1 0 0,-1 0 0,1-1-1,-1 2-268,-2 1 620,0 1-65,1-1-86,-1 1-110,2-2-218,0 0-42,1-1 76,-1 1-1,0 0 1,1 0-1,-1 1-174,-1 3 291,0 0-54,0-1-84,1 0-60,1-4-41,0 1 0,0-1 0,0 1-1,1-1 1,-1 1 0,1 1-52,-1-2 19,1 0 1,0-1-1,0 1 0,0 0 0,0-1 0,0 1 1,0 0-1,0 0 0,0-1 0,1 1 1,-1 0-1,0-1 0,0 1 0,0 0 1,1-1-1,-1 1-19,1 0 19,-1 0 1,1-1-1,0 1 1,-1 0-1,1-1 1,0 1-1,0-1 1,0 1-1,-1-1 1,1 1-1,0-1 1,1 1-20,2 0 43,0-2-43,-3 1 0,0 0 0,0 0 0,-1-1 0,1 1 0,0 0 0,-1-1 0,1 1 0,0-1 0,-1 1 0,1-1 0,0 1 0,-1-1 0,1 1 0,0-2 5,0 0 0,0 1 0,0-1 0,1 0-5,3-8 87,-2 7-70,-1 1-20,-1 1 0,0-1 0,0 0 0,0 1 1,0-1-1,1-2 3,-1 1-27,0 2 17,-1 0 0,0 0 0,1-1-1,-1 1 1,1 0 0,0 0 0,-1 0 0,1 0 0,0 0 0,0 0 10,0 0-13,-1 1 1,0 0-1,1-1 1,-1 1 0,0-1-1,0 1 1,1-1-1,-1 1 1,0-1-1,0 1 1,1-1-1,-1 1 1,0-1-1,0 1 1,0-1 12,0-1 12,0 0 56,1 2 31,0-1-61,1 2-26,0-1 87,0 4-95,-2-4 0,1 4-4,-1-3 0,0 0 0,1 0 0,-1 0 0,0 0 0,1 0 0,-1 0 0,1 0 0,0 0 0,1 2 8,0 1 1,1 3-9,1 2 111,-1-5-5,0 1 44,-1-3-63,0 0 0,0 1-1,1-1 1,-1 0 0,3 2-87,-1-2 57,-1 0-36,0-1-39,-2-1-53,0-1-58,0 0-87,0 1 27,-1-1-48,1 1-54,0-1-58,-1 1-66,1-1-69,-1 0-76,1 1-80,-1-1-22,1 1-75,-1-1-82,1 1-84,-1 0 374,0-1-39,0 1-38,1 0-34,-1 0-738,0-1-116,1 1-427,-1-1-115,1 1-518,0-1-1399</inkml:trace>
  <inkml:trace contextRef="#ctx0" brushRef="#br0" timeOffset="957.8684">321 65 11392,'0'7'5362,"1"-5"-3636,-1 0-83,0 0-359,0 0-97,0-1-115,0 0-584,1 0-36,-1 0 216,0 0-115,0 1-125,0-2-265,1 1-34,-1 0-38,0-1-37,0 1-40,0 0-39,0-1-43,0 1-43,0-1-44,1 1-46,-1-1 188,0 3 60,0-1 56,0 0 50,1 0 43,-1 3 307,-1-1 107,1 3 444,0-5-882,1 0-59,0-1-48,-1 0-35,0-1-30,0 0 0,0 0 0,0 0 0,0 0 0,0 1 0,0-1 0,0 0 0,0 0 0,1 0 0,-1 0 0,0 0 1,0 0-1,0 0 0,0 0 0,0 0 0,0 0 0,0 0 0,0 0 0,0 0 0,0 0 0,0 0 0,0 0 0,0 0 0,0 0 0,0 0 0,0 0 0,0 0 0,0 0 0,0 0 0,0 0 0,0 0 0,0 0 0,0 0 0,1 0 0,-1 0 0,0 0 0,0 0 0,0 0 0,0-3 3,0-37-3,1 35-9,-1 1 0,1-4 9,1-3-123,-1 7 29,-1 3 72,1-1 0,-1 1-1,1 0 1,-1 0 0,1 0-1,-1 0 1,1 0 0,0 0 0,-1 0-1,1 0 1,0 0 22,4-3-32,-5 4 32,1 0 0,-1 0 0,1 0 0,-1 0 0,0 0 0,1 0 0,-1 0 0,1 0 0,-1 1 0,1-1 0,-1 0-1,0 0 1,1 0 0,-1 0 0,1 1 0,-1-1 0,0 0 0,1 0 0,-1 1 0,7 5 22,-5-4 22,0 0-1,-1 0 1,0 0-1,0 0 0,1 0 1,-1 3-44,2 1 145,-1-2 12,0 0 48,-1-1 28,-1-3-216,0 0 0,0 0 0,0 0 0,1 0 0,-1 0 0,0 0 1,0 1-1,0-1 0,0 0 0,0 0 0,0 0 0,0 0 0,0 0 0,0 0 0,0 0 1,1 0-1,-1 0 0,0 0 0,0 0 0,0 0 0,0 0 0,0 0 0,0 0 1,0 0-1,0 0 0,1 0-17,0 0 206,0-1-48,1 0-93,-1-1-41,10-11 39,-2 3 23,-9 9-79,0 1-1,1-1 0,-1 1 1,1-1-1,-1 1 0,0-1 1,1 1-1,-1-1 0,0 0 1,0 1-1,1-1 0,-1 1 1,0-1-7,2-4 24,-2 5-24,1-1 0,0 0 0,-1 1 0,1-1 0,0 1 0,-1-1 0,1 1 0,0-1 0,0 1 0,0-1 0,-1 1 0,1-1 0,0 1 0,0 0 0,0 0 0,0 0 0,0-1 0,0 1 0,0 0 0,0 0 0,-1 0 0,2 0 0,8 4 0,-3 0 0,-4-3-1,-1 0 1,0 0-1,1 1 0,-1-1 0,0 1 0,1 0 1,8 8 26,-3-3 26,-6-5-41,0 0 0,0 0 0,0 0 0,0 0 0,1 1-11,-1 0-20,0-1-37,3 3-158,-3-3 16,-2-2-117,1 1 40,-1-1-123,0 2-456,0-2 545,0 1-54,0-1-152,0 0 213,0 1-34,0-1-38,0 0-42,0 0-45,0 0-47,1 1-64,-1-1-42,0 0-40,0 1-38,0-1-37,0 0-32,1 1-856,-1 0 595,0-1-35,0 1-1147,1 0-561,0 1-1517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5:28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0 11904,'-1'6'20,"-1"-2"52,-1 0 80,2 3 94,1 15 968,-1-8-487,1-4-270,0 5 220,1-2-227,-1-7-273,1 0-39,0 8 70,2 6-14,-2-6-54,-1 0 1,0 8-141,-2 2 136,0 12 111,0 22 180,2 116 225,0-115-398,0 0 35,-1-41-105,-1 10-184,-1-8 115,3-18-211,-1 1 45,1 1 57,0 0 125,-1 6 331,1-7-363,0 0-86,0 0-73,0-1-89,1 1-106,-1 0-96,0-1-122,0 0 187,0-1-36,0 1-38,0-1-39,0-1 27,0 0-34,0 0-497,0 0-112,0 0-98,0 0-331,0 0-97,0 0-401,0 0-1076</inkml:trace>
  <inkml:trace contextRef="#ctx0" brushRef="#br0" timeOffset="635.5282">0 280 11264,'6'5'789,"-6"-4"-447,0-1-40,1 0-37,-1 1-33,1-1 142,0 0-98,0 0-40,1-1 213,-1 1-185,-1-1 47,2 1 129,0-1-39,-1 0-35,1 1-33,1-1 244,-1 0-101,1 1-115,0 0-51,8-1 678,-7 1-721,-2 0-115,2 0 5,0 0-35,18 0 257,-13 1-162,1 1 66,-7-1-153,1 0 0,-1-1 1,1 1-1,-1-1 0,1 0 0,-1 0 1,4-1-131,4 0 204,-3-1 121,1 1-1,8 0-324,-4 2 83,8-1 40,-8-2 34,-8 1-83,5-1 28,-4 1-110,0 0-74,0 1-90,-6 0 31,1 0 33,-1 0-18,1 0 96,-1 0 137,1 0 69,-1 0-161,1 0-44,-1 0-38,0 0-46,0 0-53,1 0-62,-1 0-13,0 0-53,1 0-55,-1 0-61,0 0-64,1 0-69,-1 0-73,1 0-77,-1 0 272,0 0-33,1 0-547,-1 0-113,1 0-98,-1 0-353,1 0-97,0 0-427,0 0-115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0:52.4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3 21119,'0'1'0,"0"0"-1,0 0 0,1-1 0,-1 1 0,0 0 1,0-1-1,1 1 0,-1 0 0,0-1 0,1 1 1,-1-1-1,0 1 0,1 0 1,-1-1 7,1 1-1,-1 0 1,1 0-1,-1 0 1,1 0 0,-1-1-1,0 1 1,1 0-7,1 11 200,-1-4-44,0 0 43,2 2 337,-1 0-104,1 1-59,0 0-87,0-1-69,-1 1-48,0 0 216,0 8-385,-1-6 204,-1-13-168,0 1 0,0 0 1,0 0-1,0 0 0,0 0 0,0 0 0,1 0 0,-1 0 0,0 0 0,1 0 0,-1 0 0,1 0-36,-1 0 37,1 1 5,-2-1-7,1-1-31,0-1 0,0 1 0,-1 0-1,1 0 1,0 0 0,0 0 0,0 0 0,0-1-1,-1 1 1,1 0 0,0 0 0,0 0-1,0-1 1,0 1 0,0 0 0,0 0-1,0-1 1,0 1 0,0 0-4,-5-24 21,3 15-12,0 0-1,-1-7-8,1-7 86,2 19-61,-2-20 82,3 7-87,1-4-20,-2 14 1,1 0 19,0 1 0,0 0-1,1 0 1,0 0 0,2-6-20,-2 8 12,0 0 1,0 0-1,1 0 1,1-2-13,-2 4 0,0-1 0,0 1 0,1 0 1,0-1-1,-3 3 6,1-1 1,0 1-1,-1-1 1,1 1-1,0-1 1,0 1-1,-1 0 1,1-1-1,0 1 1,0 0-1,-1 0 1,1-1 0,0 1-1,0 0 1,0 0-1,0 0 1,-1 0-1,1 0 1,0 0-1,0 0 1,0 1-7,3 0 54,-1 2 35,0 0 49,-1 2 62,0-1-56,2 6 155,-1 2-54,0-1-52,-3-9-164,0 0-1,0-1 1,0 1 0,0 0-1,0 0-28,-1 1 40,0 1-1,0-1 1,0 0 0,0 1-1,0-1 1,-1 0 0,0 1-40,-5 7 85,0-4-76,-1 1 0,0-1 0,-4 3-9,4-4 33,-1-1 35,7-3-148,0-1 101,-1 1 104,0-1-119,2 0-52,1-1-38,-1 1-46,0-1-55,0 0-15,0 1-46,0-1-52,0 0-55,0 0-59,0 0-65,0 0-67,0 0-73,0 0-1627,0-1-1545,1 1 2195,0-1-225,0 1 957,1 0 38,-1 0 47,0-1 50,1 1 59,-1 0 63,1-1-597,0 1 91,0 0-136,0 0-526</inkml:trace>
  <inkml:trace contextRef="#ctx0" brushRef="#br0" timeOffset="379.808">156 116 23551,'0'3'13,"0"0"61,-1 0 65,0 0 65,1 0 85,-1 0 79,1 0 82,-1 1 83,1-2-359,0-2 37,1-3 257,-1 3-419,2-3 186,-1 0-45,-1 0-43,0-1-43,2-8-33,2-7-71,-1 10-7,0-2 20,2 0 45,-2 3 21,0 1 27,-2 4-63,1 0-1,-1 0 1,0 0 0,1 0-1,-1 1 1,2-1-43,3-6 99,0 1-70,-5 7-184,0-1 59,0 1 49,0 1 41,1-1 44,2 1 182,-2 1-154,-1 0-63,0 0-79,0 0-16,0 0-42,0-1-47,0 1-51,-1 0-59,1 0-62,0 0-67,-1 0-74,1 0-77,-1 0-85,1 0-87,-1 0-95,1 0-98,-1-1-105,1 1-109,-1 0-115,0-1 349,0 1-94,1-1-86,-1 0-75,0 1-316,0-1-74,0 1-383,0 0-1052</inkml:trace>
  <inkml:trace contextRef="#ctx0" brushRef="#br0" timeOffset="817.3548">288 58 24063,'-1'0'13,"1"0"0,-1 0 0,1 0 0,0 0 0,-1 0-1,1 0 1,0 0 0,-1 0 0,1 0 0,-1 1 0,1-1 0,0 0-1,-1 0 1,1 0 0,0 1 0,0-1 0,-1 0-13,-1 3 149,0 0 36,0 1 158,-1 0-50,-2 2 23,3-3-207,0 1-37,1 0-19,-1 0 62,0 0 50,1 1 81,-2 4 183,2-7-194,0 1 0,1 0 0,-1 2-235,1-1 189,1 0-44,1 4 186,2-3-77,1-1-60,1-1-46,-4-3-120,0 0-1,-1 1 1,1-1 0,0 0 0,-1 0 0,1 0 0,0 0 0,-1-1-1,1 1 1,-1 0 0,1-1 0,0 1 0,-1-1 0,1 1-1,0-1-27,0-1 16,1 1-1,-1-1 0,0 0 0,0 0 0,0 0 0,0 0 0,0 0 0,0 0 0,0 0 1,-1-1-1,1 1 0,0-2-15,1-2 47,0 0 0,1-4-47,0-4 23,-3 13-23,-1-1 0,1 0 0,-1 0 0,0 0 0,1 1 0,-1-1 0,0-2 0,0 3 0,0 0 0,0 1 0,0-1 0,-1 0 0,1 0 0,0 1 0,0-1 0,-1 0 0,1 0 0,-1 1 0,1-1 0,-1 0 0,1 1 0,-1-1 0,1 1 0,-1-1 0,1 0 0,-1 1 0,0-1 0,0 0 0,0 1 1,0-1-1,0 0 1,0 0 0,-1 1-1,1-1 1,0 1-1,0-1 0,-1 1-4,1-1 0,0 1 0,-1 0-1,1 0 1,0 0 0,-1 0 4,-4-1-36,4 1 23,-1 0 0,0 0-1,1 0 1,-1 0 0,0 1 0,1-1 0,-1 1 13,-1 0-79,1 1 34,0-1 32,1 0 0,0 1 0,-1 0 0,1-1 1,-1 2 12,-2 2-101,3-2 10,0-1-36,0 1-42,1 0-48,0 0-53,0 0-61,0 1-35,1-2 35,1-1-37,-1 0-109,1 0-24,0 0-110,-1 0 260,1-1-32,-1 1-36,0-1-36,1 1-8,-1-1-35,1 1-37,-1 0-39,1-1-40,-1 1-42,1 0-43,-1-1-45,1 1-173,-1 0-101,0-1-89,1 1-79,-1 0-323,1 0-77,-1 0-392,1 1-1072</inkml:trace>
  <inkml:trace contextRef="#ctx0" brushRef="#br0" timeOffset="1419.5162">480 33 8320,'0'0'-194,"-1"0"123,1 0 116,-1 0 106,0 0 98,1 0 90,-1 0 81,1 0 72,-1 0 52,1 0 54,0 1 45,-1-1 37,0 0 731,-1 1 1977,2-1-2413,-1 0-67,1 1-74,-1-1-117,1 0-409,0 1-39,-1-1-40,1 0-45,-4 4 792,0-2-98,-1 1-101,1-1-105,1 0-328,0-1-39,1 1-39,-1-1-41,1 1-40,0 0-42,0 0-43,0 0-43,-4 6 114,2-1 88,1-2-49,1-1 45,1 1-50,0 0-41,0 0-36,2 4 37,-1-8-144,1 0 1,-1 1-1,0-1 1,1 0-1,-1 1 0,1-1 1,0 0-1,-1 1 0,1-1 1,0 0-1,0 0 0,1 1-21,-2-2 16,0 1-1,1-1 0,-1 0 0,1 1 0,-1-1 0,1 0 0,-1 0 1,1 0-1,-1 1 0,1-1 0,-1 0 0,1 0 0,-1 0 0,1 0 1,-1 0-1,1 0 0,-1 0 0,1 0 0,-1 0 0,1 0 0,-1 0 1,1 0-16,5-2 117,0-1-55,-2 2-63,-3 0 14,0 0 0,0 1 0,1-1 0,-1 1 0,0-1 0,0 0 0,1-1-13,-1 1 4,0 0 0,0-1 0,0 1 0,0-1 0,0 0-4,4-8-33,-1-1-38,-4 11 64,1-4 3,0 0-1,0 0 0,0-1 5,-1 3 14,0 1 0,0-1 1,0 0-1,0 0 0,0 0 1,0 0-1,0 0-14,-3-4 21,2 0-21,-1 4 0,0 0 0,2 2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2 15,1 7 77,2-1-45,1 1 55,2 9 42,10 24 116,-11-29-142,0-1 43,-2-5 73,0 1 0,-1-1 1,1 7-235,-1 1 261,-1 3-56,-1-10-151,-1 0-40,0-6 11,1 0 0,0 0-1,-1 0 1,1 0 0,-1 0-25,0 0 34,0-1 0,0 1 0,0-1 0,0 1 1,0-1-1,0 1 0,-1 0-34,1-1 19,0-1 1,0 1 0,1 0 0,-1-1 0,0 1-1,0 0 1,-1-1 0,1 0 0,0 1-1,0-1 1,0 1-20,-1-1 36,0 0 1,0 1-1,-1-1 0,0 0-36,-15-2 43,12 1-46,-8 0-58,11 0-94,-1 1 41,-2-2-13,-2 0 99,-9-5 86,11 5-111,2 0-50,0-1-73,-1 1-89,1-1-105,1 2 31,0-1-66,-1 0-75,1 0-80,0 0-85,0 0-92,0-1-98,0 1-103,2 1 217,0 1-72,0-1-67,0 0-63,0 0-56,0 1-53,0-1-49,0 0-42,0 0-751,-1 0-79,0-1-466,-1 0-1294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0:50.9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5 21 18303,'-2'3'37,"1"-2"97,0 1 259,1-1-315,0-1 0,0 0 0,0 1 0,1-1-1,-1 0 1,0 1 0,0-1 0,0 0 0,0 0 0,0 1 0,1-1 0,-1 0 0,0 1-78,1 0 266,0 1-61,3 7 211,3 15 684,-4-14-704,0 0-68,1 2-113,0 1-37,7 26 283,-11-38-452,5 17 270,-3-7-137,0-1-66,-2 0-49,1-4-198,-1-4 57,1 0-96,0-1 58,-1 0-36,0 0 84,1 0-344,-1 1-391,-1-2 520,1 0-81,0 0 131,-1 0-39,1 1-45,0-1-49,0 0-55,-1 0-60,1 0-65,0 0-70,0 0-186,-1 0-106,1 0-93,0 0-84,0 0-315,0 0-82,0 0-383,0 0-1037</inkml:trace>
  <inkml:trace contextRef="#ctx0" brushRef="#br0" timeOffset="266.2676">4 124 17535,'0'1'-121,"1"-1"45,-1 1 43,1-1 41,-1 0 37,0 1 34,0-1 174,0 0 28,0 1 57,0-1 254,0 0 67,-2-1 979,1 1-1141,0-1-57,1 1-129,-1 0-64,1-1-74,-1 1-85,1-1 156,0 1-65,0 0-25,0-1 16,2 0 214,1 0-57,-1 0-51,1 1-48,0-1-41,1 1-37,2 1 64,0-1-96,2-1 3,20-3 199,-22 3-172,-2 0 139,1 0 1,3-2-288,-1 0 194,-1 0-111,-4 1-85,1 0-36,-2 2-158,-1-1 93,3-1 6,-3 2 46,1-1-36,-1 1-51,1-1-63,-1 1-74,1-1-87,-1 1-138,0-1 202,1 1-34,-1 0-37,0 0-38,0-1-40,1 1-42,-1 0-16,0 0-42,0 0-41,0-1-37,1 1-36,-1 0-33,0 0-785,0-1 539,1 1-35,-1 0-1062,1-1-527,0 0-1415</inkml:trace>
  <inkml:trace contextRef="#ctx0" brushRef="#br0" timeOffset="816.7884">111 0 11392,'0'1'-43,"0"-1"36,0 1 33,0-1 34,1 1 152,-1 0 117,0 0 106,1-1 95,-1 1 86,0 0 77,1 0 408,-1 0 105,1 0 337,-1 1 865,0-2-2155,0 0-40,0 0 111,0 1-75,1-1-30,3 5 809,0 1-112,0 1-119,-3-4-446,1 1-33,-1 0-34,0-1-34,0 1-37,0 0-37,0-1-38,0 1-39,0-1-40,0 1-42,0-1-33,1 7 76,0 0 1,-1 0-61,1 10 149,-1-10-35,0 0 34,0-1 42,1 0 48,-1-4-103,-1-1-43,-1 5-42,1-9-52,0 0 0,0 0 0,0 0 0,0 0 1,0-1-1,0 1 0,0 0 0,0 0 0,0 0 0,0 0 0,0 0 1,1 0-1,-1 0 0,0 0 0,0 0 0,0 0 0,0 0 0,0 0 1,0 0-1,0 0 0,0 0 0,0 0 0,0 0 0,0 0 0,0 0 1,0 0-1,0 0 0,0 0 0,0 0 0,0 0 0,0 0 0,0 0 1,0 0-1,0 0 0,0 0 0,0 0 0,0 0 0,0 0 0,0 0 1,0 0-1,0 1 0,0-1 0,0 0 0,0 0 0,0 0 0,0 0 2,0-1-4,1 1 0,-1 0-1,0-1 1,0 1 0,1 0-1,-1-1 1,0 1-1,0 0 1,0-1 0,0 1-1,0 0 1,1-1 0,-1 1-1,0-1 1,0 1-1,0 0 1,0-1 0,0 1-1,0 0 1,0-1 4,0-3-71,1-1-48,0 4 80,1-7-47,-1 8 78,-1-1-1,0 1 1,0-1-1,0 1 1,1-1 0,-1 1-1,0-1 1,1 1-1,-1 0 1,0-1-1,1 1 1,-1 0 0,1-1 8,1 0-15,-2 1 15,0 0 0,1-1 0,-1 1 0,0 0-1,0 0 1,1 0 0,-1 0 0,0 0 0,1-1-1,-1 1 1,0 0 0,0 0 0,1 0 0,-1 0-1,0 0 1,1 0 0,-1 0 0,0 0 0,1 0 0,-1 0-1,0 0 1,1 0 0,-1 0 0,0 0 0,0 1-1,1-1 1,-1 0 0,0 0 0,1 0 0,-1 0 0,0 0-1,0 1 1,1-1 0,-1 0 0,0 0 0,0 1-1,0-1 1,1 0 0,1 2 0,-1 0 0,1 0 0,0 0 0,-1 1 0,1-1 0,-1 1 0,2 1 0,0 0 0,-1 0 0,1-1 0,1 1 0,-1-1 0,0 1 0,1-1 0,4 5 0,-7-8 0,-1 0 0,0 1 0,1-1 0,-1 0 0,0 0 0,1 1 0,-1-1 0,0 0 0,1 0 0,-1 0 0,1 1 0,-1-1 0,0 0 0,1 0 0,-1 0 0,1 0 0,-1 0 0,0 0 0,1 0 0,0 0 0,-1 0 0,1 0 0,0-1 0,0 1 0,-1 0 0,1 0 0,0-1 0,-1 1 0,1 0 0,0-1 0,0 0 0,0 0 0,0 1 0,0-1 0,-1 0 0,1 0 0,0 0 0,0 1 0,-1-1 0,1 0 0,-1 0 0,1 0 0,-1 0 0,1-1 0,0-1 0,0-1 0,-1 1 0,1-3 0,0 2 0,6-29 0,-7 33 0,0-1 0,0 1 0,0-1 0,0 0 0,0 1 0,0-1 0,0 1 0,0-1 0,0 1 0,0-1 0,0 0 0,0 1 0,-1-1 0,1 1 0,0-1 0,0 1 0,-1-1 0,1 0 0,-1 0 0,1 1 0,0 0 0,0 0 0,0-1 0,0 1 0,0 0 0,0 0 0,0 0 0,0 0 0,0 0 0,-1-1 0,1 1 0,0 0 0,0 0 0,0 0 0,0 0 0,0 0 0,0 0 0,0 0 0,-1 0 0,1-1 0,0 1 0,-3 4 0,1-1 0,1 0 0,-1 1 0,1-1 0,-1 1 0,1 2 0,-2 3 0,2-6 0,0 0 0,0 0 0,1 0 0,-1 0 0,1 0 0,0 1 0,0-1 0,0 0 0,0 0 0,1 0 0,-1 0 0,1 1 0,0-1 0,0 1 0,1 1 29,2-1 48,-3-3-47,0 0 1,0-1-1,0 1 0,0 0 1,0-1-1,0 1 0,0-1 1,0 1-1,0-1 0,0 1 1,0-1-1,0 0 0,2 1-30,-2-1 24,0 0-1,0 0 0,0 0 1,0 0-1,0 0 0,0 0-23,13-4 243,-8 1-203,-3 2-65,1-1-46,-2 1-54,1-1-65,-1 1-130,-1 0 37,4-2-543,-3 1 440,0 0-168,-1 1 230,1 1-44,-1-1-52,0 0-58,0 0-65,0 0-73,0 0-78,0 1-86,0-1 165,0 1-52,0-1-49,-1 0-45,1 1-41,0-1-39,1 0-940,-1 1 274,0-1-57,1 0-367,0-1-1027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1:20.1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9 0 15232,'0'3'-62,"0"2"12,1 0 34,0-2 21,0 1 0,0-1 0,-1 1 0,1 2-5,-1 17 63,0-13-18,0 3 126,1 1 1,2 3-172,0 12 190,-2-16-96,0 7 20,2 0-87,0-5-46,-1-4-59,0 0-60,-2-8 96,1-1-13,-1 0-22,0-1-40,0 1-119,0 0-112,0-1 124,0 0-37,0 0-40,1 0-43,-1 0-280,0 1-99,0-1-90,1 0-78,-1 1-265,0 0-77,1-1-321,0 2-860</inkml:trace>
  <inkml:trace contextRef="#ctx0" brushRef="#br0" timeOffset="321.5696">0 144 16895,'4'4'32,"0"-1"64,-4-3 41,0-1-55,1 0 16,-1 0-31,0 1-35,1 0 32,0 0 149,0-1 61,3 0 630,-2 0-567,-1 1-171,0 0-55,0 0-65,-1 0-81,7-1 478,0 0-51,1 1-57,0 1-63,-3-1-105,1 0-48,2 0 66,0 0-43,7 0 39,-1 0-96,19 0 48,-32 0-228,0 0 57,1 0 60,1-1 99,-2 1-94,0 0-50,1-1-73,-1 1-70,-1 0-94,1 0-111,0-1 139,-1 1-34,1 0-23,-1 0-36,1 0-36,-1 0-39,0 0-20,1 0-38,-1-1-35,0 1-35,1 0-621,-1 0-112,1 0-378,-1 0-111,1 0-456,0 0-1223</inkml:trace>
  <inkml:trace contextRef="#ctx0" brushRef="#br0" timeOffset="1056.0213">173 25 18431,'1'7'296,"1"2"44,0 0-58,3 23 650,-3-20-584,-1-1 7,-1-1-98,0-1-94,0 0-42,1-6-69,2 44 664,-3-40-554,0-2-37,0 3 17,0 8 126,0-9-133,0-6-103,0-2-19,0-7-37,3-2-60,1 0-94,1-2-157,-5 11 316,1-3-100,1 0 0,0 0 1,0-1 118,-1 4-26,-1 0 1,1 0 0,0 0 0,-1 0 0,1 0 0,1 0 25,-2 1-8,0-1 1,1 1-1,-1 0 0,1-1 1,-1 1-1,1 0 0,-1 0 1,0 0-1,1 0 1,-1-1-1,1 1 0,-1 0 1,1 0-1,-1 0 1,1 0 7,-1 0-2,0 0 0,1 0 1,-1 0-1,0 0 1,1 0-1,-1 1 0,0-1 1,1 0-1,-1 0 0,0 0 1,0 0-1,1 0 1,-1 1-1,0-1 2,4 4 14,1 6 101,-1 1 6,-1 1-33,2 5-19,-1-5 12,-1-3-58,0 0 1,4 7-24,-5-11 34,-2-4-25,0 0-1,1 0 0,-1 0 0,1 0 1,-1 0-1,1 0-8,-1 0 1,1-1 0,-1 0 0,0 1 0,1-1 0,-1 0 0,0 0 0,0 1 0,1-1 0,-1 0 1,0 0-1,1 0 0,-1 0 0,1 1 0,-1-1 0,0 0 0,1 0 0,-1 0 0,0 0 0,1 0 0,-1 0 0,1 0-1,0 0 0,1 0 0,-1 0 0,0-1 0,1 1 0,-1 0 0,0-1 0,0 1 0,1-1 0,-1 1 0,0-1 0,0 0 0,0 0 0,1 1 0,-1-2 0,1 1 0,0-1 0,-1 1 0,1-1 0,-1 1 0,1-1 0,-1 0 0,0 0 0,7-12 26,1-8 55,-8 19-59,0 1 0,0-1-1,0 0 1,-1-1-22,1-1 41,0 1-20,0-1-16,-1 5-5,0 0 0,0-1-1,0 1 1,0 0 0,0 0 0,0 0 0,0-1-1,0 1 1,0 0 0,0 0 0,0 0 0,0 0-1,-1 0 1,1-1 0,0 1 0,0 0 0,0 0 0,0 0-1,0 0 1,-1 0 0,1 0 0,0-1 0,0 1-1,0 0 1,0 0 0,-1 0 0,1 0 0,0 0 0,0 0 0,-1 0 0,1 0-1,0 0 1,0 0 0,-1 0 0,1 0 0,0 0 0,0 0-1,-1 0 1,1 0 0,0 0 0,0 0 0,-1 0 0,1 0-1,0 0 1,0 0 0,0 0 0,-1 1 0,1-1 0,0 0-1,0 0 1,0 0 0,-1 0 0,1 1 0,0-1 0,0 0 0,0 0-1,0 0 1,-1 1 0,-3 6 15,3-5-3,-3 6 103,2 0 39,1-6-118,1-1 1,0 1-1,-1 0 0,1-1 1,0 1-1,0 0 1,0-1-1,0 1 1,1 0-37,1 10 171,0-4-27,-2-6-100,1 0 0,0 1 0,0-1 0,-1 0 0,3 2-44,-1 1 96,2 0 41,-1-2-152,0 0 47,1-1 53,2 1 97,1-2 5,-2-1-93,-1-1-51,0 1-44,1-1-79,0-1-110,-3 1 47,1 0-36,-1 0-38,1 0-42,-1 0-43,0 0-48,1 0-49,-1 0-53,0 0-55,0 0-58,0 0-61,0 0-64,-1 0 240,-1 1-35,2-1-583,-1 0-117,0 1-103,1-1-374,-1 0-101,1-1-451,1 1-1217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1:32.0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254 6332 24319,'-1'4'19,"-1"0"90,2-4-106,0 0-1,-1 0 0,1 0 0,0 0 0,0 0 1,0 0-1,0 0 0,0 0 0,0 0 1,0 0-1,0 0 0,0 0 0,0 0 1,0 0-1,0 0 0,0 0 0,0 0 1,0 0-1,0 0 0,0 0 0,0 0 1,0 0-1,0 0 0,0 0 0,0 0 1,0 0-1,0 0 0,0 0 0,0 0 1,0 0-1,0 0 0,0 0 0,0 0 1,0 0-1,0 0 0,0 0 0,0 1 1,0-1-1,0 0 0,0 0 0,0 0 1,0 0-1,0 0 0,0 0 0,0 0 1,0 0-1,0 0 0,0 0 0,0 0 1,0 0-1,0 0 0,0 0 0,0 0 1,0 0-1,0 0 0,1 0 0,-1 0-2,4 7 151,-2-2-131,-2-5-20,1 0-112,-1 1 45,0-1 31,1 1 104,-1 0-77,0-1-91,0 0-1,0 0-42,1 0-13,-1 0-36,0 1-42,0-1-44,1 0-48,-1 0-51,1 0-56,-1 0-59,1 0-61,-1 1 84,0-1-41,1 0-39,-1 0-35,1 0-687,-1 1-119,1-1 505,-1 0-33,1 0-1004,0 1-498,1 0-1339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1:32.7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6 127 22015,'-8'5'0,"4"-1"0,2-3 2,-17 14-4,10-7 45,-1 2 139,3-5-33,1 1 53,1-1 79,1 0 14,2-3-68,-1 0-54,3-1-134,-1-1 1,1 1-1,-1-1 1,1 1-1,-1-1 0,1 1 1,-1-1-1,1 1 1,-1-1-1,1 1 1,0 0-1,-1-1 1,1 1-41,-1 2 145,1 1 38,0-4-168,0 0 1,0 1 0,0-1-1,0 1 1,0-1 0,0 1-1,0-1 1,1 1 0,-1-1-1,0 1 1,0-1 0,0 1-1,0-1 1,1 0-15,-1 1 17,1-1-1,-1 1 1,1-1 0,-1 1-1,1-1 1,-1 0 0,1 1-1,0-1 1,-1 0 0,1 1-1,-1-1 1,2 0-17,13 4 155,2 1-54,0 0-72,12 3 71,-24-6-90,1 0 0,0 1-10,-4-2 4,0 0 0,-1 0 0,1 0 0,0 0 0,-1 1-4,6 5 112,-2-2 12,-2-2-18,0-1 24,-2 0 43,0 1 52,-2 1 59,0 1 133,-2 0-41,-1-1-43,0 0-46,-1-1-51,0 0-53,0 0-56,0-1-60,0 0-27,0 0 1,-1 0-1,1 0 0,0-1 1,-1 0-1,1 0 0,0-1 0,-1 1 1,-4-1-41,-6-1 29,11 0-52,-2-1-47,7 2-12,-1 0-72,-1 0 72,-2-2 27,2 1-18,1 0-25,0 0-58,1 0-71,-1 0-86,1-1-100,0 1-113,0 0 216,0 0-33,1 1-36,-1-1-37,0-1-208,1 1 135,-1 1 191,0-1-36,1 0-42,-1 1-50,0-1-55,0 0-61,0 1-68,1-1-74,-1 0-300,0 0-118,0 1-105,0-1-91,0 0-362,0 0-90,0 0-437,0-1-1192,0 2 3379</inkml:trace>
  <inkml:trace contextRef="#ctx0" brushRef="#br0" timeOffset="280.9762">210 0 22143,'0'2'-1,"0"0"0,-1 0 0,1 0 0,0 0 0,-1 1 1,0-2 3,1 1 0,0 0 0,-1-1 0,1 1 0,0 0 0,0-1 0,0 1 0,0 0 0,0 0-3,6 30 201,-3-14-74,0 1 35,-1-2-26,2 1 37,3 17 253,-1-9-51,-5-22-328,3 16 180,-2-12-98,0-1 1,2 4-130,-2-6 9,4 8 213,-4-7-178,1-1-103,-2-3-18,0 1-41,0-2 7,-1-1-48,0 1-69,0-1 72,0 0-33,0 1-210,0-1-119,0 0 209,0 0-36,0 1-38,0-1-41,0 0-42,0 0-40,0 0-38,0 1-37,0-1-680,0 0-120,0 1 503,0-1-33,0 0-997,0 1-495,0 0-1328</inkml:trace>
  <inkml:trace contextRef="#ctx0" brushRef="#br0" timeOffset="515.6728">164 176 22143,'0'2'60,"1"0"98,0 0 98,-1-2-204,1 0 0,-1 1 1,0-1-1,0 0 0,1 0 0,-1 0 1,0 0-1,0 1 0,1-1 1,-1 0-1,0 0 0,0 0 0,1 0-52,1 0 191,-2 0 13,1 0 40,3-3 119,4-1 258,8 1 453,-10 2-648,0 0-72,2-1 212,-1 0-116,2 1-22,4 0 86,-4-1-169,-1 2-191,0 0-45,8-1 76,-13 0-185,2 0 47,0 1-29,-2-1-70,-1 1-55,1 0-76,-2 0 9,-1 0 36,1 0-51,0 0 76,1 0-36,-1 0 38,0 0-26,-1 0-61,1 0-74,0 0-89,-1 0 42,1 0-57,-1 0-62,1 0-67,-1 0-72,1 0-78,-1 0-81,1 0-88,-1 0 295,0 0-39,0 0-38,1 0-34,-1 0-738,0 0-116,1 0-427,-1 0-115,1 0-518,0 0-1399</inkml:trace>
  <inkml:trace contextRef="#ctx0" brushRef="#br0" timeOffset="812.9734">333 246 23679,'0'3'-1,"0"5"88,0-6-28,0-1 112,0 0 136,0-1 250,0 0-236,0-1-137,0 1-59,0 0-34,1-1-31,-1 0-82,0 0-39,3-8 409,3-7 202,-3 5-104,-2 5-172,0 0-59,1 0-46,-1-1-53,1 1-46,0-1-40,2-2 75,3-6-105,5-9 23,-3 9-32,-6 12 23,0-1 0,2-2-14,-3 4 11,0 1 0,-1-1 0,1 0-1,0 1 1,0 0 0,0-1 0,0 1 0,1 0 0,-1 0 0,0 0 0,0 0-1,3 0-10,-4 1-89,1 0 36,0 0 39,1 1 84,2 2 198,-3-1-215,-1-1-37,1 1-66,-1 0-99,0-1 30,-1 0-33,1 1-37,-1-1-39,1 0-43,-1 0-45,1 0-49,-1 0-51,0 1-55,1-1-58,-1 0-59,0 0-65,0-1 124,0 1-46,0-1-43,1 1-40,-1 0-40,0-1-35,0 1-832,0 0 570,0 0-38,0 0-1127,0 1-562,0 0-1503</inkml:trace>
  <inkml:trace contextRef="#ctx0" brushRef="#br0" timeOffset="1359.1702">473 148 22527,'0'2'-70,"0"0"37,0 0 37,0 1 47,0 0 52,1 1 98,0 2 56,0-1-39,2 7 133,3 17 381,-3-18-363,1 4 82,-3-13-353,0 1 0,0 0 0,1 0 0,-1-1 0,1 1 0,0 1-98,-1-4 19,-1 1 0,1 0 0,0-1 0,-1 1 1,1-1-1,0 1 0,-1-1 0,2 1-19,-1 0 15,0-1 1,0 0-1,0 1 0,0-1 0,0 1 0,0-1 0,0 0-15,0 0 7,0 0-1,-1 0 0,1 0 0,0 0 0,0 0 1,0 0-1,0 0 0,-1 0 0,1 0 1,0 0-1,0-1 0,0 1 0,-1 0 0,1-1 1,0 1-1,-1 0 0,1-1 0,0 1 0,0-1 1,0 0-7,4-6 77,1-4-33,-5 9-37,0 0 1,0 0 0,-1 0 0,1-1 0,0 1 0,-1-1 0,0 1 0,1-2-8,-1-18 43,0 13-36,0-7-11,0 7 30,0 9-25,0 0 1,0 0 0,0 0 0,0 0 0,0 0 0,0 0 0,0 0-1,0 0 1,0 0 0,0 0 0,0 0 0,0 0 0,0 0 0,0 0-1,0 0 1,0 0 0,0 0 0,0 0 0,0 0 0,0 0 0,0 0-1,0 0 1,0 0 0,0 0 0,0 0 0,0 0 0,0 0-1,0 0 1,0 0 0,0 0 0,0 0 0,0 0 0,0 0 0,0 0-1,0 0 1,0 0 0,0 0 0,0 0 0,0 0 0,0 0 0,0 0-1,0 0 1,0 0 0,0 0 0,0 0 0,0 0-2,1 1 3,1 1 0,-1-1 0,0 1 0,0 0 1,0-1-1,-1 1 0,1 0 0,0 0-3,2 7-4,4 3 21,6 13 94,-12-22-84,4 8 100,1-1 61,-3-5-117,0-2-119,-2 0-83,1 0-108,-1-1 73,0-1-37,0 0-37,0 0-42,0-1-22,-1 1 21,1-1-44,-1 0-112,0 0-33,1 0-114,-1 0 245,0 0-34,1 0-37,-1 0-38,0 0-40,0 0-39,0 0-37,1 0-34,-1 0-696,0 0-113,1 0-410,-1 0-112,1 0-495,0 0-1334</inkml:trace>
  <inkml:trace contextRef="#ctx0" brushRef="#br0" timeOffset="1640.4503">705 111 20223,'-3'2'30,"1"0"55,-1 1 77,1 0 55,-3 1 235,-4 7 731,7-7-872,0 0-63,-2 2 299,0 3 232,-1 1-99,0 0-179,2 0-67,0 0-57,2 0-47,-1-3-57,2-1 0,-1 4-273,1-8 80,0 1 0,0 0-1,1 0 1,-1 0 0,1-1-1,0 4-79,4 7 162,-3-10-135,0 0 0,-1 1 0,1-1 0,0 0 0,1 0-27,-2-2 7,0 0 0,0 0 1,0 0-1,0 0 0,0 0 0,0 0 0,0 0 0,0-1 1,0 1-1,0 0 0,0-1 0,1 1 0,-1-1 1,0 1-1,1-1 0,-1 0 0,0 1 0,1-1 1,-1 0-1,0 0 0,1 0 0,-1 0 0,0 0 0,2 0-7,1-1-20,0-1 37,-1 1 24,-1 0 0,0 0 0,0 0 0,0 0 1,0-1-1,2 0-41,0-2 7,0 0-91,-1 0-81,0 0-108,-1 2 90,-1 0-35,0 0-36,1 0-39,-1 0-43,0 0-44,0 0-46,1-1-50,-1 1-52,0 0-54,0 0-57,0 0-58,1-1-406,-1 2 503,0-1-34,-1 1-36,1-1-35,0 1-37,0-1-38,0 1-105,-1 1-77,1-1-67,-1 0-59,1 0-285,-1 0-57,1-1-343,0 1-950</inkml:trace>
  <inkml:trace contextRef="#ctx0" brushRef="#br0" timeOffset="4645.4495">875 0 22143,'0'5'30,"0"-2"15,0-1 0,0 1 1,0 0-1,1-1 0,-1 1-45,1-1 36,0 5 145,0 5 242,0 7 53,2 1-72,0 0-95,1-1-115,-1-7-142,-1 0-57,2 8 47,1 10 108,2 11 75,-2-15-152,-4-23-238,-1-1 91,1 1 77,0 1 114,1 0 50,-1-1-133,-1-1-102,0 0-11,1-1-36,-1 0-84,0 1-72,0-1-78,0 0-87,-1 1-97,1-1-103,0 0-114,-1 1-120,1-2 409,0 0-39,0 0-36,0 0-34,0 1-665,0-1-113,0 1-397,0-1-110,0 1-480,0 0-1287</inkml:trace>
  <inkml:trace contextRef="#ctx0" brushRef="#br0" timeOffset="4895.48">797 161 22015,'1'0'5,"-1"0"0,1 0 0,-1 0 0,1 0 0,-1 0 0,1 0 0,-1 0 0,1 0 0,-1 1 0,1-1-5,2 1 102,-2-2-13,1 0 33,-1 0-42,-1 1-1,1-1 1,-1 1-1,1 0 1,-1-1-1,1 1 1,-1 0-1,1 0 1,-1-1-1,1 1 1,0 0-1,-1 0 1,1 0-1,-1 0 1,1 0-80,3-1 364,1 0 203,1 0-107,-1 0-93,1 1-80,1-1-32,0 1-76,2 0-33,3 0 8,-2 0-15,-4 0-5,-2 1-145,0-1 49,7 1 233,-7 0-186,-1-1-71,0 0-36,-1 1-46,1-1-52,0 0-63,0 0-71,0 0-78,0 0-88,-2 0 105,0 1 27,0-1-42,0 0-111,0 0-31,0 0-115,-1 0 247,0 0-36,1 0-36,-1 0-38,0 0-40,1 0-39,-1 1-37,0-1-34,1 0-696,-1 0-113,1 1-410,-1-1-112,1 1-495,0 0-1334</inkml:trace>
  <inkml:trace contextRef="#ctx0" brushRef="#br0" timeOffset="5155.0852">1003 214 23807,'0'1'28,"0"1"0,0-1 0,0 0-1,1 0 1,-1 1-28,3 5 222,-1-3-24,0 1 54,-2-2-57,2 2 520,-1 1-1,0 0-714,0 2 701,-1-5-478,0-4-143,-1-1-42,0 1-195,1-1 100,0 1 67,-2-1 81,2 1-92,-1 0-35,1 0-58,-1 0-72,1 0-90,-1 0-104,1 0-122,-1 0 191,1 1-36,0-1-39,0 1-40,-1-1-43,1 1-43,0-1 6,0 1-40,0-1-37,-1 1-37,1-1-699,0 0-121,-1 0 517,1 0-34,0 0-1027,-1-1-519,0 0-1398,1 1 2666</inkml:trace>
  <inkml:trace contextRef="#ctx0" brushRef="#br0" timeOffset="5311.9552">982 62 25983,'0'1'0,"0"0"1,1 0-1,-1 0 0,0-1 0,0 1 1,1 0-1,-1 0 0,0 0 0,1-1 1,0 2-1,0 1 19,2 0 68,-2-2-73,-1-1 0,0 0 0,1 1 0,-1-1 0,1 1 0,-1-1 0,0 1 0,1 0 0,-1 0-14,1 0-114,-1 1 101,1 1 70,1 2 154,-2-3-177,1 0-37,0-1-37,0 0-42,0 1-50,0-1-57,0 0-64,0 0-73,1-1-80,-1 1-87,0-1 147,0 1 75,0-1 1,0 0-57,-1 0-183,1 0 205,-1 0-39,1 0-42,-1 0-45,1 0-49,-1 0-53,0 1 67,1-1-33,-1 0-595,1 0-115,-1 1-101,1-1-373,-1 0-100,1 1-452,0 0-1224</inkml:trace>
  <inkml:trace contextRef="#ctx0" brushRef="#br0" timeOffset="5808.8539">1097 210 5888,'0'1'-16,"-1"-1"36,1 1 34,-1-1 35,0 1 186,0-1 128,1 1 120,-1-1 114,0 1 110,0-1 101,0 1-217,1-1 42,-1 0 41,1 1 38,-1-1 37,1 1 35,-2-1 921,1 1 116,0 0 103,0 1 87,0-1 71,1 0-1796,-1 0-42,1-1-38,-1 1-35,1 0 112,-1 1-113,0 0-82,0 0-88,0-1-58,-2 3-88,2-1 111,0-2 64,1 0 69,-1 0-119,1 1-13,0 0 35,0 1 42,0-2 45,0-1 22,0-1 42,0 0-159,0-2-24,0 1 61,0 4-28,0 3-47,0-2-59,0-2 128,0 2-64,0-2-89,0-1-78,0 0-124,0 0-271,0 0 210,0 0 86,0 0 4,-1 0-53,1 0 44,0 0 72,0 0 64,0 0 53,0 0 34,-1 0 147,1 0-122,0 0-74,0 0-7,0 0-42,0 0-48,0 0-53,-1 0-84,1 0-76,0 0-82,0 0-90,0 0-98,0 0-103,-1 0-112,1 0-119,0 0 172,0 0-95,0 0-85,0 0-74,0 0-303,0 0-73,0 0-364,0 0-997</inkml:trace>
  <inkml:trace contextRef="#ctx0" brushRef="#br0" timeOffset="6198.5036">1088 194 20991,'-2'4'361,"1"-2"-162,0-1 73,-1 0 93,2 1-72,-1-1-13,0 2 51,1-1-170,-4 6 435,0 2 2,2-1-149,1-4-70,1 0 1,-1 3-380,1 1 353,2-1-56,-1-2-146,1-2-48,2 3 53,-2-4-97,0-1-1,0 0 0,0 0 1,0 1-1,0-1-58,0-1 44,0 0 0,-1 0 0,1 0 0,0 0 0,0 0 0,0-1 0,0 1 0,0 0 0,0-1 0,0 0-44,0 1 27,-1-1 1,1 0 0,0 0 0,-1 0-1,1 0 1,-1 0 0,1-1-1,1 1-27,1-1 67,-1-1-1,1 1 1,0-1-1,1-1-66,-2 1 35,0 0-1,0 0 1,0 0-1,0 0 1,-1-1-1,1 1 1,-1-1-1,0 1 0,0-1-34,1-1 22,-1-1 0,0 1-1,0-1 1,0 0 0,-1 1-1,0-1 1,1-3-22,-1 4 14,-1 0-1,1 0 0,-1 0-13,0 2 10,0 0-1,-1 1 0,1-1 0,0 0 0,-1 0 0,1 1 1,-1-1-1,1 0 0,-1 1 0,0-1 0,0 0-9,0 0 0,-1 0 0,1 0 1,0 1-1,-1-1 0,1 1 0,-1 0 0,1-1 0,-1 1 0,0-1 0,-1 1-12,1 0-1,0 0 1,0 0-1,-1 0 1,1 0-1,-1 0 1,-1 0 12,1 1-21,1-1 1,-1 1-1,1 0 1,-1 0-1,1 0 1,-1 1 0,1-1-1,-1 1 21,-2 0-123,-1 1 69,-3 1 59,5-1 28,0 0-1,-1 1 1,-1 1-33,1-1-16,1 1-38,0 0-49,1 0-62,0 0-71,1 1-83,0 0-94,1 0-105,0-2 147,1-1 46,0-1-35,0 1-111,0-1-28,0 0-113,0-1 259,0 1-35,0-1-37,0 1-38,0-1-40,0 1-39,0-1-36,0 1-35,0 0-708,0 0-115,0 0-413,0 0-113,0 0-501,0 1-1352</inkml:trace>
  <inkml:trace contextRef="#ctx0" brushRef="#br0" timeOffset="6541.7074">1241 193 21759,'0'2'-81,"0"-1"59,0 0 54,0 0 46,0 2 161,0-1 97,0 6 1013,1-6-1090,-1 0-38,1 2 293,0 0-144,0-1 34,-1 1 44,0 0 56,0 5 308,0-7-600,0 0 44,1 0-51,1-3-35,2-5 129,-2 3-99,1 0-38,1-3 82,-2 1-174,2-2-34,15-18 92,-16 22-94,-2 1-22,0 0 0,1 0 0,-1 0 0,1 0 0,0 0-12,-2 2 4,1-1-1,0 1 1,-1-1-1,1 1 1,0-1-1,0 1 1,-1 0-1,1-1 1,0 1-1,0 0 0,0-1 1,0 1-1,-1 0 1,1 0-1,0 0 1,1 0-4,-1 0 29,0 0 0,0 0 0,0 0-1,1 0 1,-1 1 0,0-1 0,1 1-29,3 1 145,-1 3 41,-1-2 148,-1 1 0,3 3-334,-2 0 261,1 1-59,7 10 30,4 10 53,-4-10-13,-11-18-471,0 1 61,1-1 54,-1 1 48,1-1 46,-1 1 48,1-1 57,-1 1 112,1 0 39,0 0-137,-1-1-80,1 1-71,-1-1-65,0 1-74,1-1-83,-1 1-95,0-1-24,0 1-80,0-1-85,1 1-91,-1-1-99,0 1-104,0 0-111,0-1-115,0 0 463,0 1-46,0-1-45,0 0-43,0 0-39,0 0-37,0 0-897,0 1 619,0-1-40,0 0-1210,0 1-597,0 0-1608</inkml:trace>
  <inkml:trace contextRef="#ctx0" brushRef="#br0" timeOffset="6807.3595">1465 293 17663,'-6'-1'-835,"-2"-2"-925,6 2 1175,1-1-66,1 0 133,-1 0-56,1 0-64,0 0-72,0 1 146,0 1-48,0-1-43,0 1-37,0-1-182,0 1-36,0 0-195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1:30.15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9 247 20735,'0'1'384,"3"1"-180,-1-1-45,-1-1-118,0 0 0,0 0 1,0 0-1,0 0 0,-1 0 0,1 0 0,0 0 0,1 0-41,4-2 198,-2 1-21,-1 0 16,0 0 57,1-1 99,-1 1 96,2-1 177,1-1-102,-1 1-91,0-2-84,0 0-73,0 0-66,0 0-56,-1 0-47,3-4-15,-5 4-79,1 0 0,0 0 0,-1 0 0,1-4-9,1-2 67,-3 3-14,0 0 42,-2-2 59,1 8-120,0 0 0,-1 0 0,1 0 1,0 0-1,-1-1 0,1 1 0,-1 0 1,0 0-35,1 1 2,0-1 1,-1 1 0,1-1 0,0 1 0,0 0-1,-1 0 1,1-1 0,0 1 0,-1 0 0,1 0-1,-1-1 1,1 1 0,0 0 0,-1 0 0,1 0-1,-1-1 1,1 1 0,-1 0 0,1 0-3,-1 0-2,-1 0 0,1 0 0,0 0-1,0 0 1,-2 1 2,3-1 0,-4 1 0,1 0 0,-1 0 0,1 0 0,-1 1 0,1-1 0,0 1 0,-3 2 0,0 0-1,0 0 1,0 1-1,1-1 0,-1 1 0,1 1 1,0-1-1,-2 5 1,2-3 4,0 0 1,1 0-1,0 0 1,0 1-1,1-1 1,-2 8-5,1 0 70,4-10-62,-1-1 1,1 1 0,0-1-1,0 2-8,1-4 2,-1 1 0,0-1-1,1 1 1,-1 0 0,1-1 0,0 1 0,0-1-1,0 1 1,0-1 0,0 0 0,1 1 0,-1-1 0,1 0-2,-1-1 10,0 0 0,0 0 0,0 0 0,0 0 0,0 0 1,0 0-1,1-1 0,-1 1 0,0 0 0,0-1 0,1 1 1,-1-1-11,3 1 37,-1 0 1,0-1-1,4 1-37,-2 0 35,0-1 0,1 0 0,2-1-35,-2 0 17,0 0 0,4-1-17,12-5-34,0-1-65,-21 7 93,1 0-155,1 0 65,1-1 37,3-1 61,-5 1-33,1 1-60,0-1-87,-1 1-78,1-1-112,-2 2 136,0-1-36,0 0-37,1 0-41,-1 0-48,0 0-47,1 1-50,-1-1-51,1 0-55,-1 0-57,1 0-59,-1 0-63,0 0-198,0 1-123,1-1-108,-1 0-95,0 0-366,1 0-94,-1 0-443,2-1-1202</inkml:trace>
  <inkml:trace contextRef="#ctx0" brushRef="#br0" timeOffset="505.8504">272 156 21375,'-1'0'5,"-1"0"72,-1 0 75,1 0 38,-4 2 433,3 0-390,-4 2 371,5-3-322,-1 1-1,1-1 0,-1 2-281,2-2 79,0-1 0,0 1-1,0 0 1,1 0 0,-1 0-1,0 0-78,-2 4 263,1-1-50,0 1-43,-1-1-40,1 2-10,-1 0 13,1 0-41,2-3-52,-1 0 0,1 0 0,0 0 0,0 0 0,0 2-40,1 3 130,0-6-97,-1 0 1,1-1-1,-1 1 1,1-1-1,0 1-33,0 0 39,-1-1 0,1 0 0,0 0-1,-1 0 1,1 0 0,0 0-1,0 0 1,0 0 0,0-1 0,0 1-39,0 0 37,0 0 1,0-1-1,0 1 1,0-1-1,0 0 1,1 1-38,4 0 116,-1-2-54,0 0-39,-3 0-18,0 0 0,1 0 0,-1 0 0,0 0-1,1-1-4,0 0 16,0-1 0,0 1-1,0-1 1,0 0 0,0 0-1,-1 0 1,1 0 0,1-4-16,-2 3 20,0 0 0,-1 0 1,1 0-1,0-1-20,1-9 25,-3 12-24,0-1-1,0 0 1,0 1 0,-1-1-1,1 1 1,0-1-1,-1 1 1,0-3-1,-1 0 17,2 4-1,0 0 1,0 0 0,-1 1-1,1-1 1,-1 0 0,1 0-1,-1 0 1,1 0-17,-1 1 8,1-1 0,0 1 0,-1 0 0,1-1 0,0 1 0,-1 0 1,1 0-1,-1-1 0,1 1 0,0 0-8,-4-1 20,3 1-17,1 0-1,0 0 1,0 0-1,-1 0 1,1 0 0,0 0-1,-1 1 1,1-1-1,0 0 1,0 0 0,-1 0-1,1 0 1,0 0-1,0 1 1,-1-1-3,-2 4 94,2-3-71,1 0 0,0 0 0,-1 0 0,1 0 0,0 0 0,-1 0 0,1 0 0,0 0 0,0 1 0,0-1-23,0 6 119,1 0 0,1 5-119,2 5 60,-3-14-29,0 0 0,0 0 0,0 0 0,1 0 0,-1 0 0,1-1 0,0 1 0,0 0 0,0-1 0,1 1-31,3 3 47,2-2-36,0-1-48,1-2-59,-7-1 55,-1 0-37,1 0-48,-1-1-56,1 1-67,-1-1-76,1 1-86,-1-1-95,0 0 110,0 1-48,0-1-53,0 1-55,0-1-58,0 1-61,0-1-63,-1 1-67,1-1 278,-1 1 30,0 0-34,1-1-621,0 1-115,-1 0-101,1-1-386,-1 1-99,1-1-466,0 0-1268,-1 1 3518</inkml:trace>
  <inkml:trace contextRef="#ctx0" brushRef="#br0" timeOffset="802.4811">436 157 22271,'-4'4'63,"0"-2"112,0 1 115,-1 1 78,-1 2 407,1 1-65,0 1-77,0 0-87,0 0-101,2 0-110,-1 0-123,3-4-156,0-1-34,0 0 29,1-1 1,-1 0 0,1 1 0,0-1 0,0 1-1,0 0-51,1 8 180,1-3-28,-2-6-119,1-1 1,-1 1 0,1 0-1,0-1 1,0 2-34,-1-2 17,1-1 0,-1 1 0,1 0 0,-1-1-1,1 1 1,0 0 0,-1-1 0,1 1 0,0-1 0,0 1-17,0 0 21,0-1 1,-1 0 0,1 1-1,0-1 1,0 0 0,0 0-1,0 1-21,1-1 52,0 0 0,-1 0 0,1 0 0,0 0 0,1 0-52,9-3 172,-1-2-83,-2 0-77,-3 1 27,0-1-34,5-4-79,-5 3-24,1 0-183,-5 4 161,0 0-34,-1 0-9,1 0-40,-1 0-47,0 0-54,1-1-164,-1 1-111,0 1 243,-1-1-33,1 1-35,-1-1-36,1 1-39,-1 0-40,1-1-42,0 1-44,-1-1-46,1 1-47,-1-1-49,1 0-52,-1 2 214,0-1-39,1 0-38,-1 0-35,0 0-788,1-1-107,-1 1 256,1 0-43,-1-1-318,1 0-896</inkml:trace>
  <inkml:trace contextRef="#ctx0" brushRef="#br0" timeOffset="1198.408">481 0 25343,'12'30'0,"-9"-19"3,0 1 37,2 12 123,-4-19-113,2 12 113,-1-1 87,0-2 36,1 0 61,9 38 1161,-6-35-1037,0 0-40,-3-10-231,-1-4-106,-2-3-91,1 0-1,-1 0 1,0 0-1,0 0 1,0 0-1,0 0 1,0 0-1,0 0 1,0 0-1,0 1 1,0-1-1,0 0 1,0 0-1,0 0 1,0 0-1,0 0 1,0 0-1,0 0 1,0 0-1,0 0 1,0 0-1,0 0 1,0 0-1,1 0 1,-1 0-1,0 0 1,0 0-1,0 0 1,0 0-1,0 0 1,0 0-1,0 0 1,0 0-1,0 0 1,0 0-1,0 0-2,2-7 107,0-11-81,-1 5-31,-1-1 5,0 0 5,2-6-5,1-3-26,-3 23 26,0-2-14,0-1-1,1 1 1,-1 0 0,1-1 0,0 1-1,0 0 1,0-1 0,0 1 0,0-1 14,-1 3-5,1 0 1,-1-1-1,0 1 1,0 0-1,0 0 0,1-1 1,-1 1-1,0 0 1,0 0-1,1-1 1,-1 1-1,0 0 1,1 0-1,-1 0 0,0 0 1,0-1-1,1 1 1,-1 0-1,0 0 1,1 0-1,-1 0 1,0 0-1,1 0 1,-1 0-1,0 0 0,1 0 1,-1 0 4,1 0-11,0 1 0,0-1-1,0 0 1,0 1 0,-1-1 0,1 0 0,0 1-1,0 0 1,-1-1 0,1 1 11,4 3-65,0 1 48,5 7 92,7 14 244,-9-14-226,-2-2 25,4 4 30,-2-2-51,-1-2-4,-1 1-37,-6-10-100,2 1 168,-2-1-142,1 0-55,-1-1-63,1 0-76,0 0-90,-1 0 102,1 0-33,-1 0-73,0 0 103,0 1-39,1-1-260,-1 0 199,0 0-37,0 0-41,0 0-42,0 0-45,0 0-48,0 0-50,1 0-47,-1 0-45,0 1-43,0-1-41,0 0-37,0 0-882,0 0 606,0 1-40,0-1-1195,0 1-592,0-1-159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1:26.67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85 13824,'0'2'460,"0"-1"-45,0 0-44,0 0-42,0 0-37,0 0-36,1 2 159,-1-2-192,0 1-47,0 1 65,1-2-141,-1 5 89,1-4-83,-1 0 35,1-1 65,-1-1-201,0 7 708,0-1-85,1-2-179,-1 1-63,1 1 99,1 5 311,-2-4-328,0-3-318,1 9 451,0-7-320,1-2-76,-2-8 273,0 0-197,1 1-126,-1 1-59,0 0-39,1-2-6,0 0-16,0 0 0,-1 0 1,0 0-1,1-1-35,-1-5 66,1 0 0,1-6-66,1 0 29,-2 7-41,0 5 12,-1 3 0,0-1 0,1 1 0,-1-1 0,0 1 0,1-1 0,-1 1 0,1-1 0,-1 2 0,2-3 0,0 5 0,-1-1 0,1 1-1,-1-1 0,0 1 0,0 0 0,1-1-1,-1 1 1,0 1 1,2 3 29,2 0 77,0 1 129,-5-7-234,0 0 0,0 0-1,0 0 1,0 0 0,0 0 0,0 1 0,1-1-1,-1 0 1,0 0 0,0 0 0,0 0 0,0 0 0,0 0-1,0 0 1,1 0 0,-1 0 0,0 0 0,0 0 0,0 0-1,0-1 1,0 1 0,0 0 0,1 0 0,-1 0-1,0 0 1,0 0-1,1 0 0,-1-1 0,1 1 0,0-1-1,-1 1 1,1-1 0,-1 1 0,1-1 0,0 0 0,0 0 37,0-1 0,1 0 0,0-2-37,3-6 125,-3 8-110,-1 0 1,1 1 0,-1-1-1,1 0 1,0 1-1,2-2-15,-3 2 9,-1 1-1,1-1 0,0 1 0,0 0 0,0-1 1,0 1-1,0 0 0,0-1 0,0 1-8,-1 0 9,1 0 1,0 0-1,0 0 0,-1 0 0,1 0 0,0 0 0,0 1 1,-1-1-1,1 0 0,0 0 0,-1 1 0,2-1-9,0 1 37,0 0-1,0 1 1,0-1 0,-1 1-1,1-1 1,0 1-1,0 0-36,4 9 150,-2-5-9,1 3-57,-4-7-82,1 0 0,-1 0 0,-1 1-1,1-1 1,0 1-2,-1-2-140,1 1 55,-1 0 43,1-1 87,0 5 336,0-3-294,-1-2-109,0 1-75,0-1-55,0 1-74,1-1-86,-1 0-96,0 1-104,0-1-116,0 0-126,0 0 327,0 0-35,0-1-28,0 0-41,0 0-41,0 1-39,0-1-35,0 0-33,0 1-772,0-1 527,0 0-34,0 1-1047,0-1-522,0 1-1396</inkml:trace>
  <inkml:trace contextRef="#ctx0" brushRef="#br0" timeOffset="604.8456">214 185 15488,'0'1'180,"0"1"34,0 0 293,1 0 64,0 3 848,-1-3-1012,1 0-35,-1-1 6,1 1-89,-1 0-152,0-1-62,1 0-71,-1 1-78,2 3 260,0 1 71,1 4 324,0-2-182,-2 1-101,1-2-84,0 15 263,-1-12-231,-1-8-216,2 10 242,0-4-52,-1-1 26,1 2 62,-1-4-221,-1 4-25,0-5-12,0-1 23,0 1 39,0-4-106,0 0 0,0 0 0,0 0 0,0 0 0,0 0 0,0 0 0,0 0 0,0 0 0,0 0 0,0 0 0,0 0 0,0 0 1,0 0-1,0 1 0,0-1 0,0 0 0,0 0 0,0 0 0,0 0 0,0 0 0,0 0 0,0 0 0,0 0 0,0 0 0,0 0 0,0 0 0,0 0 1,0 0-1,0 0 0,0 1 0,-1-1 0,1 0 0,0 0 0,0 0 0,0 0 0,0 0 0,0 0 0,0 0 0,0 0 0,0 0 0,0 0-6,-2-3 143,-1-2-96,1-1-87,2 5 4,-1-2-11,0 0 0,0 0 0,1 0-1,-1 0 1,1-1 47,-1 1-53,1 0 0,0 0 0,-1-1 0,0 1 0,0 0 0,0-1 53,0 2-52,-1-1-45,1 0 1,0 0-1,0-2 97,-1-9-257,2 7 152,-1-2-31,0 0 0,1 0 1,1-5 135,1 1-92,2-1 57,-2 8 38,1 0-1,0 0 0,0 0 1,3-3-3,-4 6 12,0 0 33,0 0 1,0 0 0,0 0 0,1 1-1,0-2-45,-1 3 87,0-1 0,0 0 0,3-1-87,5-1 328,-5 2-115,1 0 37,0 1 195,0 2 38,-5-1-435,-1 0 0,1 0 0,-1 0-1,1 1 1,-1-1 0,0 0 0,1 0 0,-1 1-1,1-1 1,-1 0 0,1 1-48,-1-1 36,0 0-1,0 1 1,1-1 0,-1 0 0,0 1 0,0-1-1,0 0 1,0 1 0,1-1 0,-1 0-1,0 1 1,0-1 0,0 1 0,0-1-1,0 0 1,0 1-36,0 10 478,-1-3-197,0-2-84,-1 0-43,1-3-103,0 0 1,-1 0-1,1 0 1,-2 2-52,-2 3 63,-1-1-35,4-5-27,0 1 1,0 0 1,-1 0-1,0-1 0,-1 3-2,1-3-17,0 0 0,0 0 0,-2 0 17,4-1-162,0-1 104,-1 1 76,-1 0 132,2 0-140,0-1-44,0 1-47,0-1-60,1 1-71,-1-1 12,0 0-47,1 1-49,-1-1-54,0 0-59,1 1-61,-1-1-68,1 0-69,-1 0 84,1 1-48,-1-1-43,1 0-43,0 0-39,-1 0-36,0 1-835,1-1 569,-1 0-39,0 1-1133,0-1-567,-1 1-1515</inkml:trace>
  <inkml:trace contextRef="#ctx0" brushRef="#br0" timeOffset="901.7512">345 33 22783,'0'0'-1,"1"0"0,-1 0 0,0 0 0,0 0 0,1 1 0,-1-1 0,0 0 0,0 0 0,1 0 0,-1 0 0,0 0 0,0 1 0,0-1 0,1 0 0,-1 0 0,0 0 0,0 0 0,0 1 0,0-1 0,1 0 0,-1 0 0,0 1 0,0-1 0,0 0 0,0 0 0,0 1 1,2 3 26,-2 0 79,0-4-103,2 12 504,0-2-108,-1-4-235,2 7-48,-2 6-43,0-9-3,2 17 158,1 3-6,-4-26-441,0 1 90,0-1 78,1 0 66,-1 2 64,0-1 50,0 11 419,0-8-359,0-4-118,0 0-45,0 0-48,0 0-50,0 0-58,0 0-64,0-1-80,0 1-82,-1 0-90,1 0-99,0 0-105,0 0-114,0-1-120,0-1 394,0 0-33,0-2 74,0 1-35,0-1-583,0 1-117,0-1-103,0 1-374,0-1-101,0 1-451,0 0-1217</inkml:trace>
  <inkml:trace contextRef="#ctx0" brushRef="#br0" timeOffset="1273.8463">419 224 22655,'4'0'34,"1"0"107,-1 0 102,0-2 93,0 0 84,-1 0-60,-1 1-63,1 0-55,-1 0-47,1-1-24,-1 1-35,-1 0-73,1 1 0,-1-1 0,0 0 0,0 0 0,0 0 0,0 0 0,0 0 0,1 0-63,0-4 271,-1 4-161,1-3 67,0 0-48,0-1-24,0-3-6,-2 7-88,0 0 0,0 0 0,0 1 1,0-1-1,0 0 0,0 0 0,0 1 0,0-1 0,0 0 0,-1 0 0,1 1 0,0-1 0,0 0 0,-1 1 1,1-1-12,-3-3 98,-2 1 41,4 3-132,0-1 1,0 1 0,-1 0 0,1-1 0,0 1 0,0 0 0,-1 0 0,1 0 0,0 0-1,-1 0 1,1 0 0,0 1 0,0-1 0,0 0 0,-1 0 0,1 1 0,0-1 0,0 1-1,0-1-7,-2 2 16,0 0-1,0-1 0,0 1 0,0 0 0,1 0 0,-1 0 1,0 1-16,1 0 25,0-1 0,0 1 0,0-1 0,1 1 0,-1-1 1,1 1-1,-1 0 0,1 0 0,0 0 0,0 1-25,0-1 38,0 1-1,0 0 0,1 0 0,-1 0 0,1-1 0,0 1 0,1 4-37,-1-6 36,0 0-1,1 1 1,-1-1-1,1 0 0,0 1 1,0-1-1,0 0 0,1 2-35,-2-3 11,1 0 0,0 0 0,0 0 0,-1 0 0,1 0 0,0 0 0,0 0 0,0 0 0,0-1 0,0 1 0,0 0 0,0-1 0,1 1 0,-1 0 0,0-1 0,0 0 0,1 1-11,3 0 4,0-1 0,0 1 1,0-1-1,0 0 0,0-1 0,0 1 1,0-1-1,0 0 0,-1 0 0,1 0-4,5-4 53,-1-1-56,-2 1-47,-6 5-67,-1-1 47,1 1 42,0-1 35,0 0 82,2-1 261,-3 2-276,1-1-49,0 0-82,-1 0-17,1 1-34,-1-1-53,1 1-51,-1-1-54,1 1-61,-1-1-65,1 0-69,0 1-75,0-1-79,-1 0 120,1 1-43,-1-1-43,1 1-40,-1-1-38,1 1-37,0-1-793,0 0 537,0 1-39,0-2-1093,0 1 778,0 1-34,1-2-720,-1 1-42,1 0 139</inkml:trace>
  <inkml:trace contextRef="#ctx0" brushRef="#br0" timeOffset="1586.38">630 0 16767,'0'2'55,"-1"-1"94,0 0 75,1-1 52,-2 2 602,2 0-540,-1 1 364,0-1-91,-1 3 252,2-4-599,0 1-1,-1 0 0,1-1 1,0 3-264,1 3 624,-1-1-181,1 0-90,0 0-129,0-1-106,0 2 64,0 8 178,1 1-64,1 0-64,0 0-64,1 3-49,3 18 60,-3-21-96,0 6 38,-4-15-127,1 1-42,-1-6 5,0-1-74,0 0-84,0 0 55,0-1-36,0 1-211,0-1 149,0 1-35,0-1-37,0 1-40,0-1-41,0 1-44,1-1-44,-1 0-43,0 1-42,0-1-40,0 1-36,0-1-34,1 1-776,-1-1 528,0 1-35,0 0-1057,1 0-527,0 1-1414,-1-2 3889</inkml:trace>
  <inkml:trace contextRef="#ctx0" brushRef="#br0" timeOffset="1805.1533">588 156 22911,'2'2'20,"1"1"105,0-1 114,-1-6 363,1 1-158,-2 2-95,0 0 1,0 0 0,1 0 0,-1 0 0,2-1-350,0 1 552,1-1-38,-1 1-126,0 0-44,1 0-52,-1 0-61,1 0-35,-2 0-146,0 1-36,6-3 236,0 0 233,0 1-1,4-1-482,0 1 321,-4 2-137,-3 0-107,-1 0-46,0 0-63,0 1-79,-4-1-38,1 0 34,0 1-30,-1-1 81,1 1 2,0-1 18,-1 0-35,1 0-50,-1 1-64,0-1 21,1 0-39,-1 0-44,0 0-48,1 0 11,-1 0-38,0 0-42,1 0-44,-1 0-46,0 1-49,1-1-51,-1 0-54,0 0 55,0 0-45,1 0-42,-1 0-41,0 0-38,0 0-35,1 0-859,-1 0 592,0 0-36,1 0-1160,-1 0-572,1 0-1539</inkml:trace>
  <inkml:trace contextRef="#ctx0" brushRef="#br0" timeOffset="2024.2255">739 193 22143,'2'4'1011,"-1"0"-54,1 0-76,-1 0-99,0-2-433,0 0-33,0 0-36,0 0-40,-1 0-41,1 0-44,0 0-48,0 0-51,-1-1-12,1 0 69,0 0 413,-1-1-299,-1-1-157,1 1-41,-1-1-71,0 0-114,0 0 136,0-1 37,-1 0 112,1-1 101,0 1 71,-2-3 471,3 3-547,-1 1-115,0 1-62,1-1-55,-1 0-52,1 1-56,-1-1-65,1 0-72,-1 1-139,0-1-119,1 1 206,0-1-34,-1 1-36,1-1-38,0 1-167,-1-1-59,1 1-57,0-1-53,-1 1-51,1-1-47,-1 1-44,1-1-41,-1 0-236,1 1-49,0-1-44,-1 0-38,0 1-302,1-1-38,-2-2-3406,2 3 5044</inkml:trace>
  <inkml:trace contextRef="#ctx0" brushRef="#br0" timeOffset="2227.0728">715 82 9472,'0'1'-60,"0"-1"58,0 1 55,0-1 53,0 1 50,0-1 48,-1 1 44,1-1 42,0 0 111,0 1 51,0-1 49,-1 1 42,1-1 344,0 1 70,-1-1 57,1 1 41,-1-1 415,1 0-521,0 0-196,0 0-47,0 0-162,0 0-48,1 1-55,-1-1-62,0 0-42,0 1-62,1-1-55,-1 1-51,1 0-42,-1-1-39,1 2 2,1 1-89,-1-2 24,-1 0 45,1 0 64,1 2-2,-1-2-80,0 1-46,0-1-68,-1 0 13,1-1-53,-1 0-61,0 0-97,1 0-109,-1 0 134,0 0-37,0 0-40,1 1-42,-1-1-47,0 0-47,0 0-5,0 0-40,1 0-39,-1 0-36,0 0-667,1 1-120,-1-1 492,0 0-33,1 1-981,-1-1-489,1 1-1310</inkml:trace>
  <inkml:trace contextRef="#ctx0" brushRef="#br0" timeOffset="2501.344">806 190 25855,'0'1'0,"0"0"-1,1 1 1,-1-1-1,0 1 0,1-1 1,-1 1 0,1-1 8,-1 1-1,0-1 1,1 0 0,-1 0-1,0 0 1,0 1-8,0 1 134,0 3 116,0-3-92,0-1 69,0 0-21,0-1 56,0-6 152,1-1-88,-1 1-78,1 0-66,0-2-36,0 1-59,4-13 3,-4 14-101,1-4-51,-1 5 15,0 1 1,0 0-1,1-2 47,2-1-61,0-3 6,0 0 43,-2 5 9,-2 4 7,1 0 1,-1-1-1,0 1 0,1-1 1,-1 1-1,0 0 1,1-1-1,-1 1 0,0 0 1,1-1-5,0 1 5,-1 0-1,1 0 1,-1-1 0,1 1 0,-1 0 0,1 0 0,0 0 0,-1 0-1,1 0 1,-1 0 0,1 0 0,0 0 0,-1 0 0,1 0 0,-1 1-1,1-1 1,-1 0 0,1 0-5,0 0 2,-1 1 1,1-1-1,0 0 0,-1 1 0,1-1 1,-1 0-1,1 1 0,0-1-2,-1 1 14,1 0-1,0 0 0,0 0 1,-1 0-1,1 0 1,0 0-1,0 1-13,3 8 109,-2-3-66,0 1-51,2 5 31,-1-2 63,-1-5 7,1 0 46,-1-2-131,-1 2 73,0-3-59,1 1-98,-1-2-57,0-1-89,0 0-1764,0-1 99,0 0 86,0 0 73,0 0-270,0 0 63,2-1-3732,-2 1 4287,-1-1 81,1 0-181,1 0-652,-2 1 2109</inkml:trace>
  <inkml:trace contextRef="#ctx0" brushRef="#br0" timeOffset="2953.8977">953 142 19327,'-1'1'865,"1"0"-86,-1 0-82,0 1-76,1-1-72,0 0-66,-1 1-63,1-1-58,0 1-52,0-1-48,0 1-43,0-1-40,0 2 84,0 0-97,0 4 38,1-3 202,0 3 329,0-4-413,0 0-36,3 17 973,-4-20-1240,0 1 13,0 0 0,0 0 0,1 0 0,-1-1-1,0 1 1,1 0 0,-1 0 0,0 0 0,1 0-32,0-1 9,-1 1 0,1-1 0,-1 0 0,1 1 0,-1-1 0,1 0 0,-1 0 0,1 0 0,-1 1 1,1-1-1,-1 0 0,1 0 0,-1 0 0,1 0 0,-1 0 0,1 0 0,-1 0 0,1 0-9,0 0 1,0 0 0,0 0 1,0 0-1,0 0 0,0 0 0,0 0 0,-1-1 0,1 1 1,0 0-1,0-1 0,0 1 0,0 0 0,-1-1 0,1 1 0,0-1-1,0 0 9,-1 1 0,1-1 0,0 0 0,-1 1 0,1-1 0,-1 0 0,1 0 0,-1 0 0,0 1 0,1-2-9,4-14 26,-4 12-27,0 0-1,0-1 1,-1 1 0,0-3 1,0 2-19,0 0-47,0-1-35,0 2-35,0 0-1,-1 0 1,0-2 136,-1-1-130,0 3 31,0 1 48,2 3 51,0 0-1,0 0 1,0 0-1,0 0 1,0 0-1,0 0 0,0 0 1,-1 0-1,1 0 1,0 0-1,0 0 0,0 0 1,0 0-1,0 0 1,0 0-1,0 0 1,0 0-1,0 0 0,0 0 1,0 0-1,0 0 1,-1 0-1,1 0 0,0 0 1,0 0-1,0 0 1,0 0-1,0 0 1,0 1-1,0-1 0,0 0 1,0 0 0,-1 3-5,0 5 28,1 0 55,1 0 0,0 0-78,5 29 84,0-10-25,-4-8 26,2 21 153,-1-13-39,-2-4 7,-1-1 47,1-7-19,-1 5 130,0-14-151,-1-1 0,0 3-213,-2 4 316,1-5-136,1-6-142,0 1 2,0 0 0,0 0 1,0 0-1,-1 2-40,2-4 13,-1 1 0,0 0 1,1 0-1,-1 0 0,0-1 0,0 1 0,0 0 0,0 0-13,0-1 8,0 0-1,0 1 0,0-1 0,0 1 0,1-1 0,-1 0 1,0 0-1,-1 1-7,0-1 4,0 0 0,0 0 1,0 0-1,-1 0-4,-3-1-25,1-1-47,-1 1-48,1-1-43,-1 0-43,1-1-40,0 1-40,-1-1-36,1 0-35,0 0-33,-4-3-483,-1-1-109,2 1-96,3 3 93,2 0 276,0 1 59,1 0-72,0 0 52,-1 1-73,1-1-85,0 0-94,0 0-101,-1 0-95,1 0-84,0 0-74,-1 0-336,0-1-74,-1 1-406,-1-3-112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1:25.4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5 0 17663,'-4'1'62,"2"-1"34,0 1 38,0 0 63,1 0-5,0 0 45,-2 0 371,1 1-111,0 1-91,0-1-68,-1 1 117,-2 2-34,1 0-77,1 0-65,-1 0-52,1 1-7,1-1 30,0-1 0,-1 6-250,0-2 249,2-4-156,1-1 1,-1 0-1,1 3-93,1 9 188,0-7-110,0-1 1,1 0 0,0 0-79,-1-4 26,-1-1 0,1 0 0,0 0-1,0 0 1,0 0 0,1 0 0,-1 0 0,0 0 0,1 0 0,-1 0 0,1-1 0,0 1 0,-1-1 0,1 1 0,0-1 0,0 0 0,0 1 0,1-1-26,8 3 87,-9-4-75,0 0-1,0 1 1,0-1 0,1 0-12,-1 0-3,0-1 1,0 1 0,0 0-1,1-1 3,-1 1-20,1-1 0,-1 0 0,0 0 1,0 0 19,0 0-203,0 0 71,0 0 40,3-3-54,-3 3 63,-1 0-11,1 0-33,-1 0-42,1 0-49,-1 0-16,0 0-47,0 0-52,1 0-57,-1 1-63,0-1-67,0 0-72,1 0-77,-2 1 225,1-1-33,0 0-575,0 0-115,0 1-101,1-1-367,-1 0-100,1 0-444,1-1-1197</inkml:trace>
  <inkml:trace contextRef="#ctx0" brushRef="#br0" timeOffset="392.0657">161 61 19071,'0'2'145,"0"-1"42,-1 1 289,0 0 36,-3 1 797,2-1-621,1-1-392,0 0-47,0 0-6,1 0-166,-1 0-35,0 6 421,1 2-90,1-4-231,0-1-36,1 0-39,0-1-44,3 3 49,-3-5-39,-1 0 0,1 0 0,0 0 0,0 0 0,0 0-33,-1 0 28,1 0 1,0-1-1,-1 1 1,1-1-1,0 0 1,0 1-29,6-1 82,-5-1-14,0 0-1,0 0 1,4-2-68,-3 1 53,3-2 36,-6 3-76,0 0-1,0 0 0,0 0 1,0-1-1,0 1 1,0 0-1,-1-1 0,1 1 1,0-1-13,1-1 55,-2 2-44,0 1 0,1-1-1,-1 0 1,0 1 0,0-1-1,0 0 1,1 1 0,-1-1-1,0 0 1,0 0 0,0 1-1,0-1 1,0 0 0,0 1-1,0-1 1,0 0 0,-1 1-1,1-1 1,0 0 0,0 0-1,0 1 1,-1-1 0,1 1-1,0-1-10,-2-3 45,2 3-25,0 0 0,-1 0 0,1 0 0,0 1 0,-1-1-1,0-1-19,-4-3 178,3 4-166,0-1 1,1 2 0,-1-1 0,-1 0-13,-2-1-4,0 0-1,-3 0 5,7 2 3,0-1-1,0 1 0,0 0 0,0 0 1,0 0-1,0 0 0,0 0 1,0 0-1,-1 1-2,-3 0-39,1 2-96,1-2 19,1 1-41,2-1-105,-1-1 78,-1 2-217,2-2 152,-1 0 67,1 0-51,-1 1-61,1-1-71,0 0 88,-1 0-36,1 0-39,0 0-41,-1 0-44,1 1-48,-1-1-49,1 0-52,0 0 127,0 0-34,-1 0-589,1 1-114,-1-1-101,1 1-371,-1-1-99,1 1-449,-1-1-12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1:24.53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5 140 17279,'-2'1'31,"0"0"61,1 0 62,-1 1 61,1-1 27,0 1 48,-2 0 188,1 0-202,0-1-134,0 1 33,0 1-52,-4 5 142,4-4-102,-1 2 267,1 0-59,0 1-51,2 0-43,1 1 11,1 1-38,-2-7-184,1 0 1,0 0 0,0 0-1,0 0 1,1 0 0,-1 0-1,0 0 1,1 0 0,-1 0-1,1 0-66,6 5 222,-6-5-171,1-1-1,0 1 0,-1-1 0,3 2-50,-3-2 28,0-1-1,1 1 1,-1 0-1,0-1 1,0 0-1,2 1-27,-1-1 40,-1 0 0,0 0-1,0 0 1,2-1-40,10-3 98,1-2 61,-1-2 74,-1-1 88,-9 4-138,0 0-35,-3 3-96,0 1 0,1-1-1,-2 0 1,2-2-52,-1 2 22,-1 0 0,1 0 1,-1 0-1,0 0 0,1 0 1,-1 0-23,0 0 9,0 0 1,0-1-1,-1 1 1,1 0 0,0 0-1,-1 0 1,1 1-1,-1-1 1,0 0 0,0-1-10,0 1 10,0 1 0,-1-1 1,1 0-1,0 1 0,-1-1 1,1 1-1,-1-1 1,1 1-1,-1 0 0,0 0 1,0 0-1,1 0 0,-1 0 1,0 0-1,-1 0-10,-2-1 12,1 1-1,0 0 0,0 0 0,0 1 1,0-1-1,-1 1 0,1 0-11,-2 0-97,1 1 56,2-1 40,0 1 1,1 0-1,-1 0 0,1 0 1,-1 0-1,1 0 1,-5 3-68,4-1-26,0 1-56,0-1-66,1 1-80,0 0-90,1 1-104,1-1-115,0-1 256,1-1-33,-1 1-45,0-1 92,1-1-3,-1 0-74,0 1-48,1-1-93,-1 0-107,0 0-123,0 0-76,1 0-109,-1 0-98,0 0-84,0 0-326,0 0-84,0 0-393,0 1-1068</inkml:trace>
  <inkml:trace contextRef="#ctx0" brushRef="#br0" timeOffset="300.0543">272 12 20735,'-4'0'18,"0"-1"34,-4-3 141,2 0 42,-1 2 57,6 2-215,0-1-1,0 1 1,0 0 0,0 0 0,0 0 0,0 0 0,-1 0 0,1 1 0,0-1-77,0 0 43,0 1 0,0-1 0,1 0 1,-1 1-1,0-1 0,0 0 0,1 1 1,-1-1-1,0 1 0,1 0 0,-1-1 1,1 1-1,-1-1 0,1 1 0,-1 0 0,1-1 1,-1 1-1,1 0 0,0 0 0,-1-1 1,1 1-44,-1 2 92,0 0 1,0-1-1,0 2-92,0 9 200,2 0-63,1 0-47,1-1-20,1-1-1,0 1 0,1 0-69,-3-9 26,6 15 66,-2-7-52,0-1 0,2 2-40,-3-4 42,-4-7-181,0 1 83,0-1 57,0 0 34,1 3 171,0-3-143,-1 1-60,0-1-94,0 0-29,0 0-58,-1 0-68,1 0-73,0 0-84,0 0-90,-1 0-100,1 0-107,-1-1 239,1 1-42,-1-1-40,0 0-36,1 1-36,-1-1-33,0 1-737,1 0 502,-1-1-35,0 1-1003,1 0-504,0 1-1344,-1-2 3700</inkml:trace>
  <inkml:trace contextRef="#ctx0" brushRef="#br0" timeOffset="471.9471">193 111 13568,'1'0'625,"1"0"114,-1 0 91,0 0 65,3 0 1973,-2 0-1697,-1 0-566,0 0-45,0 0-54,0 0-63,0 0-130,-1 0-55,1 0-62,0 0-67,0 0-72,-1-1-78,1 1-83,0 0-89,2-1 330,1 0 102,-1 1 7,6-3 532,-6 3-475,0-1-84,0 0-72,3 0 183,0 0-45,3-1 39,-7 1-411,0 0 50,0 1 43,0-1 36,1 1 102,5-2 329,-6 2-348,1-1-36,-1 1-55,1-1-68,-2 1-35,1-1-42,-1 1-48,1 0-51,-1-1-8,1 1-42,-1-1-44,0 1-47,1-1-51,-1 1-52,0-1-55,1 0-58,-2 1 126,0 0-36,1 0-573,0-1-122,0 1-107,-1 0-96,1-1-83,0 1-70,-1 0-59,1-1-798,1 0-1289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1:21.8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26 12160,'0'8'33,"0"5"89,0-7-10,1 0 47,0 1 313,0 0-46,-1 0-40,1 0-39,1 5 210,-1 1-91,1 2 9,2 8 151,-2-9-262,-1 5 452,0 3-816,-1-3 398,-1-16-166,1-3-229,0 0 0,0 0 0,0 0 0,0 0 0,0 0 0,0 0 0,-1 0 0,1 0 0,0 1 0,0-1 0,0 0 0,0 0 0,0 0-1,0 0 1,0 0 0,0 0 0,0 0 0,0 0 0,0 0 0,0 0 0,0 0 0,0 0 0,0 0 0,0 0 0,0 0 0,-1 0 0,1 0 0,0 0 0,0 0 0,0 0-1,0 0 1,0 0 0,0 0 0,0 0 0,0 0 0,0-1 0,0 1 0,0 0 0,0 0 0,0 0 0,0 0 0,0 0 0,0 0 0,0 0 0,0 0 0,0 0 0,0 0-1,-1 0 1,1 0 0,0 0 0,0 0 0,0 0 0,0 0 0,0 0 0,0 0 0,0 0 0,0 0 0,0-1 0,0 1-3,-1-6 192,-1 0-166,0-1 0,0-4-26,1 5-2,1-1 0,-1 1 0,1 0 0,0-1 0,1 0 2,1-10 13,-1 5 34,0 0 0,3-11-47,3 2 43,-5 16 7,0-1 0,0 1 0,1 0 0,1-3-50,2 0 120,1 0 72,-3 5-113,1-1 115,1 1 156,4-1 328,-9 4-594,0 0 0,-1-1 0,1 1 0,0 0 0,0 0 0,0 0 0,0 0 0,0 0 0,0 0-1,0 0 1,0 0 0,0 1-84,0-1 43,-1 0 0,0 0 0,1 1-1,-1-1 1,1 0 0,-1 1 0,0-1 0,1 0-1,-1 0 1,1 1-43,0 2 174,1 0-34,-1 4 298,-1 1-83,0-1-92,-1-1-103,0-5-146,1 1-1,0-1 1,-1 0-1,1 1 1,-2 0-14,-5 9-7,6-10 10,-5 6 7,4-6 7,0 1 0,0 0 0,0-1 0,1 0 0,-2 1 0,1-1 0,0 0-17,-5 2-1,1-1-1,-4 1-79,2 0-70,5-3 120,1 1-46,0-1-44,0 1-43,0-1-38,0 1-36,-2 0-337,3-1 292,0 0 28,1 0-33,-1 0-95,0 0-26,1 0-96,-1 0-110,1 0 262,0 0-34,-1 0-33,1 0-33,-1 0-544,1 0-112,-1 0-96,0 0-349,0 0-95,0 0-424,-1 0-1138</inkml:trace>
  <inkml:trace contextRef="#ctx0" brushRef="#br0" timeOffset="406.262">148 92 14464,'0'2'330,"0"-1"-66,0 0-57,0 1-48,0 0 36,-1 2 87,0-2-131,1 0 83,-1-1-75,1 0 36,0 0 38,0 0 44,0 0 169,0 1 98,-1-1 107,1 1 120,0-1-549,0 0 355,0-1-401,0-1-41,1 0-57,-1-1-71,5-11 449,1-1-87,0 1-87,9-15 317,-3 9-455,0 2-96,-12 16-48,1 0 0,0 1 0,-1-1 0,1 0 0,0 0 0,0 1 0,-1-1 0,1 1 0,0-1 0,0 1 0,0-1 0,0 0 0,2 0 0,0 0 10,-1 0-66,-1 1-85,0 0 23,0 0-36,0 1-200,-1-1 125,1 0-38,0 0-40,-1 0-45,1 1-46,0-1-49,0 0 27,0 0-39,0 1-42,-1-1-42,1 0-300,0 1-119,-1-1-104,1 0-91,0 1-334,0-1-90,0 1-404,1 0-1089</inkml:trace>
  <inkml:trace contextRef="#ctx0" brushRef="#br0" timeOffset="750.045">304 53 16767,'-2'2'43,"-1"0"77,0 0 62,1-1 48,-1 1 73,-4 2 462,0 6 932,4-7-1219,2-1-280,0 0-32,-3 5 170,2 2 93,0 3 176,1-10-401,1 0 0,0 1-1,0-1 1,0 0 0,1 2-204,-1-2 44,0-1 1,1 0 0,-1 0-1,1 0 1,-1 0-1,1 0 1,-1 0-45,0 0 27,1-1 0,-1 1 0,1-1 0,-1 1 0,1-1 0,-1 1 0,1-1 0,-1 1 1,1-1-28,0 1 23,-1-1 0,1 0 1,0 1-1,-1-1 1,1 0-1,0 0 1,-1 0-1,1 1-23,6-1 143,-5-1-111,0 1 1,0 0 0,0-1-1,0 0 1,0 1-33,1-1 38,-1-1-1,0 1 1,1 0 0,-1-1-1,1 0-37,-1 0 36,0 0 0,0 0 0,0-1 1,0 1-1,0 0 0,0-1 0,0 0 0,-1 1 0,1-3-36,-1 2 34,0 1-1,0-1 1,0 0 0,0-2-34,-1 3 12,1 0 1,-1 0-1,0 0 0,0 0 0,0 0 1,-1-1-13,1 1 9,0 1 1,-1 0-1,1-1 1,0 1 0,-1 0-1,1 0 1,-1 0 0,0-1-1,1 1 1,-1 0 0,-1-1-10,-3-2 12,4 3-25,0 0 1,0 1-1,0-1 1,0 1-1,-1-1 13,-3 0-74,1 1-35,1 0-92,0 0 87,-1 1 58,-3 1 11,5-1-10,0-1-24,0 1-42,0 0-52,1 0-61,-1 1-111,0-1-101,0 1-115,1-2 233,1 1-33,-1 0-36,0 0-37,0 0-39,0 0-40,0 0-41,1 0-45,-1 0-45,0 0-47,-2 4-2992,1-3 1393,1-1 1001,1 0-37,-3 2-2779</inkml:trace>
  <inkml:trace contextRef="#ctx0" brushRef="#br0" timeOffset="1083.4332">476 29 17663,'-2'0'68,"0"0"8,0 0 27,1 0 44,0-1 78,-1 1 183,-2-2 798,2 1-713,0 1 6,0 1-76,-2 0 256,0 0-63,1 1-76,-1 0-86,0 1-99,1-1-109,0 0-120,2-1-113,0 0-34,-3 3 145,2 0-49,-1 1-33,1 2-31,0-3-7,0 0-1,1 1-1,-1-1 1,1 0-1,-1 4-2,2-3 49,-1 0-1,1 3-48,1 5 36,0-10-4,-1 0 0,1-1 0,1 3-32,-2-3 21,1 0 0,0 0 0,0 0 0,0 0 0,0-1 0,1 1 0,-1 0 0,0-1 0,1 1 0,-1-1 0,1 1 0,-1-1-21,1 0-50,0 0 42,4 1 104,-4-1-83,0-1-36,0 0-33,-1 0-50,1 0-56,0 0-67,0 0-76,-1 0-17,1 0-66,0 0-72,-1 0-79,2 0-33,-2 0 134,1 0 10,-1 0-80,0-1 11,0 1-80,0 0-91,0 0-102,0 0-111,0 0-102,0-1-91,0 1-80,0-1-320,0 1-79,0-1-387,1 1-1054</inkml:trace>
  <inkml:trace contextRef="#ctx0" brushRef="#br0" timeOffset="1427.8656">555 131 20223,'4'-1'12,"-2"0"30,1 0 84,-1 0-20,0 1 35,0 0 366,-1-1-68,1 0-61,-1 0-57,0 0-51,0-1-47,0 1-42,0-1-36,1 0 58,0-2 127,-1 0-75,0-1-63,-1 1-50,0-2-23,0 5-91,-1-1 0,1 1-1,0-1 1,-1 1-1,0-1 1,1 1 0,-1-1-1,0 1-27,-2-3 127,2 3-120,1 1 0,0 0-1,0 0 1,0 0 0,-1 0 0,1 0-1,0 0 1,-1-1 0,1 1 0,0 0-1,0 0 1,-1 0 0,1 0 0,0 0-1,-1 0 1,1 0 0,0 0 0,0 0-1,-1 0-6,1 0 6,-7 1 93,6-1-77,0 0-1,0 0 1,0 0-1,0 1 1,0-1-1,0 0 1,0 1-1,0-1 1,0 1-1,0-1 1,0 1-22,-1 1 25,0-1 1,0 1 0,1 0-1,-2 1-25,1-1 13,1 0-1,-1 1 1,1-1-1,-1 1-12,1 0 3,0-1 0,0 1 0,0 0 0,0-1 0,0 1 0,1 0 0,0 0 0,-1 0 0,1 0 0,0 0 1,0 0-1,0-1 0,1 4-3,-1-5 11,1 0 1,-1 0 0,0-1 0,1 1 0,-1 0 0,1 0 0,-1 0 0,1 0-1,-1 0 1,1 0 0,-1-1 0,1 1 0,0 0-12,0 0 11,0 0 0,0 0 0,1-1 0,-1 1 0,0 0 0,0-1 1,0 1-1,1-1 0,0 1-11,1 0 13,-1-1 1,1 1-1,0-1 1,0 0 0,0 0-1,0 0 1,0 0-1,3-1-13,-3 0 17,-1 1-48,1-1-42,0 0-40,2-2-209,0 1-101,2-1-274,-5 2 398,0 0 61,-1 1 25,0 0-42,0-1-53,0 1-62,0-1-73,0 1-83,0-1-92,0 1-102,0-1 262,-1 1-35,1-1-589,0 1-116,0-1-102,0 0-373,0 0-102,0 0-452,1-1-1222,-2 2 3409</inkml:trace>
  <inkml:trace contextRef="#ctx0" brushRef="#br0" timeOffset="1761.7643">778 12 21375,'-1'0'5,"0"0"-1,0 0 1,0 0-1,0 1 1,1-1-1,-1 0 0,-1 1-4,-4 2 106,-2 0 99,2 0 131,-1-1 95,-4 3 287,0 1-50,6-1-325,1-1-84,3 0-60,2 0-51,1 0-44,3 1-8,5 2-48,-3-3-28,-2 1-14,1 0 33,-4-3 1,0 1-1,-1-1 0,1 0 1,0 1-40,-1-2 25,-1 1 1,1-1 0,0 0 0,-1 1-1,1-1 1,-1 1 0,1-1 0,-1 1-1,0-1 1,0 1 0,0 0-1,0-1 1,0 1 0,0-1 0,0 1-1,0-1 1,0 1-26,-1-1 9,1 0 0,0 0 0,-1-1 0,1 1 0,0 0 0,-1-1 0,1 1 0,-1 0 0,1-1 0,-1 1 0,1-1 0,-1 1-9,-1 0 7,1 0 0,-1 0-1,1 0 1,-1 0 0,1 0-1,-1 0-6,-1 0-11,0 0 0,0 0 0,-1 0 11,-7 0-115,10-1-130,-1 0 33,-1 0 30,2 0-7,0 0-65,1 0 81,-1 0-36,0 0-234,1 0 172,0 0-37,-1-1-39,1 1-42,-1 0-46,1 0-46,0 0-1,-1 0-41,1 0-38,0 0-37,-1-1-698,1 1-120,0 0 516,-1 0-33,1-1-1020,-1 1-504,0-1-1357</inkml:trace>
  <inkml:trace contextRef="#ctx0" brushRef="#br0" timeOffset="2074.2973">900 4 19839,'-3'0'20,"-2"-2"-55,3 1 44,0 1 56,0-1 22,-1 1 45,-9 1 1279,7-1-856,2 1-295,1 0-50,-1-1-59,1 1-72,-4 1 299,0 1 21,-2 0 126,6-2-306,1 0-44,-1 1 69,1 0-141,0-2-68,1 1-1,-1 0 0,1-1 0,0 1 1,0 0-1,-1-1 0,1 1 1,0 0-1,0 0-34,0 1 138,0 1 60,1 3 162,2 0-55,1 0-48,1-1-43,-1-1-70,-3-1-85,7 6 220,0 1 449,1 3-728,-4-6 190,-1 1-38,-3-6-94,0 1-1,0-1 0,-1 1 1,1-1-1,-1 1 1,1-1-1,-1 1 1,0 0-1,0-1 0,0 1 1,0-1-1,-1 1 1,1 0-58,0-2 12,-1 0 0,1 0 0,0 0 0,-1 0 0,1 0 0,-1-1 0,1 1 0,-1 0 1,1 0-1,-1 0 0,1 0 0,-1-1 0,0 1 0,0 0-12,-5 3 36,2-2-54,0 0-33,0-1-40,0 0-47,0 0-53,0-1-61,1 1-67,-1-1-74,0 0-80,1 0-89,0 0 67,1 0 88,1 0-16,-1 0-106,1 0-11,0 0-106,0 0-123,0 0 335,0 0-37,1 0-38,-1 0-35,0 0-646,0 0-122,0 0-106,-1 0-403,1 0-106,-1 0-487,-1 0-132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5:25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13312,'0'0'896,"0"1"-373,0 0-214,0 4 24,1-1 0,-1 0 0,2 3-333,1 8 664,-3-5-194,0-1-103,1 0-57,-1 1-52,0-1-48,1 0-40,-1 0-37,2 10 49,-1-4-91,1 21 57,-2-13 9,-2 47 183,0-35-113,0 1 55,0-3 21,1-1-56,-2 13 137,1-14-164,-1-6-94,0 1-79,-1 23 11,1 1-1,4 22-57,-1-31 13,0-41-13,0 1 0,0 0 0,0 0 0,0 0 0,0 0 0,0-1 0,0 1 0,0 0 0,1 0 0,0 2 13,1-2 34,-1 0 35,0 0 54,1 0 202,1-2 572,-2 0-664,-1 0-44,0 0-79,1 0-51,-1 0-60,0 0-71,0 0-79,0 0-90,0 0-97,0 0-109,0 0-2,0 1-82,0-1 70,0 1-48,0-1-46,0 1-44,0 0-41,0-1-38,0 1-36,0-1-33,0 1-187,0-1-41,0 1-1062,0-1-542,0-1-1436</inkml:trace>
  <inkml:trace contextRef="#ctx0" brushRef="#br0" timeOffset="608.709">7 451 12672,'2'0'-74,"-1"0"91,1 0 99,-1 0 85,1 0 71,-1 0 47,1-1 39,2-1 914,-2 1-766,0-1-72,-1 1-260,-1 0-36,3-2 466,-1 0-53,1-1-51,-1 1-49,1 0-47,0 0-45,-1 0-42,1 0-40,2-2 120,0 0-107,-1-1-95,0 1-82,3-6 179,3-4 120,19-19 736,-16 19-713,-1 3-183,13-16-15,2-2-70,-1 0-64,-1 0-55,45-53 126,-61 73-135,19-24-18,-20 23-21,-3 7-21,-3 1-59,-3 7-11,1-2-39,0-1 65,-1 3 24,1-3-33,-1-1-8,1 1-41,-1 0-48,1-1-57,-1 1-182,1 0 155,0-1-37,0 0-39,-1 1-42,1-1-44,0 1-47,0-1 13,0 0-40,-1 1-38,1-1-34,0 1-660,0-1-115,0 1-397,0 0-115,0 0-479,0 0-1289,0-1 3602</inkml:trace>
  <inkml:trace contextRef="#ctx0" brushRef="#br0" timeOffset="1005.3103">100 361 10368,'0'1'24,"0"1"46,1-1 42,-1-1 39,1 2 254,0-2 111,0 1-41,0-1 39,4 0 1117,-1 0-665,-3 0-412,0 0-57,1 0-53,-1 0-50,1 1-46,-1-1-44,0 0-40,0 1-37,1-1 3,-1 1-42,2 0 84,0 1-111,3 1 97,-4-2-157,0 0 33,0 0 47,0 0 61,6 4 213,-1 1-104,-3-2-146,-1 0-1,0 0 1,0 1 0,0 0-205,2 2 284,0 1 69,3 4 85,-2 0-101,-2-6-216,-1 2-37,0 0-40,-1 0-44,7 20 79,0-2 57,-5-13-9,-1 1 1,0-1-1,0 10-127,-1 6 379,-2 15-379,0-17 48,-1-12 5,-2 5-16,1-2 12,1-4 25,1-13-73,0-1 0,0 1 0,0 0 0,-1 0 1,1 0-1,0 0 0,0 0 0,-1 0 0,1-1 0,0 1 0,-1 0 1,1 0-1,-1 0-1,-1 2-73,1 2-104,1-5-88,0 0 38,0 0-125,0 0 118,-1 1 96,1-1 65,-2 0 110,2 0-57,-1 0-34,1 0-31,0 0-44,-1 0-50,1 0-60,0 0-72,-1 0-77,1-1-86,0 1-92,0 0-103,0 0-109,0 0-117,0 0-127,0-1 182,0 1-97,0-1-88,0 1-76,0-1-305,0 0-76,0 1-368,0-2-1007</inkml:trace>
  <inkml:trace contextRef="#ctx0" brushRef="#br0" timeOffset="1873.9436">495 575 11904,'1'0'405,"4"0"682,2 0 609,-1 0-273,-2 1-512,0-1-193,-1-1-49,0 1-156,0 0-48,0 0-55,0-1-60,-1 1-111,0-1-49,1 0-56,-1 1-57,1-1-62,-1 0-66,1-1-69,-1 1-73,9-6 599,0-1 1,4-4-407,-1-1 254,2-5 108,-7 10-158,5-7 184,-6 4-169,-4 3-155,-1-1-37,-1 5-30,-1 1 0,0-1-1,0 0 1,-1 0 0,1 0 0,-1-1 3,0 3 1,0 0 0,0 0 1,0 0-1,0 1 1,-1-1-1,1-1-1,-1 2 7,1 0 1,-1 0-1,1 0 1,-1 0-1,1 0 1,-1 0-1,0 0 1,1 0-1,-1 0 0,0 0-7,-7-4 107,-2 1 59,5 3-160,1 1-1,-1-1 1,1 1 0,-1 0 0,1 0 0,-4 1-6,2 0 2,0 1-1,-1-1 1,1 1-1,1 0 1,-1 1-1,0-1 1,-2 3-2,-1 0-1,-1 2 1,1-1-1,0 2 1,1-1-1,0 1 0,-6 6 1,10-8 7,-1-1-1,1 1 0,-3 6-6,4-6-8,0 1 0,0-1-1,0 1 1,1 0 0,0 0 0,1 1 0,-1-1-1,1 0 1,1 0 0,-1 1 0,2 6 8,-1-7 1,1 1 1,0 0 0,1-1 0,1 3-2,5 13 252,-4-13-21,1 0 0,3 5-231,-4-9 117,0 1 1,1-1-1,-1 0 0,2 0-117,-2-2 90,0 0-1,0-1 0,3 3-89,-1-2 97,0 0 0,0-1 0,1 1 0,5 1-97,-8-3 41,0-1 0,1 0-1,2 1-40,-3-2 5,-1 1-1,0-1 1,1 0 0,-1 0-1,2-1-4,2 0 12,1 0-1,0-1 1,0 0 0,-1-1-1,1 0 1,-1 0 0,0 0-1,0-1 1,0 0 0,0 0-1,4-5-11,0 1-46,5-4-142,-13 10-46,1-3-233,-2 3 264,-1 0-72,0 0-83,0 0-23,0 1-88,0-1-104,0 0-118,-1 2 298,1-1-36,0 0-36,0 0-38,0 0-40,0 0-42,0 1-44,0-1-45,0 0-179,0 0-90,0 1-83,0-1-70,1 0-299,-1 1-71,1-1-362,1-1-991,-3 2 2768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1:32.37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627 6594 23423,'0'8'22,"0"1"38,0 1 49,0 3 106,0-9-88,0 0 39,0 4 260,0-6-201,0 1 1,0-1-1,1 1 1,-1-1-1,1 2-225,1 0 330,-2-4-139,0 0-45,0 0-41,0-1-34,0 0-9,0-3-90,0 3 78,1-5-46,-1 0 1,1-1 0,0 1-1,1 0 1,0 0-5,0-1-2,0-1 2,1 0 0,0 1 0,0-1 0,1 0 0,-2 6 0,4-9 0,-5 10 0,-1 1 0,0 0 0,0-1 0,1 1-1,-1 0 1,0-1 0,0 1 0,1 0 0,-1-1 0,1 1 0,-1 0-1,0 0 1,1-1 0,-1 1 0,1 0 0,-1 0 0,0 0-1,1 0 1,-1-1 0,1 1 0,-1 0 0,1 0 0,-1 0 0,1 0-1,-1 0 1,0 0 0,1 0 0,-1 0 0,1 0 0,-1 1-1,1-1 1,-1 0 0,1 0 0,-1 0 0,1 1 0,0 0 3,1 0 1,-1 0-1,0 0 0,0 0 1,1 0-1,-1 0 0,0 1 1,0 0-4,1 0 34,0 1 0,0 0 0,-1-1 0,1 1 0,-1 0 0,0 0 0,0 0 1,0 0-1,0 0 0,0 1-34,0 5 32,3 10 58,0-6-63,-2-7 48,-1-3-117,-1-2-36,0 1-54,0-1-64,1 1-76,-1-1-20,0 0-67,0 0-73,0 0-79,0 1-86,0-1-92,0 0-98,0 0-106,0-1 399,0 1-40,0-1-37,0 0-35,0 1-704,0-1-117,0 1-416,0-1-115,0 1-502,0 0-135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31:31.8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348 6710 22143,'0'14'39,"-1"-8"33,1 1 1,1 0-1,0 4-72,-1-9 15,1 5 86,0 1 68,0-1 69,-1 1 71,-1-2-201,1-6-105,0 1 1,0-1-1,0 1 0,0-1 0,0 1 0,0-1 0,-1 1 1,1-1-1,0 0 0,0 1 0,-1-1 0,1 1 1,0-1-4,0 0 24,-1 0 42,1-1 422,0 1-407,0 0-95,0-1-75,0 1-80,0 0-93,-1 0-107,1 0-103,0-1-123,0 1 247,0 0-36,0 0-37,0 0-38,0 0 13,0 0-41,0 0-39,0 0-35,0 0-662,-1 0-119,1 0 487,0 0-34,-1 0-972,1 0-487,-1 0-130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0:48.6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3 44 15104,'-2'2'66,"1"-1"-45,-4 6-101,5-6 106,-1 0 34,0 0 22,1 0 33,0 0 39,0 0 43,-1 0 49,1 0 53,0 0 58,0 1 62,0-8 513,-1 9 68,2 6 178,1-1-469,0 2-266,0-2-101,0 0-90,-1 0-75,-1 2-45,0-1-65,-4 21-28,3-16 14,-1 2 84,-1 32 339,3 27-476,1-22 246,-3-2 78,-1-4 14,1-19-178,0-1-35,1-1-35,0-1-35,1-2 0,0 9 78,0-21-124,0 0-38,0-2-34,0 0-42,0 0-48,0 0-57,0-6-166,0 2-482,0-4 428,0-1 339,0 0-195,0-1-48,0 1-56,0-1-67,0 0-74,0 0-84,0-1-94,0 1-102,0 0-53,0 0-109,0-1-96,0 1-85,0 0-324,0 0-83,0-1-393,0 0-1067</inkml:trace>
  <inkml:trace contextRef="#ctx0" brushRef="#br0" timeOffset="312.3773">1 78 18815,'6'5'196,"1"-2"115,0-2 92,0-1 67,-2-1-51,0-1 1,0 1-1,-1-1 0,1 0 0,1-1-419,4-2 609,-5 3-357,0 0-45,12-3 487,0 2-76,-1 0-81,1 1-84,-4 0-140,1 0-68,-1 0-70,1-1-74,1-2 68,0 1-45,10-3 16,32-10 67,-53 16-364,-1 0 66,0 0 57,0 0 47,3-1 118,9 0 369,-11 1-391,1 0-66,-3 1-57,1 0-38,-1 0-42,1-1-47,0 1-68,0 0-67,0 0-74,0 0-78,-1 0-87,1 0-93,0 0-98,0 0-105,-2 0 291,-1 0-45,0 0-42,0 0-41,0 0-39,1 0-35,-1 0-820,0 0 561,0 0-37,0 0-1114,0 0-553,0 0-1485</inkml:trace>
  <inkml:trace contextRef="#ctx0" brushRef="#br0" timeOffset="555.9821">55 400 21759,'4'0'19,"1"0"34,3 0 143,-2 0 18,-1 1 43,0-1 26,-1-1 0,1 1 1,-1 0-1,1-1 0,0 0-283,4-1 619,-1 0-55,1 0-57,0 1-61,-3-1-143,1 1-41,0 0-40,-1-1-42,1 1-44,0-1-46,-1 0-45,1 0-48,34-9 241,-32 9-224,0-1-48,0 1-66,-1 0-82,-6 1-22,-1 1 35,2-1-60,2 1-234,-4 0 282,1-1-43,-1 2-24,0-1-56,1 0-67,-1 0-76,0 0-109,1 0-105,-1 0-116,0 0 341,-1 0-33,1 0-20,-1 0-38,1 0-34,-1 0-33,2 0-685,-1 0-108,0 0-399,0 0-107,1 0-483,0 0-1302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0:47.0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1 22 16128,'-3'3'16,"0"0"33,0-1 34,1 1 35,-1 0 36,0-1 37,0 1 39,0 0 38,3-3-14,0 0 43,1 1 101,0 2 253,1 2-184,0 0-42,0 0-39,-1 1-36,1 5 251,-1 1-116,0-1-166,-1-1-51,0 3 2,-1 8 66,0 15 215,1 2-204,-6 71 513,2-59-458,2-18-133,-2 4-41,0 19 138,2-15-43,2 10 93,0-37-283,0 1 43,0-8-143,0-1-44,1-2-65,0 0-83,1-2-222,0-3-51,0-2 33,-1 0 74,0 1 74,-1 0-49,0 1-62,1-1-73,-1 1-83,0-1-94,0 2-106,0-1-117,0 1 356,0 0-37,0-1-614,0-1-121,0 1-106,0 0-390,0-1-104,0 0-472,0-2-1273</inkml:trace>
  <inkml:trace contextRef="#ctx0" brushRef="#br0" timeOffset="465.6773">0 1 21119,'5'0'21,"-1"0"37,4 2 158,1 0 181,-4 0-107,3 2 187,9 2 518,-11-4-707,1 0-43,-1-1 29,0-1 44,2 1 105,4-1 253,0 0-37,-4 0-246,-1 1-101,0 0-43,8 1 29,-5-1-148,1 1-37,6 0 30,-1-1-1,4 0-122,29 1 71,17 3-71,-20 1 100,-42-6-81,0 1 0,0-1 0,0 1 0,0 1 0,0-1 0,0 0 0,0 1 0,-1 0 0,1 0 0,0 0 0,-1 0 0,0 1 0,1-1 0,2 4-19,-5-5 10,0 1 0,1 0 0,-1-1 0,0 1 1,0 0-1,0 0 0,0 0 0,0 0 0,0 0 0,-1 1 0,1-1 0,-1 0 0,1 0 0,-1 0 0,0 1-10,0 1 10,0-1-1,-1 0 0,1 0 0,-1 0 0,1 0 0,-1 0 1,0 0-1,-1 1-9,-2 5 27,0 0-1,-1 0 1,-4 5-27,4-7 22,1 0 0,-2-1 0,1 0 0,-1 0 0,0 0 0,0 0 0,0-1 0,-3 1-22,-9 4 19,14-8-19,0 0 0,0 0 0,0 0 0,0 1 1,0 0-1,0 0 0,1 0 0,-1 0 0,1 1 1,0-1-1,0 1 0,0 0 0,0 0 0,1 0 0,0 0 0,0-1 0,0 1 0,0 1 0,-1 2 0,3-5 0,0 1 0,-1-1 0,1 0 0,0 0 0,0 0 0,0 0 0,0 0 0,1 0 0,-1 0 0,0 0 0,1 0 0,0 0 0,-1 0 0,1 0 0,1 1 0,1 3 22,1 0 0,0 0 0,4 5-22,28 27 252,-1 0 7,-30-33-231,-1 1 0,-1 0 0,4 5-28,9 30 138,-8-17-41,-3-11-61,-2 0 73,-2-1 48,-1-8-96,0-1-1,0 1 1,0-1 0,0 0 0,-1 1 0,0-1 0,0 0-61,-5 13 209,0-6-137,-1 0-57,4-7-15,1 0-1,-1 0 0,0-1 1,0 1-1,0-1 1,0 0-1,0 0 1,-1 0-1,1 0 1,-1 0-1,1-1 1,-1 0-1,0 1 1,1-1-1,-1-1 1,-4 1 0,-10 1-55,0-1-54,0-2-71,1-1-87,6 0 169,0 0-122,0-1-111,0 0-103,1-1-91,0 1-81,0-1-71,1 0-61,-4-1-518,4 2 333,4 1 363,1 1-46,-1-1-62,1 0-80,2 1 196,-1 0-46,0 0-54,1-1-57,-2 1-273,1-1-91,0 0-79,-1 0-70,0 0-323,0-1-69,0 0-389,-4-2-1077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0:46.4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86 3328,'0'0'1212,"0"0"-626,0 0 678,0 0 380,0 0 967,0 0-1030,0 0-560,0 0-208,0 0-47,0 0-174,0 0-48,0 0-56,0 0-64,0 0-67,0 0-64,0 0-57,0 0-48,0 0-19,0 0-48,0 0-22,0 0-5,0 0 178,0 0-138,0 0 36,0 0 44,0 0 38,0 0 88,0 0 220,0-1 381,3 0-410,4-3-211,0 0-40,0-2-38,-1 1-32,1-3 3,1 1-36,3-6 36,0 0-42,23-27 307,-6 10-254,-2-1-34,3-8 2,12-21 54,23-33 118,-58 86-332,18-26 145,33-47 296,-44 63-425,5-6-31,5-5-18,-17 17-1,-1 0 35,0-1 45,1 3 48,-7 11-121,-6 7 45,6 4 23,1 13-54,0 14-17,-2 13-2,1-44 0,-4 44 0,2 18 0,3 291 0,-1-359 0,1 1 0,1-1 0,-1 1 0,0 0 0,1 2 0,4 2-23,-2-5-60,-3-3 83,2 2-337,1-1 49,-1-1-11,0-2-93,0-1 7,0 0 100,-2 1 13,1 0-43,0 0-184,0-2 153,0 2 80,-1 0 1,1 0-53,0 0-174,0 1 198,-1 0-35,1-1-40,-1 1-42,1 0-46,-1 0-50,1 0-409,-1-1-121,0 1-107,0-1-95,1 1-353,-1-1-92,0 1-428,0-2-1155</inkml:trace>
  <inkml:trace contextRef="#ctx0" brushRef="#br0" timeOffset="312.1009">166 377 9600,'3'0'1629,"0"0"-120,0 0-115,0 0-112,-1 0-106,1 0-103,0 0-98,0 0-94,-1 0-88,1 0-86,0 0-79,0 0-76,0 0-71,-1 0-67,1 0-63,0 0-57,0 0-12,0 0-70,1 0-61,-1 0-54,1 0-43,-1 0-47,4 0-72,7 0-201,-9 0 228,-1 0 53,0 0 59,0 0 70,0 0 84,0 0 97,16 2-108,-11 1-122,0-2 0,-1 1 0,1-1 1,2 0-96,0-1 25,1 1 8,-4-2-72,-2 1-65,0-1-89,-3-1-33,-2 2 62,0-1-48,1 1-13,-1-1-47,0 0-55,1 1-60,-1-1-68,1 1-72,0-1-81,0 1-85,-1-1 205,1 1-37,1 0-623,1 0-119,-1-1-106,2 1-391,0 0-104,1 0-474,4 0-1282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0:47.98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437 427 20223,'-4'-5'51,"0"1"65,0 0 46,4 4-123,-1-1 0,0 1 1,1-1-1,-1 1 0,0-1 0,1 1 1,-1-1-1,0 1 0,0 0 0,1-1 1,-1 1-1,0 0 0,0 0 0,0-1 1,1 1-40,-7 1 264,-1 2 39,0 1 39,-1 1 39,-6 3 249,5-3-38,1 0 1,-9 6-593,10-4 280,0 0-1,0 0 1,0 1 0,0 1-280,-10 12 414,0 0-94,0 1-80,1 1-66,-13 19 19,12-13-64,1 1 0,-9 23-129,13-25 30,2-1 0,0 1 0,2 1 0,2 0 0,-5 28-30,10-35 5,1-1 0,1 1 1,1 0-1,3 19-5,-2-27 3,1-1-1,0 0 1,0 0 0,2 0-1,-1-1 1,2 1 0,0-1 0,3 4-3,-5-10 8,0 0 0,1-1 1,-1 1-1,1-1 0,1 0 1,-1-1-1,1 1 1,0-1-1,0 0 0,0-1 1,0 1-1,1-1 0,1 0-8,0 0 12,1 0 0,0 0-1,1-1 1,-1 0-1,0-1 1,0 0 0,1-1-1,-1 0 1,6 0-12,-6-1-118,0-1 87,4-1 85,17-7 184,-23 7-226,1 0-48,-1-1-60,1 1-74,-1-1-89,0 1-101,0-1-115,-3 2 190,0 0-33,2-1-359,-3 2 290,0-1-33,1 0-107,-1 1-48,0-1-45,1 0-43,-1 1-40,0-1-37,4-1-844,-3 1 574,0 0-39,4-2-1148,1-1-574,6-2-153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2:11.4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863 1108 22143,'0'2'1,"0"0"-1,0 0 0,0 1 0,1-1 1,0 0-1,-1 0 0,1 0 0,0 1 1,0-1-1,3 9 19,1 12 123,3 9 228,-2-8-50,-2-2-53,-3-3 63,0 0-1,-2 8-329,1 10 354,0 34 77,0-19-188,0-11-114,0-2-100,0-18 36,2 0 0,2 10-65,-3-17 6,1 0-35,-1 2-48,0 0-60,-1-13-167,0 0 37,-1 2-182,1-2 200,-3 6-663,2-7 622,0 0-49,0 0-158,1-1 205,-1 0-34,1 1-36,-1-1-42,1 1-43,-1-1-47,1 1-425,0 0-122,-1 1-107,1-1-95,0 1-354,0-1-93,0 1-429,0 2-1162,0-5 322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2:10.8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443 1308 16511,'0'0'171,"0"0"-14,0 0 49,0 0 42,0 0 80,0 0 14,0 0 254,1 0 37,4-2-156,1 0-60,3 0 89,4-1 191,8 1 456,-10 2-898,-1-2-68,5-2-3,-1-1-77,14-4 49,-19 8-74,2 0 35,4-1 59,-6-2-67,-7 4-97,-1-1 0,1 0 0,-1 1-1,1-1 1,-1 1 0,1-1 0,0 1-1,-1 0 1,1-1 0,0 1 0,-1 0 0,1 0-12,2 0 135,-3 0-107,0 0-34,0 1-40,0-1-44,0 0-51,-1 1-57,1-1-62,-1 1-67,1-1-74,-1 1-79,0 0-84,0 1-91,0-1-96,0 0-101,0 0 415,0-1-35,0 0-566,0 1-116,0-1-102,0 0-363,0 0-101,0 0-441,0 0-1187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1:16.1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158 1284 18559,'0'20'0,"0"-4"0,0-1 0,-2 14 0,-16 100 0,16-104 39,2 29 161,0-37-170,0 1-43,0-14-37,0-1-50,0-1-59,0 1-92,0-2-46,0 1-95,0 0-107,0 0-120,0-1-131,0 1-121,0-1-107,0 1-94,0-1-320,0 1-93,0-1-387,0 2-103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0:51.47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266 1182 20991,'-6'0'369,"1"0"-42,-3 2 228,2 0-133,-9 5 509,7-2-408,3-2-217,-1 0 37,-4 2-17,1 0-52,6-2-168,-1-1 1,1 0 0,0 1-1,0 0 1,0 0-1,0 0 1,0 1-107,-6 10 354,4-4-104,0 1 40,-7 26 307,8-19-338,3 0-34,3 0-37,4-1-43,4 1-47,4-1-53,1-4-11,1 1 33,-6-7 38,0-1-1,7 4-104,-10-6 53,0 0-1,1-1 0,-1-1 0,1 1 0,0-1 1,0 0-1,0-1 0,0 0 0,0 0 0,0-1-52,4 0 50,0-1 0,0-1-1,-1 0 1,1 0 0,-1-1-1,10-4-49,-10 2 44,0 1 0,-1-1 0,0-1 0,1 0-44,-5 1 27,0 1 0,0-1 0,4-4-27,-3 1 27,-1 0 0,1 0 0,-2 0 0,1-1 0,-1 0 0,-1 0 1,4-7-28,-5 6 40,1 0-1,-1 1 1,-1-1 0,1 0 0,-2-1 0,1 1 0,-1-6-40,-1 11 9,-1 0-1,1 0 0,-1 1 1,0-1-1,0 0 0,0 0 0,0 1 1,-1-1-1,0 0 0,0 1 1,0 0-1,-1-1 0,-1 0-8,1 0 6,-1 0 0,0 1 0,-1 0 0,1 0 0,-1 0 0,1 0 0,-1 1 0,-1-1 0,1 1 0,-1 0-6,-3-1-2,0 0-1,-1 1 0,1 0 1,-1 0-1,-10-1 3,8 2-28,0 1 0,-1 0 0,1 1 0,-7 1 28,3 1-185,1 0 67,2 1 52,-23 8-36,22-6 31,3 0-16,0 0-44,1 0-54,0 0-67,-1 1-76,1-1-90,-1 1-100,1 0-113,1-1 50,1 0-82,-1-1-88,0 1-92,6-3 288,-1 0-43,0 0-43,1 0-39,-1 0-38,0-1-34,-3 3-850,2-2 587,0 0-37,-4 2-1145,-2 1-565,-6 2-1519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5:28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00 1250 17407,'-15'15'43,"9"-10"170,4-2-180,0-2-77,0 1-67,1 0-92,0-1-53,-1 0-94,1 0-106,0 0-119,0 0-129,1 0-121,-1-1-105,1 0-94,0 1-309,-1-1-92,1 0-373,0 0-100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0:50.88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858 1140 9344,'-2'0'126,"0"0"46,-1 0 45,1 0 40,0 0 38,0 1 35,-3-1 420,1 0 85,0 1 73,-1 0 169,-5 0 1502,6 0-1696,1 0-239,0-1-39,0 1-45,1 0-55,-2 0 14,1 0-104,-1-1-118,2 1-197,0-1-35,-1 1-42,1 0-60,1-1-35,-6 2 281,0 1-36,-6 3 79,-1 4-77,-4 7-50,2 4 6,6-6 56,2-2 79,4-7-84,1 1 38,-4 5 88,2 0-60,1 1-53,1 0-43,2 2-15,1 1-37,1-7-55,0-1 0,0 1 0,1 0 0,1-1 0,0 1-45,-1-2 32,1 0 0,0 1 1,0-1-1,4 5-32,-5-8 15,0-1 1,1 0-1,0 0 1,0 0-1,0 0 0,0 0 1,0-1-1,1 1 1,-1-1-1,1 0 1,2 1-16,15 7 90,3-4 36,-16-4-64,1 0-1,0-1 1,-1-1-1,1 1 1,0-1-1,0-1 1,-1 0 0,5-1-62,-6 1 41,-1-1 0,1 0 1,-1 0-1,2-1-41,1-2 52,0 1 0,0-1 0,-1-1 0,1 0 0,-1 0 0,0-1 0,-1 0 0,0 0 0,0 0 0,0-1 0,0-2-52,-3 4 30,0 0-1,-1 0 1,0 0-1,0-1 1,0 0-1,-1 1 1,1-6-30,-1 7 16,-1-1 0,-1 0 0,1 0 0,-1-1-16,0 1 8,-1 0 0,1 1 0,-1-1 0,-1-3-8,1 5-4,-1-1 0,1 1 0,-1 0 0,0 0 0,0-1 0,-2 0 4,2 1 4,-1 0 0,0 0-1,0 1 1,0-1 0,-4-2-4,1 2 9,1 0 0,-1 1 0,0-1 0,0 1 0,0 0 0,0 1 0,-1-1 0,-5 0-9,-22-4 4,0 5-55,1 3-78,3 3-103,16 0-2,-14 5-237,20-5 264,-1 1-72,1 0-84,2 0-20,0 0-91,0 1-102,0 0-118,3-3 298,0 1-34,0-1-37,0 1-37,0-1-41,0 1-42,-1 0-43,1 0-45,0-1-209,0 1-99,0-1-87,0 0-78,-1 1-315,1 0-77,-2 1-383,-2 2-1048,6-7 2751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0:50.45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310 1041 9344,'-2'0'1557,"0"0"-840,0 0-63,0 0-61,0 0-58,0 0-22,0 0-60,-1 0-55,1 0-52,0 0-47,0 0-45,0 0-41,0 0-37,-1 1-19,1-1-37,-3 0 29,0 1-84,-8 3-20,9-2 40,0 1 64,0-1 95,-27 23 684,13-8-405,3-1-187,7-6-210,1 0-34,-11 15 127,6-5 15,1 0 38,7-10-83,0-1 0,0 1 1,0 6-190,-2 17 329,4 7-38,6 4 35,-4-38-270,1 0 0,1 0 0,-1 0 0,1-1-1,0 1 1,0-1 0,1 1 0,-1-1 0,1 0 0,0 0 0,1 0 0,-1 0 0,2 1-56,-1-3 59,1 1 0,0-1 0,-1 0 0,1 0 0,0-1 0,0 1 0,0-1-1,1 0 1,-1-1 0,1 1 0,-1-1 0,1 0 0,-1 0 0,1-1 0,-1 0 0,1 0 0,0 0-59,0-1 55,-1 0-1,0-1 1,0 1-1,0-1 1,0 0-1,0-1 1,0 1-1,-1-1 1,1 0-55,13-8 142,-1-1 0,0-1-1,0 0 1,-2-2 0,3-2-142,-10 8 78,1-1-1,-1 0 1,-1 0 0,0-1-1,0 0 1,-1 0 0,0-1-1,-1 1 1,2-8-78,-5 12 37,1-2 27,-1 0 0,0-1 0,0 1 1,-1-2-65,0 7 31,-1-1 0,0 1 0,-1-1 0,1 1 1,-1 0-1,0-1 0,0 0-31,-6-13 62,4 13-25,1 0-1,-1 1 0,0-1 0,-1 1 0,-1-2-36,-6-4 53,-4 0-51,-1 3-98,7 6 0,-1 1-38,1 1-42,-1 1-47,5 0-121,-9 5-502,9-3 438,0 0-31,0 0-100,2-2 183,0 1-45,1-1-51,-1 1-56,0-1-63,1 1-66,-1-1-72,1 1-78,-1-1-91,1 0-98,0 0-87,0 1-77,-1-1-312,0 1-75,0 0-379,-2 2-1034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2:11.2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456 1430 17919,'9'0'86,"1"0"68,0 0 64,-1 1 45,-4-1-33,0-1 1,1 1-1,-1-1 1,3 0-231,3-2 340,-6 1-173,-1 1 1,1 0-1,0 0 0,-1 1 1,1-1-1,0 1-167,5 0 194,4 0 12,4-2 55,-15 1-394,0 0 71,0 0 59,-1 0 45,1 0 65,3 0 213,-5 0-234,1 1-46,0-1-39,-1 1-47,1 0-59,0 0-34,-1 0-52,1-1-58,0 1-64,0 0-69,0 0-75,1 0-81,-1 0-85,-1 0 210,-1 0-36,0 0-35,0 0-33,1 0-609,-1 0-107,0 0-369,0 0-107,0 0-445,0 0-1193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2:12.0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521 1892 18559,'24'0'20,"1"0"38,24 0 152,-8 0 47,0 0 53,92 0 840,-76 0-708,-28 0-254,0 0-35,1 0-40,-1 0-48,132 6 567,-72-2-289,-28-2-166,90 3 383,-63-1-225,-30-2-142,-13-3-95,77 3 81,-81 2-155,8 1 28,-15-4 21,10-1 58,64 0 41,-63 0-48,-43 0-209,-2 0-107,0 0 96,0 0-51,0 0-70,0 0 66,0 0-34,0 0-207,0 0-121,0 0 206,0 0-37,0 0-38,0 0-42,0 0-42,0 0-41,0 0-39,0 0-36,0 0-685,0 0-121,0 0 504,0 0-33,0 0-1003,0 0-500,0 0-1338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1:21.3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150 1748 17023,'0'12'45,"0"0"80,0 0 67,1 1 54,-1 7 242,0 27 762,0-31-870,-1 2-72,0-10-204,0 1-42,-1 6 73,-1 14 520,0 24-655,1-19 334,-2-5-38,2-11-14,0-1 0,1 9-282,1-24-104,0 0 33,0 3 15,0-1 92,0 0 62,0 8 269,0-7-281,0-2-83,0 0-42,0 0-52,0 0-60,0-1-25,0 1-52,0 0-57,0 0-61,0-1-66,0 1-71,0 0-76,0 0-80,0-2 216,0-1-36,0 0-36,0 1-33,0 0-619,0-1-109,0 2-375,0-1-107,0 0-452,0 2-1212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0:52.7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223 1611 27007,'0'1'0,"0"0"0,0 0 0,0 1 0,0-1 0,-1 0 0,1 0 0,0 0 0,-1 0 0,1 0 0,-1 0 0,1 0 0,-1 0 0,1 0 0,-5 8 0,3 5 9,2 3 45,1-2 33,-1 36 187,4 74 294,-2-87-367,2-2 35,2 5 66,0 4-46,-1 0-100,-2 0-100,-1 2-100,-2-41-143,0 0 75,0 3 53,0 0 82,0 8 68,1-12-97,-1 1-39,0-1-33,-1 0-44,1 0-52,0 0-59,0-1-13,0 0-51,0 0-55,-1 1-60,1-1-64,0 1-69,-1-1-73,1 1-78,-1-1-205,1 0-116,-1 0-106,1 0-96,-1-1 248,1 1-44,-1-1-40,1 0-35,-2 4-1180,1-1-91,-1 5-1683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0:52.4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757 1736 26367,'-2'-1'2,"0"-1"-1,0 1 1,0 0-1,0 0 1,0 0-1,0 0 1,0 0-1,0 0 1,-1 1-1,1-1 0,0 1 1,0-1-1,-1 1 1,1 0-1,0 0 1,-1 0-1,1 0 1,-2 1-2,-1-1 15,1 1 1,-1 0-1,0 0 0,1 0 1,-1 1-1,1-1 0,0 1 1,-4 2-16,3 0 64,-1 0 1,1 0-1,0 0 1,-3 4-65,-16 19 210,22-24-188,-12 16 93,1 3-35,8-11-44,0 1-1,1 0 1,0 0 0,-2 12-36,0 20 104,6-16 13,1-5 26,1-1 51,6 8 63,4-3-102,-8-20-130,1 0 0,-1-1 1,1 1-1,1-1-25,0 1 9,1 0 0,0-1 0,0 0 0,1 0 0,0-1 1,0 0-10,17 8 51,-18-9-50,0-1 0,0-1 1,1 1-1,-1-1 0,0-1 1,1 1-1,0-1 0,-1-1 1,1 1-1,-1-1 0,1-1 1,0 1-1,-1-1 0,1-1 1,-1 1-1,7-3-1,0-1 5,0 0 0,-1-1-1,0 0 1,0-1-5,-2 0 22,0 0 0,0-1 0,-1 0-1,0 0 1,1-3-22,4-4 39,-1 0-1,-1-1 0,-1 0 1,0-1-1,-1-1 1,-1 0-1,0 0 0,-2-1 1,0 0-1,1-7-38,-4 9 27,-1 0-1,0 0 1,-1 0-1,-1-1 1,-1 1-1,0 0 1,-2-13-27,0 24 5,0-1-1,0 1 1,0 0 0,-1-1 0,0 1 0,0 0 0,-1 0 0,0 0 0,0 0 0,-1-1-5,1 3-2,0 1 0,1 0 0,-1-1 0,0 1 0,-1 1 0,1-1 0,-2-1 2,1 2-7,0-1 0,0 1 0,-1 0-1,1 0 1,-1 0 0,1 1 0,-2-1 7,-11 0-72,0 4-102,9-1 38,-1 2-36,1 0-42,1 1-44,-1 1-49,1-1-53,0 1-55,0 1-61,0-1-63,1 1-68,1 0-72,0 0-75,-2 2-174,3-2 264,1-1 59,0 1-64,0-2 52,1 0-65,0 1-74,0-1-83,-1 1-88,1-1-84,0 1-73,0-1-65,-1 1-302,1 1-64,-2 0-364,0 4-1008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0:51.95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181 1545 19199,'-12'12'0,"4"-8"-2,0 0 37,-6 3 95,-1 3 91,9-4-122,0-1 0,1 1 0,-5 4-99,3 1 108,-1-1 0,2 1 0,-5 9-108,1 0 300,-5 18-300,1 1 253,-4 29 189,10-23-117,6-30-90,2 0 1,0 13-236,1-13 192,0 0-1,2-1 1,0 4-192,-1-11 48,1 7 47,1 0 1,0-1-1,2 4-95,-3-11 44,-1-1 0,1 0 0,0 0-1,2 3-43,6 4 123,2-1 34,-6-8-68,-1 1 0,1-1 0,0 0 0,-1-1-1,1 1 1,1-1 0,-1-1 0,0 1 0,0-1-1,1-1 1,-1 1 0,0-1 0,1-1 0,5 0-89,17-3 267,-1-4-43,-1-1-55,-2-3-67,-12 5 57,0 0 0,10-8-159,-8 3 181,-1-1 0,1 0 0,3-6-181,3-5 522,13-18-522,-1-4 281,-6 4-195,-14 18-49,8-22-37,-7 10 38,-4 1 49,-6 11 12,-2 2 44,-3 15-91,0 1-1,0-1 1,0 0 0,-1 1-1,0-1 1,-1 0-1,1 1 1,-1-1-1,0 1 1,-2-2-52,3 4 44,-1 0 1,0 1-1,-1-1 1,1 1-1,-1-1 0,1 1 1,-3-2-45,2 3 33,1 0 1,0 0-1,-1 0 1,1 0-1,-1 1 0,0-1 1,1 1-1,-1 0 1,0 0-1,0 0 1,0 0-34,-18-2 67,-1 5-38,-1 2-40,1 4-43,-1 1-45,1 2-48,2 0-50,1 1-53,-2 3-66,7-5 74,4 0-1,-1-1-52,3-1-2,0 1-55,0-1-63,0 1-73,2-1 21,0-1-61,0 1-66,0 0-70,0-1-76,1 1-80,-1 0-85,1 0-91,1-3 34,1 0-112,0 0-100,-1 0-86,0 0-350,1 0-85,-2 2-423,-2 3-1151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1:34.9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250 2273 12800,'0'4'71,"0"-1"-57,0 5-114,-1-5 127,0-1 94,0-1-15,-1-1 37,1 1 40,-1-1 47,0 0 49,-1 0 55,-2 1 137,0-1-51,0 2-47,0-1-45,0 1-40,0 0-35,-4 4 160,2-1-154,0 1-46,-14 13 315,9-7-145,5-7-135,1 1 54,-3 1-4,-1 1-43,-7 9 153,-4 6-52,-7 12 55,24-29-362,0 0-1,1 0 0,-3 6-48,3-3 34,0 0-1,0-1 1,1 1-1,-1 5-33,1 1 48,1-1 0,0 0-1,1 1 1,2 11-48,2 6 137,-2-21-92,0-1 0,1 0 0,3 7-45,-4-11 24,1 0 0,0-1 1,0 1-1,1-1 0,-1 0 1,4 4-25,-3-5 31,-1-1 1,1 1-1,0-1 1,0 0 0,3 2-32,8 3 127,1-2 69,5 0 108,12-2 231,-26-4-354,1-1 0,-1 1 0,5-2-181,9-4 319,-4-1-105,-1-3-63,-7 3-94,0-1 0,-1 0 1,0-1-1,0 1 0,-1-1 0,2-5-57,14-23 145,-4-2-36,-15 31-81,-1 0 1,0-1-1,0 0 0,-1 1 0,0-1 0,-1 0 1,0 0-1,0 0 0,-1-6-28,-3-16 112,-5-1 34,4 18-79,0 2 0,-1-1 0,0 1 0,-1-1 0,0 2 1,-1-1-1,-2-1-67,-3-3-65,1 4 93,-1 0 0,1 0-1,-3 1-27,2 1-13,0 2-38,-1 0-55,-1 1-66,0 1-81,0 3-95,0 1-106,-1 3-121,8 0 238,0 0-35,0 2-38,0 0-37,0 1-81,3-1 122,0-1 5,0 1-77,1-1 6,0 0-80,0 0-90,0 0-103,0 1-110,1-1-103,-1 0-90,1 0-81,-1 1-314,0-1-79,0 2-381,-2 0-103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0:53.6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689 2135 18559,'0'9'39,"0"1"71,0-1 63,0 1 57,0 6 260,0 0 99,0 37 1570,0-42-1734,0 0-42,0 0-48,0 0-71,0 0-83,0-1-97,1 26 134,3 0 0,2 10-218,2 21 246,-7-56-387,0 0 113,0-2 72,0-1 44,1 18 317,-1-16-273,1 0-87,-1-4-71,0-1-40,0 1-61,0 0-63,0 0-73,1 0-80,0 1-87,0-1-95,0 1-104,0 0-111,-1-5 260,-1 0-44,1-1-41,-1 1-38,1 0-38,-1-1-33,1 3-769,0-2 523,0 0-35,0 2-1046,1 0-523,0 4-1399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7T01:25:27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66 1490 14464,'0'6'22,"0"-3"60,0 1 57,0 0 59,-1 0 65,0 0-91,-1 0 113,1 2 36,-1 8 415,2 17 581,0-20-922,0 1-56,0-2-115,0-1-68,0 0-78,0 0-91,-1 9 127,-1 1 71,0-1 44,1-1 32,1-3-75,0 3 47,0-6-107,0-1-56,0-1-45,0-8-50,0 0-66,0 0-69,0 0-103,0 0-54,0 0-105,0 0-119,0-1 220,0 1-35,0-1-36,0 1-37,0 0-527,0 0-119,0 0-106,0 1-353,0-1-103,0 1-429,0 1-1143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0:53.1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169 2082 17791,'-33'50'22,"24"-30"29,0 1 1,1 0-1,2 1 1,-1 3-52,2-7 28,0-1-25,1-1 35,-4 15 130,2 1 110,2-2 88,2-5-22,1 0 34,2-9 36,0 0 0,1-1-1,3 15-413,4 2 384,3-2-44,-8-22-227,0 0 1,1 0 0,0 0 0,1 0 0,3 4-114,-4-7 63,-1 0 0,1-1 0,0 0 1,1 1-1,-1-2 0,2 2-63,-1-2 46,-1 0 0,1-1 0,0 0-1,0 0 1,-1 0 0,2 0 0,-1-1 0,0 0 0,0 0-1,0-1 1,3 0-46,0 0 77,0-1-1,0 0 1,0 0 0,0-1-1,0 0 1,0 0-1,6-4-76,-6 2 75,1-1 0,0 0 0,-1-1 0,0 0 0,-1 0 0,1-1 0,-1 0-1,0 0 1,5-8-75,-5 6 82,0-1 0,-1-1 0,0 1 0,-1-1 0,0 0 0,-1-1 0,0 1 0,0-6-82,-1 7 100,-2-1 1,0 0-1,0 0 1,-1 0-1,0-10-100,-1 12 35,0 0-1,-1 0 0,-1 1 1,1-1-1,-1 0 1,-2-2-35,2 4 23,-1 0 0,0 0 0,-1 0 1,-1-3-24,-11-11 23,-3 4-35,-3 2-43,-3 4-51,18 9-103,0 0 84,1 1 58,-10-2-17,6 3-25,5 0 6,0 0-44,-1 0-55,1 1-64,2-1 32,-1 1-42,0-1-45,0 1-48,0-1-52,0 1-56,0 0-59,0 0-62,1 0 3,1 0-58,-1-1-55,0 1-51,0 0-46,1-1-44,-1 1-38,0 0-36,-1 0-616,-1 0-65,0 0-383,-3 1-1061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2:14.4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392 2490 20607,'1'0'0,"0"0"0,0 0 0,0 0 0,0 0 0,0 0 0,0-1 0,0 1 0,0 0 0,0-1 0,0 1 0,0-1 0,0 1 0,0-1 0,9-3 0,29-4 0,-27 5 22,-4 2 23,0 0 1,0 0 0,1 1-1,-1 0 1,5 1-46,15 0 113,-26-1-240,1 0 81,0-1 63,1 1 43,6 0 190,-6 0-197,-1 0-59,-1 0-33,1 0-40,-1 0-46,0 0-19,0 0-41,1 1-44,-1-1-48,0 0-51,0 1-56,0-1-59,0 0-64,-1 1 105,0-1-38,1 1-540,1-1-124,-1 1-106,1 0-364,-1 0-105,1 1-439,2 0-1174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2:14.1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378 2338 19711,'14'0'0,"-7"0"0,0 0 0,0 0 0,0 0 0,0 1 0,0 0 0,9 3 27,1 1 44,46 11 328,-40-11-256,2 0 30,6 2 94,-21-6-214,2-1-34,-12 0-19,3 0-25,-1 0-68,0 0-69,-1 0-106,1 1-54,-1-1-107,1 0-122,-2 1 225,1-1-36,0 0-38,0 0-35,1 1-538,0 0-121,0 0-107,0 0-359,1 0-105,0 1-436,2 0-1163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2:13.5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057 2272 23295,'-2'1'6,"0"-1"0,0 0 0,-1 0 0,1 1 0,0-1 0,0 1-1,0 0 1,-1 0 0,1 0-6,-9 3 75,-18 1 176,11-1-2,-1 1 41,-6 6 755,-16 9-1045,14-6 341,5-3-88,0 2-63,-12 9 3,2 3-73,20-15-74,1 0 0,1 1 0,0 0 0,-3 5-46,-1 5 89,2 2 34,10-18-92,0 0 1,0 0-1,1 0 0,-1 0 1,1 1-1,1-1 0,-1 0 0,1 0 1,0 1-1,0-1 0,0 0 1,1 5-32,1-4 33,-1 1 1,1-1 0,0 0 0,1-1 0,-1 1-1,2 2-33,1 0 33,0 0 0,0-1 0,1 1 0,0-1-1,2 2-32,14 10 33,0-2-40,-3-3 31,20 8-24,-22-13 36,1-1 0,5 1-36,-3-3 60,-1 0 0,3-1-60,5 0 168,13 0-168,-10-4 205,0-4-79,4-5-49,-23 4-64,-1 0 1,0 0-1,7-5-13,-14 7-164,1 0 75,-1 0 61,0 1 49,0-1 44,5-3 147,-3 3-131,-3 0-82,1 1-44,0-1-56,-1 0-67,0 1-30,1-1-61,-1 1-64,0-1-73,1 1-78,-1-1-84,0 0-91,1 1-95,-2 0 209,0 0-46,0 0-44,0 0-42,0 0-39,0 0-37,1-1-845,0 1 578,-1 0-40,2-2-1148,0 0-574,1-1-1542,-3 3 3994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0:53.99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240 2406 22527,'0'6'-79,"0"1"51,-1-1 48,1 1 42,0-1 38,0 0 32,0 7 213,0 1 134,2 19 740,0-22-839,-1-2-139,1 0-57,0-1-70,1 1-83,2 6 129,0 0 75,2 2 115,5 8 235,3-1-44,-4-10-268,1-3-131,0-1-103,1-2 87,0 0-35,7 3-5,1-3-41,-13-5-29,0-1 0,0 0 1,-1-1-1,7 1-16,17-3 99,-27 1-75,0-1 0,0 0 0,0 0 0,0 0-1,0 0 1,0 0 0,0-1 0,-1 0-1,1 0 1,-1 0 0,1 0 0,-1-1 0,1 1-1,-1-1 1,0 0-24,0 0 26,0 0 1,-1-1-1,1 1 0,-1-1 1,0 0-1,1-1-26,0-2 26,-1 0 0,1 0 0,-1 0 0,-1 0-26,1-4 14,0 1 0,-1 0-1,-1-1 1,1 1 0,-2 0-1,1-1 1,-2-5-14,-1 2 7,0 0-1,-1 1 0,-1-1 1,0 0-1,-2-2-6,0 1-6,-1 1-1,0 0 1,-2 0 0,1 1-1,-11-10 7,6 7-32,-2 1 0,0 0 0,-16-10 32,18 15-59,-1 1 0,1 0-1,-3 0 60,-9-2-106,3 5-19,0 2-46,-1 3-58,0 4-71,16-1 18,0 1 62,-19 7-313,16-5 263,4-1 63,1-1-50,-1 1-87,0-1-85,1 1-100,-1 0-114,4-2 194,-1 0-50,0 0-54,0 0-56,2 0 99,-1-1-38,1 0-36,0 1-36,-3 0-714,0 1-114,0-1-417,-1 1-112,0 0-504,-4 2-1362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2:41.462"/>
    </inkml:context>
    <inkml:brush xml:id="br0">
      <inkml:brushProperty name="width" value="0.025" units="cm"/>
      <inkml:brushProperty name="height" value="0.025" units="cm"/>
    </inkml:brush>
    <inkml:brush xml:id="br1">
      <inkml:brushProperty name="width" value="0.05" units="cm"/>
      <inkml:brushProperty name="height" value="0.05" units="cm"/>
      <inkml:brushProperty name="color" value="#E71224"/>
    </inkml:brush>
    <inkml:brush xml:id="br2">
      <inkml:brushProperty name="width" value="0.05" units="cm"/>
      <inkml:brushProperty name="height" value="0.05" units="cm"/>
      <inkml:brushProperty name="color" value="#FF0066"/>
    </inkml:brush>
    <inkml:brush xml:id="br3">
      <inkml:brushProperty name="width" value="0.05" units="cm"/>
      <inkml:brushProperty name="height" value="0.05" units="cm"/>
      <inkml:brushProperty name="color" value="#004F8B"/>
    </inkml:brush>
    <inkml:brush xml:id="br4">
      <inkml:brushProperty name="width" value="0.05" units="cm"/>
      <inkml:brushProperty name="height" value="0.05" units="cm"/>
      <inkml:brushProperty name="color" value="#00A0D7"/>
    </inkml:brush>
    <inkml:brush xml:id="br5">
      <inkml:brushProperty name="width" value="0.05" units="cm"/>
      <inkml:brushProperty name="height" value="0.05" units="cm"/>
      <inkml:brushProperty name="color" value="#004F8B"/>
    </inkml:brush>
    <inkml:brush xml:id="br6">
      <inkml:brushProperty name="width" value="0.05" units="cm"/>
      <inkml:brushProperty name="height" value="0.05" units="cm"/>
    </inkml:brush>
  </inkml:definitions>
  <inkml:trace contextRef="#ctx0" brushRef="#br0">521 2836 16511,'0'0'150,"0"-1"6,0-2 29,-1-1 28,1-2 74,0 2-103,0 0 40,1-1 153,0 0 109,0 5-470,-1-1 34,0 1 0,1-1 0,-1 1 1,0-1-1,1 0 0,-1 1 1,0-1-1,0 1 0,1-1 0,-1 0 1,0 1-1,0-1 0,0 1 1,0-1-1,0 0 0,0 1 0,0-1 1,0 0-1,0 1 0,0-1 1,0 0-1,0 1 0,-1-1 0,1 1 1,0-1-1,0 0 0,-1 1-50,-1-6 248,1 1-88,-2-2 16,3 6-149,0 0 0,-1 0 0,1 0-1,-1 0 1,1 1 0,-1-1 0,1 0 0,-1 0 0,1 0-1,-1 1 1,0-1 0,0 0 0,0 0-27,-4-1 140,-1 0 38,1 1 43,0 0 42,-12 0 718,9 2-591,3 0-191,-1 0-35,-8 2 8,0 1-56,1 2-45,-2 1 27,0 1 0,-9 8-98,-20 14 222,-26 25-222,47-35 68,2 0 1,0 1-1,-16 24-68,16-16 104,2 1 1,0 2-105,0 4 175,-8 23-175,20-41 61,1 0 1,1 1 0,-2 12-62,2-1 71,0 24-71,4-39 26,0 1 0,2-1 0,1 10-26,-1-18 6,0-1-1,0 0 1,1 0-1,0 0 1,0 0-1,1 0 1,-1 0-1,1 0 1,4 4-6,-3-4 8,1 0 1,0-1 0,0 1-1,0-1 1,1 0 0,0-1 0,0 1-1,0-1 1,0-1 0,1 1 0,0-1-1,2 1-8,2 0 16,0 0-1,0-2 1,0 1-1,1-1 1,-1-1-1,1 0 1,9 0-16,52-3 47,-59 1-27,0-1 0,0 0 1,0-1-1,2-1-20,31-15 21,-29 11-21,55-24 91,-42 18-102,-15 6-36,0 1-40,0-1-49,1 1-58,-12 5-47,-1 0 50,16-9-490,-14 7 383,-4 3 106,1-1-35,0 0-74,0-1-59,1 1-66,-1 0-75,0-1-81,1 0-90,-1 1-97,1-1-104,-1 1-45,-1-1-114,1 1-99,0 0-88,1 0-343,0-1-86,0 0-413,3-2-1125</inkml:trace>
  <inkml:trace contextRef="#ctx0" brushRef="#br0" timeOffset="936.5581">426 4493 13952,'-15'1'767,"-18"3"1180,22-1-1332,2 0-184,0 0-101,5-1-210,-1 0-35,0 1-36,0-1-42,-10 7 231,2 1-51,-3 3-8,-6 9 39,12-12-122,-39 41 424,6 2 106,4 4 83,21-27 60,0 4-769,2 0 567,1 1 0,-3 18-567,2 3 422,9-25-238,1 0-48,2-1-58,1 0-70,2-1 53,0-1-1,2 1 0,3 10-60,-3-29 23,1 1-1,0-1 1,1 1-1,0-1 1,1 0 0,0 0-1,1-1 1,0 1-1,6 8-22,-8-14 4,0 1 0,1-1-1,0 0 1,0-1 0,0 1-1,0-1 1,0 1-4,1-1 21,-1 0 0,1-1 0,0 0 0,-1 0-1,1 0 1,4 1-21,-3-1 38,1-1 0,-1 0 1,0 0-1,1-1-38,2 0 70,1 0 1,-1-1-1,0 0 1,5-1-71,2-2 116,0 0 0,0-1 0,0-1 0,-1-1 0,6-3-116,8-6 145,-3 0-48,-5 0 5,-1 0 0,-1-2-1,0 0 1,13-16-102,15-24 164,-3-4-73,-41 57-204,1 0 46,3-6 46,0 0 100,9-16 197,-12 19-242,1 0-57,0-2-105,-3 5 14,1 0-39,-1-1-58,1 1-55,-1 0-59,1-1-63,-1 1-70,0 0-73,0 0-79,0-1-83,-1 4 193,0 0-42,-1 0-42,1 0-39,0 0-37,0 0-33,0-3-789,0 3 540,-1-1-37,2-2-1068,-1-1-532,2-3-1427</inkml:trace>
  <inkml:trace contextRef="#ctx0" brushRef="#br0" timeOffset="1155.6832">0 4269 19839,'7'6'35,"-2"0"64,1-2 55,-1 0 50,2 0 94,1-1 45,22 4 828,-19-5-644,0-1-82,1 1-70,0-1-59,11 1 142,-8-1-36,0-1 1,11-2-423,18-5 655,-14 0-264,-5 0-129,0 1-84,-2 0-110,-2 0-108,-2 2 41,-7 1 20,-1 0 0,7-3-21,12-9 117,-14 5-21,23-6 118,-17 3-160,-13 6-66,-2 2-55,-1 0-79,-3 4-91,-2-1 92,1 1 57,1-3-40,-3 2 32,1 1-43,-1 0-68,1 0-18,-1 0-63,1 0-71,-1 0-80,1 0-88,-1 1-98,1-1-105,0 0-114,-1 1 350,0-1-39,1 1-36,-1 0-36,1 0-699,-1 0-116,2-1-412,-1 1-113,0 0-498,1 0-1345</inkml:trace>
  <inkml:trace contextRef="#ctx0" brushRef="#br0" timeOffset="4650.7405">287 6011 12416,'-1'7'-33,"1"-3"49,0-1 38,0 1 50,0 1 64,1-3-13,-1 1 38,1 0 42,-1 0 46,2 2 19,3 11 646,-3 7 112,-2-10-663,1-1-52,0 0-47,0 1-43,2 10 148,1 1-107,1 16 412,-1 4-706,17 320 981,-19-297-832,0-5-42,-2-55-219,1 0 80,0 1 70,0 4 98,1 2-6,-1-5-143,0-2-105,-1-3 13,0-1-38,1 4-186,-1-4 117,0 0-35,0 0-37,0 0-40,0 0-41,0 0-44,0-1 29,0 0-33,0 1-511,0 1-115,0-1-101,0 1-341,0 0-101,0 1-412,0 2-1106</inkml:trace>
  <inkml:trace contextRef="#ctx0" brushRef="#br0" timeOffset="11652.4955">383 7514 8320,'0'0'1685,"-2"0"86,-2 0-1205,1 0-46,0 1-44,-1-1-41,1 1-39,0-1-35,-3 2 263,3-1-306,-1 0-36,-3 2 191,-1 2-23,-6 4 110,3 2-183,2 1-38,2 2-48,0 4-61,-2 10-98,1 1-39,4-7-40,1-1 0,0 1 1,2-1-1,0 1 0,2 13-53,5 29 162,6 0 73,-6-40 57,7 16-292,-6-22 167,1 0 1,4 6-168,-7-16 82,0 0 1,0 0-1,1 0 1,2 2-83,-1-3 84,0 0 1,0-1 0,0 0-1,1 0 1,0-1 0,0 0-1,0 0 1,1-1 0,-1 0-1,1 0 1,2-1-85,0 1 127,1-1-1,7 1-126,-11-3 74,1 0 0,-1-1 0,1 1-1,6-2-73,-8 0 68,0 0-1,0 0 0,0-1 1,-1 0-1,4-1-67,-1-1 94,0 0 1,-1-1-1,1 0 1,-1-1-1,0 1 0,0-2 1,-1 1-1,6-6-94,-2 0 113,1-1 1,-2 0 0,1 0-1,-2-1 1,0-1-1,2-4-113,-5 5 91,0 0 0,0-1 0,-1 1 0,1-11-91,-3 10 72,0-1-1,-1 0 1,-1-3-72,0 6 30,-1-1-1,-1 0 1,-1 1 0,0-1 0,0 1-1,-1 0 1,-1-1 0,0 1 0,-1 1-1,-5-10-29,5 13 25,0 0-1,-1 0 1,0 0-1,0 1-24,-2-2 39,-1 2-1,0-1 0,0 1 0,0 0 1,-1 1-1,0 0 0,0 1 0,-1 0 1,0 0-39,-29-10 69,27 13-35,1-1 0,0 2 0,-1 0-1,0 0 1,1 1 0,-7 1-34,11 0 22,0 1 0,0 0 1,0 0-1,0 1 0,-6 2-22,7-1 7,0-1 0,0 2 0,0-1 0,0 1-7,-1 1-18,0 1 0,0 0 0,-2 2 18,2-1-50,1 1 1,0 0-1,0 1 50,0-1-77,1 1 1,1 0 0,-1 2 76,1-2-98,1 0 0,0 0 0,0 5 98,1-3-116,0 1-54,1-1-67,0 1-81,1 0-95,0 0-108,1 1-123,1-7 271,-1 0-35,2 6-351,-1-8 466,0 0-35,0 2-212,0-1-112,-1-2 276,1 0-36,-1 0-41,0 0-43,1 1-335,-1 0-95,1 0-84,-1 1-74,0 0-298,0 0-73,0 1-361,0 3-986</inkml:trace>
  <inkml:trace contextRef="#ctx0" brushRef="#br0" timeOffset="521765.4355">11498 2891 14720,'0'5'4,"0"-1"91,0 0 86,0 0 91,-2 0 93,0 0-48,1 0-51,-1-1-44,1 1-38,-1 3 98,1 12 228,2-12-317,0 0 51,6 36 1005,-6-28-892,0 0-64,-1 5 2,1 0-48,0 0-43,1-1-38,1 5-9,0-1-38,1 5-14,3 14 8,4 27 81,-5-25-101,1 1 56,3 9 86,9 24 184,-18-75-534,-1-1 40,2 3 27,-1 0 120,0-1 55,1 5 235,-1-3-220,0-4-127,-1 1-40,0-1-48,1 1-56,-1-1-40,0 1-55,0-1-62,0 1-66,0-1-73,1 1-78,-1-1-82,0 1-89,0-3 251,0 0-36,0 0-36,0 1-32,0-1-621,0 0-108,0 0-375,0 0-107,0 1-452,0-1-1212</inkml:trace>
  <inkml:trace contextRef="#ctx0" brushRef="#br0" timeOffset="522085.2309">11349 2981 14848,'2'0'-27,"0"1"32,1 0 94,-1 0 98,0 1 75,-1-1 88,2 0 234,-1-4-23,1-1-253,0-2 686,-2 2-375,1 0-60,1 0-72,2-1-82,2-2 19,14-11 636,-6 7-479,-5 4-247,0 1-95,6-2 90,-3 2-102,1-3-36,-7 4-126,-1 2 0,0-1 0,1 1 0,0 0 0,1 0-75,7-3 128,32-8 256,-26 10-104,6-2 26,-14 5-204,2 0-43,-9 1-62,-2-2-79,4-1-420,-8 3 485,-1 0-164,0 0-49,-2 2-66,0-1-78,-1 1-681,1-1 211,2 0 219,1 0 36,-1 0-83,0 0 34,1 1-82,-1 0-95,0 0-105,1-1 417,-1 1-310,1 0-82,-1 0-75,0-1-63,0 2-280,0-1-63,-1 1-338,0 2-924</inkml:trace>
  <inkml:trace contextRef="#ctx0" brushRef="#br0" timeOffset="522365.2696">11519 3198 19455,'9'0'25,"-4"0"44,2 0 66,-1 0 90,1-2 111,-5 1-165,1 0 79,2-1 235,0 0 90,4-1 431,-5 2-600,1-1-6,-1 1-77,0-1-130,-1 1-86,1 0-99,-1 1-114,16-4 341,-11 1-144,-4 2-34,-1 0 0,0 0 0,1 0 0,-1 1 0,2-1-57,9 0 157,-14 1-320,1 0 41,-1 1 38,0-1 36,1 0 31,-1 0 57,1 0 159,0 0 292,0 0-380,-1 0-65,1 0-74,-1 0-76,1 0-88,0 0-102,-1 0-39,1 0-88,0 0-97,-1-1-103,1 1-112,0 0-119,0-1 378,-1 1-32,1 0-34,-1 0-35,1-1-388,1 0-89,-1 1-78,1-1-69,0 0-318,0 0-67,1-1-384,2 0-1056</inkml:trace>
  <inkml:trace contextRef="#ctx0" brushRef="#br0" timeOffset="520478.6646">10690 3933 22399,'8'0'-20,"-1"0"53,1 0 47,-1 0 40,9-1 257,22 2 717,-27 0-811,1 0-74,-6-1-120,15 3 167,-1-1-77,6 0 193,11-1-372,23-1 296,4 0 55,-1 0 67,-2 0 75,-23 1-81,12 4 65,-22-3-193,-8 0-65,-2-2-5,1 1 35,-2-1-61,7 1 51,-17 0-167,17 2 188,-21-3-230,0 0 0,-1 0 0,1-1 0,0 1 0,0-1 0,2-1-30,-3 2 26,0-1-1,0 1 1,0 0-1,0 0 1,0-1-1,0 1 1,0 0-1,0 1-25,1-1 52,1-2 55,0-1-99,-1-1-80,-2 3-66,0 0-151,-1 1 143,0 0-54,0 0-84,0 0 90,0 0-40,0 0 4,0 0-33,0 0-37,0-1-39,0 1-42,0 0-44,0 0-47,0 0-49,0-1-52,0 1-49,0 0-48,0-1-43,0 1-43,0 0-38,0-1-37,0 1-34,0-1-214,0 1-41,0-1-1222,0-1-609,0 0-1631</inkml:trace>
  <inkml:trace contextRef="#ctx0" brushRef="#br0" timeOffset="521384.0183">11593 3794 13056,'-6'1'53,"3"0"112,2 2 121,0-1-96,1 0 33,0 0 281,-3 0 80,0-1-332,-3 2 271,0 1 88,-1 1 69,0 3 48,0 2-374,0-1-106,-2 3-47,5-7-139,1 0-1,-1 0 0,1 1 0,1-1 1,-1 1-62,2-3 20,-5 13 123,3-4 30,3-2 50,1 2 92,2 0-67,0 1 58,3 3 115,6 7 264,-10-20-574,0 0 1,0-1-1,0 1 0,1-1 0,-1 1 0,2 0-111,10 5 389,0-6-123,2-3-69,-7-1-65,1 0-1,-1-1 1,7-3-132,6-6 222,-20 11-179,0-1 0,0 0 0,0 0 0,0 0 0,-1 0-1,1 0 1,1-2-43,10-21 315,-2-5-67,-3-1-84,-8 28-154,0-1 1,1 0-1,-1 1 1,0-1-1,-1 0 1,0-1-11,1 2 14,-1 0 1,0 0 0,0 0-1,0 0 1,-1 1 0,1-1-1,-1 0 1,0 1 0,1-1-1,-1 1 1,0 0 0,-1-1-1,1 1 1,0 0 0,0 0-1,-1 1 1,0-1 0,1 0-1,-1 1 1,0-1 0,-2 0-15,3 1 5,-1 1 0,1-1 0,0 1 0,-1-1 0,1 1-1,-1 0 1,1 0 0,-1 0 0,1 0 0,-1 0 0,0 1-5,-2 0 1,0 0-1,0 0 0,0 1 1,1 0-1,-1 0 0,-1 1 0,-10 9 29,15-10-18,-1 0 0,0 0 0,1 0-1,0 1 1,-1-1 0,1 0 0,0 1-11,-2 5 6,-1 1 27,1 0 0,0 0 0,0 0 0,-1 7-33,4-12 7,0-1-1,0 0 1,0 1-1,0-1 1,0 3-7,1-3 7,-1 0 1,1 0 0,0-1-1,0 1 1,0 0 0,0 0-1,0-1 1,0 1 0,1-1 0,-1 0-1,1 1 1,0-1 0,0 1-8,0-1 0,1 0 1,-1 0 0,1 0 0,-1 0 0,1-1 0,0 1-1,0-1 1,2 1-1,0 0 0,-1 0 1,1-1-1,0 1 0,0-1 0,0 0 0,1-1 0,13-1 33,-17 0-19,1 0-1,-1 0 0,0 0 1,0 0-1,0 0 1,0 0-1,2-2-13,8-8 73,-8 7-35,0-1 0,-1 1-1,1-1 1,0-2-38,-3 4 19,1 0-1,0-1 0,-1 1 1,0-1-1,0 1 0,0-1 0,0 0-18,-1 2 4,1 0 0,-1 0 0,0 0 0,0 0 0,0 0 0,-1 0 0,1 0 0,-1-1-4,-6-15 32,5 14-11,0 0 1,-1 0-1,1 0 0,-1 1 1,0-1-1,-1 0-21,2 2 15,0 1 0,0-1 1,0 0-1,0 1 0,0-1 0,-1 1 0,1 0 0,0-1 0,-1 1 1,-1 0-16,2 1 7,1-1 0,-1 1 0,0 0 1,0 0-1,1-1 0,-1 1 0,0 1 1,1-1-1,-1 0 0,-1 1-7,-15 6 73,15-4-48,-1-1 0,1 1 1,0 0-1,0-1 0,0 1 0,-1 2-25,1-1 26,0 0-1,0 0 1,1 0 0,0 1-1,-1-1-25,-2 13 32,-6 35-32,11-51 2,-1 0-1,1 1 1,0-1-1,0 0 1,0 1-1,0-1 1,0 1-1,0-1 1,0 0-1,0 1 1,1-1-1,-1 0 1,0 1-1,1 0-1,2 4-20,0 0-66,0 0-76,-1-2-94,1-3-97,-1-2-102,0-2-107,0 0-111,0-2-116,0 0-120,-1 2 169,1 0-67,-1 0-70,0 0-71,0 2 84,0 0-100,0-1-92,0 1-79,0 0-319,1-1-81,-1 1-391,1-1-1068,-1 1 2059</inkml:trace>
  <inkml:trace contextRef="#ctx0" brushRef="#br0" timeOffset="521765.4355">11498 2891 14720,'0'5'4,"0"-1"91,0 0 86,0 0 91,-2 0 93,0 0-48,1 0-51,-1-1-44,1 1-38,-1 3 98,1 12 228,2-12-317,0 0 51,6 36 1005,-6-28-892,0 0-64,-1 5 2,1 0-48,0 0-43,1-1-38,1 5-9,0-1-38,1 5-14,3 14 8,4 27 81,-5-25-101,1 1 56,3 9 86,9 24 184,-18-75-534,-1-1 40,2 3 27,-1 0 120,0-1 55,1 5 235,-1-3-220,0-4-127,-1 1-40,0-1-48,1 1-56,-1-1-40,0 1-55,0-1-62,0 1-66,0-1-73,1 1-78,-1-1-82,0 1-89,0-3 251,0 0-36,0 0-36,0 1-32,0-1-621,0 0-108,0 0-375,0 0-107,0 1-452,0-1-1212</inkml:trace>
  <inkml:trace contextRef="#ctx0" brushRef="#br0" timeOffset="522085.2309">11349 2981 14848,'2'0'-27,"0"1"32,1 0 94,-1 0 98,0 1 75,-1-1 88,2 0 234,-1-4-23,1-1-253,0-2 686,-2 2-375,1 0-60,1 0-72,2-1-82,2-2 19,14-11 636,-6 7-479,-5 4-247,0 1-95,6-2 90,-3 2-102,1-3-36,-7 4-126,-1 2 0,0-1 0,1 1 0,0 0 0,1 0-75,7-3 128,32-8 256,-26 10-104,6-2 26,-14 5-204,2 0-43,-9 1-62,-2-2-79,4-1-420,-8 3 485,-1 0-164,0 0-49,-2 2-66,0-1-78,-1 1-681,1-1 211,2 0 219,1 0 36,-1 0-83,0 0 34,1 1-82,-1 0-95,0 0-105,1-1 417,-1 1-310,1 0-82,-1 0-75,0-1-63,0 2-280,0-1-63,-1 1-338,0 2-924</inkml:trace>
  <inkml:trace contextRef="#ctx0" brushRef="#br0" timeOffset="522365.2696">11519 3198 19455,'9'0'25,"-4"0"44,2 0 66,-1 0 90,1-2 111,-5 1-165,1 0 79,2-1 235,0 0 90,4-1 431,-5 2-600,1-1-6,-1 1-77,0-1-130,-1 1-86,1 0-99,-1 1-114,16-4 341,-11 1-144,-4 2-34,-1 0 0,0 0 0,1 0 0,-1 1 0,2-1-57,9 0 157,-14 1-320,1 0 41,-1 1 38,0-1 36,1 0 31,-1 0 57,1 0 159,0 0 292,0 0-380,-1 0-65,1 0-74,-1 0-76,1 0-88,0 0-102,-1 0-39,1 0-88,0 0-97,-1-1-103,1 1-112,0 0-119,0-1 378,-1 1-32,1 0-34,-1 0-35,1-1-388,1 0-89,-1 1-78,1-1-69,0 0-318,0 0-67,1-1-384,2 0-1056</inkml:trace>
  <inkml:trace contextRef="#ctx0" brushRef="#br0" timeOffset="585116.6429">9415 3433 16128,'0'9'21,"1"-8"113,0 0-41,7-1 147,-7 0-195,3 0 140,0 1 33,2 2 295,3 2 213,-4-4-383,0 1-63,0-1-55,1 0-47,5 2 53,-5-2-130,-1 1 0,1 0 1,0 0-1,0 1-101,5 4 258,12 11 154,-16-13-227,-1 2 0,0-1 0,0 1 0,1 1-185,32 34 832,-27-26-671,2 3-32,-8-10-49,0 0 59,0 2 78,2 4 114,2 0-79,3 7 4,-3-1-93,-7-11-69,-1-4-32,0-1 0,0 1 0,-1 0-1,0 1-61,0 9 150,-1 11 21,0-19-63,-1-1-35,-1 1-23,-1 1-21,0 4-6,2-3 35,1 4-53,0-1 98,0 29 468,0-34-485,0 1-40,-2 0 26,-1-2-42,2-6-30,0 0 1,1 0-1,-1 0 0,0 0 1,1 1-1,-1-1 0,1 0 1,0 0-1,-1 1 0,1-1 1,0 0-1,0 1 0,0 0 0,0 4 1,1 8 30,-4-4 44,0-4-52,2-5-23,1-1 0,-1 1-1,0 0 1,1 0 0,-1 0 0,1 0 0,0 1 0,-1-1 0,1 0 0,0 0 0,0 0-1,0 0 1,-1 0 0,1 0 0,0 1 0,0-1 0,0 0 0,0 0 0,0 0 0,0 0 0,-1 0 0,1 0 0,0 0 0,-1 0 0,1 0 0,-1 0 0,0 0 0,0 1 0,1-1 0,-1 0 0,0 0 0,1 0 0,-1 0 0,1 1 0,-1-1 0,1 0 0,0 0 0,-1 1 0,1-1 0,0 0 0,0 1 0,0 0 0,0 2 0,0-2 0,0 0 0,0 0 0,0 0 0,0 0 0,0 0 0,0 0 0,-1 0 0,1 0 0,-1 0 0,1 0 0,-1 0 0,0 0 0,0-1 0,0 1 0,0 0 0,0 0 0,0-1 0,-1 2 0,-2 0 0,3-2 0,1 0 0,-1 0 0,0 0 0,0 0 0,0 1 0,1-1 0,-1 0 0,0 0 0,1 0 0,-1 1 0,-6 14 0,0-7 62,3-6-17,2 6-24,2-9-21,1 0 0,-1 1 0,0-1 0,0 0 0,0 0 0,0 1 0,0-1 0,0 0 0,0 0 0,0 1 0,0-1 0,0 0 0,0 1 0,0-1 0,0 0 0,0 0 0,0 1 0,-1-1 0,1 0 0,0 0 0,0 1 0,0-1 0,0 0 0,0 0 0,0 0 0,-1 1 0,1-1 0,0 0 0,0 0 0,0 0 0,-1 0 0,0 1 0,0 0 0,1 0 0,-1-1 0,0 1 0,0 0 0,1 0 0,-1 0 0,0-1 0,1 1 0,-1 0 0,0 0 0,1 0 0,0 0 0,-1 1 0,-7 15-5,7-16 10,-1 1 17,-7 1 84,1 4 22,4-3-21,-10 9-81,12-10-29,0 0 1,-3 8 2,2-10 0,1 0 0,-2 6 0,-3-4-21,4 4-64,-4-5 85,3 0 85,2 0-69,-2 1 2,-1 2 76,-3 3-94,-3-7-85,0 1 63,1 5 1,-1-5-64,0-2 52,7 0 41,5 0 11,-3 0-38,-9 0-56,-13 0-81,31 2 134,-4 5 22,6-5 0,-6-2 0,-1 0 0,0 0 0,1 0 0,-1 1 0,0-1 0,1 1 0,-1-1 0,0 1 0,1 0 0,-1 0 0,0 0 0,0 0 0,0 0 0,-1 0 0,1 0 0,-1-1 0,1 0 0,-1 1 0,1-1 0,-1 0 0,1 0 0,-1 0 0,1 0 0,-1 0 0,1 0 0,-1 0 0,1 0 0,-1 0 0,1-1 0,-1 1 0,1-1 0,-1 1 0,0-1 0,1 0 0,-1 1 0,1-1 0,-1 0 0,1 0 0,0 0 0,0 0 0,0 1 0,0-1 0,0 0 0,0 1 0,0 0 0,0 0 0,4 0 0,0 0 0,0-1 0,0 0 0,0 0 0,0 0 0,4-1 0,-6 0 0,-1 1 0,1 1 0,0-1 0,0 0 0,0 1 0,3 0 0,-1 0-2,-4 1 4,0-1 0,0 0 0,0 0 0,0 0 1,0 0-1,0 0 0,0-1 0,0 1 0,0 0 0,0-1 1,0 0-3,4-2 41,-6 2-30,1 1 1,0-1-1,0 0 1,0 1-1,0-1 1,1 1-1,-1 0 1,0-1-1,0 1 0,0 0 1,0 0-1,0-1 1,0 1-1,0 0 1,1 0-12,6 1 20,12-1-6,-13-1 26,1 0 35,-1-2-22,5-2 36,1 4 25,0 0-22,7-3-64,-7 1-6,-3 1 23,-2 1 24,0 1 38,-7 0-105,1 0-1,-1 0 1,0 0 0,0-1 0,0 1 0,0 0-1,1-1 1,-1 1 0,0-1 0,0 1-1,0-1 1,0 1 0,0-1-2,0 0 0,0 0 0,0 1 0,0-1-1,0 1 1,0-1 0,1 1 0,-1 0 0,0-1 0,0 1 0,0 0-1,0 0 1,1 0 0,-1-1 0,1 1 1,0 0-1,1 0 1,-1 0-1,0-1 1,0 1-1,0-1 1,0 0-1,0 0 1,2 0-1,3-2 17,7-2 130,-2-1-46,-8 4-71,0 0-1,1 0 0,0 1 0,-1 0 1,1-1-1,0 1 0,0 1 0,0-1 0,3 1-29,7-2 96,-3-2-78,-9 3-19,0 0 0,1 0 0,-1 0-1,0 1 1,1-1 0,2 1 1,-5 0 1,1 0-1,-1 0 0,0 0 1,0-1-1,0 1 0,0 0 1,1-1-1,-1 1 1,0-1-1,0 1 0,0-1 1,0 0-1,0 1 0,0-1 6,0 0 1,0 1-1,0-1 0,0 1 0,0-1 0,1 1 0,-1-1 1,0 1-1,0 0 0,0 0 0,0 0 0,1-1 0,-1 1-6,1 0-14,1 0-1,-1 0 0,1 0 1,-1-1-1,0 1 0,1-1 1,-1 1-1,0-1 0,0 0 0,0 0 1,1 0-1,-1 0 15,0 0-16,6-1 3,0 2 72,-7 0-44,0 0 1,1 0-1,-1 0 0,0 0 0,0 0 1,1 0-1,-1 0 0,0-1 0,1 1 1,-1 0-1,1-1-15,1-1 17,2 0-3,8-5 83,-2 2-83,20-11 122,-20 7-137,-9 7 1,0 1-1,0-1 1,-1 1-1,2-1 0,-1 1 1,0-1-1,0 1 1,0 0-1,1 0 1,-1 0-1,1 0 1,4-2-32,2-1-37,-6 3 55,-1-1-1,0 0 0,0 1 0,0-1 0,0 0 1,2-2 14,5-6-58,-3 6 55,11-6-7,-2-3-87,-10 8 80,-2 3 20,-1 0 0,0 0 0,0-1 0,0 1 0,0-1-1,0 1-2,5-9 112,0 0-32,10-10-165,-13 16 89,0 0 54,3-6 29,1 0 20,-2 6-48,1-2 0,3-13-49,-9 18-2,2-3-16,2-10-106,-5 6 100,1-15 82,-1 16-82,1 0 1,0 0-1,1 0 1,-1 0-1,2-1 14,-2 8 1,-1-1 0,0 1 0,1-1 0,-1 0 1,0 1-1,0-1 0,0 1 0,0-1 0,0 1 0,0-1 0,0 1 0,-1-2-1,-3-8 42,0 0 34,2-3 49,3 7-84,-1-3 71,1 8-72,-1 0 0,0 0 0,0-1 0,-1 1 0,1 0 0,0-1-1,-1 1 1,1 0 0,-1-1-40,-5-9 100,5 10-93,1 0 0,-1 0 0,1-1 0,-1 1 0,1 0 0,0 0 0,0-1-7,-1-7 71,-7-7 0,4 10 1,-5-5-52,1 2 8,6 2 73,2 7-96,0 1-1,0 0 1,0-1-1,-1 1 1,1-1-1,0 1 1,0 0-1,0-1 1,0 1-1,-1 0 1,1-1-1,0 1 1,0 0-1,-1-1 1,1 1-1,0 0 1,0-1-1,-1 1 1,1 0-1,-1 0-4,-4-4 37,4 4-36,-6-3-1,6 3 0,0 0 0,1-1 0,-1 1 0,0 0 0,0-1 0,1 1 0,-1 0 0,0-1 0,1 1 0,-1-1 0,0 1 0,1-1 0,-1 1 0,1-1 0,-1 0 0,1 1 0,-1-1 0,1 0 0,-2-2 0,2 2 0,0 1 0,0-1 0,-1 1 0,1-1 0,0 1 0,0 0 0,0-1 0,-1 1 0,1-1 0,0 1 0,-1 0 0,1-1 0,0 1 0,-1 0 0,1 0 0,-1-1 0,1 1 0,0 0 0,-1 0 0,1-1 0,-1 1 0,1 0 0,-4-2 0,-7-7 65,-4-10 167,6 5-87,2 5-96,-1 0-29,5 6-19,0 0-1,0 0 0,0 0 0,-1 0 0,1 0 0,-2 0 0,-4-4 0,8 7 0,0-1 0,0 0 0,0 0 0,0 1 0,0-1 0,-1 0 0,1 1 0,0-1 0,0 1 0,0-1 0,-1 1 0,-5-3 0,5 2 0,0 0 0,0 0 0,0 0 0,0 1 0,-1-1 0,1 1 0,0-1 0,0 1 0,-2 0 0,4 0 0,-1 0-1,1 0 1,0 0 0,-1 0 0,1 1-1,0-1 1,-1 0 0,1 0-1,0 0 1,-1 0 0,1-1-1,0 1 1,-1 0 0,1 0-1,0 0 1,-1 0 0,1 0 0,0 0-1,-1 0 1,1-1 0,0 1-1,-1 0 1,1 0 0,0 0-1,0-1 1,-1 1 0,1 0 0,0 0-1,0-1 1,-1 1 0,-6-8 26,-8 0 85,5 6-7,-1 0-59,6-2-3,-2 1 9,-13 1-37,6 3-14,11-1 0,-1 1 0,0-1 0,0 0 0,1 0 0,-1 0 0,0-1 0,1 1 0,-1-1 0,-2-1 0,-5-5 0,1 6 0,-9 1-53,-24 0-127,43 0 178,-1 0 1,-1-1-1,1 1 0,0 0 0,-1 0 1,1 0-1,0-1 0,0 1 0,-1 0 0,1-1 1,0 1-1,0-1 0,0 0 0,-1 0 2,1 0 1,0 1-1,0-1 0,0 1 0,0-1 0,0 1 0,0-1 0,0 1 0,0 0 1,-1-1-1,1 1 0,0 0 0,0 0 0,-1 0 0,1 0 0,0 0 0,0 0 0,-1-1 0,1 1 0,0 0 0,0 0 0,0-1 0,0 1 0,0-1 0,0 1 0,-1-1 0,1 0 0,0 1 0,0-1 0,0 0 0,0 1 0,0-1 0,0 1 0,0-1 0,0 1 0,0-1 0,0 1 0,-1 0 0,1 0 0,0-1 0,0 1 0,-1 0 0,-4 0-42,-1 0 0,0-1 0,-5-1 42,3 0-10,1-2 39,0 2 64,1 2-73,6 0-20,0 0-1,1 0 1,-1 0 0,1 0-1,-1 0 1,0 0-1,1 0 1,-1 0 0,1 0-1,-1 0 1,1 0-1,-1 0 1,0-1 0,1 1-1,-1 0 1,-1-1 0,0 0 0,0 0 0,0 0 0,-1 0 0,1 0 0,0 0 0,0 1 0,-1-1 0,1 1 0,0-1 0,-1 1 0,1 0 0,-1 0 0,-11-1 3,-2-6 70,14 6-64,2 1-113,-1 0 39,-1-1 33,1 1 87,-3-1 165,2 1-192,1 0-46,0 0-65,-1 0-82,1 0-98,0 0-116,0 0 142,1 0-35,-1 0-37,1 0-39,-1 0-41,0 0-44,1 0-44,-1 0-49,1 0-58,-1 0-53,1 0-50,-1 0-48,1 0-44,-1 0-41,0 0-40,1 0-36,-1 0-223,1 0-44,-1 0-37,0 0-35,1 0-284,-1 0-33,-1 0-3221</inkml:trace>
  <inkml:trace contextRef="#ctx0" brushRef="#br0" timeOffset="585336.4994">9647 3402 30847,'-1'-5'27,"-3"2"-45,-10-1-107,-6 4-73,7 1 113,8-1 75,0 0 35,-64 0-24,43 0-45,15 2-124,3 2 59,2 0 56,-3-3 42,8-1-139,-1 0 61,1 0 53,-1 0 42,-2 0 97,-5 0 263,6 0-320,0 0-74,2 0-34,-1 0-41,1 0-46,-1 0-51,1 0-77,-1 0-71,1 0-77,0 0-85,-1 0-90,1 0-97,0 0-103,1 0-111,1 0 581,0 0 32,0 0-37,0 0-109,0 0-27,-1-1-110,1 1 245,-1 0-33,0 0-36,1-1-36,-1 1-39,0 0-37,0-1-36,1 1-32,-1-1-677,0 0-110,0 0-397,0 0-107,0 0-480,0-2-1295</inkml:trace>
  <inkml:trace contextRef="#ctx0" brushRef="#br0" timeOffset="586493.047">10723 3922 11648,'-1'0'-99,"1"0"97,-1 0 90,0 0 85,1 0 77,-1 0 73,1 0 66,-1 0 59,0 0 117,1 0 59,-1 0 50,0 0 40,0 0 774,-2 0 2101,2 0-2553,0 0-70,1 0-435,-1 0-38,1 0-44,-1 0-48,1 0-131,-1 0-33,1 0-36,0 0-37,-1 0-42,1 0-42,0 0-44,-1 0-48,1 0-49,-1 0-52,1 0-54,0 0-56,-1 0-58,1 0-60,0 0-64,-1 0-64,0-2 640,-2 0-100,0-1 71,0 0 42,-6-2 302,4 1-243,1 2-150,1 0-54,-3-1 82,-1-1 86,3 3-68,-3 1 34,-9-3 168,-4-3 29,7 4-206,4 2-49,1-2-38,-4-1-4,9 2-68,0 0 0,-1 0-1,1 0 1,0 0 0,-1 1 0,1 0 0,-2-1-5,-4 1 58,-2 0 59,-26 0 423,21 0-360,12 0-225,0 0 85,-6 0 322,6 0-276,0 0-105,1 0-72,-2 0-107,2 0 55,0 0-34,0 0-36,-1 0-39,0 0-41,0 0-43,3 0 47,0 0 13,0 0-49,0 0 120,1 0-34,-1 0-242,0 0-122,1 0 251,0 0-36,-1 0-39,1 0-42,0 0-42,0 0-40,-1 0-40,1 0-37,0 0-728,0 0-121,0 0 539,-1 0-33,1 0-1056,0 0-522,0 0-1403</inkml:trace>
  <inkml:trace contextRef="#ctx0" brushRef="#br0" timeOffset="33217.7065">4378 210 14592,'-2'2'43,"0"1"79,1-1 68,-1 1 58,1-1 88,-1 1 43,2-3-288,0 1-1,-1-1 1,1 1-1,0-1 1,-1 0 0,1 1-1,-1-1 1,1 0-1,-1 1 1,1-1 0,-1 0-1,1 1 1,-1-1-1,1 0 1,-1 0-91,-5 1 544,2-1-27,0 1-36,-5 2 384,1 2-115,0 1-99,1-1-189,1 1-43,-1 1 40,-2 3 169,1-2-15,-1 3-231,2 0-47,1 10 151,5-17-400,1-1-1,-1 1 1,1 0-1,0 0 1,1 0 0,-1 0-1,1-1 1,-1 1 0,1 0-1,0-1 1,0 1 0,1 0-86,5 10 361,3-3 55,0-3-280,-7-7-114,-1 0 0,1 0 1,0-1-1,-1 1 1,1 0-1,1-1-22,17 1 121,-6-2-9,2 1 110,1-1-48,0-1-36,-12 0-83,1 1 0,0-1 0,0-1 0,-1 1 0,0-1 0,1 0-55,14-10 203,-1-4 85,-7 4-26,-1-2 71,-9 12-302,-1 0 0,0-1 1,1 1-1,-2-1 0,1 0 0,0 1 0,-1-1 0,1 0 1,-1 0-1,0 0 0,0 0 0,-1-1 0,1-1-31,-2-8 52,-2 0-40,-7-6 43,6 15-27,1 1 1,-1 0-1,1 0 1,-1 0 0,-4-3-29,4 4 22,0 0 0,0 1 0,0-1 0,0 1 0,-1 0-1,-3-2-21,5 3 6,0 1 0,0-1-1,0 0 1,0 1-1,0 0 1,-2-1-6,-2 2 55,0 0 55,-8 4 208,6-1-200,5-2-114,-1 0-53,1 1-66,-1 0-77,1-1-88,0 1-100,0-1-111,0 1-123,1-1 56,0-1-83,0 1-88,1 0-93,1-2 252,-1 1-50,1 0-47,0 0-44,0-1-43,-1 1-38,1 0-38,0-1-34,0 1-213,-1 0-42,0 0-1222,-1 1-609,-2 0-1632</inkml:trace>
  <inkml:trace contextRef="#ctx0" brushRef="#br0" timeOffset="32154.3545">3655 42 19199,'1'6'24,"-1"0"42,1 2 170,0-1 176,2 0 296,-1-3-331,-1-2-226,-1 1-34,4 11 130,-1 0 53,7 55 1342,-8-48-1225,-1-11-251,0 0-37,2 22 131,-2 0-51,-2-1-45,1 1-39,-1 21 13,1-5-53,0 66 184,0-79-223,0 0-40,0-34-179,0-1-188,0 0 120,0 0 48,0 0-5,0-1-44,0-1-125,0 1 50,3-6-947,-2 5 790,0 1 195,0 0-36,-1 0-212,1-1-102,0 1-119,-1 0 325,1 0-37,-1 0-412,1 0-111,-1 0-100,0 0-86,0 0-331,1-1-86,-1 1-401,0-1-1085,0 2 3058</inkml:trace>
  <inkml:trace contextRef="#ctx0" brushRef="#br0" timeOffset="32728.6902">3719 21 14208,'2'0'18,"0"0"36,1 1 146,-2-1 96,1 1 69,-1 3 769,-1-1-713,0-3-371,0 2 1145,0-2-855,0 0-41,0-1-40,-1 1-36,1 0 125,-1 0-114,1 0-93,-1 0-69,0 0-48,-1 0-39,2 0 37,-1 1 95,0-1-4,1 0 45,-1 0 58,1 0 63,-1 0 72,1 1 78,0-1 87,0 0 94,-1 0 103,1 0 110,1 4-616,0-1-35,5 3 87,0-2-114,5 2 14,7 3 115,-2 3-148,24 18 227,-11-10-22,-17-12-185,-2-1-39,7 4 9,21 13 74,-24-16-89,1 0 50,-3-2 8,6 6 122,2 1 30,-6-5-145,33 11 117,0-3-55,-26-9-142,-12-6-28,-1-1-73,-7 0 10,0 0-1,0 0 1,0 0 0,0 0-1,0 0 1,0 0 0,-1 0-1,1 0 1,0 0 0,0 0-1,0 1 1,0-1 0,-1 0-1,1 1 1,0-1 0,0 1 5,1 7-86,-3-6 85,1 0-1,0-1 0,-1 1 0,1-1 0,-1 1 0,1 0 1,-1-1-1,0 1 0,0-1 0,1 0 0,-1 1 0,0-1 1,0 0-1,-1 1 2,-20 19 2,12-12 0,0 2-2,-22 23 0,14-14 0,-1-1 0,-1-1 0,-8 6 0,-2 1 0,16-11 3,7-6-9,0-1 0,-1 0 0,0-1 0,-3 3 6,2-3-31,1 1 0,1 0 1,-1 0 30,1 0-41,-1 0 1,1-1-1,-1 0 41,4-4-45,3 0-86,-1-1-92,1 0 61,1-1-41,-1 1 1,0 0-34,1-1-36,-1 1-39,1-1-41,-1 1-44,1-1-46,-1 1-50,1-1 482,0 0-534,-1 1-49,1-1-47,-1 1-43,1-1-43,-1 1-38,1-1-36,-1 1-34,0 0-208,1-1-40,-2 1-1186,1 1-591,-1 0-1585</inkml:trace>
  <inkml:trace contextRef="#ctx0" brushRef="#br0" timeOffset="32943.0132">3837 655 25599,'0'0'-243,"1"0"98,0 0 80,-1 0 62,2 1 62,1-1 161,-2 0-178,0 0-47,0 0-47,0 0-60,1 0-72,-1 0-32,0-1-65,-1 1-72,1 0-78,0-1-86,0 0-92,0 1-98,0-1-107,0 0 172,0 1-70,-1-1-64,1 0-59,0 0-55,0 0-50,0 0-44,0 0-39,1 0-444,-1-1-52,1 0-354,1-1-993</inkml:trace>
  <inkml:trace contextRef="#ctx0" brushRef="#br0" timeOffset="16553.5543">1041 4687 16256,'0'0'-59,"0"0"75,0 1 71,0 2 124,-1 5-9,-3 5 14,0 4 10,3-8-16,1 5 554,0-2 80,0-4-362,0-8-242,2 0-97,0 0-72,3-1 15,-4 0-7,10-6 199,2-9 193,-7 7-251,-1 1-33,1-3-20,-6 10-150,0 1 1,1-1 0,-1 0-1,0 0 1,1 0-1,-1 0 1,0 1 0,0-1-1,0 0 1,0 0 0,0 0-1,0 0 1,0 0 0,0 0-18,0 1 8,0-1 1,-1 1 0,1-1 0,0 1 0,0-1 0,-1 1 0,1-1 0,0 1 0,-1-1 0,1 1 0,-1-1 0,1 1 0,-1 0 0,1-1 0,0 1-1,-1 0 1,1-1 0,-1 1 0,0 0 0,1-1 0,-1 1 0,1 0 0,-1 0 0,1 0 0,-1 0 0,1 0 0,-1 0 0,0 0 0,1 0 0,-1 0 0,1 0-1,-1 0 1,0 0 0,1 0 0,-1 0 0,1 0 0,-1 0 0,1 1 0,-1-1 0,1 0 0,-1 0 0,1 1 0,-1-1 0,0 1-9,-3 1 89,-16 9 393,14-5-328,3 1-35,-5 10 63,7-9-78,2 1-24,3-2-39,-3-6-41,0 1 0,0-1 1,0 0-1,0 0 0,0 0 1,0 0-1,0 0 0,0 0 1,1-1-1,-1 1 0,0 0 1,0-1-1,1 1 1,-1-1-1,1 1 0,13 0 23,-5-2 46,-2-3 38,-2-1 59,2-3-45,-7 6-93,1 1 0,-1-1 0,1 0 0,-1 0 1,0 0-1,0 0 0,0 0 0,0-2-28,1-11 187,-1 13-169,-1 1 0,0 0 0,0-1 0,1 1-1,-1 0 1,1 0 0,-1 0 0,1-1 0,-1 1-1,1-1-17,2-3 100,-4 5-92,1 0 1,0 0 0,0-1 0,-1 1 0,1 0 0,0 0 0,0 0 0,-1 0 0,1 0-1,0 0 1,0-1 0,-1 1 0,1 0 0,0 0 0,-1 0 0,1 0 0,0 0 0,0 0-1,-1 0 1,1 0 0,0 0 0,-1 0 0,1 0 0,-1 1-9,1-1 14,-1 0 0,0 0 0,0 0 0,0 0 0,0 0 0,0 0 0,0 1-1,0-1 1,0 0 0,0 1 0,0-1 0,0 1-14,-7 6 111,-3 2-5,4-6-86,6-3-20,0 0 0,0 1 1,1-1-1,-1 0 0,0 1 0,0-1 0,1 0 0,-1 1 0,0-1 0,1 1 0,-1-1 0,1 1 0,-1 0 0,1-1 0,-1 1 0,1-1 0,-1 1 0,1 0 0,-2 10 0,2-5 3,0-7-7,0-2 17,2 1 39,-1 2-163,1 0 68,2-2 100,-2 1-75,-1 0-42,0 1-53,0-1-30,0 1-54,0-1-59,0 0-68,-1 1-75,1-1-83,0 1-89,-1-1-97,0 1 189,1 0-44,-1-1-40,0 1-39,0 0-36,0 0-33,1 0-765,-1 0 522,0-1-36,0 1-1038,0 0-520,0 0-1387</inkml:trace>
  <inkml:trace contextRef="#ctx0" brushRef="#br0" timeOffset="19740.9544">1169 3008 13440,'0'0'149,"0"0"-29,0 0 80,0 0 40,0 0 203,0 0 31,0 0-116,0 0 52,0 0 268,-1 1-10,0 0-291,-7 8 122,3 1-113,1 1-94,2 1-73,1 3-24,1 21 164,0-24-222,0-1 37,0-5-118,0 8 49,0-5 33,1-8 35,0 0-62,2-2-15,2 0-58,-4 1 13,0-1-24,1 0 0,0 0 1,-1 0-1,1 0 0,-1 0 0,0-1 0,1 1 1,-1 0-1,0-1-27,0 1 22,0 0 0,0-1 0,-1 1 0,1 0 0,0 0 1,-1-1-1,1 1 0,-1 0 0,0-1 0,1 1 0,-1-1 0,0 1 1,0 0-1,0-1-22,7-39 490,-10 28-324,2 11-135,1 0 0,-1 0 0,0 0 1,1 0-1,0 0 0,-1 0 0,1-2-31,-3-4 97,3 8-94,0-1 1,-1 1-1,1 0 0,0-1 0,-1 1 1,1 0-1,-1-1 0,1 1 1,-1 0-1,1 0 0,0-1 0,-1 1 1,1 0-1,-1 0 0,1 0 0,-1 0 1,1 0-1,-1 0 0,1 0 1,-1 0-1,1 0 0,-1 0 0,0 0 1,1 0-4,-5 3 59,1 7-16,-7 29 85,7-28-59,4-10-60,-1 0 1,1 0-1,-1 0 0,1 0 0,-1 0 0,1 0 0,0 0 1,0 0-1,-1 0 0,1 0 0,0 0 0,0 1 0,0-1 1,0 0-1,0 0 0,1 0 0,-1 0 0,0 1-9,4 6 76,0 0 69,1-3 82,4-3 93,-6-2-262,1 0 32,6 0 171,4 0 211,-7-2-251,-1-1-43,-3 1-96,-1-2-36,2-3 154,0 0-44,-3 6-122,-1-1 0,1 0 0,0 1 0,-1-1 0,1 1 0,-1-1 0,0 0 0,0 0 0,1 0-34,-1 1 14,-1 0 1,1 1 0,0-1 0,0 1 0,0-1 0,0 0 0,-1 1-1,1-1 1,0 1 0,-1-1 0,1 1 0,0-1 0,-1 1 0,1-1-1,-1 1 1,1 0 0,0-1 0,-1 1 0,1 0 0,-1-1 0,1 1-1,-1 0 1,0-1 0,1 1 0,-1 0 0,1 0 0,-1 0 0,1 0-1,-1-1 1,0 1 0,1 0 0,-1 0 0,1 0 0,-1 0 0,0 0-1,1 0 1,-1 1 0,1-1 0,-1 0-15,-13 4 203,13-4-196,0 0 0,1 1 0,-1-1 0,0 1 0,1-1 1,-1 1-1,0-1 0,1 1 0,-1 0 0,1-1 0,-1 1 0,1 0 0,-1 0-7,-5 10 96,1-1-64,4 0-32,1-6 35,1 0 88,0-2-28,0-2-112,0 0-46,0-1-51,0 1-60,-1-1-71,1 0-79,0 0-89,0 0-97,0 0-107,-1 1 150,1-1-52,-1 1-55,1-1-58,-1 1 141,1 0-42,-1-1-39,0 1-36,1 0-710,0 0-121,-1 0 525,1 0-34,0-1-1033,1 1-513,0 0-1375</inkml:trace>
  <inkml:trace contextRef="#ctx0" brushRef="#br0" timeOffset="33906.3615">3610 1244 15872,'0'4'94,"0"1"65,1-1 53,-1 0 44,0 2 146,0 8 615,0-5-463,0-4-306,-1 0-61,0 0-75,1 0-90,-2 2 221,-2 16 496,7-3-77,0-7-343,2 31 121,-1 1-57,9 66 458,-6-72-617,1 12 118,-2-18-146,-1-5-83,1 0-71,-3-11-39,0 0-1,0 13-2,-2 12-26,-1-41 17,0 0 1,0 0-1,0 0 0,0 1 1,0-1-1,0 0 0,0 0 1,-1 0-1,1 0 0,-1 0 1,1 0-1,-1 0 0,1 0 1,-1 0-1,1 0 9,-2 1-79,0 0-55,2-2 93,-1 1-156,0 0-54,1-1-102,0 0-233,0 0 206,0 0 63,0 0-18,0 0-87,0 0-13,0 0-88,0 0-102,0 0-114,0 0-122,0 0-114,0 0-102,0 0-88,0 0-333,0 0-87,0 0-402,0 0-1088</inkml:trace>
  <inkml:trace contextRef="#ctx0" brushRef="#br0" timeOffset="34501.5256">3625 1287 16128,'-1'3'317,"1"0"89,0 0 75,0-1 61,0 2 498,0 3 1568,1-6-1856,-1 1-65,1-1-182,-1 0-76,1 0-89,0 1-106,1-1-117,-1-1-107,-1 1-36,1-1-36,0 1-38,0-1-41,0 1-41,6 2 443,-1 2-55,2-1-21,5 3 37,3-2-11,10 0 56,6 1 44,-11 1-54,-10-2-138,4 1 180,0 0 0,5 1-299,3-3 221,8 0-58,33 5 79,18 3-118,-29-5-77,-43-5-46,0-2-1,0 1 0,10-2 0,-5 1 21,-13 0-10,-1 0 1,0 0-1,0 0 1,0 0 0,0 1-1,1-1 1,-1 0 0,0 1-1,0-1 1,0 1-1,1-1-11,6 8 59,-3-3-69,1-2-39,-5-2 48,0 0 0,0-1 0,-1 1 0,1-1 0,0 1 0,-1 0 0,1 0 0,0-1 0,-1 1 0,1 0 0,-1 0 0,1 0 0,-1 0 0,1 0 0,-1-1 0,0 1 0,1 0 0,-1 0 0,0 0 0,0 0 0,1 0 0,-1 0 0,0 0 0,0 0 0,0 0 0,-1 1 1,1 4 1,-1 0 0,-1 0 0,1 0 0,-1 2-1,-1 2 1,-3 10 24,4-18-14,1 1-1,-1 0 0,0-1 0,0 1 0,0-1 0,0 1 1,0-1-1,0 0-10,-5 5 4,1 0-1,1 0 1,-1 1 0,1-1 0,1 1-1,-1 1-3,-3 5 0,-1 0-1,-4 4 1,-66 85 0,6 1 0,47-61 0,4-16 0,13-17 0,1 0 0,-3 7 0,-10 16-21,19-28-27,0-2 25,0-1-22,0-1-43,-1-1-71,3 0-349,1-1 82,-1 1 71,0-1 59,1 0-163,1-2-153,-1 2 318,0-1-72,-1 1-102,1 1 128,-1 0-56,0-1-61,0 1-70,0 0 28,1-1-40,-1 1-35,0-1-35,0 0-703,1 0-113,-1 0-411,0-1-112,0 1-497,0-1-1343</inkml:trace>
  <inkml:trace contextRef="#ctx0" brushRef="#br0" timeOffset="35037.7652">4407 1368 17407,'0'0'640,"0"-1"-242,-2 0-92,-1-1 45,-2-1 87,0 0 145,1 0 93,0-1-117,1 1 125,-3 0-199,3 1-271,-5-1 579,3 5-415,-2 3-35,-6 4 134,2 2-116,1 2-96,2 0-77,-4 9 2,-2 13-9,9-24-115,4-8-41,0 0-1,0 0 1,0 1 0,1-1-1,-1 0 1,1 1-1,0-1 1,0 0 0,0 1-1,0-1 1,0 0-1,1 2-24,0 1 61,1-1 0,0 0 0,0 0 0,0 0 0,0 0 1,4 4-62,-5-6 42,1-1 0,-1 0 1,1 0-1,0 0 0,0 0 1,0 0-1,0-1 0,0 1 1,0 0-1,1-1 0,0 1-42,1 0 60,0 0 1,0-1-1,1 1 0,-1-1 0,0 0 0,4 0-60,0 0 86,0 0 0,1-1-1,1 0-85,22-3 154,-25 2-108,0 0 1,0-1-1,0 1 1,-1-2 0,1 1-1,-1-1 1,6-2-47,-9 3 33,0 0 1,1-1 0,-1 1-1,0-1 1,0 1-1,0-2-33,0 0 48,-1 1-1,1 0 0,-1 0 0,0-1 0,0 1 0,1-4-47,1-10 184,-3 14-130,-1-1 0,0 1 1,0-1-1,0 0 0,-1 1 0,1-1 1,-1 1-1,0-1 0,0 1 0,-1-3-54,-3-6 108,-3 1-67,4 7-41,1 1 0,-1 0 0,1 0 0,-1 1 0,0-1 0,0 1 0,0-1 0,0 1 0,-4-1 0,-3-1 0,0 0 0,0 1 0,-5 0 0,11 2 20,0 0 34,-14 2 335,13 1-333,1-1-84,2 1-60,-1-1-69,0 1-81,0 0-92,2-1 34,-1 0-56,0 0-59,0 1-65,0-1-68,-1 0-72,1 1-75,-1-1-81,2-1 205,1 1-47,-1-1-42,0 1-41,0 0-39,1-1-35,-3 1-871,1 0 601,1-1-38,-3 2-1174,-1-1-579,-3 1-1559</inkml:trace>
  <inkml:trace contextRef="#ctx0" brushRef="#br0" timeOffset="514685.2623">6078 2945 17151,'0'4'406,"0"19"1,1 0-41,0 0-38,1 0-32,1 23 212,1 1-79,5 53 373,-5-35-440,0 3-90,1 14-30,2 37 28,-6-106-243,0 94 151,-1-48-106,2-4-45,2-17-4,0 9 25,-3-12-55,-1-33-113,0-1 43,0 2 30,0-1 99,0 4 194,0-4-202,0-1-45,0 2-80,0-1-114,0-1 34,0 0-45,0 0-49,0 1-54,0-1-57,0 0-62,0 1-67,0-1-71,0 0 143,0-1-37,0 1-36,0-1-34,0 1-623,0 0-111,0 1-377,0-1-110,0 0-456,0 2-1222</inkml:trace>
  <inkml:trace contextRef="#ctx0" brushRef="#br0" timeOffset="515274.2186">6057 2892 20479,'2'0'96,"0"0"-43,3 0-5,-2 0 2,-2 0 13,1 0 34,-1 0 54,1 0 60,0 0 69,-1 0 79,0-1 88,0 0-190,10-9 268,2 2-82,0 2-79,3 2-74,12 0 45,-1 1-58,0 1-51,0 0-41,22 1 73,64 0 246,-65 1-220,1 1-206,-20 0-40,1 1 0,-1 1 0,4 3-38,6 1 19,32 7 35,-25-3 44,-5 1 44,16 12 138,-25-11-148,1 2-76,0 1-34,-16-8-25,0 2-1,-1 0 1,0 1-1,8 8 4,-16-11 5,0 0 0,4 6-5,-5-5 12,0-1 17,0 0 0,-1 1 0,0-1 1,0 1-1,-1 1 0,0-1 1,-1 1-1,2 4-29,-1 3 49,3 4 69,-2 0-1,-1 0 1,1 8-118,-3 14 110,-3-37-99,-3 108 149,2-97-139,-1-1 0,-1 1 1,0-1-1,-1 0 0,-4 11-21,4-19 29,0 0 0,-1 0 0,-3 4-29,2-2 41,-6 9 266,-13 16-307,17-26 71,0 0-1,-6 4-70,-9 7 43,0-1 0,-1-1-1,-15 8-42,1-6-50,-1-2 0,-13 3 50,34-14-6,-76 27-116,26-15-119,-12 1 241,55-15-39,-32 7-100,0 4-46,41-10 30,-24 5-79,26-7 73,6-2 36,1 0-36,-1-1-40,0 1-46,0 0-90,-1 0-72,0 0-82,1 0-88,-1 0-97,0-1-104,1 1-113,-1 0-121,6-1 384,-2 0-421,0 0-116,0 0-102,0 0-91,-1 0-372,0 0-89,-1 0-451,-4 2-1231</inkml:trace>
  <inkml:trace contextRef="#ctx0" brushRef="#br0" timeOffset="516291.2743">6112 1286 9472,'0'2'768,"0"1"-203,0 0-33,0 2 433,0 0-122,0 0-116,0 0-105,-1 0-97,1 0-90,0-1-79,0 1-53,0 0-72,0 0-61,-1 0-51,1 5 10,0 6-38,1-9-24,-1 1 60,1 0 88,-1-3-33,1 0 49,-1 0 53,1 0 60,0 6-43,2 10 203,-1 2-108,0 2-103,-1 2-101,-2 7 44,1 27 116,2-1-44,1-15-62,1 12 36,-2 2-64,-1-16-81,3 21-38,0 4-31,-2-21 12,-2-39-199,0 0 43,0 0 39,0 1 33,0 10 94,0-3 58,0 21 269,0-25-316,0 0-33,0-2-45,0 0-43,0 1-53,0-1-59,0-1-45,0 0-59,0 0-68,0 0-71,0 1-79,0-2-84,0 1-90,0 0-96,0-9 305,0 1-36,0-1-556,0 0-121,0 1-107,0-1-367,0 0-106,0 0-444,0 0-1191</inkml:trace>
  <inkml:trace contextRef="#ctx0" brushRef="#br0" timeOffset="516844.7109">6057 1266 18815,'4'0'43,"0"-2"74,-1-2 99,1-2 203,1-2 29,-1 4-181,1 1-87,0 0-56,3 1 98,1 2-50,11 0 62,-4 0-116,8 1 34,-3-1 43,30 5 321,-36-2-387,0 1-33,24 8 55,0 2-59,7 4-34,19 11-17,-38-16 44,0 2-1,14 10-84,17 15 178,-28-18-56,40 31 142,-37-26-79,0 1 49,-20-17-90,-2 1-35,5 9 22,-12-15-101,-1-1 1,0 1-1,0 0 0,-1 0 0,0 0 0,0 0 0,0 1 1,-1 0-31,2 12 113,-2 3 44,-2 6 81,-3 2-57,-2-1-48,-2 0-36,4-16-69,0-1 0,-2 0 1,1-1-1,-2 1 0,1-1 0,-2 0 0,1-1 0,-4 3-28,-5 6 11,-1-1 43,-1 0 38,-1 0 33,-28 23 278,21-20 342,-22 12-745,16-13 107,0-1-81,-28 17-53,16-8 71,-57 31 180,64-40-193,32-17-73,0 1-83,0-1-81,0 0-79,0 0-79,0 0-76,0 0-74,0 0-73,1 0-31,-1 0-60,0 0-62,1-1-58,0 1-58,-1 0-56,1 0-55,0 0-53,3-1 111,0-1-90,0 0-81,0 0-70,0 1-309,-1-1-70,1 0-373,-1 0-1027,2 0 2876</inkml:trace>
  <inkml:trace contextRef="#ctx0" brushRef="#br0" timeOffset="13284.5761">1212 7758 17407,'-1'2'4,"-1"-1"-1,1 1 1,0 0-1,0 0 1,0-1-1,0 1 0,0 0 1,1 0-1,-1 0 1,0 0-1,1 0 0,0 0 1,-1 0-1,1 2-3,0 32 127,1-17-3,1-7 51,-1-9-61,0 1 1,0 0-1,0-1 0,1 1 0,0-1 1,2 4-115,3 3 245,-6-8-220,0 0 41,0-1 0,1 1 0,0 0 0,-1 0 0,1-1 0,0 1 0,0-1 0,0 1 0,0-1-1,0 0 1,0 0 0,0 0 0,1 0 0,-1 0 0,0-1 0,0 1 0,2 0-66,-2-1 74,0 0 0,0 0 0,0 0 1,1 0-1,-1 0 0,0 0 0,0 0 0,1-1-74,-1 0 57,0 1 1,-1-1-1,1 1 1,-1-1-1,1 0 1,-1 0-1,1 0 1,-1 1-1,0-2 1,1 1-1,-1 0-57,9-10 194,-2 3-117,-2-2-35,-5 9-37,0-1 0,0 0 1,0 0-1,0 0 0,0 0 0,-1 0 1,1 0-1,-1 0 0,1 0-5,-3-12 67,0 10-48,0 0 0,0 0 0,0 0 0,0 0 0,-3-2-19,1 0 33,-5-3 41,8 9-71,0 0-1,0-1 1,0 1 0,-1 0-1,1-1 1,0 1 0,0 0-1,0 0 1,0 0 0,0 0-1,0 0 1,0 0 0,-1 0 0,1 1-1,0-1 1,0 0 0,0 1-1,0-1 1,0 0 0,0 1-1,-1 0-2,-7 5 45,1 1 45,1 0 65,1 1 86,2-2-162,0 1 48,-1 2 75,0 5 158,4-12-306,1-1 0,-1 1 0,1 0 0,0 0 0,0 0 0,0 0 0,0-1 0,0 1 0,0 0 0,0 0-1,1 1-53,2 4 152,2 0-43,4 2-45,-9-9-63,0 0 1,0 0-1,0 0 1,0 0-1,0 0 1,0 0-1,0 0 1,0 1-1,0-1 1,1 0-1,-1 0 1,0 0-1,0 0 1,0 0-1,0 0 1,0 0-1,0 0 1,0 0-1,0 0 1,0 0-1,0 0 1,0 0-1,0 0 1,0 0-1,1 0 0,-1 0 1,0 0-1,0 0 1,0 0-1,0 0 1,0 0-1,0 0 1,0 0-1,0 0 1,0 0-1,0 0 1,1 0-1,-1 0 1,0 0-1,0 0 1,0 0-1,0 0 1,0 0-1,0 0 1,0 0-1,0 0 1,0 0-1,0 0 1,0 0-1,0-1 1,0 1-1,0 0 1,0 0-1,1 0 1,-1 0-1,0 0 1,0 0-2,6-4 29,1 1 9,-1-3 44,-3 3-47,0 0-1,-1 0 1,1 0 0,-1-1-1,1 0-34,1-6 95,-3 0 43,0 2-45,-1-12 90,-2 10-118,1 10-64,1 0 0,0 0-1,0-1 1,-1 1 0,1 0 0,0 0 0,0-1-1,-1 1 1,1 0 0,0 0 0,-1 0 0,1-1 0,0 1-1,-1 0 1,1 0 0,0 0 0,-1 0 0,1 0-1,0 0 1,-1 0 0,1 0 0,-1 0 0,1 0 0,0 0-1,-1 0 1,1 0-1,-8 2 23,1 8 69,2-3-57,4-4 34,0-1-35,1 4-27,0-4 11,0 0 1,0 10 62,0-9-70,0-1 6,0-2-16,0 0 1,0 0-1,0 1 1,0-1-1,0 0 1,0 0-1,0 0 1,0 0-1,0 0 1,0 0-1,0 0 1,0 0-1,0 0 1,0 0-1,0 0 1,0 0-1,0 0 0,0 0 1,0 0-1,0 0 1,0 1-1,0-1 1,1 0-1,-1 0 1,0 0-1,0 0 1,0 0-1,0 0 1,0 0-1,0 0 1,0 0-1,0 0 1,0 0-1,0 0 1,0 0-1,0 0 1,0 0-1,0 0 1,0 0-1,0 0 1,0 0-1,0 0 1,0 0-1,0 0 1,1 0-1,-1 0 1,0 0-1,0 0 1,0 0-1,0 0 1,0 0-1,0 0 1,0 0-1,0 0 1,0 0-1,0 0 1,0 0-2,7 0 43,-7 0-42,0 0 1,1 0-1,-1 0 1,0 0-1,0 0 1,0 0-1,0 0 1,0 0-1,0 0 1,0 0-1,0 0 1,0 0-1,0 0 0,0 0 1,0 0-1,0 0 1,0 0-1,0 0 1,0 0-1,1 0 1,-1 0-1,0 0 1,0 0-1,0 0 1,0 0-1,0 0 1,0 0-1,0 0 1,0 0-1,0 0 1,0 0-1,0 0 1,0 0-1,0 0 1,0 0-1,0 0 1,0-1-1,0 1 1,0 0-1,0 0 1,0 0-1,0 0 1,0 0-1,0 0 1,0 0-1,0 0 1,0 0-1,0 0 1,0 0-1,0 0 1,0 0-1,0 0 1,0 0-1,0 0 1,0-1-1,0 1 1,0 0-2,0-7 43,0 5 63,1 2-38,0-1-50,-1 1-18,2-3-31,0 1-49,0 0-44,-1 0-68,0 1-69,-1-1 34,1-2-425,-1 2 342,0-1-145,0 2 155,0 0-50,0 0-60,0-1-66,0 1-72,0 0-84,0 0-90,0 0-100,0 0-105,0-1-116,0 1-103,0 0-90,0 0-350,0 0-88,0-1-423,0 0-1143</inkml:trace>
  <inkml:trace contextRef="#ctx0" brushRef="#br0" timeOffset="513142.5533">6567 6399 16639,'0'5'26,"0"0"60,0 2 101,1 9 360,-1-10-407,1-1-38,1 5 147,2 9 339,-1 17 410,-3-12-539,0-2-84,0 1-35,0 0-40,2 0-46,3 41 191,0 2-109,0-1-105,-2 1-85,-2-1-67,0-23-4,3 20 79,1-3-29,-4-20-95,-1-30-5,0-1 41,0 18 240,0-15-224,0 1-93,0-7-44,0 1-40,0 0-64,0 0-64,0 1-73,0-1-78,0 1-88,0-1-94,0 1-102,0 0-110,0-5 335,0-1-37,0 1-37,0-1-33,0 3-635,0-1-112,0 1-382,0-1-112,0 2-462,0 2-1241</inkml:trace>
  <inkml:trace contextRef="#ctx0" brushRef="#br0" timeOffset="513650.5789">6631 6420 20095,'1'-6'-60,"2"0"96,-1 2 44,1-1 37,5-3 196,9-8 416,-11 13-523,-1-1-48,32-16 1077,-11 9-443,-4 2-118,2 3-101,-1 2-90,2 1-82,-1 2-72,1 0-62,-1 1-53,0 0-44,7 1 4,-8-1 46,0 2 1,0 1 0,20 4-221,12 7 264,-28-6-182,0 0-45,-4 0 29,1 0-1,-1 2 0,-1 1 1,0 1-1,0 0 1,6 7-66,-12-8 50,-2 1 1,1 1 0,-2 0-1,10 12-50,-13-12 22,0 1 0,-1 0 0,3 5-22,-8-12 12,-1-1-1,0 1 1,-1 0-1,0 0 0,0 0 1,0 2-12,5 46 38,-7-53-38,2 16 0,1 26 0,-4-21 0,-1 0 0,-1 0 0,-3 4 0,1 4 0,2-13 0,0-2 0,-1 1 0,-1 0 0,0-1 0,-1 0 0,-2 1 0,-8 14 21,-1-1 0,-8 9-21,14-24 54,-1 0-1,-13 13-53,-26 18 192,37-33-166,-1 1 12,-11 7-38,10-10 44,-1-1-1,-3 1-43,9-6 20,-2 2 4,-46 24 101,-14-5 67,37-12-157,-15 6-27,0-2-93,15-7-113,2 2-52,-13 3-198,40-14 215,1 0 94,-2 0 59,-8 1-22,10-2 19,2 0-22,-1-1-47,1 1-58,0-1-69,1 0 32,0 0-45,-1 0-48,1 1-52,0-1-56,0 0-60,0 0-64,0 0-67,1 0 104,1 0-45,-1 0-41,0 0-40,0 0-38,1 0-34,-3 0-830,2 0 570,0 0-36,-2 0-1122,0 0-555,-3 0-1492</inkml:trace>
  <inkml:trace contextRef="#ctx0" brushRef="#br0" timeOffset="511943.6072">6164 5101 17279,'0'1'4,"0"0"-1,0 0 1,0 0-1,0 0 0,-1 0 1,1 0-1,0 0 0,-1 0 1,1 0-1,-1 0 1,1 0-1,-1 0 0,1 0-3,-5 8 106,4-4-40,1 0 0,-1-1-1,1 1 1,0 0 0,0 0 0,0 4-66,1 6 223,-1 4 163,4 24 613,-2-27-685,0-3-122,-1 0-42,1 0-51,-1 1-63,7 51 181,1 23-28,-7-68-129,3 62 100,9 103 4,-13-178-303,-1 1 58,1-1 51,-1 1 43,1 6 102,-1 19 319,0-24-345,0 1-60,0-4-50,0 0-33,0 0-38,0 0-44,-1 1-59,1-1-58,0 1-64,0-1-69,0 1-75,0 0-80,0-1-86,0 1-91,0-6 327,0 0-34,0 1-517,0-1-111,0 1-98,0 1-340,0-1-96,0 1-410,0 2-1104</inkml:trace>
  <inkml:trace contextRef="#ctx0" brushRef="#br0" timeOffset="512512.5947">6153 5048 18303,'1'11'0,"2"-7"12,-1-2 32,-1 0 32,0-1 48,-1-1-124,0-1 567,0 1-79,0-1-75,0 0-67,1 0-61,-1 0-56,1 0-49,0 0-44,0-1-21,0 1-44,1-2-20,2-2-14,-3 4 23,0 0 56,13-10 416,-10 9-301,1 0-1,-1 0 0,0 1 0,5-2-230,5 0 446,0 1-51,-5 0-175,0 1-47,0 0-44,7 0 191,-1 0-58,1 1-60,0 0-64,-3 0-80,0 1-36,86 5 177,-66-4-120,-11 0-15,20 2 64,-3 7-80,-23-6-32,0-1 9,11 4 137,15 8-162,-33-12 26,0 0-1,0 1 1,0 0 0,-1 0-1,0 1 1,2 2-26,-1 0 15,-1 1 0,0 0 0,0 0 0,-1 1 0,0 0 1,5 9-16,-3 0 19,0-1 1,-1 1-1,2 9-19,-6-14 1,-1 0-1,0 1 1,-1-1-1,-1 1 1,0 0-1,-1 0 0,-1 4 0,1 10 19,-2 10-51,-2-1 106,-3 0 81,-3 0 60,4-22-70,0 0-1,-1 0 1,-1-1-1,0 1 0,-4 2-144,-16 19 273,22-30-234,-3 4 30,0-1 0,-1 0 0,0 0 0,-1-1 0,-10 6-69,-26 10 192,1 2-149,27-20-42,0-2-1,0 1 1,-10 0-1,-20 5-23,44-9-29,-1 0 39,-10 2 35,11-3-45,0 0-39,1 0-31,0-1-47,0-1-53,0 0-64,2 0-94,-3-1-537,4 1 477,-1 0-105,1 0 217,0 1-33,0-1-38,0 1-43,0-1-49,0 1-53,-1 0-262,0-1-116,1 1 400,0 0-34,0 0-34,-1 0-36,1 0-358,-1 0-98,0 0-87,0 0-76,0 0-328,-1 0-76,0 0-396,-1 0-1090</inkml:trace>
  <inkml:trace contextRef="#ctx0" brushRef="#br0" timeOffset="14191.4213">1041 6334 13952,'-2'0'475,"1"0"-36,-3 1 341,1-1-122,0 0-108,0 1-96,0-1-82,0 1-68,0 1-57,-1 0 81,-4 7 322,6-6-390,0 1 68,-2 12 376,1-3-216,-2 1-80,3-8-293,0 1-1,0-1 1,1 1 0,0 0 0,0 4-115,0 13 350,0-1 60,1-23-400,3 13 70,2-6 78,-4-6-132,0-1 0,0 0 0,0 1 0,0-1 0,0 0 0,0 0 0,0 1 0,0-1 0,0 0 1,0 0-1,0 0 0,0 0 0,0 0 0,0-1 0,0 1 0,0 0 0,0-1-26,14-5 328,-5 1-149,-4 0-74,-1 0-54,-4 4-33,0 0 1,0 0-1,0 0 1,0-1-1,0 1 1,-1 0-1,1-1 1,0 1-1,0-2-18,1-9 197,-1 0 40,1-11 229,1 7-304,-3 13-134,0 0 0,0 0 0,0 1 0,-1-1 0,1 0 0,0 0 0,-1 1 0,0-1 0,0 0 0,0 1 0,0-2-28,-3 1 128,-2-1-53,-4 1-44,1 7-15,6-1 21,0 0-1,0 0 0,0 1 1,0-1-1,0 1 1,0 0-37,-7 26 149,9-29-139,1 1-1,-1 0 0,1-1 1,-1 1-1,1 0 0,0 0 1,0-1-1,0 1 0,0 0 1,0 0-1,0-1 0,0 1 1,1 0-1,-1-1 0,1 1 1,-1 0-1,1 0-9,7 10 68,3-1-39,-11-10-29,1-1 3,0 1 0,0 0 0,0-1 0,0 1 0,0-1 0,0 1 0,0-1-1,0 1 1,0-1 0,1 0 0,-1 0 0,0 1 0,0-1 0,0 0 0,0 0 0,0 0 0,1 0 0,-1 0-1,0 0 1,0-1-3,24-5 69,-22 5-68,1-1-1,0 0 0,-1 0 0,1 0 0,0 0 0,-1-1 0,0 1 0,0-1 0,1 0 0,-3 1 0,0 0 0,1 1 0,-1-1 0,0 0 0,0 0 0,-1 1 0,1-1 0,0 0 0,0 0 0,-1 0 0,0 0 0,1 0 0,-1-1 0,3-9 0,-2 10 1,-1 1 0,1 0 0,-1-1 0,1 1 0,-1-1 0,0 1 0,0-1 0,1 1 0,-1-1 0,0 1 0,0-1 0,0 0 0,-1 1 0,1-1 0,0 1-1,-1-1 1,1 1 0,-1 0 0,0-2-1,1 2 4,-2-5 37,-1 2 46,-1 2 61,-4 2 118,2 0-126,5 0-130,0 0 0,0 0 0,0 0-1,-1 0 1,1 1 0,0-1 0,0 0 0,0 1 0,0-1-1,0 1 1,0-1 0,0 1 0,0 0-10,-1 0 8,1 0 0,-1 0 0,1 1 0,0-1 0,0 0 0,0 1 0,-1 1-8,-1 2 2,0 0 0,1 0 0,0 1 0,-1 3-2,2-5 0,-1 8 0,2-1 0,0-8-124,0-2 70,0-3-6,0 0-76,0 0-16,0 0-69,0 1-82,0-1-96,0 1-108,0-1-123,0 2 265,0 0-35,0-1-38,0 1-39,0 0-39,0-1-44,0 1-42,0-1-40,0 1-38,0-1-34,0 0-810,0 0 554,0 1-36,0-2-1099,0 1-546,0-1-1464</inkml:trace>
  <inkml:trace contextRef="#ctx0" brushRef="#br0" timeOffset="670188.0242">6812 1605 13312,'0'-4'41,"0"-1"78,0-1 85,0-1 87,0 3 95,0 1 99,0 4 105,0 4 110,0-4-388,0 0-42,0 0-40,0-1-37,0 2 97,0-1-108,0-1-98,0 1-38,0 0 25,0 0 57,0 0-3,0 0 51,0-1 59,0 1 68,0-1-46,1 0-56,0 0-50,-1 0-42,2 0-28,-1 1-33,4 0 51,-4-1 21,0 1-60,8 3 297,-7-3-273,1 0 0,-1-1 0,0 1 0,1-1 0,-1 1 0,0-1 0,1 0 1,-1 0-1,1 0-84,9 0 422,1 0-77,0 1-69,0-1-60,6 0 7,1 1-78,-1-1-55,24-1 62,-17-2 5,-5 1-35,0-1 34,50-7 442,-41 5-378,-1 0-72,0 0-112,3 0 41,39-4-5,-48 6-26,1 1 37,-7 0-1,8 2 92,16-2 124,-18-2-224,-13 2-77,0 1-1,0 0 1,1 0 3,23 1 43,38 0 149,-64 1-187,0-1 1,0 1-1,0 1 0,2 0-5,-4 0 6,1-1-1,-1 0 0,1-1 1,0 1-6,1-1 19,0 1 1,-1 0 0,1 0-1,0 1 1,4 2-20,2-1 8,14 8-8,-1-1 0,-9-2 16,-14-6-6,0 0 0,0-1 0,1 1 0,-1-1 1,1 0-1,-1 0 0,1 0 0,-1 0 0,1-1-10,1 0 4,0 1 0,0-1 1,0 1-1,0 0 0,0 1-4,1 0 5,-1-1-1,0 0 0,1 0 0,-1-1 1,2 1-5,6-2 41,15 1 20,-12 2-57,14 5-3,-14-3 4,-1-1 0,1 0 1,-1-1-1,6-1-5,-3 0 33,0 1 0,-1 0 0,2 2-33,0-1 7,17 5 14,-23-4 8,0-1-1,0-1 1,11 1-29,-21-3 3,-1 0 0,0 0 0,1 1 0,-1 0 0,0-1 0,1 1 0,0 1-3,0-1 3,-1 0 0,0 0 0,1 0 0,-1-1 0,0 1 0,1-1 1,1 0-4,59 0 192,-24 0-150,-20 0-17,3 0 57,-4 0-86,26 0-99,-45 0 103,0 1 0,1-1 0,-1 0 0,0 0 0,1 0 0,-1 0 0,0 0 0,1 0 0,-1 0 0,0 0 0,1 0 0,-1-1 0,0 1 0,1 0 0,-1 0 0,0 0 0,0 0 0,1 0 0,-1-1 0,0 1 0,1 0 0,-1 0 0,0 0 0,0-1 0,1 1 0,-1 0 0,0 0 0,0-1 0,0 1 0,1 0 0,-1 0 0,0-1 0,3-3 0,6 2 22,-4 2 59,11 0-56,-4 0-20,8 0-31,-9 0-59,-1 2 63,42 28 22,-52-30 0,1 1 0,0 0 0,0 0 0,0-1 0,0 1 0,0 0 0,-1 0 0,1 0 0,0 0 0,-1 0 0,1 0 0,0 0 0,-1 0 0,0 0 0,1 0 0,-1 1 0,0-1 0,1 0 0,-1 0 0,0 0 0,0 0 0,0 1 0,2 7 0,15 33 0,-8-2 0,0 19 0,-2-9 0,2 5 25,3 26 57,-8-61-56,4 14-26,0-1-5,-2-9 5,0-1 0,5 6 0,8 33 0,0 7 25,-6-25 57,9 15-82,-19-48 11,0 0 1,1 8-12,-2-8-1,1 0 0,3 8 1,-4-12 0,1 0 0,-2 0 0,1 1 0,-1 0 0,0-3 0,0 1 0,1-1 0,-1 1 0,1-1 0,0 0 0,1 2 0,-1-3 0,0 1 0,-1 0 0,1 0 0,-1 0 0,0 0 0,0 4 0,1 4 0,5 18 0,-3-14 0,-1-1 0,0 1 0,-1 0 0,-1 2 0,-1-17 0,0 0 0,0-1 0,0 1 0,0 0 0,1 0 0,-1-1 0,0 1 0,1 0 0,0 0 0,-1-1 0,1 1 0,0 0 0,0 0 0,0-1 0,0 1 0,-1 0 0,1-1 0,-1 1 0,1 0 0,-1-1 0,0 1 0,0 0 0,1 0 0,-1 0 0,0 0 0,0 48 0,0-49 0,0 0 0,0 0 0,0 1 0,0-1 0,0 0 0,0 0 0,1 0 0,-1 1 0,1-1 0,-1 0 0,1 0 0,-1 0 0,1 0 0,0 1 0,0-1 0,-1 0 0,1 0 0,-1 0 0,1 0 0,-1 0 0,1 0 0,-1 0 0,0 0 0,1 1 0,-1-1 0,0 0 0,0 0 0,0 1 0,0-1 0,0 137 128,1-128-146,3 3-55,-3-9 53,0 0-1,0-1 1,0 1-1,0 0 1,-1-1-1,1 1 1,-1 1 20,0-2-6,1 1 1,-1 0 0,1 0-1,0-1 1,1 3 5,-1-2 1,0 0 0,0-1 0,0 1 0,0 0 0,-1 2-1,0 81 0,0-62 64,0-20-21,0-4-42,0 1 1,1-1-1,-1 0 1,0 1-1,0-1 1,1 0-1,-1 0 0,0 1 1,1-1-1,-1 0 1,1 0-1,0 0 1,0 2-2,2 3-33,-1 3-38,0 1 49,5 1 22,-5 0 0,-2-7 0,-1-3 0,1 0 0,0 0 0,0 0 0,0 1 0,0-1 0,0 0 0,0 0 0,1 0 0,-1 0 0,0 0 0,1 0 0,-1 1 0,5 1 0,-5-3 0,0 0 0,1 1 0,-1-1 0,0 0 0,1 0 0,-1 0 0,0 1 0,0-1 0,1 0 0,-1 0 0,0 1 0,0-1 0,0 0 0,1 0 0,-1 1 0,0-1 0,0 0 0,0 1 0,0-1 0,0 0 0,0 1 0,0-1 0,1 0 0,-1 1 0,0-1 0,0 0 0,0 1 0,0-1 0,0 0 0,0 1 0,-1-1 0,1 1 0,0-1 0,0 1 0,0-1 0,0 0 0,0 1 0,0-1 0,0 1 0,0-1 0,1 1 0,-1-1 0,0 1 0,0-1 0,0 0 0,0 1 0,1-1 0,-1 1 0,0-1 0,0 0 0,1 1 0,-1-1 0,0 0 0,1 1 0,-1-1 0,0 0 0,1 1 0,-1-1 0,1 0 0,-1 0 0,0 1 0,1-1 0,-1 0 0,0 1 0,1-1 0,-1 0 0,0 1 0,1-1 0,-1 0 0,0 1 0,1-1 0,-1 0 0,0 1 0,0-1 0,0 1 0,0-1 0,1 1 0,-1-1 0,0 1 0,0-1 0,0 0 0,0 1 0,0-1 0,0 1 0,0-1 0,0 1 0,-1 2 0,2-1 0,8 14 0,-8-13-1,0-2-3,7 16 31,-2-7 64,3 0-76,-2-7-15,-4 1 0,6 3 0,-8-7 0,0 1 0,-1-1 0,1 1 0,0 0 0,0-1 0,-1 1 0,1 0 0,-1-1 0,1 1 0,0 0 0,-1 0 0,1 0 0,2 6 0,-3-6 0,0 0 0,1 0 0,-1-1 0,0 1 0,1 0 0,-1-1 0,0 1 0,1 0 0,-1-1 0,1 1 0,-1 0 0,1-1 0,0 1 0,-1-1 0,1 1 0,-1-1 0,1 1 0,0-1 0,8 7 0,-9-6 0,1-1 0,-1 0 0,1 1 0,-1-1 0,1 1 0,-1-1 0,1 1 0,0-1 0,-1 0 0,1 0 0,-1 1 0,1-1 0,0 0 0,-1 0 0,1 0 0,0 1 0,-1-1 0,1 0 0,0 0 0,0 0 0,29-1 0,-18-2 2,0-2 18,-8 4-3,0 1 0,0-1 0,-1 1 0,1 0 0,2 0-17,19 1 26,21 7-31,-31-6 5,1-1 0,-1-1 0,8-1 0,0 1 0,-8 1-35,-4 2-68,2 1-99,12-2-76,-24-1-149,-1-1 110,0 1 138,1 0 41,-1 1-49,0 2-71,0-4 131,0 0-54,0 1-121,0 0 25,-1-1-39,1 0-105,0 1-29,0-1-107,-1 0-122,1 1 289,0-1-36,0 0-38,-1 0-35,1 1-602,-1 0-121,0 0-107,0 0-384,0 0-107,-1 0-464,0 2-1257</inkml:trace>
  <inkml:trace contextRef="#ctx0" brushRef="#br0" timeOffset="672004.9746">7216 3241 8192,'0'0'512,"0"0"-191,-1 0-66,-5 0 219,0 0 70,0 0 59,0 0 51,-2 0 184,1 0 42,-15 0 1847,21 0-2450,2 2 107,3 1-165,1 0-73,1 0-42,5 1-32,-1 0-18,-5-1 12,13 4 156,-1-1 42,3-1 635,13 1-899,-12-3 309,-1 1-40,26 3 107,2-3-88,-23-2-163,7 0-8,92 5 385,-89-7-405,27 0 73,-21-2-11,66-8 255,-35 4-172,-13 0-83,-1 0-56,-36 4 69,22 2-172,-23 0 62,28 3 101,1 4 69,-34-5-136,-10-1-52,-1 1 1,1-1-1,0 1 1,3 2-45,14 4 206,-21-8-188,15 5 107,-2-2-47,4 0-28,15-2-22,-31-1-13,0 1 1,0-1-1,0 1 1,0 0-1,0 0 1,2 0-16,-1 0 2,-1 1 0,1-2 0,-1 1 1,1 0-1,0-1 0,2 1-2,-5-1 0,0 0 0,0 0 0,0 0 0,0 0 0,0 1 0,0-1 0,0 0 0,0 1 0,0-1 0,0 1 0,0-1 0,0 1 0,0-1 0,8 5 0,12-2 36,19-4 174,-18 0-72,-11 1-138,-1 2 22,4 8 30,-12-7-30,0-1 0,0 1 0,0 0 0,0 0 0,-1-1 0,1 1 0,-1 1-22,8 22 171,-5-7-87,0-3-55,-3-11-20,1 0-1,0 0 0,1 0 0,2 4-8,-2-4 13,-1 0-1,1 0 0,-1 0 0,0 0 1,-1 0-1,1 1-12,5 27 26,-4-23-28,0 0 1,0 0-1,4 7 2,5 4-42,-3-7-22,-6-9 57,0 0 0,0 0 0,1 0 0,-1-1 0,1 1 0,3 2 7,-2-2-21,0-1-1,1 0 1,-1 0-1,1-1 0,4 3 22,-2-2 11,6 3 62,-9-6-84,2-1-40,37 0 58,-11 0 77,-15 0-69,-13 0-7,0 0-1,0-1 1,0 0-1,4-2-7,-3 2 25,-1 0-1,1 0 1,-1 0-1,6 0-24,7 0 85,10 1 50,-10 3-99,-6-1-38,-1 1 0,9-1 2,10-1 26,-14 1 100,-3 2-57,-10-3-61,0 0 1,0 0 0,0 0-1,0-1 1,1 1 0,-1-1 0,1 0-9,19 1 88,-14 0-78,0 0 0,0 1 0,0 0 0,8 3-10,-13-3 23,16 4 58,-3-5 28,12-1 42,-5 0-46,71 0-62,-85-2 34,0-5-26,-8 6 18,1 0-35,3 1-27,-5 1 11,10-1 67,21 0-59,10 0-31,-10 0 133,11 0-128,-22 0 0,-18-1 0,-1 2 0,5 8 0,-6-8 0,4 0 0,9-2 0,-4 1 0,1 2 0,0 5 0,-2-5-21,-2-2-156,-4 2-100,-2-1 86,0 1-42,-1 0-48,0 0-53,0-1 47,0-1 21,0 0-43,0 0-107,0 0-34,0 1-109,0-1 234,0 0-34,0 0-36,0 0-37,0 0-38,0 0-38,0 0-35,0 0-34,0 0-669,0 0-111,0 0-394,0 0-108,0 0-478,0 0-1286</inkml:trace>
  <inkml:trace contextRef="#ctx0" brushRef="#br0" timeOffset="812764.5886">5260 764 30591,'0'0'-4034,"0"0"3343,0 0-46,0 0-43,0 0-41,0 0-38,0 0-35,0 0-34,0 0-225,0 0-39,0 0-1295,0 0-633,0 0-1711</inkml:trace>
  <inkml:trace contextRef="#ctx0" brushRef="#br0" timeOffset="812765.5886">5313 764 29311,'-11'0'0,"5"0"-7,10 0 29,0 0 91,5-1-6,-7-1-133,-1 2-21,0-1-34,-1 1-17,1 0-33,-1-1-38,1 1-43,-1-1 0,1 1-35,-1-1-39,0 1-41,1 0-43,-1 0-47,0-1-48,1 1-52,-1 0-54,0-1-52,0 1-48,1 0-47,-1 0-43,0 0-41,0 0-38,0 0-35,0 0-218,0-1-43,0 1-37,0 0-33,0 0-1795,0 0-1662</inkml:trace>
  <inkml:trace contextRef="#ctx0" brushRef="#br0" timeOffset="813083.8818">5345 765 30079,'0'0'-235,"0"0"43,0 0-149,0 1 97,0 1 40,0-2 17,0 1 47,1-1 41,-1 1 36,0 0 23,1 1 44,1 3 112,-1-3-114,0 0-72,0-1-92,0 0 38,0 0-33,0-1-37,-1 0-40,1 1-43,0-1-47,0 0-49,0-1-54,0 1-57,0-1-59,0 1-64,0-1-66,-1 1-118,0 0 212,0 0 40,0 0-71,0 0 35,0 0-72,0 0-81,0 0-93,0 0-99,0 0-92,0 0-82,0 0-72,0 0-313,0 0-70,0 0-380,0 0-1039</inkml:trace>
  <inkml:trace contextRef="#ctx0" brushRef="#br1" timeOffset="959988.3425">1679 764 12416,'0'0'149,"0"0"-60,0 0 15,0 0 29,0 0 53,0 0 63,0 0 54,0 0 115,0 0 276,0 0 496,0 0-439,0 0-70,0 0 259,0 0-46,0 0-380,0 0-106,0 0 80,0 0 238,0 0-150,0-6 64,0-1-382,-1-8 172,4-12 290,0 6-546,0 1-37,1-10 10,-2 18-67,1 0 0,3-10-80,15-43 178,-2-2-62,35-105 102,-43 142-90,-2 1 0,3-20-128,-9 34 64,0 1 0,4-7-64,9-14 107,-10 6-81,-5 24-27,-1 0 0,1 1 0,0-1 0,1 0 0,1-2 1,2-3 0,-4 10 0,-1-1 0,1 0 0,-1 0 0,1 0 0,-1 0 0,1 0 0,-1 0 0,0 0 0,1 0 0,-1 0 0,0 0 0,0 0 0,0 0 0,0-1 0,2-7 16,-2 9-15,0 0 0,0 0 0,1-1 0,-1 1 0,0 0-1,0 0 1,0 0 0,0 0 0,0 0 0,0 0 0,1 0 0,-1 0 0,0 0 0,0 0 0,0 0 0,0 0 0,0 0 0,1 0 0,-1 0 0,0 0 0,0 0 0,0 0 0,0 0 0,0 0 0,0 0 0,1 1 0,-1-1 0,0 0 0,0 0 0,0 0 0,0 0 0,0 0 0,0 0 0,0 0 0,0 0 0,0 0-1,1 1 1,10 15 69,-7-11-64,-2-1 8,0 0-1,0 1 0,0-1 1,-1 1-1,1-1 0,-1 5-13,8 19 48,5 14-51,0 23 82,2 9-5,7 9-34,36 129 26,-43-160-23,-3-15 53,1-2 0,7 11-96,-12-25 26,-7-14-28,1-1 1,-1 0-1,5 5 2,0 2 38,-6-11-17,-1 1 0,1-1-1,0 1 1,-1 0 0,0-1 0,1 1-1,-1 0 1,0-1 0,-1 1-21,1 0 10,0-12-250,-1 0-54,-1 4 12,0 3 64,0-1-17,-1 0-53,1 1-25,1-1 36,-4-6-525,3 5 430,0 0-159,1 1 188,-1 1-52,1 0-61,0-1-69,0 2 13,1-1-64,-1 1-68,0-1-74,1 2-179,-1-1-110,1 0-97,0 1-85,0-1-333,0 1-84,0 0-402,-1 0-1096</inkml:trace>
  <inkml:trace contextRef="#ctx0" brushRef="#br1" timeOffset="960342.6623">1778 446 15872,'-2'0'405,"-1"0"-292,0 0 40,1 0 36,1 0 34,-2 0 312,2 0 96,1 0-73,1 0 33,4 0 1248,0 0-794,-2 0-568,0 0-45,1 0 61,-1 0-116,0 0-168,0 0-109,-1 0-122,-1 0-39,0 0-35,10 0 585,-1 0-54,1 0-50,-1 0-46,1 0-45,-1 0-40,1 0-38,-1 0-35,5 0 20,0 0-53,-1 0-46,1 0-36,4 0-22,34 0-18,-30 0 15,-4 0 50,1 0 75,-19 0-425,-1 0-67,1 0-131,-1 0-293,0 0 271,0 0 90,0 0-16,0 0-101,0 0-11,0 0-103,0 0-117,0 0 319,0 0-34,0 0-36,0 0-36,0 0-620,0 0-118,0 0-104,0 0-387,0 0-102,0 0-470,0 0-1272</inkml:trace>
  <inkml:trace contextRef="#ctx0" brushRef="#br1" timeOffset="967223.7531">2666 372 4352,'0'0'4224,"0"0"-2736,0 1-589,0-1-257,0 1-367,0-1-38,0 7 267,0 0 44,0 18 1368,0-14-1122,0-5-354,0 0-34,0-6-393,0 1 1,0-1 0,0 0-1,0 1 1,0-1-1,0 0 1,0 1 0,0-1-1,0 0 1,0 1-1,0-1 1,0 0 0,0 1-1,1-1 1,-1 0 0,0 1-1,0-1 1,0 0-1,0 0 1,0 1 0,1-1-1,-1 0 1,0 0-1,0 1 1,1-1 0,-1 0-1,0 0 1,0 1-1,1-1 1,-1 0 0,0 0-1,1 0-13,3 3 183,-2 0-131,-2 3-18,0-1 20,2-1 166,1-2-12,0-2-174,-2 0-38,0-1 215,-1 0-77,1-2-34,-1-2-17,-1 4-24,1 1-6,0-5 165,-1 1-37,-3-3 105,3 6-247,1 0 0,-1 0 0,1 0 1,-1 0-1,1 0 0,-1 0 0,1 0 0,0-1 1,-1 1-1,1 0 0,0 0 0,0 0 0,0-1-39,-3-9 101,3 10-93,-1-1 1,0 1 0,0-1 0,0 1-1,0 0 1,0-1 0,0 1 0,-1 0-1,0-1-8,1 1 10,0 0 0,0 1 0,0-1 0,-1 0 0,1 1 0,0-1 0,0 1 0,0-1-1,-1 1 1,1 0 0,0-1 0,-1 1-10,1 0 16,0 0-1,0 0 1,0 0 0,0 0-1,0 0 1,0 0-1,0 1 1,0-1 0,0 0-1,0 1 1,0-1-16,-2 2 53,0 0 0,1 0 1,-1 0-1,1 0 0,0 0 1,-1 0-1,1 1-53,-6 9 158,4 0-49,4-2-40,0 0-36,0 34-7,2-35 51,-2-8-75,1 0 0,-1-1 0,1 1 0,-1 0 1,0-1-1,1 1 0,-1-1 0,1 1 0,-1-1 0,1 1 0,0-1 0,-1 0 0,1 1 0,-1-1 0,1 1-2,1-1 3,0 1-1,0 0 1,0-1-1,0 0 0,1 1 1,-1-1-1,0 0 1,1 0-3,-1 0 24,-1 0 0,1-1 0,0 1 0,-1 0 0,1-1 0,0 1 1,-1-1-1,1 1 0,0-2-24,13-7 141,-3 2-115,1-1 44,3-5-49,-15 12-15,1-1-1,-1 0 0,0 1 0,0-1 1,0 0-1,0 0 0,0 0 1,0 0-1,0 0-5,1-14 117,-2-1 64,0 6-106,-2 6 22,-6-1-78,7 6-7,-9-3 57,2 5-35,7-1-33,0-1-1,0 1 1,1 0-1,-1 0 0,0 0 1,1 0-1,-1-1 0,0 1 1,1 0-1,-1 0 0,1 0 1,0 1-1,-1-1 1,1 0-1,0 0 0,-2 4 0,2 0 0,-1 0-1,0 0 1,1 2 0,0 10 65,0-13-25,0-3-38,0 0 0,0-1 1,0 1-1,0 0 0,1 0 0,-1 0 0,0 0 1,1 0-1,-1 0 0,0-1 0,1 1 0,-1 0-2,1 0 0,0 0 0,-1 0 0,1-1-1,0 1 1,-1 0 0,1 0-1,0-1 1,0 1 0,0-1 0,-1 1-1,1-1 1,0 1 0,0-1-1,0 0 1,0 1 0,0-1 0,0 0-1,0 0 1,0 1 0,0-1-1,0 0 1,0 0 0,0 0 0,0 0-1,0 0 1,0-1 0,0 1 0,8-5 34,-2-4 41,-7 7-76,5-6 28,-5 6-18,1 1-1,-1 0 1,1-1-1,-1 1 1,1-1-1,-1 0 1,0 1-1,1-1 1,-1 1-1,0-1 1,0 1-1,0-1 1,0 1-1,-1-1 1,1 0-1,0 1 1,-1-2-9,-7-7 78,-2-1-50,7 5-32,1 3 36,-3 1 71,-3 2 43,3 0-81,5 0-57,-1 0 0,1 0 1,-1 0-1,1 0 0,-1 0 1,0 0-1,1 0 0,-1 0 0,1 0 1,-1 1-1,1-1 0,-1 0 1,1 0-1,-1 1 0,0-1-8,0 3 65,1 1-60,0-4-7,0 0 3,0 0 1,0 0-1,0 0 1,0 0-1,0 0 1,0 0-1,0 0 1,0 0-1,0 1 1,0-1-1,0 0 1,0 0-1,0 0 1,0 0-1,0 0 1,0 0-1,0 0 1,0 0-1,0 0 1,0 0-1,0 0 1,0 0-1,0 0 1,0 0-1,0 0 1,0 0-1,0 0 1,0 1-1,0-1 1,0 0-1,0 0 0,0 0 1,0 0-1,-1 0 1,1 0-1,0 0 1,0 0-1,0 0 1,0 0-1,0 0 1,0 0-1,0 0 1,0 0-1,0 0 1,0 0-1,0 0 1,0 0-1,0 0 1,0 0-1,0 0 1,0 0-1,-1 0 1,1 0-1,0 0 1,0 0-1,0 0 1,0 0-2,-7 2 43,5 5 63,2-6 22,0-1-92,0 0-41,0 0-33,-1 0-40,-1 0-106,1 0 52,-2-1-142,3 0 129,-1 0-88,1 1 69,-1-1-39,1 1-16,0-1-41,-1 0-44,1 1-49,0-1-54,-1 1-57,1-1-61,-1 1-67,1-1 162,0 1-34,-1 0-558,0-1-114,0 1-99,0 0-358,0 0-99,0 0-433,-2 0-1169</inkml:trace>
  <inkml:trace contextRef="#ctx0" brushRef="#br1" timeOffset="967958.05">2741 406 15104,'6'-1'2,"-3"0"42,-1-2 40,-2-1 42,0 2 151,0 2 107,0 0-74,0 0-23,0 0 92,0 0 309,0 0-263,1 0-69,-1-1-63,1 1-56,0 0 25,0 0-90,0 0-71,0 0-47,2 0 51,-2 0 2,0-1 85,2 0 101,0-1-35,3 0 168,1 0-40,6 0 43,-8 2-227,0 0-41,4-2 58,0 0-107,15-3 11,-13 4-23,2 1 81,11 0 163,-9-2-186,0-1-42,1-1-32,8 2-7,-3 0-52,1-1 46,-13 1-10,1 0-1,0 1 0,3 0-60,-3 1 44,1-1 0,-1-1 0,2 0-44,-2 0 34,-1 1 1,1-1-1,1 2-34,-5 0 17,0-1 0,0 1 0,1-1 0,-1-1 0,2 1-17,-2-1 17,0 1 0,0 0 0,0 0 1,0 0-1,3 1-17,-3 0 22,1-1 0,-1 0 1,1 0-1,0-1-22,16-2 58,-5 3 8,4-1-41,1-2 69,-10 2 38,0 0 1,8 1-133,-18 1 15,1 0 0,-1-1 1,0 1-1,0-1 0,1 0 1,-1 0-1,2 0-15,7-3 40,5 2-38,-2 0 15,0-5 73,-5 6-44,1-1 36,-9 1-75,0 0-5,0 0-1,0 0 0,1 0 0,-1 0 0,0 0 0,0 0 0,1 1 1,-1 0-1,1-1 0,-1 1 0,0 0 0,1 0-1,-2 0 0,0 0 0,0 0-1,0 0 1,0-1 0,0 1-1,0 0 1,0-1 0,0 1-1,0 0 1,0-1 0,0 1-1,0-1 1,0 0 0,8-3 26,12 1 62,3 4-67,-7-1-24,-7 0 3,1 0 0,-5 0-18,-3 0-49,-2 0-70,0 0-131,-1 0 102,0 0 26,0 0-14,0 0-48,0 0-57,0 0-48,0 0-106,0 0-250,0 0 243,0 0 78,0 0-13,0 0-89,0 0-10,0 0-89,0 0-104,0 0-116,0 0-125,0 0-117,0 0-103,0 0-90,0 0-341,0 0-90,0 0-411,0 0-1118</inkml:trace>
  <inkml:trace contextRef="#ctx0" brushRef="#br1" timeOffset="969695.5778">2657 446 11776,'-1'0'166,"1"1"-36,-1 0 40,0-1-103,1 1-47,-2 1-69,1-2 91,1 1 19,0-1 36,-1 0 43,1 1 49,-1-1 26,1 1 51,0-1 53,-1 1 60,1-1 64,-1 1 68,1-1 75,-1 1 78,1-1-206,2 1 65,8 6 601,-5-5-726,1 1-48,-1 1-64,-1 2-76,4 7 118,1 3-39,-1 1-42,-3 0-45,-3-3-84,-1-7-46,1 0 0,-1 0 0,1 0 0,2 4-72,-1-5 48,-2-1 0,1 0 0,0 1 0,-1-1 0,0 1 0,-1-1 0,1 1 0,-1 3-48,2 11 144,1-2-33,-1-8-58,0-1 1,-1 0-1,-1 1 1,1-1-54,-2 15 22,0-9-22,1-1 0,1 0-1,1 11 1,2-9-3,-2-9 10,-1 0-1,0 0 0,0 1 0,-1 0-6,0 7 61,0 6-15,2-5-47,3-11 1,-5-5 0,1 0 0,-1 0 0,0 1 0,0-1 0,1 0 0,-1 0 0,0 1 0,0-1 0,1 0 0,-1 0 0,0 1 0,0-1 0,0 0 0,1 1 0,-1-1 0,0 0 0,0 1 0,0-1 0,0 0 0,0 1 0,0-1 0,0 0 0,0 1 0,0-1 0,0 0 0,0 1 0,0-1 0,0 0 0,0 1 0,-1 10 106,1-10-104,0 0 0,0 0 0,0 0-1,0 0 1,0 0 0,0 0 0,0 0 0,0 1-1,1-1 1,-1 0 0,0 0 0,0 0 0,1 0-1,-1 0 1,1 0 0,-1-1 0,1 2-2,3 3 41,1 0 37,0-3 15,4-2 188,-6 0-191,-2 0-63,3-2 144,4-3-9,4 3-27,0 1-6,-2-1 21,-3-1-115,6-2 2,-1 4 40,-7 1-56,0-1 0,0 0 0,0 0 0,4-1-21,7-2 90,1 2 35,-7 3-20,7-1 4,-1-2-67,37-9 214,-27 3-88,3-2-80,31 0 146,-43 8-153,-3 1-44,10 0-5,-8-2 15,-9 1 0,-1 1 0,1 0-1,-1 0 1,7 0-47,0 1 65,24 0 20,-15 0 21,-18 0-75,0 0-1,-1-1 1,1 0 0,0 1-1,-1-1 1,2-1-31,8-2 70,1 3-46,5 1 36,15 1 74,-15-4-94,24-15-40,-29 12 42,-4 2 23,8 0-44,-4-3 1,4 3 84,-7 1-43,-9 2-55,0 0 1,0 0-1,0 0 0,1 1 0,-1-1 0,0 1 0,1 0 0,0 0-8,-2 0 4,0 0 0,0 0-1,1-1 1,-1 1 0,0 0-1,0 0 1,0 0 0,0-1-1,0 1 1,0-1 0,0 1-1,0-1 1,0 1 0,0-1-4,8-3 76,11-2 22,-1 1-68,-17 5-30,0-1 0,0 0 0,0 1 0,1 0 0,-1 0 0,0 0 0,0 0 0,1 0 0,9-1 0,-2-3 0,-8 3 0,0 0 0,1 0 0,-1 1 0,0-1 0,1 1 0,-1-1 0,0 1 0,2 0 0,-1 0 0,0 0 0,1-1 0,-1 1 0,0-1 0,0 0 0,0 0 0,2 0 0,-1-1 0,-1 1 0,0 0 0,1 1 0,-1-1 0,0 1 0,1-1 0,1 1 0,8 1 0,-9 0 0,0-1 0,1 0 0,-1 0 0,0 0 0,0-1 0,0 1 0,0-1 0,3-1 0,0-1 0,-5 2 0,0 1 0,0-1 0,1 0 0,-1 0 0,0 1 0,0-1 0,0 1 0,0 0 0,0 0 0,2 0 0,46 0 128,-49 0-128,0 0 0,0 0 0,0-1 0,1 1 0,-1 0 0,0 0 0,0-1 0,0 1 0,0 0 0,0-1 0,0 1 0,0-1 0,0 1 0,0-1 0,8-3 0,-3 3 0,1 0 0,-1 0 0,1 1 0,-1 0 0,1 1 0,3-1 0,33 0 128,-42 0-128,0 0 0,1 0 0,-1 0 0,0-1 0,1 1 0,-1 0 0,0-1 0,0 1 0,1 0 0,-1-1 0,0 0 0,0 1 0,1-2 0,-1 2 0,0-1 0,0 1 0,0-1 0,0 1 0,0-1 0,0 1 0,0-1 0,0 1 0,0 0 0,0 0 0,0 0 0,1-1 0,-1 1 0,21 0 0,-18 0 3,0 0 0,0 0 0,0 0 0,1-1 0,1 0-3,9-5 92,-14 5-84,1 0 0,-1 1 0,0 0 1,0-1-1,0 1 0,1 0 0,-1-1 0,0 1 0,1 0 1,-1 0-1,0 0 0,0 0 0,1 0 0,0 1-8,21 0 35,9-1-35,-31 0 3,0 0 0,0-1 0,0 1 0,1 0 0,-1 0-1,0-1 1,0 1 0,0-1 0,0 1 0,0-1 0,1 1 0,-1-1-1,0 0-1,0 1 4,0-1 0,0 1 1,0-1-1,0 0 0,0 1 1,0 0-1,0-1 0,0 1 1,1 0-1,-1-1 0,0 1 1,0 0-1,1 0-5,29 0 21,-14 0 16,20 0 156,-14 0-167,58 0-26,-80 0 3,1 0-1,-1 0 1,0 0 0,0 0-1,0 0 1,1-1 0,-1 1-1,0-1 1,0 1 0,0 0-1,0-1 1,0 0 0,0 1-1,1-1-2,-1 0 5,0 0 0,0 1 0,0-1 0,0 1 0,0-1 0,0 1 0,1 0 0,-1-1 0,0 1 0,0 0 0,0 0 0,1 0 0,-1 0 0,1 0-5,4 0 16,-3 0-15,-1 0-1,0 1 1,1-2-1,-1 1 1,1 0-1,-1 0 1,1-1 0,-1 1-1,1-1 0,1-1 0,1 1 0,-1-1 0,1 1 0,0 0 0,-1 0 0,1 1 0,-1-1 0,1 1 0,4-2 13,-2-1 41,-6 2-41,0 0 0,0 1 0,0-1 0,0 1 0,1-1 0,-1 1 0,0-1-1,0 1 1,0 0 0,0 0 0,1-1 0,-1 1 0,0 0-13,9 0 32,-3 0-44,15 0-149,-6 0 127,-3 0 49,4 0 38,-6-1-53,-2-7 21,-7 7 49,0 0-36,4 1-27,-4 1 10,-1-1-146,1 0 54,-1 0 45,0 0 39,2 0 90,3 0 271,-4 0-302,0 0-58,0 0-103,-1 0-6,0 0-42,1 0-60,-1 0-58,0 0-63,0 0-69,0 0-74,1 0-79,-1 0-85,0 0-90,-1 0 179,1 0-48,0 0-47,-1 0-42,1 0-42,-1 0-37,1 0-36,-1 0-33,1 0-205,-1 0-40,2 0-1171,-1 0-584,2 0-1564</inkml:trace>
  <inkml:trace contextRef="#ctx0" brushRef="#br1" timeOffset="969927.8866">4797 709 27263,'-7'0'38,"0"0"111,16 0 11,14 0-102,-12 0 1,-2 0-90,-2 0-73,-2 0-97,-3 0 19,-2 0-50,1 0-93,-1-3-216,0 1 182,0 0 40,0 1-37,1-1-112,-1 1-27,1 0-113,-1 0 257,0 1-35,1-1-35,-1 1-40,0-1-38,1 1-40,-1 0-35,1-1-35,0 1-703,1-1-113,0 1-411,-1 0-112,2 0-497,1 0-1343</inkml:trace>
  <inkml:trace contextRef="#ctx0" brushRef="#br1" timeOffset="971268.604">4856 659 15488,'11'7'-18,"-7"-6"63,-2 0 58,-1 0 83,-3-1 104,1 0-98,-1 0 33,0 0 322,2 0-155,0 0 149,-2 2 49,-2 2-229,1-1-58,0 0-55,1 0-48,0-1-43,1 0-38,-2 2 25,2-2-95,0 5-32,1-5 22,1 1 58,-1 1 89,2-1 198,0 1-190,1 0-33,-3-3-142,0-1 0,0 1 0,1 0 1,-1-1-1,0 1 0,1-1 0,-1 1 0,1 0 0,-1-1 1,1 1-1,-1-1 0,1 1 0,-1-1 0,1 1 0,-1-1 0,1 0 1,-1 1-1,1-1 0,0 0 0,-1 1 0,1-1 0,0 0 1,-1 0-1,1 0 0,0 0 0,0 1-19,13-1 204,-9 0-88,-3-1 41,0 0 49,2-4 62,-1 1-131,-2-1-136,0 1 46,-2-2 74,-4-5 218,2 5-250,-2-1-2,5 7-66,-1-1 1,0 1-1,1 0 0,-1-1 1,1 1-1,-1 0 0,0-1 1,1 1-1,-1 0 0,0 0 1,1 0-1,-1-1 1,0 1-1,1 0 0,-1 0 1,0 0-1,0 0 0,1 0 1,-2 1-22,0-1 41,-2 1 159,2 1-107,-3 5-35,5-7-25,-3 11 169,4-3-55,0-7-136,-1 0 0,1 0 0,-1 0 0,1-1 0,0 1 0,-1 0 0,1-1 0,0 1 1,0 0-1,0-1 0,-1 1 0,1-1 0,0 1 0,0-1 0,0 1 0,0-1-11,2 1 17,0 0 0,0-1 0,0 1 0,0-1 0,0 0 0,0 0 0,0 0-1,-1 0 1,1 0 0,0 0 0,0-1 0,0 0 0,1 0-17,6-4 67,0-2 72,0-1 57,0-2 42,-1 0-3,-9 9-219,1-1 1,-1 1-1,0 0 0,1 0 0,-1 0 1,0 0-1,0 0 0,0-1 1,0 1-1,0 0 0,0 0 1,0 0-1,0 0 0,-1-1 1,1 1-1,0 0 0,-1 0-16,0 0 9,1 0 0,-1 0 0,1 0 0,-1 1 0,1-1 0,-1 0-1,0 1 1,1-1 0,-1 0 0,0 1 0,0-1 0,0 1-9,-1-1 2,1 1 0,-1-1-1,0 1 1,1-1 0,-1 1 0,0 0 0,0 0 0,1 0 0,-1 0-1,0 0 1,0 1 0,1-1 0,-1 0 0,0 1 0,1-1 0,-1 1-1,0 0 1,1-1 0,-1 1 0,1 0 0,-1 0 0,1 0 0,-1 1-2,1-2 4,1 0 0,0 1 0,0-1 0,-1 1 0,1-1 0,0 0 0,0 1 0,0-1 1,0 1-1,-1-1 0,1 1 0,0-1 0,0 0 0,0 1 0,0-1 0,0 1 0,0-1 0,0 1 1,0-1-1,0 1 0,0-1 0,0 1 0,1-1 0,-1 0-4,0 2 8,0 0-8,0-1 0,0 1 0,0-1 0,0 1 0,0-1 0,0 1 0,0 0 0,0-1 0,1 1 0,-1-1 0,1 1 0,-1-1 0,1 1 0,0-1 0,0 0 0,-1 1 0,1-1 0,0 0 0,0 0 0,0 1 0,1-1 0,8 8 0,-9-9 0,-1 0 0,1 1 1,-1-1-1,1 0 0,-1 0 0,1 1 0,-1-1 0,1 0 0,0 0 1,-1 0-1,1 0 0,-1 0 0,1 0 0,0 0 0,-1 0 0,1 0 0,-1 0 1,1 0-1,0 0 0,-1 0 0,1 0 0,-1 0 0,1-1 0,-1 1 1,1 0-1,0-1 0,-1 1 0,1 0 0,-1-1 0,0 1 0,1 0 0,-1-1 1,1 1-1,-1-1 0,1 1 0,-1-1 0,0 0 0,3-1 17,1-4 63,-5-2-52,-3-2 4,3-2 41,1 10-66,0 0 0,0 0 0,0 0 1,0 0-1,-1 0 0,1 0 0,-1-2-7,-7-8 78,0 1-52,3 3-31,5 8 5,0 0 0,-1-1 0,1 1 0,0 0 0,-1 0 0,1 0 0,0 0 0,0 0 0,-1 0 0,1 0 0,-1 0 0,1 0 0,0 0 0,-1 0 0,1 0 0,0 0 0,-1 0 0,1 0 0,0 0 0,-1 0 0,1 0 0,0 0 0,0 0 0,-1 1 0,1-1 0,0 0 0,-1 0 0,0 1 0,0 0 0,0-1 0,1 1 0,-1-1 0,0 1 0,1 0 0,-1 0 0,1-1 0,-1 1 0,1 0 0,-1 0 0,1 0 0,0 0 0,-1 0 0,1 0 0,0-1 0,-1 1 0,1 0 0,0 0 0,0 0 0,0 23 0,0-16 0,0-5 0,0-1 0,0 0 0,1 0 0,-1 0 0,0 0 0,1 0 0,0 1 0,-1-1 0,1 0 0,1 1 0,1 4 0,-3-5 0,1-1 0,0 0 0,0 1 0,-1-1 0,1 0 0,0 0 0,0 1 0,0-1 0,0 0 0,0 0 0,1 0 0,-1 0 0,0 0 0,1 0 0,-1-1 0,0 1 0,1 0 0,-1-1 0,1 1 0,-1-1 0,1 1 0,-1-1 0,1 0 0,-1 1 0,1-1 0,-1 0 0,1 0 0,-1 0 0,1 0 0,-1-1 0,1 1 0,-1 0 0,2-1 0,7-8 0,-3 2 25,-7 6-18,1 0-1,-1 1 0,1-1 0,-1 0 1,0 0-1,1 0 0,-1 0 1,0 0-1,0 0 0,1 0 0,-1 0 1,0 0-1,0-1-6,-2-8 21,1 8-21,0 0 0,0 0 0,0 0 0,0 0 0,0 0 0,-1 0 0,1 0 0,-2-2 0,-25-6 0,27 9 0,1 1 0,-1 0 0,1 0 0,-1 0 0,1 0 0,-1 0 0,1-1 0,-1 1 0,1 0 0,-1 0 0,1 0 0,-1 0 0,1 0 0,0 1 0,-1-1 0,1 0 0,-1 0 0,1 0 0,-1 0 0,1 0 0,-1 1 0,-1 0 0,0 0 0,0 0 0,0 0 0,0 1 0,0-1 0,0 0 0,1 1 0,-1 0 0,1-1 0,-1 1 0,1 0 0,-1 0 0,1 0 0,0 0 0,0 0 0,0 0 0,0 0 0,0 0 0,1 1 0,-1-1 0,0 0 0,1 0 0,0 1 0,0-1 0,-1 2 0,2-2 0,-1 0 0,0 0 0,0 0 0,1 0 0,-1 0 0,1 0 0,0 0 0,-1 0 0,1 0 0,0 0 0,0 0 0,1 0 0,2 6 0,-4-8 2,1 1 0,-1 0-1,1 0 1,-1 0-1,1-1 1,-1 1 0,1 0-1,0-1 1,-1 1 0,1-1-1,0 1 1,0-1 0,-1 1-1,1-1 1,0 1 0,0-1-2,1 1 7,-1-1-1,1 0 1,-1 1 0,1-1 0,-1 0-1,1 0 1,-1 0 0,1 0 0,-1 0-1,1-1 1,-1 1 0,1 0 0,-1-1-1,0 1 1,1-1-7,0 0 9,0 1-1,0-1 1,0 0-1,-1 0 0,1 0 1,-1-1-1,1 1 1,-1 0-1,1-1 1,-1 1-1,1 0 1,-1-1-9,0 1 2,-1 0 0,1 0 0,-1 0 0,1 0 0,-1 0 0,1-1 0,-1 1 0,0 0 0,1 0 0,-1 0 0,0 0 0,0 0 0,0-1-2,-2-10 12,-2 2 40,1 2 33,3 7-73,0 0 0,-1-1 0,1 1 0,-1-1 0,0 1 0,0 0 0,1 0 0,-1-1 0,0 1 0,-1-1-12,-8-2 85,-5-1-55,0-3-34,12 7 9,0 3 16,2-2-14,0 1 0,1-1 0,-1 1 0,0-1 0,1 1 0,-1 0 0,0-1 0,1 1 0,-1 0 1,0-1-1,1 1 0,-1 1-7,0-1-42,1 0 53,-1 1 83,1 0-109,0 0-50,0 1-53,0 1-65,0 2-75,0-6-16,0 0 72,0 0 79,0 0 40,0 1 10,0 0 88,0 1 111,0-1-124,0-1-44,0 1-87,0 0-110,0 0-64,1-1-109,-1 1 160,0-1-33,0 0-35,0 0-37,0 1-39,0-1-40,0 0-43,1 0-44,-1 0-47,0 0-48,0 0-49,0 0-53,1 0-242,-1 0-112,1 0-100,0 0-86,0 0-350,0 0-85,1 0-423,0 0-1151</inkml:trace>
  <inkml:trace contextRef="#ctx0" brushRef="#br1" timeOffset="977910.2592">5622 6525 14976,'0'0'768,"0"0"-22,0 0-63,0 0 21,0 0-466,0 2 78,0 2-130,0 0-40,0 4 50,1-1-93,3 10 18,-1-12-57,-1 1 38,0-1-40,0 1 53,-1-3-13,0 0 0,1 0 1,-1 0-1,0 0 1,1 0-1,1 2-102,5 1 211,-1-4-106,5-1 106,0-2 88,-2-3 68,-8 2-337,0-1-1,0 0 1,0 1 0,0-1 0,0 0 0,-1 0 0,1 0 0,-1 0-1,0 0 1,0-1 0,0 1 0,0 0 0,-1-1 0,1 1 0,-1-1-30,-1-18 199,0 19-183,1 0-1,0 1 1,-1-1 0,0 0 0,0 1 0,0-1-1,0 0 1,0 1 0,-2-3-16,-2-4 14,-2 0 8,2 6 43,-1 2 50,-3 0 74,9 1-176,0 0 0,-1 0 0,1 0 0,-1 0-1,1 0 1,-1 1 0,1-1 0,-1 0-1,1 0 1,0 0 0,-1 0 0,1 0 0,-1 1-1,1-1 1,0 0 0,-1 0 0,1 1-13,-1-1 14,1 1 1,0 0-1,-1-1 1,1 1-1,0 0 0,-1-1 1,1 1-1,0 0 1,0-1-1,0 1 0,0 0 1,0 0-1,-1 0-14,0 6 86,-3 1 6,-2 1-10,-1 5 18,5 0 31,2-11-114,0 0 0,1 0 0,-1-1 0,1 1-1,0-1 1,0 1 0,0 0 0,0-1 0,1 0-1,-1 1 1,0-1 0,1 0 0,0 1-17,-1-1 10,0-1 1,0 0-1,0 0 1,1 0-1,-1 0 1,0 0-1,0 0 1,1 0-1,-1 0 1,0-1-1,1 1 1,-1 0-1,0-1 1,1 1-1,-1-1 1,1 0-1,-1 1 0,1-1 1,0 0-1,-1 0 1,1 0-1,-1 0 1,1 0-1,-1 0 1,1 0-1,-1-1 1,1 1-1,-1 0-10,2-1 2,0 0-1,0-1 0,-1 1 1,1 0-1,-1-1 0,1 1 1,-1-1-1,0 0 0,0 0 1,1 0-1,-1 0 0,-1 0 1,1 0-1,0 0 0,0-1 1,0-1-2,2-14 128,-1 9 15,1-2-17,-4 10-118,0 0 0,0 0 0,1 0 0,-1 0 0,0 0 0,0 0 0,-1 0 0,1 0 0,0 0 0,0 0 0,0 0 0,-1 0 0,1 0 0,-1 0 0,1 0 0,-1 1 0,1-1 0,-1 0 0,1 0 0,-1 0 0,1 1 0,-1-1 0,0 0 0,0 0 0,0 0-8,-4-4 16,-7-7 63,11 12-76,1-1 0,-1 1 0,1 0 0,-1 0 1,1-1-1,-1 1 0,1 0 0,-1 0 0,1-1 0,-1 1 1,0 0-1,1 0 0,-1 0 0,1 0 0,-1 0 0,0 0 0,1 0 1,-1 0-1,1 0 0,-1 0 0,0 0 0,1 1 0,-1-1 1,0 0-4,-6 5 66,-1 1-33,5-3-30,0 1 0,0-1-1,1 0 1,-1 1 0,1 0 0,0-1 0,0 1 0,0 0 0,0 0 0,1 0-3,0-1 10,1-1 0,0 1-1,0 0 1,0 0 0,0-1 0,1 1 0,-1 0 0,1-1 0,-1 1 0,1-1 0,0 1 0,0-1 0,0 1 0,1-1 0,0 3-10,1-1 19,-1-1 0,1 1 0,-1-1 0,1 0 1,2 2-20,8 5 96,-8-8-93,3 2 50,-8-4-45,1 0 0,0 0 0,0 0 0,0 0 1,-1 0-1,1 0 0,0 0 0,0 0 1,-1 0-1,1 0 0,0-1 0,0 1 0,-1 0 1,1 0-1,0-1 0,-1 1 0,1 0 0,0-1 1,-1 1-1,1-1 0,0 1 0,-1-1 0,1 1 1,-1-1-1,1 1 0,-1-1 0,1 0-8,0-1 9,0 1-1,1 0 0,-1-1 0,0 1 1,0-1-1,0 1 0,-1-1 0,1 0 1,0 0-1,-1 1 0,1-1 1,0-1-9,-1 0 19,0 1 0,0-1 1,0 0-1,0 1 1,0-1-1,0 0 1,-1 1-1,1-1 0,-1 0 1,0 1-1,1-1 1,-1 1-1,-1-1-19,1 0 19,-1 1 0,1-1 1,-1 1-1,1-1 0,-1 1 0,0 0 0,0-1 0,0 1 0,0 0 1,-1 1-1,1-1 0,-1 0-19,1 1 5,1 0 0,-1 0 1,0 0-1,0 1 0,0-1 1,1 0-1,-1 1 0,0 0 1,0-1-1,0 1 0,-1 0-5,-3 0 0,-8-1 0,13 1 0,1 0 0,-1 0 0,1 0 0,-1 0 0,0 1 0,1-1 0,-1 0 0,1 0 0,0 0 0,-1 0 0,1 0 0,-1 1 0,1-1 0,-1 0 0,1 1 0,-1-1 0,1 0 0,0 0 0,-1 1 0,1-1 0,-1 5 0,0 1 0,0-1 0,1 0 0,0 0 0,0 0 0,1 2 0,-1 5 0,0-10 4,0 1 1,0-1-1,0 0 0,1 1 0,-1-1 0,2 3-4,-2-3 6,1 0 0,0-1 0,0 1 0,0 0 0,1-1-1,-1 1 1,0 0 0,1-1 0,-1 0 0,1 1-1,-1-1 1,1 0 0,0 0 0,0 1-6,0-1 2,1 1 0,-1-1 0,1 0-1,-1 0 1,1 0 0,0 0 0,-1 0 0,1-1 0,0 1 0,2-1-2,-3 0 3,0 0 0,0 0 0,-1 0 1,1 0-1,0 0 0,0-1 1,0 1-1,0-1 0,0 0-3,10-6 80,-9 3-68,-1 2-11,0 0 0,0 1 0,0-1-1,-1 0 1,1 0 0,-1-1 0,1 1-1,-1 0 1,0 0 0,0-1-1,0 1 1,0-3-1,5-12 0,-6 16 0,-1 0 1,1 0-1,0 0 0,0 0 0,-1 0 0,1 0 1,0 0-1,-1 0 0,1 1 0,-1-1 0,1 0 1,-1 0-1,0 0 0,1 1 0,-1-1 1,0 0-1,0 1 0,1-1 0,-1 0 0,0 1 1,0-1-1,-1 0 0,1 1-3,0-1 1,-1 1-1,1-1 0,-1 1 1,1-1-1,-1 1 1,1-1-1,-1 1 0,1 0 1,-1 0 2,-4 0-31,4-1 23,0 1-1,0 0 0,0 0 0,0 0 0,0 0 0,0 0 0,0 1 1,0-1-1,0 0 0,0 1 0,0 0 9,-1 0-42,-5 3 24,5-2-16,0 0-59,0-1-83,2 1-60,1 0-72,-2 1-428,1-2 445,0 0 54,0-1-9,0 0-60,1 0 78,-1 0-33,1 1-37,-1-1-40,1 0-43,0 0-49,-1 1-50,1-1-56,0 0 67,-1 0-36,1 1-605,0 0-119,-1 0-105,1 0-385,0 0-103,0 0-464,0 2-1255</inkml:trace>
  <inkml:trace contextRef="#ctx0" brushRef="#br1" timeOffset="978664.3448">5771 6548 17535,'8'8'22,"-6"-6"58,-2-2 53,3 2 240,-1 0-49,1 0-44,0-1-40,3 2 140,0-2-106,0 0-75,10-1 193,-11-1-218,3 1 123,-4 0-106,0 0 34,8 0 199,-3 1-162,1-1-58,0-1-78,2-1-96,-4 0-14,5 0 67,0 0 67,1 0 67,0 1 63,3 1 47,-2-2-49,1-2-47,-2 0-43,1-2 38,-1 2-76,-2 2-60,17-3 65,-12 2-29,6 2 0,-8 1-20,0-2 46,-4-1-70,-7 1-35,1 1 0,-1 0-1,0 0 1,1 1 0,-1-1 0,3 1-47,17 0 55,1 0 45,-7 0 5,0 0 40,-15 0-141,0 0 0,-1-1 1,1 1-1,0-1 0,-1 0 0,1 1 1,-1-1-1,1 0 0,-1-1 1,2 0-5,-2 1 17,0 1 0,0-1 0,0 1 0,0 0 1,0-1-1,0 1 0,0 0 0,0 0 0,0 0 0,0 1 1,1-1-18,3 0 45,4 0 80,7 0 179,-11 2-199,-2 0-61,8 3 91,6-3-80,-15-2-55,-1 0 0,1 1 0,0-1 0,-1 1 0,1-1 0,-1 1 0,1 0 0,-1 0 0,1 0 0,1 2 0,-3-3 0,0 1 0,1-1 0,-1 1 0,0-1 0,0 0 0,0 1 0,1-1 0,-1 0 0,0 0 0,1 0 0,-1 0 0,0 0 0,0 0 0,2-1 0,20 1 0,-17 0 41,19 0 153,-3 0-173,-19 0 11,0 0-52,1 0-28,1 0 89,1 0 88,-1 0-21,1 0 34,-1 0-146,6 0 131,-8 0-101,-1 0 102,-2 0-8,0 0-69,0 0-52,0 0-62,0 0 1,0 0-26,0 0-39,0 0-65,0 0-216,0 0 38,0 0 35,-1 0 33,1 0-212,-1 0 99,0 0 87,0 0 57,-2 0-454,2 0 369,0 0 138,1 0-35,-1 0-40,1 0-50,-1 0-201,1 0-117,0 0 173,-1 0-36,0 0-620,0 0-118,0 0-104,0 0-387,-1 0-102,1 0-470,-1 0-1272</inkml:trace>
  <inkml:trace contextRef="#ctx0" brushRef="#br2" timeOffset="992222.8265">4557 191 10496,'-3'1'74,"1"-1"90,0 0 124,0 1 258,1 1 35,0 0-233,1-1-110,0 1-70,0-2-143,0 1 296,0-1-40,0 0-38,0 0-35,0 0 113,-1 1-111,1-1-76,-1 0-96,-2 0-158,3 0 112,-1 0 38,0 0 53,1 0 67,0 0-6,-1 0 41,1 0 45,0 0 49,0 0-6,-1 0 40,1 0 42,0 0 45,0 0 46,0 0 51,0 0 52,0 0 54,6 2-312,-2 1-44,6 4 89,-1-2-138,-4-2 7,0 0-1,0-1 0,0 0 0,5 1-204,-3-2 133,0 0-43,6-1 28,16 0 299,-18 2-270,0 1-20,4 1-20,2-2-63,-6-1 7,5 3 77,-1 0-12,-6-3-70,16 1 54,-20 0-38,2 0 35,2 1 71,-5-2-81,-1 0 1,1-1 0,0 1-1,-1-1 1,3 0-88,8 0 178,1-1-35,5 1-6,-11 1 60,-2 3-35,-6-3-142,0-1 0,0 1 0,0 0 0,0-1 0,0 1 0,0-1 0,0 0 0,1 1 0,-1-1-1,0 0 1,0 0 0,0 0 0,1 0-20,9 1 112,8 2 70,-7 2-6,-11-4-170,0-1 0,0 1 1,1-1-1,-1 0 1,0 1-1,0-1 0,0 0 1,0 0-1,1 0 0,-1 0 1,0 0-1,0 0 1,0 0-1,1 0 0,-1 0 1,0-1-1,0 1-6,1 0 5,-1-1 0,0 1 0,0 0 0,0 0 0,0 0 0,1 0-1,-1 0 1,0 0 0,0 0 0,0 0 0,1 0 0,-1 1 0,0-1 0,0 0 0,0 1 0,0-1 0,1 1-5,0 0 17,0 0 2,0 0 1,1 0-1,-1 0 1,1 0 0,-1 0-1,3 0-19,6 0 79,-8-1-62,0 0-1,1 1 1,-1-1 0,0 1-1,0 0 1,4 1-17,8 2 74,-3-3 8,0-1 147,1 0-85,-2 0-72,0 0-34,24 0 5,-20 0 11,0 0 72,0 0 107,-4-1-127,-9 0-82,0-1-6,0 1-1,0 0 1,0 0-1,1 1 1,-1-1-1,0 0 1,1 1 0,-1-1-1,0 1 1,1 0-1,-1 0 1,1 0-18,3 0 22,0 0-18,14-9-9,-18 7 5,2 2 0,11 0 0,-6 0 22,-8 0 84,-1 0 22,2 0-21,7 0-86,0 0 1,-7 0 84,-2 0 22,0 0 21,0 0-29,0 0-69,0 0-51,1 0-43,7 0 43,-5 0 86,6 0-65,15 1-21,-24-1 0,1 0 0,-1 0 0,0 0 0,0 0 0,1 0 0,-1 0 0,0 0 0,0 0 0,1 0 0,-1 0 0,0 0 0,0 1 0,1-1 0,-1 0 0,0 0 0,0 0 0,1 0 0,-1 1 0,0-1 0,0 0 0,0 0 0,0 1 0,1-1 0,-1 0 0,4 5 0,4-3 0,3-2 0,0 1 0,-2 7-21,-8-7-43,-1-1 149,0 0 43,1 0-20,1 0-85,2 0-43,-2 0 45,-1 1 63,0 0 93,0 1-204,-4 2 40,-4 10 75,7-13-101,-1 0 0,1 0 0,-1 0 0,1 0 0,0 0 1,-1 1-1,1-1 0,0 0 0,0 0 0,0 0 0,0 1 9,1 1 0,-1 0-1,1-1 0,0 1 1,-1-1-1,1 1 1,1 1 0,2 6 15,-2-1 34,-2 7 66,0 0-36,2-6-87,1 0 8,-2-8 0,0 0 0,0 1 0,0-1 0,-1 0 0,1 0 0,-1 0 0,0 0 0,1 1 0,-1 1 0,0 93 35,0 2 46,0 94 187,0-186-267,0-1-1,1 0 0,0 0 1,0 0-1,1 2 0,2 9 27,-3 5 51,-1-10-57,-1-6-21,1 0 0,0 0 0,1 0 0,-1 0 0,2 4 0,1 1 0,-1-7 0,-1 1 0,0-1 0,0 1 0,-1-1 0,1 1 0,-1-1 0,0 6 3,-1-4-8,1-1 0,1 0 0,-1 0 1,1 1-1,0 0 5,2 5-46,-2-7 18,0 1 0,0-1 0,0 1 0,0-1 0,-1 1 0,0-1 28,1 3-5,-1 0-1,1 0 0,1 0 0,0 2 6,-1-2 1,1 0-1,-1 0 1,0 0-1,-1 3 0,0 20-21,0-29 7,0 0 1,0 1 0,0-1 0,1 0-1,-1 1 1,0-1 0,1 0-1,-1 0 1,1 0 0,-1 1-1,1-1 1,-1 0 0,2 1 13,1 4-50,-1 3 38,-2-5 37,0 0 1,0-1-1,1 1 0,0 0 0,-1-1 0,2 3-25,0 0 39,-1 0 0,0 0 0,0 0 0,0 0-1,-1 0 1,0 5-39,0-10 0,0 0 0,1 0 0,-1 0 0,0 0 0,0 0 0,0 0 0,1 0 0,-1 0-1,0 0 1,1 0 0,-1 0 0,1 0 0,4 5-42,-3-4-150,-2 0 64,0 5 128,0-1 125,1-3-57,2-1-33,2 1-28,-2 1-7,6 3 0,-3-4 0,-5-2 0,0-1 0,-1 1 0,1-1 0,0 1 0,0-1 0,1 1 0,-1-1 0,0 1 0,0-1 0,0 0 0,0 0 0,0 0 0,0 0 0,1 0 0,-1 0 0,1 0 0,-1 1-1,1-1 1,0 0 0,-1 0 0,1 1-1,-1-1 1,1 1 0,-1-1 0,1 1-1,-1 0 1,1 0 0,7 2 25,6-1 81,-7-2-49,-2 0-12,1 0-1,-1 0 0,1 1 1,1 0-45,5 2 16,-8-2-15,1 1-1,-1-1 1,1 0-1,-1-1 1,1 1-1,-1-1 1,1 0 0,-1-1-1,6 0 0,0-2 1,-7 1 2,1 1 1,-1 0-1,1 0 1,-1 1-1,1-1 0,-1 1-3,14 1 74,1-1-43,-14 0-31,0 0 1,0-1 0,0 1-1,2-2 0,4-1 0,-6 2 0,-1 0 0,0 0 0,1 0 0,0 0 0,-1 1 0,1-1 0,106 1-2,-87 0 51,0 0 53,-23 0-88,1 0-1,-1 0 1,0 0-1,0 0 0,0-1 1,0 1-1,1 0 0,-1-1 1,0 1-1,0-1 1,0 1-1,0-1 0,0 0-13,6-2 111,2 1 52,1 2-120,33 0-43,-34 0-21,-7 0-86,-2 0 49,0 0-16,0 0-27,0 0-50,0 0-57,0 0-47,0 0-97,0 0-220,0 0 200,0 0 38,0 0-41,0 0 144,0 0-34,0 0-263,0 0 219,0 0-34,0 0-34,0 0-38,0 0-40,0 0-42,0 0-43,0 0-42,0 0-40,0 0-37,0 0-36,0 0-32,0 0-819,0 0 566,0 0-34,0 0-1102,0 0-541,0 0-1460</inkml:trace>
  <inkml:trace contextRef="#ctx0" brushRef="#br2" timeOffset="993380.5884">5549 1356 3200,'2'0'213,"-1"0"60,0 0 49,0 0 41,0 0 365,1 0 1080,-2 0-1220,-1 0-79,0 0-110,1 0-249,-1 0-39,1 0-30,-1 0-84,0 0-93,0 0-102,1 0 210,0 0 0,0 0 0,0 0 0,0 0 0,-1 0 0,1 0 0,0 0 0,0 0 0,0 0-1,0 0 1,0 0 0,0 0 0,0 0 0,0 0 0,0 0 0,0 0 0,0 0 0,0 0 0,0 0 0,0 0 0,0 0 0,0 0 0,-1 0 0,1 0 0,0 0 0,0 0 0,0 0 0,0 0 0,0 0 0,0 0 0,0 0 0,0 0 0,0 0 0,0 0 0,0-1 0,0 1 0,0 0 0,0 0 0,0 0 0,0 0 0,0 0 0,0 0 0,0 0 0,0 0 0,0 0 0,0 0 0,0 0 0,0 0 0,0 0 0,0 0 0,0 0 0,0 0-1,0-1 1,0 1 0,0 0 0,0 0 0,0 0-12,0-3 340,-4-2 526,-1 4-408,5 1-272,-1 0-41,1-1 48,-1 0-91,1-2-79,0 1-3,0 1 26,0 1 23,0-1 38,0 0 16,0 1 37,-1 0 41,1 0 46,-4-1 142,1 0 83,1-2 81,2-1 81,0 4-291,0-1-48,-1 1-47,1 0-40,-1-1-39,1 1-34,-1 0 48,-1 0-83,-3 0-87,5 0 16,-1 0 34,1 0 71,-1 0-77,1 0 0,-1 0 0,0 0 1,1 0-1,-1 1 0,0-1 1,1 0-1,-1 0 0,1 0 1,-1 1-1,0-1 0,1 0 1,-1 1-1,1-1 0,-1 0 1,1 1-1,-1-1 0,1 1 1,-1-1-1,1 1-57,-9 6 773,-1-1-164,-1 5-82,3 0-67,5 1-50,3 11 10,0-16-286,2-3-6,5 3 22,-4-5 56,0-1-59,0-2-45,0-1-34,7-6 111,-9 7-113,20-23 734,-20 22-741,1 0 1,-1 0-1,0 0 1,0 0-1,0 0 1,0 0-1,-1 0 1,1 0 0,0-1-1,-1 1 1,0 0-1,1-2-59,-2-3 159,-3 5-73,0-1-53,1-1 20,-4-1 12,6 5-55,0-1-1,0 1 1,0 0 0,0 0-1,0 0 1,-1 1 0,1-1-1,0 0 1,0 0 0,0 0 0,0 1-1,-1 0-9,-14 6 130,-3 5-36,17-10-83,-1 0 0,1 0-1,0 0 1,0 0 0,0 0-1,0 0 1,0 0 0,1 1-1,-1-1 1,1 1 0,-1-1-1,1 1 1,0 0-11,0 3 9,0 1 0,0-1 0,0 7-9,3 4 33,2-4 56,4-4-12,-6-7-66,1-1-1,-1 1 1,0-1 0,1 1-1,-1-1 1,1 0 0,-1 0-1,1 0 1,0 0 0,-1-1-1,2 1-10,8-1 74,-1-2 42,-8 1-93,1 0-1,-1-1 1,0 1 0,1-1-1,-1 0 1,0 1-1,0-1 1,0-1 0,0 1-1,0 0 1,-1-1-1,1 0 1,-1 1-1,0-1 1,0 0 0,0 0-1,1-2-22,5-8 104,-5 9-72,-1-1 0,1 1 0,-1-1-1,1-1-31,-3 4 9,1 1 0,-1 0 0,0-1 0,0 1 0,1-1 0,-1 1 0,0 0 0,0-1 0,0 1 0,0-1 0,-1 1 0,1-1 0,0 1 0,-1 0 0,1-1 0,0 1 0,-2-1-9,1-2 41,0 3-19,0-1 0,0 0 0,0 0 1,0 0-1,0 1 0,0-1 0,-1 1 0,1-1-22,-7-1 51,-3 5-42,8 0 28,-1 1 1,1 0-1,0-1 1,0 1-1,0 0 1,0 0 0,0 1-1,1-1 1,-1 1-1,0 0-37,-4 13 115,6-14-92,0 0-1,1 0 1,-1 0-1,1 0 0,0 0 1,0 0-1,1 3-22,3 9 76,3-4-45,3 0-39,-9-10 8,0 0 0,0-1 0,1 1 0,-1-1 0,0 1 0,0-1 0,0 1 0,1-1 0,-1 0 0,0 1 0,0-1 0,1 0 0,-1 0 0,0 0-1,1 0 1,-1 0 0,0 0 0,0 0 0,1-1 0,-1 1 0,0 0 0,0-1 0,1 1 0,-1-1 0,5-2 8,1 1-1,-1-1 1,6-4-8,-7 4 26,0-1 0,-1 1 1,1-1-1,-1 0 1,1-1-27,2-3 63,-1 0 0,1-1 1,-1 1-1,-1-1 0,0-1 0,4-7-63,-5-1 156,-4 1-71,-1 9-70,-1-3 80,2 10-91,0 1 0,-1-1 0,1 1 1,0 0-1,-1-1 0,1 1 0,0-1 1,-1 1-1,1 0 0,0-1 0,-1 1 1,1 0-1,-1 0 0,1-1 0,-1 1 1,1 0-1,-1 0 0,1 0 0,-1-1 1,1 1-1,-1 0 0,1 0-4,-3 0 19,1 0 0,0 0 1,-1 1-1,1-1 0,0 1 0,0-1 1,-1 1-1,0 0-19,-17 4 42,-3 11 44,-3-1-65,10 2-21,-2-3 21,13-7 12,2-1-9,-2 1-51,-5 3-45,2 0-116,7-6 60,0-1-56,2 0-100,0-2 95,1-1-36,0 1-39,0-1-45,-1 0-126,0 0 222,-1 0 121,0 0 107,0 0 124,0 0 108,0 0 154,2 0 327,-1 0-310,0 0-319,-1 0-36,1 0-44,-1 0-36,1 0-41,-1 0-47,1 0-22,-1 0-39,1 0-41,-1 0-46,1 0-48,-1 0-51,1 0-54,-1 0-57,1 0-60,0 0-56,-1 0-55,1 0-51,-1 0-48,1 0-45,-1 0-42,1 0-39,-1 0-220,1 0-46,0 0-42,-1 0-36,1 0-281,0 0-37,1 0-3166</inkml:trace>
  <inkml:trace contextRef="#ctx0" brushRef="#br2" timeOffset="1.02172E6">5483 1382 12160,'0'0'149,"0"0"107,0 0 128,0 0-139,0 0 65,0 0 84,0 0 65,0 0 501,0 0-128,0 0-338,0 0-220,0 0-88,0 0-10,0 0-3,0 0-4,0 0 71,0 2 202,0 13 2,0 0-65,0 0-59,0 0-54,0 0-50,0 1-45,0-1-40,0 0-35,0 4-20,0-1-35,0 13-29,0 43-57,0-52 69,0 1 43,1 3-31,1 0 34,5 63 242,-6-53-218,0-7 187,3 19-281,1-5 159,-4-12-23,-1-14-113,2 0 0,1 6-23,-1-5-2,0-1 0,-1 8 2,-1-12 1,-1-7 3,1 0 0,0 0 0,1 0 1,-1 0-1,2 4-4,1 1 37,-2-7-25,1 1-1,-1-1 1,0 1-1,-1-1 1,1 1-1,-1-1-11,0 32 25,0 44 100,1-62-57,3 3-29,0-1 0,-3-3 28,0-12-63,-1 0 1,1 0-1,0 1 0,0-1 0,1 1-4,-1-1 5,0 0-1,0 0 0,0 0 0,0 0 1,-1 1-5,0 5 44,0-6-28,0 0 1,0 0 0,0 1 0,1-1 0,0 1-17,2 5 45,-2-7-31,1 1-1,-1-1 1,-1 1 0,1-1 0,-1 1 0,1 0-14,-1 1 15,1 0 1,0 0 0,0 0-1,0-1 1,1 2-16,-1-3 7,0 1 0,0-1 0,0 1 0,-1 4-7,1-6 9,-1 0 1,0 0-1,1 1 0,0-1 0,0-1 0,0 1 0,0 0 0,0 0 1,1 0-1,1 2-9,5 12 36,-2-3-36,-5-13 0,0 1 0,0-1 0,-1 1 0,1-1 0,-1 1 0,1-1 0,-1 1 0,1-1 0,-1 1 0,0 0 0,0-1 0,0 2 0,0 0 0,1-1 0,-1 1 0,0 0 0,1-1 0,0 1 0,0 0 0,-1-1 0,2 1 0,-1-1 0,1 2 0,-1-2 0,-1-1 0,1 1 0,-1-1 0,0 1 0,1 0 0,-1-1 0,0 1 0,0-1 0,0 1 0,0 1 0,1 8 0,2 0 0,-2-9 0,0 0 0,0 0 0,0 1 0,-1-1 0,1 0 0,-1 1 0,0-1 0,0 1 0,0-1 0,0 0 0,0 0 0,1 0 0,-1-1 0,0 1 0,1 0 0,-1 0 0,1 0 0,-1-1 0,1 1 0,0 0 0,0 0 0,0-1 0,-1 1 0,1-1 0,0 1 0,-1-1 0,1 1 0,-1-1 0,0 1 0,1 0 0,-1-1 0,0 1 0,0 0 0,0-1 0,0 1 0,0 0 0,0 0 0,0-1 0,1 1 0,-1 0 0,0-1 0,1 1 0,-1 0 0,1-1 0,0 1 0,0 1 0,0-2 0,0 1 0,0-1 0,-1 1 0,1 0 0,-1-1 0,1 1 0,-1 0 0,0-1 0,0 1 0,1 0 0,-1 1 0,0-1 0,0-1 0,0 1 0,0 0 0,0 0 0,1-1 0,-1 1 0,0 0 0,1-1 0,0 1 0,-1-1 0,2 2 0,-1-1 0,-1-1 0,1 1 0,0 0 0,-1-1 0,1 1 0,-1-1 0,1 1 0,-1 0 0,0 0 0,0-1 0,0 3 0,0-4 0,0 1 0,0 0 0,0 0 0,0-1 0,0 1 0,0 0 0,1 0 0,-1-1 0,0 1 0,0 0 0,1 0 0,-1-1 0,0 1 0,1 0 0,-1-1 0,0 1 0,1 0 0,0 0 0,0 1 0,0-1 0,0 1 0,-1-1 0,1 1 0,0 0 0,-1-1 0,0 1 0,1 0 0,-1-1 0,0 1 0,0 0 0,0 0 0,0-1 0,0 1 0,0 1 0,0 4 25,0 6 100,1-12-37,7-1-59,-7-1 67,-2-7-75,0 8-21,1 0 0,0 0 0,0 0 0,0 0 0,-1 0 0,1 0 0,0-1 0,0 1 0,0 0 0,-1 0 0,1 0 0,0 0 0,0 0 0,-1 0 0,1 0 0,0 0 0,0 0 0,0 0 0,-1 0 0,1 0 0,0 0 0,0 0 0,-1 0 0,1 0 0,0 1 0,0-1 0,0 0 0,-1 0 0,1 0 0,0 0 0,0 0 0,-5 8 17,0 1 57,4-6-15,-2 6 123,4 6-54,-1-7-76,0 9 38,0 7-30,3-12 29,-3-11-86,1 1-1,0-1 0,0 1 0,0-1 0,0 1 0,0-1 0,0 0 0,0 0 0,1 0 0,-1 1-2,7 3 26,1-3 51,-3-3 17,0-1 47,1-2-135,-1-2 34,-4 4-11,-1 0 0,1 0 1,0-1-1,-1 1 1,0-1-1,0 1 0,0-1 1,0 1-30,5-23 232,-6 18-194,0 0-35,0 4-3,-1 1 0,1-1 0,-1 1 0,0-1 0,0 1 0,0 0 0,-1-1 0,1 1 0,0 0 0,-1 0 0,0 0 0,1 0 0,-1 0 0,0 0 0,0 1 0,0-1 0,0 0 0,0 1 0,0 0 0,-1-1 0,2 2 0,0 0 0,1-1 0,-1 1 0,1 0 0,-1 0 0,0 0 0,1 0 0,-1 0 0,0 0 0,1 0 0,-1 0 0,0 0 0,1 0 0,-1 1 0,0-1 0,1 0 0,-1 0 0,1 1 0,-1-1 0,0 0 0,1 0 0,-1 1 0,1-1 0,-1 1 0,1-1 0,-1 1 0,1-1 0,-5 3 0,3-2 4,1 0-1,-1 0 1,0 0-1,0 1 1,0-1 0,1 0-1,-1 1 1,1 0-1,-1-1 1,1 1-1,-1 0 1,1-1-1,0 1 1,0 0 0,0 0-1,0 0 1,0 0-1,0 1-3,0 4 13,-1 0 0,1 0 0,1-1-1,-1 1 1,2 6-13,-1-12 0,-1 0 0,2 1 0,-1-1 0,0 0 0,0 0 0,0 0 0,0 0 0,1 1 0,-1-1 0,1 0 0,-1 0 0,1 0 0,-1 0 0,1 0 0,0 1 0,0-1 0,0 0 0,1 0 0,-1 0 0,0 0 0,1-1 0,-1 1 0,1 0 0,-1 0 0,0-1 0,1 1 0,1-1 0,-2 1 0,1-1 0,-1 0 0,1 0 0,-1 0 0,1 0 0,-1 0 0,1 0 0,-1 0 0,1 0 0,-1-1 0,1 1 0,-1 0 0,1-1 0,-1 1 0,0-1 0,1 0 0,0 0 0,13-5 0,-14 5 3,1 1-1,-1-1 1,1 0-1,-1 0 0,0 1 1,0-1-1,1 0 1,-1 0-1,0 0 0,0-1-2,1 0 9,0 0 0,-1 0 0,1-1 0,-1 1 0,1 0 0,-1-1 0,0 1 0,0-1 0,0 1 0,-1-1 0,1 0 0,-1 1 0,1-1 0,-1-1-9,0 4 3,0 0 0,0-1 0,0 1 1,0 0-1,0 0 0,0-1 1,0 1-1,0 0 0,0 0 0,0 0 1,0-1-1,0 1 0,0 0 1,0 0-1,0 0 0,0-1 0,0 1 1,0 0-1,-1 0 0,1 0 1,0-1-1,0 1 0,0 0 0,0 0 1,0 0-1,-1 0-3,-16-12 40,10 9-3,1 2 35,4 1-58,0 1 0,1-1-1,-1 1 1,0-1 0,0 1 0,0 0-1,-1 1-13,2-1 4,-1 0-1,1-1 1,-1 1-1,1 0 1,0 1 0,-1-1-1,1 0 1,0 0-1,-1 1-3,-6 22-1,6-17 24,1-6-14,1 0 1,-1 0 0,1 0-1,0 1 1,0-1 0,0 0 0,0 0-1,0 0 1,0 1 0,0-1 0,0 0-1,0 0 1,0 1 0,1-1 0,-1 0-1,0 0 1,1 0 0,-1 0 0,1 1-1,-1-1 1,1 0 0,0 1-10,3 3 20,-2 0-22,1 0 0,6-4 28,-7-1-16,1-1 1,-1 1 0,1 0-1,-1-1 1,0 0 0,1 1-1,-1-1 1,0 0 0,0 0-1,1 0 1,-1-1 0,0 1-1,0 0 1,0-1 0,-1 0-1,1 1 1,0-1 0,0 0-1,-1 0 1,1 0 0,-1 0-1,0 0 1,0 0 0,1-2-11,4-16 71,-1 1-36,-5 18-35,0 1 0,1-1 0,-1 0 0,0 1 0,0-1 0,0 0 0,0 0 0,0 1 0,0-1 0,0 0 0,0 0 0,0 1 0,0-1 0,-1 0 0,1 1 0,0-1 0,0 0 0,-1 1 0,1-1 0,0 0 0,-1 1 0,1-1 0,-1 0 0,1 1 0,-1-1 0,-2-4 22,3 5-18,0-1 1,-1 0 0,1 1-1,0-1 1,0 1 0,-1-1 0,1 0-1,0 1 1,-1-1 0,1 1 0,0-1-1,-1 1 1,1-1 0,-1 1 0,1 0-1,-1-1 1,1 1 0,-1 0 0,1-1-1,-1 1 1,0 0 0,1-1 0,-1 1-1,1 0 1,-1 0 0,0 0 0,1 0-1,-1-1 1,1 1 0,-1 0-1,0 0 1,1 0 0,-1 0 0,0 1-1,1-1 1,-1 0 0,1 0 0,-1 0-1,0 0 1,1 1 0,-1-1 0,1 0-1,-1 1 1,1-1 0,-1 0-5,-4 3 3,1 1 1,-1-1-1,1 1 1,0 0-1,0 0 0,-1 3-3,-7 5 1,4-1-1,6-1 0,2-1 22,0-11 60,0-2 36,0-9-84,-1-5-34,1 18 0,0-1 0,0 1 0,0 0 0,0 0 0,0 0 0,0 0 0,0 0 0,0 0 0,0-1 0,-1 1 0,1 0 0,0 0 0,0 0 0,0 0 0,0 0 0,0 0 0,0 0 0,0 0 0,0-1 0,0 1 0,0 0 0,-1 0 0,1 0 0,0 0 0,0 0 0,0 0 0,0 0 0,0 0 0,0 0 0,0 0 0,-1 0 0,1 0 0,0 0 0,0 0 0,0 0 0,0 0 0,-5-2 0,3-5 22,2 3 49,0 1-32,2-1-43,-1 4 4,-1-1 0,1 1 0,0 0 0,-1 0 0,1-1 0,0 1 0,-1 0 0,1 0 0,0 0 0,-1 0 0,1 0 0,0 0 0,0 0 0,0 0 0,70 0 309,-40 0-206,-9 0-77,0 0-58,-13 0 55,-1-1 1,0 0 0,0 0 0,0-1-24,1 0 3,0 1-1,0 0 1,0 0 0,1 1-3,7 0-34,-1 0 41,0 0 50,0 0 61,2 0 67,1 0 77,2 0 87,3 0 94,-19 0-371,-1 0-80,-3 0-79,-1 0-125,0-1 57,0 1 1,0 0-30,0-1-70,0 0-28,0 1 80,0 0 69,0-1 59,0 1 46,0 0 35,0-1 169,0 1-182,0-1-83,0 1-16,0-1-46,0 1-53,0 0-60,0-1-93,0 1-82,0-1-93,0 0-100,0 1-107,0-1-115,0 0-125,0 1 441,0-1-34,0 1-421,0-1-120,0 0-109,0 0-93,0 0-369,0 0-93,0 0-445,0-2-1211</inkml:trace>
  <inkml:trace contextRef="#ctx0" brushRef="#br1" timeOffset="1.03117E6">4963 648 11008,'0'0'104,"0"0"48,0 0 106,-2 2 252,2-2-311,-1 1-91,1-1-72,-1 1-35,0 0-80,0 0 89,1-1 83,-1 1-3,1-1 36,0 0 19,-1 1 37,1-1 39,-1 1 42,1-1 46,-1 1 50,1-1 53,-1 1 57,1-1-283,0 2-36,-1 1 58,1 0-97,1 5 45,-1-5-66,0-1 54,0 2 97,0 1-36,-1 3 115,-1 0-99,0-1-69,-3 15 146,5-12-114,-1 0-41,1-4-40,0 0 0,1 1 0,-1-1 0,1 3-103,2 3 148,1 7 132,-2-9-89,-2 2 43,1 8 84,2 0-64,0 0-61,1 0-54,1 4-41,-1 0-55,8 71 320,-4-47-233,1 2 38,6 40 195,-7-33-129,0 24-44,-5-38-102,1 74 168,-1-84-181,0-5 85,0 20-160,-2-10 76,3 5-76,-1-2 95,-1 7-95,1 17 199,7 32-199,-3-37 35,-5-33-18,2 13 67,2-3 71,-2-16-41,-1-2-39,-2 3-21,1 11-16,1 23 44,6 28-55,-5-52 6,0 2 56,3 39 7,0 0-64,3-16-36,-7-40 12,0 0 1,-1 1 0,0 13-9,-1 8 79,6 20-50,-3-19-31,-1-12 2,0-6 0,-1 1 0,-1 1 0,1 31 0,4 18 0,-2-31 0,5 26 0,0 9 0,-5 32 12,-5 1 86,0-19 27,1 154-96,0-192 11,0 0 40,1-40-76,3 5 51,-3-13-37,1 0 0,-1 1 0,-1-1 1,1 1-1,-1 1-18,0 5 35,0-6-21,-1 0 1,2 0-1,-1 0 0,1 0 0,0 4-14,2 1 0,-1-7 0,-1 1 0,0-1 0,0 1 0,-1-1 0,1 1 0,-1-1 0,1 4 0,-1 0 0,2 0 0,-1 0 0,1 0 0,3 6 0,3 19 0,7 61 0,2 10 0,-15-88 0,-1-1 0,-2 13 0,1-11 0,1-1 0,0 2 0,16 78 0,-15-76 0,-1-9 0,0 0 0,1-1 0,0 1 0,3 9 0,-2-9 0,-1 0 0,2 10 0,-1-2 0,1-3 0,-3-9 0,1 0 0,-1 0 0,0 0 0,-1 4 0,1 1 0,0 0 0,2 12 0,-1-12 0,0 0 0,0 12 0,-2-12-2,1 0-1,3 11 3,-2-11 13,0 1 1,-1 10-14,-1-9 39,0 5 73,2 3 99,5 25 182,-5-29-298,-2 2-49,0 6-8,-1-3 46,2 0-1,1 9-83,5-1 29,-7-29-23,1 1 0,-1-1 1,1 1-1,-1-1 0,0 1 0,0 0 0,0-1 0,0 1 0,-1-1 0,1 1-6,0-1 6,-1 0-1,1-1 0,0 1 0,0 0 0,0 0 0,0 0 0,0 0 1,0 0-1,1-1 0,-1 1 0,1 0 0,-1 0 0,1 1-5,3 2 0,-4-4 0,1 0 0,-1 0 0,1 0 0,0 0 0,-1 0 0,0 0 0,1 0 0,-1 0 0,0 0 0,1 0 0,-1 0 0,0 1 0,0-1 0,0 0 0,0 3 4,0-3-12,3 3 32,3 8 63,-5-6-74,0-1-47,-1-5-202,0 1 73,0-1 65,0 0 57,0 1 78,0 0 99,0 0 536,0 0-571,0-1-44,0 0-58,0 1-73,0-1-88,0 1-102,0-1-68,0 0-102,0 1-112,0-1-122,0 1 286,0-1-35,0 0-35,0 0-37,0 1-37,0-1-40,0 0-40,0 0-42,0 0 203,0 0-34,0 0-570,0 0-110,0 0-97,0 0-360,0 0-95,0 0-435,0 0-1176</inkml:trace>
  <inkml:trace contextRef="#ctx0" brushRef="#br1" timeOffset="1.03203E6">5340 5251 17535,'-1'0'171,"0"-1"-156,1 1 0,0 0 0,-1 0 1,1 0-1,0 0 0,-1 0 0,1 1 0,0-1 0,-1 0 0,1 0 0,0 0 1,-1 0-1,1 0 0,0 0 0,0 0 0,-1 1 0,1-1 0,0 0 0,-1 0 1,1 0-1,0 1-15,-2 6 402,2-1-107,-2 2 55,0-3-163,1 0-37,0 8 190,3-4-126,-1-2-29,1-1 10,1 2 49,-1-3-114,1 2 45,2 1 41,0-1 36,8 7 341,1-6 89,-9-6-504,17-1 517,-13-1-454,-1-1-129,-5 0-107,0 0-41,-2 1 45,0 0 1,0-1-1,0 1 1,0-1-1,-1 0 1,1 1 0,0-1-1,0 0 1,0 1-1,0-1 1,-1 0 0,1-1-10,7-10 154,-4 5-39,0 0 47,-1 2-49,-2 3-85,-1-1 1,1 1-1,-1 0 1,1 0-1,-1-1 1,0 1-1,1 0 0,-1-1 1,0 1-1,-1-1-28,1-3 81,-1-3 151,-8-5-5,9 14-210,-1-1-1,0 0 0,0 0 1,0 0-1,0 1 0,0-1 0,0 1 1,0-1-1,0 0 0,0 1 1,0 0-1,-1-1-16,-8 2 177,3 1-167,1 1 1,-1 0 0,1 0-1,0 1 1,-1 1-11,4-3-1,-1 0 0,1 1-1,0 0 1,0 0 0,0-1 0,0 2 0,1-1-1,-1 0 1,0 3 1,-3 14 22,3-10 37,-1 0-17,2 3-37,2-6-5,1 13 9,3-11 29,4-4 43,8-2 40,1-6-7,-10 1-95,0 0-1,0 0 1,-1-1 0,1 0-1,2-2-18,-4 2 18,-1 0 0,0 0 0,0 0 1,0-1-1,0 1 0,-1-1 0,1 0 0,-1 0 0,1-1-18,-2 1 7,1 0 19,1-1 0,-2 0 0,1 0 0,0-2-26,-2 4 24,0 1 0,0-1-1,-1 1 1,0-1 0,1 1-1,-1-1 1,0-1-24,0 4 4,0-1 0,0 1 0,0 0 0,0-1 0,0 1-1,0-1 1,0 1 0,-1-1 0,1 1 0,0 0 0,0-1 0,0 1-1,-1-1 1,1 1 0,0 0 0,0-1 0,-1 1 0,1 0 0,0-1 0,-1 1-1,1 0 1,0-1 0,-1 1 0,1 0 0,-1 0 0,1 0 0,0-1-1,-1 1 1,1 0 0,-1 0-4,-1-1 22,0 1-1,0 0 1,0 0-1,0-1 1,1 1-1,-1 1 1,0-1-1,-2 0-21,-20 6 179,13-1-134,9-3-45,0-1 0,0 1 0,1 0 0,-1 0 0,0-1 0,1 1 0,-1 0 0,1 0 0,0 1 0,0-1 0,-1 0 0,-2 6 0,3-6 0,-1 0-1,1 0 0,0 0 1,0 1-1,0-1 0,0 0 1,0 2 0,0 8 26,1-10-20,0-1 1,0 0 0,0 0 0,0 0 0,0 0 0,0 1 0,1-1 0,-1 0 0,0 0 0,1 0 0,-1 0 0,1 1-7,0-1 1,-1-1 1,1 1 0,0-1-1,-1 1 1,1-1 0,-1 1-1,1-1 1,0 1 0,-1-1-1,1 0 1,0 1 0,0-1-1,-1 0 1,1 0 0,0 1-1,0-1 1,-1 0 0,1 0 0,0 0-1,0 0 1,0 0 0,0 0-2,1 0 4,1-1 1,0 1-1,0-1 1,0 1-1,-1-1 1,3-1-5,7-3 66,4-4-24,1-4 35,-15 12-67,-1 0 0,1 0 0,-1-1 0,1 1 0,-1-1 0,0 1 0,0-1 0,1 1 0,-1-1 0,0 0 0,0 0 0,-1 0 0,1 1 0,0-1 0,-1 0 0,1 0 0,-1 0-1,1 0-9,-1-5 45,0 7-37,0-1-1,0 1 0,0-1 0,0 1 0,0-1 1,0 0-1,0 1 0,0-1 0,0 1 1,0-1-1,0 1 0,0-1 0,0 1 1,0-1-1,-1 0 0,1 1 0,0-1 1,0 1-1,-1-1 0,1 1 0,0 0 0,-1-1 1,1 1-1,-1-1 0,1 1 0,0 0 1,-1-1-1,1 1 0,-1 0 0,1-1 1,-1 1-1,1 0 0,-1 0 0,1-1 0,-1 1 1,1 0-1,-1 0 0,0 0 0,1 0 1,-1 0-1,0 0-7,-4-3 15,4 2-14,-1 0-1,1 1 0,0-1 1,0 1-1,0-1 0,-1 1 1,1-1-1,0 1 0,0 0 0,-1 0 1,1-1-1,0 1 0,-1 0 1,1 0-1,0 0 0,-1 1 1,1-1-1,0 0 0,-2 1 0,0 0 0,-1 0 0,0 0 0,0 1 0,0-1 0,0 1 0,0 0 0,0 0 0,1 1 0,-3 1 0,4-2 0,-1 0 0,1 1 0,-1 0 0,1-1 0,0 1 0,0 0 0,-1 1 0,3-3 0,0-1 0,0 1 0,-1-1 0,1 1 0,0-1 0,0 1 0,0-1 0,0 1 0,0-1 0,0 1 0,0 0 0,0-1 0,0 1 0,0-1 0,0 1 0,0-1 0,0 1 0,0-1 0,1 1 0,-1-1 0,0 1 0,0 0 0,1-1 0,-1 0 0,0 1 0,0-1 0,1 1 0,-1-1 0,1 1 0,-1-1 0,0 0 0,1 1 0,-1-1 0,1 0 0,-1 1 0,1-1 0,-1 0 0,1 0 0,-1 1 0,1-1 0,3 2 0,-1-1 0,0 1 0,0-1 0,0 1 0,1-1 0,-1 0 0,3 0 0,-5-1 0,0 0 0,1 0 0,-1 0 0,0 0 0,0 0 0,0 0 0,1 0 0,-1-1 0,0 1 0,0-1 0,0 1 0,0 0 0,0-1 0,1 0 0,-1 1 0,0-1 0,0 0 0,-1 0 0,1 1 0,0-1 0,0 0 0,1-1 0,-1 1 0,1 0 0,0 0 0,-1 0 0,1 0 0,0 1 0,-1-1 0,1 0 0,0 1 0,0-1 0,-1 1 0,0 0 0,1-1 0,-1 0 0,0 1 0,0-1 0,1 0 0,-1 1 0,0-1 0,0 0 0,-1 0 0,1 1 0,-1-1 0,0 1 0,0-1 0,1 1 0,-1-1 0,0 0 0,0 1 0,0-1 0,0 1 0,0-1 0,0 0 0,0 1 0,0-1 0,0 1 0,0-1 0,0 0 0,0 1 0,0-1 0,0 1 0,-1-1 0,1 1 0,0-1 0,0 1 0,-1-1 0,1 1 0,-1-1 0,0-1 0,0 1 0,-1-1 0,1 1 0,-1 0 0,1-1 0,-1 1 0,1 0 0,-1 0 0,0 0 0,0 0 0,0 1 0,1-1 0,-1 0 0,0 1 0,-1-1 0,0 0 0,0 0 0,0 1 0,-1-1 0,1 1 0,0-1 0,0 1 0,-1 0 0,1 1 0,-3-1 0,-5 3 0,7-1 0,0-1 0,-1 0 0,1 0 0,-1-1 0,1 1 0,-1-1 0,-2 0 13,1 1-33,-4 3-118,1 3-119,0 1-109,9-8 76,-1 1 39,0 0-159,1 1 56,0 1-361,0-2 388,0 0 17,0-1-69,0 1-84,0-1-100,0 0 202,0 0-37,0 0-110,0 1-41,0-1-39,0 0-37,0 0-728,0 1-122,0-1 539,0 0-34,0 0-1056,0 0-522,0 0-1404</inkml:trace>
  <inkml:trace contextRef="#ctx0" brushRef="#br1" timeOffset="1.03276E6">5537 5303 17791,'0'0'150,"0"0"-53,0 0 36,0 0 50,0 0 86,0 0 102,0 0 86,0 0 178,1 0 420,2 0-354,0 0-84,0 0-78,0 0-73,0 0-69,0 0-64,1 0-59,-1-1-53,0 1-56,-1 0-40,4 0 20,-1 0-108,0-1-57,12 2-197,-11-1 179,-2 1 58,0 0 36,-1-1 45,1 1 51,31 6 32,6-5-90,-32-3-60,1 0 0,0 0 0,0-1-34,1 0 44,-1 0 0,1 1 0,1 0-44,2 2 56,-7-1-6,0 0 0,0 0 0,0-1 0,6-1-50,-1 0 44,9-3 111,4-1 55,-9 2-107,2 1-24,7-3-35,-1 1-17,16-6-27,-36 10 22,20-6 157,-12 6-146,-11 1-33,0 0-1,0 0 1,1 0 0,-1 0-1,0 0 1,0-1-1,0 1 1,0 0 0,0-1-1,0 1 1,-1-1 0,2 0 0,4-3 26,-6 3-18,1 1 1,-1 0-1,1-1 1,-1 1-1,0 0 1,1 0-1,-1-1 1,1 1-1,-1 0 1,1 0-1,0 0 1,-1 0-1,1-1 1,-1 1-1,1 0 1,-1 0-9,10 1 96,-9-1-89,0 1-1,0-1 0,-1 0 1,1 0-1,0 0 0,0 0 1,-1 0-1,1 0 1,0 0-1,0 0 0,-1 0 1,1 0-1,0-1 1,-1 1-1,1 0 0,0 0 1,0-1-7,0-2 15,0 1-11,9-3 19,-8 4-6,11-5 63,4 4-70,15 2-10,-22 0 22,1 0 63,3 0-14,-9-1-32,-4 0-21,0-6-18,-1 5-107,2 2-42,-1 0 229,-1 0-36,1 0-36,-1 0-34,1 0-120,0 0-118,-1 0-2,1 0-53,-1 0-47,0 0-43,1 0-515,-1 0-104,-1 0-2043,0 0 1839,0 0 611,0 0 62,0 0 73,0 0 87,1 0-481,-1 0-77,1 0-68,0 0-61,0 0-284,-1 0-59,1 0-344,0 0-949</inkml:trace>
  <inkml:trace contextRef="#ctx0" brushRef="#br1" timeOffset="1.034E6">5430 5311 10368,'0'0'533,"0"0"-305,0 0-32,0 0 13,0-1 54,0 0-35,0 0 74,0 0 61,0-1 53,0 0 428,0-5 1293,0 6-1544,0 0-57,0 0-78,0 1-98,0 1-120,0-1-171,0 1-38,0 0-40,0 1-44,0-1-44,0 1-49,0-1 201,0 0 1,0 0-1,1 0 1,-1 0-1,0 0 1,0 0-1,1 0 1,-1 0-1,0 0 1,1 0-1,-1 0 0,1 0 1,-1 0-1,1 0-55,5 9 354,-2 0-93,1 1-50,-1 1-41,0 1-33,2 5 20,4 11 38,1 1-1,-1 0 1,3 17-195,4 16 144,-1-6-55,6 32-16,-8-34 0,-6-17-52,3 20 54,3 14 0,-14-70-72,4 11 28,-2 0 0,0 0 1,0 1-1,-1 9-31,0 2 61,3 2 34,0-1 38,-3-3 47,0-9-45,4-2-46,-2-5-36,0 3 39,3 8 33,-5-14-117,0 0 0,0 0 0,-1 1-1,0-1 1,0 2-8,1 2 8,4 0 46,-5-7-47,1 0 0,0 0 0,-1 0-1,1 0 1,-1 0 0,0 1-1,1-1 1,-1 0 0,0 0 0,1 0-1,-1 0 1,0 1 0,0-1-7,0 31 237,0-11 16,0-20-247,0-1 1,0 1-1,0-1 0,0 0 0,0 1 0,0-1 0,0 1 1,0-1-1,0 1 0,0-1 0,1 1 0,-1-1 0,0 0 0,0 1 1,0-1-1,1 1 0,-1-1 0,0 0 0,1 1 0,-1-1 1,0 0-1,1 1 0,-1-1 0,0 0 0,1 0 0,-1 1-6,4 2 68,-2 4-40,-3 1 17,1 18 207,2-17-186,2-4-47,-4-4-17,1 0-1,-1 0 1,1 0 0,0 0-1,-1 0 1,0 0 0,1 0-1,-1 0 1,0 0 0,1 0 0,-1 1-1,0-1 1,0 0 0,0 0-2,1 7 54,3 0 89,1 1-11,-4-2-99,-1 12-37,0-8 30,0-9 102,0 0 85,0 3-105,0 0-46,0 4 45,0 6-97,0-16-37,0 4 48,0 8 55,0 12 79,0-22-335,0 0 52,0 0 45,0 0 41,0 0 47,0 0 71,0 0 352,0 0-324,0-1-104,0 0-50,0 1-58,0-1-68,0 0-47,0 1-69,0-1-75,0 0-83,0 1-88,0-1-98,0 1-102,0 0-109,0-1 385,0 0-39,0 0-36,0 0-35,0 0-669,0 0-115,0 0-399,0 0-113,0 0-484,0 0-1297</inkml:trace>
  <inkml:trace contextRef="#ctx0" brushRef="#br3" timeOffset="1.07901E6">1817 1520 17279,'0'0'384,"0"-1"-135,-1 0-28,0 1-105,0-2 66,-3-2 62,3 2-126,0 0 62,0-1 120,0 2-101,1 0 38,0 0 43,0 0 45,1 0 51,-1-1 53,0 2 235,0 0-304,0 1-106,0 2 4,0 3-96,0 10 63,2 4-78,18 132 871,-15-113-808,-1-1-52,2 7 65,1 9-50,12 71 71,-15-98-126,-1-1-1,0 27-117,-3-44 3,1-1 1,-1 0 0,1 0-1,1 0 1,-1 0-1,3 5-3,-4-12 2,0-1 0,1 1 0,-1-1-1,0 0 1,0 1 0,0-1 0,0 1-1,0-1 1,0 1 0,0-1 0,0 0 0,0 1-1,0-1 1,0 1 0,0-1 0,0 1-1,0-1 1,0 0 0,0 1 0,0-1 0,0 1-1,-1-1 1,1 0 0,0 1-2,-7 1 43,6-2-60,0-1-49,0 0-21,1-1-42,-1 1-81,1 0 67,-1 0 49,1 0 47,-3-3 32,2 1-27,1 1-88,-1 1 17,1 0-40,-1-1-71,1 1-64,0 0-73,-1-1-80,1 1-89,0-1-96,0 1-105,0 0-113,0 0 384,0 1-36,0 0-596,0 0-121,0-1-106,0 1-381,0 0-106,0 0-461,0 0-1246</inkml:trace>
  <inkml:trace contextRef="#ctx0" brushRef="#br3" timeOffset="1.07957E6">1786 1531 14720,'0'0'640,"0"-4"21,0 3-692,0-1 36,0-1 107,-1 0 27,1 0 47,0 1 40,0-1 39,0-3 355,1 0 93,-1 5-495,1-1-1,-1 1 0,0-1 0,1 1 1,-1 0-1,1-1 0,0 1 0,-1 0 0,1 0 1,1-1-218,3-3 861,3 0-452,0 2-57,2 0-50,-1 1-42,5-2 52,1 0-48,-2-1-28,2 2-39,16-1 102,33 4 111,-32 1-166,-5 2 53,-13 0-130,-2 0-55,1-1-47,4 1-21,-7 2 33,-2 0 65,-1 5 106,0 2-11,-4 3-92,-3 4-53,-1-17-86,1 1 0,-1-1 0,0 1 0,0-1 0,0 1 0,0-1 0,0 0 0,0 1 0,-1-1 0,0 0-6,-7 10 115,-1-1 0,-11 9-115,10-10 141,0 0 0,-8 12-141,14-15 85,-3 3-2,-12 14 13,9-12-19,10-11-76,0 0 0,0 1 0,0-1 0,0 0 0,0 1 1,0-1-1,1 1 0,-1-1 0,0 1 0,1-1 0,-1 1 0,1-1 0,0 1 1,-1-1-1,1 1 0,0 0 0,0-1 0,0 1 0,0 0-1,0-1 2,0-1 0,0 1-1,0-1 1,0 1 0,0-1 0,0 1-1,0-1 1,0 1 0,1-1 0,-1 0-1,0 1 1,0-1 0,0 1 0,0-1-1,1 1 1,-1-1 0,0 1-1,0-1 1,1 0 0,-1 1 0,0-1-1,1 0 1,-1 1 0,0-1 0,1 0-1,-1 1 1,1-1 0,-1 0 0,1 0-1,-1 1 1,0-1 0,1 0 0,-1 0-1,1 0 1,-1 0 0,1 0 0,-1 0-1,1 0 1,-1 0 0,1 0 0,-1 0-1,1 0 1,-1 0 0,1 0-2,7 1 30,-3 1-19,3 0-9,-1 0 0,1-1 0,0 0 0,-1 0 0,4-1-2,19 2 0,-1 2 0,0 0 0,0 2 0,0 2 0,4 2 0,-25-8 23,0 1 0,0 1 0,3 1-23,14 11 122,-3 3 39,-17-14-110,0 1-1,-1-1 0,0 1 1,0-1-1,-1 1 0,1 0 1,0 4-51,-1-4 38,-1 0 0,-1 0 1,1 0-1,-1 0 0,0 4-38,0 18 219,-1-22-163,-1 0-1,0-1 1,0 1 0,-1-1 0,1 1-1,-1-1 1,-1 1 0,1-1 0,-1 0-1,0 0 1,-1 2-56,-3 2 41,1-1 0,-1 0 0,0 0 0,-1-1 0,1 0 0,-2 0 0,1-1 0,-1 0 1,-6 3-42,-20 7 76,26-13-65,0 0 1,-9 1-12,3-2 28,1 0-1,0-1 0,-9-1-27,-16-3 25,33 2-16,-1 0-1,0-1 0,1 1 1,-1-2-1,1 1 1,-3-1-9,-7-7-42,7 4-25,0-1-44,1 0-52,-1-1-60,7 5-49,0 1 52,-6-7-416,7 7 457,-1-2-169,1 3 129,0-1-38,0 0-81,0 0-62,1 0-71,-1 0-79,1 0-87,-1 0-94,1 0-104,0 0-111,0 1 435,0 1-36,0-1-644,0 0-118,0 1-105,0 0-399,0-1-102,0 1-483,0 0-1309</inkml:trace>
  <inkml:trace contextRef="#ctx0" brushRef="#br3" timeOffset="1.08062E6">2593 1658 12672,'0'0'405,"0"0"-228,-1 1-25,1 0 6,-1 1 38,-1 1 86,0 1 50,0-1 41,0 1 33,-2 2 240,-5 10 925,5-6-676,1-1-256,2-5-371,0 0-41,1 0-48,0 0-53,1 1-58,0-1-65,5 10 414,2 0-113,4-3-88,-11-10-204,-1-1-1,1 1 1,0-1 0,0 1-1,0-1 1,0 1 0,0-1-1,0 0 1,0 0-1,0 1 1,0-1 0,0 0-1,0 0-11,4 0 128,2 0-3,-7 0-114,1 0 0,-1 0 0,0 0 0,1 0 0,-1 0 0,1 0 0,-1 0-1,1-1 1,-1 1 0,0 0 0,1 0 0,-1 0 0,1 0 0,-1-1 0,0 1 0,1 0-1,-1 0 1,0-1 0,1 1 0,-1-1-11,2-2 120,0-1 57,6-5 207,-7 8-229,-1 0-44,1-2 7,-1 1-95,-2-3-61,2 3 75,-4-7 25,3 8-60,1-1 1,-1 1 0,0 0 0,0 0-1,0-1 1,0 1 0,0 0 0,0 0-1,0 0 1,0 0 0,0 0 0,0 0-3,-6-2 69,-2 1 94,4 1-35,-1 1 35,-7 2 89,2 3-76,1 6-42,9-9-125,0 0 0,0 0 0,0 0 0,0 0 0,1 0 0,-1 0 0,1 0 1,0 0-1,-1 1 0,1-1 0,0 1-9,0 2 28,1-1 1,-1 0 0,1 1-1,0-1 1,0 0 0,1 0 0,-1 1-1,1-1 1,1 3-29,0-3 46,-1 0 1,1 1-1,0-2 1,0 1-1,3 3-46,2-1 81,0-2-42,-6-4-39,0 1 0,0-1 0,0 0 0,0 0 0,0 0 0,-1 0 1,1 0-1,0 0 0,0 0 0,0 0 0,0-1 0,0 1 0,-1-1 0,3 0 0,6-6 28,-4 2 20,-2-2 33,3-10 233,-5 2-180,-2 8-100,0-8 7,-2 6 33,-3 0-45,4 8-18,1-1 0,-1 1 0,0 0-1,0 0 1,0 0 0,0 0 0,0 0 0,0 0 0,0 0 0,0 0 0,-1 0 0,1 0 0,-1 1-11,-3-4 43,4 4-30,0-1 1,0 0 0,0 1 0,0-1-1,0 1 1,0-1 0,0 1-1,0 0 1,0-1 0,0 1-1,0 0 1,-1 0 0,1 0-1,0 0-13,-8 1 107,9 0-106,-1-1 0,1 1 0,0-1 0,0 1 1,-1-1-1,1 0 0,0 1 0,0-1 0,0 1 0,0-1 0,-1 1 0,1-1 1,0 1-1,0 0 0,0-1 0,0 1 0,0-1 0,0 1 0,0-1 0,0 1 1,1-1-1,-1 1 0,0-1 0,0 1 0,0-1-1,7 13 56,-5-8-12,1 1-23,-2-5-14,-1 0-1,0 0 0,0 0 1,1-1-1,-1 1 0,1 0 1,-1 0-1,1-1 0,-1 1 1,1 0-1,-1-1 0,1 1 1,0 0-1,-1-1 0,1 1 1,0-1-1,-1 1 0,2-1-6,7 2 14,2-2-14,0-2 0,-3-5 22,-7 7-21,-1 0 1,0 0-1,0 0 1,0 0-1,0 0 1,0 0-1,0 0 1,0 0-1,0 0 1,0 0-1,0-1 0,0 1 1,0 0-1,0 0 1,0 0-1,0 0 1,1 0-1,-1 0 1,0 0-1,0 0 1,0 0-1,0 0 1,0 0-1,0 0 1,0-1-1,0 1 1,0 0-1,0 0 1,0 0-1,0 0 1,0 0-1,0 0 1,0 0-1,0 0 1,0 0-1,0 0 1,0 0-1,0-1 1,0 1-1,0 0 1,-1 0-1,1 0 1,0 0-1,0 0 1,0 0-1,0 0 1,0 0-1,0 0 1,0 0-1,0 0 1,0 0-1,0 0 1,0 0-1,0 0 1,0 0-1,0-1 1,-1 1-2,0-1-173,0 0 97,1 0 70,-1-1 36,0 0 104,0-1 125,0 1-132,-1 0-101,1 1-110,-1 0-40,1 0-64,-1 1-74,0-1-83,-1 1-90,1-1-99,-1 1-108,-1 0-116,4 0 255,0 0-46,-1 0-44,1 0-40,0 0-39,0 0-35,0 0-807,0 0 550,-1 0-38,1 0-1098,0 0-547,0 0-1468</inkml:trace>
  <inkml:trace contextRef="#ctx0" brushRef="#br3" timeOffset="1.08151E6">2667 1722 15232,'0'0'789,"0"0"-471,0 0-68,0 0-2,0 0 45,0 0 53,0 0 46,1 0 121,0 0 305,3 0-94,-1 0-117,1 0-106,-1 0-96,1 0-92,0 0-69,-1 0-61,1 0-49,3 0 22,9-1 28,-11 1-70,0-1 76,21-3 106,4-1 30,1 0-39,9-2-1,-8-2-220,-16 4-19,0 1 53,1 2 66,16-4 284,-19 2-298,13-6-67,21-6-88,-28 12 28,-4 1 11,33-6 106,-42 7-123,0 0-1,-1-1 1,5-1-19,-3 0 5,-1 1-1,1 0 1,3 0-5,23-5 90,-22 6-38,0-1 0,-1-1-1,1 0 1,0 0 0,-1-1-52,-2 1 7,0 1-1,0 0 1,6-1-7,5-1 23,-18 4-18,-1 1 1,1-1-1,0 1 1,-1 0 0,1-1-1,0 1 1,-1 0 0,1 0-1,0 0 1,0 1 0,-1-1-1,2 0-5,-2 1 3,1-1-1,-1 0 0,0 0 1,0 1-1,0-1 0,1 0 0,-1 0 1,0-1-1,0 1 0,0 0 1,1 0-1,-1-1 0,0 1 0,0 0 1,0-1-1,0 1 0,0-1-2,2 0 0,0-1 0,0 1 0,0 0 0,0 0 0,0 0 0,0 0 0,0 1 0,0-1 0,0 1 0,0 0 0,0 0 0,0 0 0,1 0 0,-3 0 0,0 0 0,0 0 0,1 0 0,-1 0 0,0-1 0,0 1 0,0-1 0,0 1 0,1-1 0,-1 1 0,0-1 0,0 1 0,0-1 0,0 0 0,0 1 0,0-1 0,0 0 0,0 1 0,0-1 0,0 1 0,0 0 0,1-1 0,-1 1 0,0 0 0,0 0 0,0 0 0,1 0 0,16 0 56,25 0 232,-19 0-248,-15-2-18,-6-5 63,-1 5-77,0 2-33,0 0-24,-1 0-34,1 0-192,-2 0-282,0 0 219,0 0 45,0 0 41,0 0 38,1 0-112,-1 0 118,1 0 94,-1 0 66,3 0 76,-2 0-69,0 0-23,-1 0-40,1 0-48,-1 0-56,1 0-71,-1 0-77,1 0-84,-1 0-94,0 0-102,0 0-111,0 0-121,1 0 387,-1 0-34,0 0-363,0 0-111,0 0-99,0 0-85,0 0-332,0 0-84,0 0-400,0 0-1087</inkml:trace>
  <inkml:trace contextRef="#ctx0" brushRef="#br4" timeOffset="1.12769E6">6132 1668 13312,'0'0'149,"0"0"107,0 0 128,0 0 128,0 0 107,0 0 21,0 0-1,0 0-41,0 0-411,0 0 52,0 0 10,0 0-28,0 0 70,0 0 228,0 0-9,0 0-252,0 0-106,0 0-48,0 0-18,0 0-1,0 0 35,0 0 101,0 0 1,0 0-102,0 0-36,0 0 2,-2 0 42,-7-2-7,0-2 68,7 3-133,0-1 1,0 1-1,0 0 1,0 1-1,0-1 1,-1 0-1,1 1 1,0-1-1,0 1 1,-2-1-57,-7 2 230,-10-1 182,14-1-318,1-1-41,3 0-29,-12-5 61,12 6-82,0 1 0,0-1-1,0 0 1,-1 1 0,1-1 0,0 1-1,-2 0-2,-2 1-31,-1-1 43,-4 1 72,0-1 75,0-1 70,3-2 65,6 1-254,-20-7 359,15 8-311,-3 0-60,2 1-7,-1 0 35,-6 0 94,-18 0 256,24 0-326,1 0-47,4-2 95,-4-5-52,-9 2-22,-2 4 0,6 1 25,2 0 21,11 0-98,-1 0-1,0 0 1,1 0 0,-1-1 0,0 1 0,1-1-1,-1 1 1,1-1 0,-1 0 0,0 1 0,1-1-1,-1 0 1,1 0-2,0 0 0,-1 0 0,1 0 0,-1 0 0,1 0-1,-1 1 1,0-1 0,1 1 0,-1-1 0,0 1 0,1 0 0,-1-1-1,0 1 1,0 0 0,-10 0 38,-6-4 160,12 1-141,0-2-72,3 2 84,-1 2-35,-4 2-27,5-1 11,-7-1 48,-2-5-31,10 5-33,1 0 0,-1 0 0,1 0 0,-1 0 0,1 1 0,-1-1 0,1 1 0,-1-1 0,0 1 0,1 0 0,-1-1 0,0 1 1,0 0-3,-7-1 62,-2-4 74,-1-1-14,5 4-133,-1 1 51,-22 1 227,17 0-158,-2-2-88,0-8-21,0 7 0,-60 3 128,73 0-125,1 0 0,-1 0-1,1 0 1,-1-1 0,1 1-1,-1-1 1,1 1 0,-1-1-1,1 1 1,-1-1 0,1 0-1,0 1 1,-2-2-3,2 1 5,-1 0 1,1 0-1,-1 0 1,0 0 0,1 1-1,-1-1 1,0 1-1,0-1 1,0 1-1,1-1 1,-1 1-1,0 0 1,-2 0-6,-5 0 26,-24 0-31,-12 0 5,39 0 25,-18 0 57,7 1-36,-11-1 34,13-3-57,12 1-23,0 0 0,0 1 0,0-1 0,0 1 0,-1 0 0,1 0 0,0 0 0,0 0 0,-1 1 0,1-1 0,-1 1 0,1 0 0,-1 0 0,-8 0 24,0 0 62,-19 0 196,-4 0-183,35 0-98,-1 0-1,1 0 1,-1 0 0,1 0 0,0 0 0,-1 0-1,1 0 1,-1 0 0,1 0 0,-1 0-1,1 0 1,-1 0 0,1 0 0,-1 0 0,1 0-1,-1-1 1,1 1 0,0 0 0,-1 0 0,1-1-1,-1 1 1,1 0 0,0 0 0,-1-1 0,1 1-1,0-1 1,-1 1 0,1 0 0,0-1-1,0 1 1,-1 0 0,1-1-1,-4-6-4,-9 5 4,-17 2 24,-90 0 101,119 0-122,1 0 0,-1 0 0,0 0 0,0-1 0,1 1 0,-1 0 0,0 0 0,0 0 0,1-1 0,-1 1 0,0 0 0,1-1 0,-1 1 0,1-1 0,-1 1-1,0-1 1,1 1 0,-1-1 0,1 1 0,-1-1 0,1 0 0,-1 1-3,1-1 1,0 1 0,0-1 0,0 1 0,-1 0 1,1-1-1,0 1 0,-1 0 0,1-1 0,0 1 0,-1 0 0,1-1 0,0 1 0,-1 0 0,1 0 0,-1 0 0,1-1 0,0 1 1,-1 0-1,1 0 0,-1 0 0,1 0 0,-1 0 0,1 0 0,-1 0 0,1 0 0,0 0 0,-1 0 0,1 0 0,-1 0 0,1 0 1,-1 0-1,1 0 0,-1 0 0,1 0 0,0 0 0,-1 1 0,1-1 0,-1 0 0,1 0-1,-15 10 0,0-7-21,-20-3-61,-5 0 57,10 0 25,29 0 0,1 0 0,-1 0 0,1 0 0,-1 0 0,1-1 0,-1 1 0,1 0 0,0 1 0,-1-1 0,1 0 0,-1 0 0,1 0 0,-1 0 0,1 0 0,-1 0 0,1 1 0,-1-1 0,1 0 0,0 0 0,-1 1 0,1-1 0,-1 0 0,1 0 0,0 1 0,-1-1 0,1 0 0,0 1 0,0-1 0,-1 1 0,1-1 0,0 0 0,-1 1 0,-3 5 0,-8-3 0,-33-3 0,40 0 32,-20 0 85,21 0-97,-12 0 59,11 0-86,2 0-21,0-4-381,3 2 278,0 1-40,0 0-10,0-1-42,0 1-48,0 1-54,0-1-62,0 0-68,1 1-73,-1 0-81,0 0 75,0 0-47,0 0-45,0-1-43,0 1-41,0 0-37,0 0-850,0-1 580,0 1-39,0 0-1157,0 0-577,0 0-1544</inkml:trace>
  <inkml:trace contextRef="#ctx0" brushRef="#br4" timeOffset="1.13942E6">5175 1535 11520,'0'0'533,"0"0"43,0 0-389,0 0 53,0 0 165,0 0 107,0 0-205,0 0 47,0 0 60,0 0 47,0 0 110,0 0-246,0 0-87,0 0 36,0 0 238,0 0 106,0 0-20,0 0-411,0 0 52,0 0-17,0 0-102,0 0 72,0 3 64,0-1-208,0 0 1,-1 0-1,1-1 1,0 1-1,-1 0 1,0 0-1,1-1 0,-1 1 1,0 0-1,0-1 1,0 1-1,0-1-48,-5 12 261,2 2-79,4-8-114,0 2 37,0 4 88,0 16 323,3-19-268,-2-10-239,-1 0-1,1 1 0,-1-1 0,1 0 0,-1 0 1,1 1-1,0-1 0,-1 0 0,1 0 0,-1 0 1,1 0-1,-1 0 0,1 0 0,0 0 0,-1 0 1,1 0-1,-1 0 0,1 0 0,-1 0 0,1-1 1,-1 1-1,1 0 0,0 0 0,-1 0 0,1-1 1,-1 1-9,11-7 49,-9 5-23,0 0-1,1 0 1,-1 0 0,0-1-1,0 1 1,0-1 0,-1 1-1,1-1 1,0-1-26,1-5 41,-2 0-42,-1-8 108,0 6-35,0-3 35,0 3-9,-3-7 94,-1 11-159,-6 0-24,9 6-9,0 1 0,1 0 0,-1-1 0,0 1 0,0 0 0,0 0 0,1 0 0,-1 0 0,0-1 0,0 1 0,0 0 0,0 1 0,1-1 0,-1 0 0,0 0 0,0 0 0,0 0 0,1 1 0,-1-1 0,0 0 0,0 1 0,0-1 0,-1 1 0,1 0 0,0 0 0,0 0 0,0 0 0,-1 0 0,1 0 0,0 0 0,0 1 0,1-1 0,-1 0 0,-1 1 0,2-1 2,-1 0 0,1 1 0,-1-1 0,1 0 0,-1 0 0,1 0 0,0 0 0,-1 1 0,1-1 0,0 0 0,0 0 0,0 0 0,0 1 0,0-1 0,0 0 0,0 1-2,1 10 74,-1 8 76,3-5-43,0-12-85,-1-2-18,26 13-9,-28-14 5,1 0 0,0 1 0,0-1 0,0 0 0,-1 0 0,1 1 0,0-1 0,0 0 0,0 0 0,-1 0 0,1 0 0,0 0 0,0 0 0,0 0 0,-1-1 0,1 1 0,0 0 0,0 0 0,0-1 0,-1 1 0,1 0 0,17-15 22,-3-3 63,-12 1-42,-3 14-26,0 2-13,0 0 0,0 0 0,0 1 1,0-1-1,0 0 0,0 0 0,-1 0 0,1 1 0,0-1 0,0 0 1,-1 0-1,1 0 0,0 1 0,-1-1 0,1 0 0,-1 1 0,1-1 0,-1 0 1,1 1-1,-1-1 0,1 0 0,-1 1 0,0-1 0,1 1 0,-1-1 1,0 1-1,1 0-4,-11-11 84,11 11-83,-1 0 0,1-1-1,-1 1 1,1 0 0,-1 0 0,0 0 0,1-1-1,-1 1 1,1 0 0,-1 0 0,1 0 0,-1 0 0,1 0-1,-1 0 1,0 0 0,1 0 0,-1 0 0,1 0 0,-1 1-1,1-1 1,-1 0 0,1 0 0,-1 0 0,0 1-1,1-1 1,-1 0-1,-13 12 22,9-8 66,3-3-96,0-1-48,0 0-110,1 0 36,0 0-35,0-1-208,0 1 140,1 0-34,-1 1-35,0-1-38,1 0-40,-1 1-40,1-1-44,-1 1-42,1-1-41,0 1-37,-1 0-37,1-1-33,0 2-745,0-1 506,-1-1-35,1 2-1016,0 1-508,0 1-1361</inkml:trace>
  <inkml:trace contextRef="#ctx0" brushRef="#br4" timeOffset="1.13963E6">5189 1643 23423,'0'-8'-31,"3"3"45,1 2 50,5 2 93,10-2 130,-1-9-116,-7 6 22,-5 2-101,-4-1-67,-1-1 6,8-18-7,-14 16-19,1 5 9,-1-9 55,5 11-60,-1-1 1,1 1-1,-1 0 0,1 0 0,-1-1 0,1 1 0,-1 0 1,0 0-1,0 0 0,1 0 0,-1 0 0,0 0 0,0 0 1,0 0-1,0 0 0,0 1 0,0-1 0,-1 0-9,-16-2 107,-17 3-86,34 0-21,1-1-1,-1 1 1,1 0-1,-1 0 1,0 0-1,1 0 1,-1 0 0,1 0-1,-1 0 1,0 0-1,1 0 1,-1 0-1,1 0 1,-1 1-1,1-1 1,-1 0-1,1 0 1,-1 1-1,1-1 1,-1 0 0,1 0-1,-1 1 1,1-1-1,-1 1 1,1-1-1,-1 0 1,1 1-1,0-1 1,-1 1-1,1-1 1,0 1-1,-1-1 1,1 1 0,0-1-1,0 1 1,0-1-1,-1 1 1,1-1-1,0 1 1,0 0-1,0-1 1,0 1-1,0-1 1,0 1-1,0 0 1,0-1 0,0 3-38,0-3-18,0 0-19,0 0-33,0 0-221,0 1 46,0-1 42,0 1 34,0 2-165,0 3-353,0-4 385,0-1-12,0 0-92,0-1-114,0 0 230,0 0-37,0 0-86,0 1-36,0-1-588,0 1-121,0-1-107,0 1-380,0-1-106,0 0-459,0 0-1237</inkml:trace>
  <inkml:trace contextRef="#ctx0" brushRef="#br4" timeOffset="1.14101E6">5155 1533 14080,'1'5'-1,"-1"-1"39,2 0 121,7-2 309,-8-2-450,0 0 155,0 0 34,-1 0 75,0 0 187,0 0 323,0 0-347,0 0-122,0 0 37,0 0 237,0 0-42,1 1-295,-1 0-68,0-1-60,1 1-49,-1 1-23,-1 2-64,1-2 64,0 0 90,0-1-31,-1 1 37,1-1 39,0 0 44,0 14 169,-1 2-117,1-4-128,-1 0-41,1-3-21,0 0-1,1 1 1,0-1 0,2 9-101,1-4 82,-2-9-49,0 0-1,-1 0 1,1 1-1,-2-1 1,1 0-1,-1 4-32,0 96 445,0-79-356,1-18 13,0 0 0,1 0 0,-1 0 0,4 9-102,-1-1 81,-3 2-58,-1 11 60,0 13-38,0-41-25,0 1-1,1 0 1,-1-1 0,0 1 0,1-1 0,-1 1 0,1-1 0,0 1 0,0-1 0,0 1 0,0-1 0,0 1-20,0-1 12,0 0 0,0 0 0,0 0 0,0 1 0,0-1 0,-1 0 0,1 0 0,-1 1 0,0-1 0,0 0 1,1 0-1,-2 1-12,1 16 170,0-1-72,0 39 18,0-31-10,3-13-11,2-3-63,-4-9-32,0 1 0,0-1 0,-1 1 0,1-1 0,0 1 1,-1 0-1,1-1 0,-1 1 0,1 0 0,-1-1 0,0 1 0,0 0 0,0 0 0,0 17 26,0 4 76,0-21-89,0-1-1,1 1 1,-1 0-1,0-1 1,0 1-1,1-1 1,-1 1 0,1-1-1,-1 1 1,1-1-1,-1 1 1,1-1-1,0 1 1,0-1-13,5 11 59,-5 10-38,-1-19-19,-1 0 0,1 0 0,0 1 1,1-1-1,-1 0 0,0 1 0,1-1 0,0 0 0,0 0 1,0 1-3,7 17 90,-6-13-83,-1 0 0,0 1 0,0-1 0,-1 1 0,-1 1-7,1-8 3,2 9 61,4 0-22,0 1 0,-4-1 23,-2 62-44,-1-72-21,2 1 0,-1 0 0,0 0 0,0 0 0,1 0 0,-1-1 0,1 1 0,-1 0 0,1 0 0,0-1 0,0 1 0,0 0 0,0 1 0,0-2 0,0 0 0,0 1 0,0-1 0,-1 0 0,1 1 0,0-1 0,-1 1 0,0-1 0,1 1 0,-1-1 0,0 1 0,0-1 0,1 2 0,-3 9 0,2 4 0,14 16 0,-13-31 0,-1 0 0,1 0 0,-1 0 0,0 0 0,1 0 0,-1 0 0,0 0 0,1 0 0,-1 0 0,0 0 0,0 0 0,0 0 0,0 0 0,0 0 0,0 0 0,-1 1 0,1 25 0,-1-16-4,3 24 8,1-20-38,5-3-60,-6-9 10,0 0 44,-3 6 44,1-6-12,0-2 8,0 1 0,0-1 0,0 1 0,0-1 0,1 1 0,-1-1 0,1 1 0,-1-1 0,1 1 0,0-1 0,0 1 0,-1-1 0,1 0 0,0 1 0,4 6 0,-2 7 0,-3-14 0,0 1 0,0-1 0,0 1 0,0-1 0,1 1 0,-1 0 0,1-1 0,-1 1 0,1-1 0,0 0 0,0 1 0,-1-1 0,1 0 0,0 1 0,4 6 0,-2 7 0,-4-4 0,1-8 0,-1 0 0,1 0 0,0 0 0,0 0 0,1 0 0,-1 0 0,1 0 0,-1 0 0,1 0 0,0 1 0,1-1 2,-1 0-1,1 0 1,-1 0 0,0 0-1,1 0 1,-1 0 0,-1 0-1,1 1 1,0-1 0,-1 0-1,0 1 1,1-1 0,-1 1-2,0-1 8,0 1 1,0-1 0,0 0 0,1 1 0,0-1 0,0 0-1,-1 0 1,2 1 0,-1-1 0,0 0 0,1 0-1,0 0-8,-1 0 1,4 27-1,0-23 0,-4-5 0,0-1 0,-1 0 0,1 1 0,0-1 0,0 1 0,-1-1 0,1 1 0,-1-1 0,1 1 0,-1-1 0,0 1 0,0 0 0,1-1 0,-1 1 0,0 0 0,0 2 0,0 0 0,1 0 0,-1 0 0,1-1 0,0 1 0,0 0 0,1-1 0,-1 1 0,1-1 0,1 3 0,-2-5 0,-1 0 0,1 0 0,-1 0 0,0 0 0,1 0 0,-1 0 0,0 0 0,0 0 0,1 0 0,-1 0 0,0 0 0,0 0 0,0 0 0,0 0 0,-1 1 0,1 1 0,0 0 0,0 0 0,0 0 0,1 0 0,-1-1 0,1 1 0,0 0 0,-1 0 0,1-1 0,0 1 0,1 0 0,-1-1 0,0 1 0,2 1 0,-1 1 0,-1 0 0,0 1 1,0-1-1,-1 0 0,0 0 0,0 1 0,0-1 0,0 0 0,-1 4 0,0 10-22,0-3-101,0 8 17,5-4 100,-1-14-1,0 1 21,-1-5 1,-1 1-1,0 0 0,0 1 0,-1-1 0,1 0 1,-1 0-1,1 0 0,-1 0 0,0 0 1,0 2-15,-1 3 33,1-5-26,-1 0 0,1 0-1,0 0 1,0-1-1,0 1 1,1 0 0,-1 0-1,1 0 1,-1-1 0,1 1-1,0 1-6,9 11 0,-7 0 0,-3 12 43,0 36 149,0-63-191,-1 1-1,1-1 1,0 0 0,0 1-1,0-1 1,0 1 0,0-1-1,0 1 1,0-1 0,0 0-1,0 1 1,0-1 0,0 1-1,0-1 1,0 1 0,1-1-1,-1 0 1,0 1 0,0-1-1,0 0 1,1 1 0,-1-1-1,0 1 1,0-1-1,1 0 1,-1 1 0,0-1-1,1 0 1,-1 0 0,0 1-1,1-1 1,-1 0 0,0 0-1,1 0 1,-1 1-1,7 5-2,-4 20 2,-3-22 0,1 0 0,0 0 0,0 0 0,1 0 0,-1-1 0,1 1 0,-1 0 0,1-1 0,1 1 0,1 3 0,5 8 0,-3-5 0,-4-7 0,-1-1 0,0 1 0,1 0 0,-1-1 0,0 1 0,0 0 0,0 0 0,-1 0 0,1 0 0,-1 0 0,1-1 0,-1 3 0,-1 3 1,1 12 30,3-6 44,-1-11-73,0 1 0,-1-1 0,1 0 0,-1 1 0,0-1 0,0 1-1,0 0 1,0-1 0,-1 1 0,1 0 0,-1 2-2,-1 6 1,1 8 32,3-4 40,0-8-70,0 0 0,-1 0 0,-1 1 0,1-1 0,-1 1 0,0-1 0,-1 9-3,-1-8 1,1-5 2,-1-1-1,1 0 0,0 1 0,1-1 1,-1 1-1,0-1 0,1 1 0,0-1 1,0 2-3,1-1-6,-1-1-50,0 0-51,0-1-76,0 0 21,0 0-41,-1-1-46,1 1-51,0 0-57,-1-1-59,1 1-66,-1-1-69,1 0 57,-1 0-45,0 0-43,0 0-41,1 0-38,-1 0-35,0 1-795,0-1 541,0 0-38,1 1-1082,-1 0-541,0 2-1449</inkml:trace>
  <inkml:trace contextRef="#ctx0" brushRef="#br4" timeOffset="1.14121E6">5597 4149 25983,'-1'-1'0,"1"1"0,-1 0 0,0 0 0,1 0 0,-1 0 0,0 1 0,1-1 0,-1 0 0,0 0 0,1 0 1,-1 0-1,0 1 0,1-1 0,-1 0 0,1 1 0,-1-1 0,0 0 0,1 1 0,-1-1 0,1 1 0,-1-1 0,1 1 0,0-1 0,-1 1 0,1-1 0,-1 1 0,1-1 0,0 1 0,-1 0 0,1-1 0,0 1 0,-1 24-1,1-6 32,-3 0 45,-1-3-73,1-1 1,0 1 0,1 0-1,0 0 1,1 0-1,2 12-3,-1-26-55,0 1-70,0 1 52,0 0 45,0 0 38,0 4 91,0 12 280,0-14-303,0 0-54,0 1-92,0-3-16,0 0-38,0 0-57,0 0-54,0 0-59,0 0-65,0 0-70,0 0-74,0-1-81,0 1-86,0-3 165,0 0-46,0 0-44,0 0-40,0 0-39,0 0-35,0 0-807,0 1 550,0-1-38,0 1-1098,0 0-547,0 2-1468</inkml:trace>
  <inkml:trace contextRef="#ctx0" brushRef="#br4" timeOffset="1.14269E6">5579 4479 25727,'0'31'0,"-1"-16"36,0-11-14,1 0 1,0 0-1,0 0 0,0 1 0,0-1 0,1 0 0,-1 0 0,1 0 0,1 4-22,0-5-1,0 0 19,-1 0-1,1 0 1,-1 0 0,0 0-1,0 1 1,0-1-1,0 0 1,-1 3-18,1 5 9,-1 46-9,0-56 0,0-1 0,-1 1 0,1-1 0,0 1 0,0-1 0,0 1 0,0 0 0,0-1 0,0 1 0,0-1 0,0 1 0,0-1 0,0 1 0,1-1 0,-1 1 0,0-1 0,0 1 0,0-1 0,1 1 0,-1-1 0,0 1 0,0-1 0,1 1 0,-1-1 0,1 1 0,-1-1 0,0 0 0,1 1 0,-1-1 0,1 0 0,-1 1 0,1-1 0,-1 0 0,6 4 0,-3 9 0,-3 2 0,-1 5 0,2-17 0,11 6 0,-9 4 0,-3-12 0,-1 10 0,1 0 0,1 0 0,0 0 0,1 4 0,8 0 0,-8 0 0,-2 30 0,3-30 0,-2-12 0,1 0 0,-1 0 0,1 0 0,-1 0 0,0 0 0,0 0 0,0 1 0,0-1 0,-1 0 0,1 1 0,-1-1 0,0 0 0,0 1 0,0 56 128,0 0-128,0-58 0,0 0 0,0-1 0,1 1 0,-1 0 0,1-1 0,-1 1 0,1 0 0,-1-1 0,1 1 0,0-1 0,0 1 0,0-1 0,0 1 0,0-1 0,-1 1 0,1-1 0,0 1 0,0-1 0,0 1 0,-1-1 0,1 1 0,-1 0 0,0-1 0,1 1 0,-1 0 0,0-1 0,0 1 0,0 28-128,0-15 128,3 0 0,7 0 0,5 15 0,-13-15 0,-2 15 0,2-19 0,1-9 0,-2-2 0,-1 0 0,0 0 0,0 0 0,1 0 0,-1 0 0,0 0 0,0 0 0,0 0 0,1 0 0,-1 0 0,0 0 0,0 0 0,1 0 0,-1 0 0,0 0 0,0 0 0,1 1 0,-1-1 0,0 0 0,0 0 0,0 0 0,0 0 0,1 1 0,-1-1 0,0 0 0,0 0 0,0 0 0,0 1 0,0-1 0,0 0 0,1 0 0,-1 0 0,0 1 0,0-1 0,0 0 0,0 0 0,0 1 0,0-1 0,1 7 0,0 0 0,0 0 0,-1 0 0,0 0 0,0 0 0,0 8 0,3 0 0,2-7-4,1 4 7,-5-6-38,-1 1-35,0-4 55,0-1 15,0 0-1,0-1 0,0 1 1,0 0-1,0 0 0,0-1 1,0 1-1,1 0 0,-1 0 1,1-1-1,0 2 1,9 2 0,-8 8 0,-2 13 0,0-20 0,-1 0 0,1-1 0,1 1 0,-1 0 0,1 0 0,1 5 0,8-6 0,-8 8 0,-2 2 0,0 0 0,0 0 0,-1 5 0,3-17 0,10 6 0,5 3 38,0-9 56,-14-3-59,1-1 0,0 1 0,0-1 1,-1 0-1,1-1 0,0 1 0,1-2-35,10-3 96,0 4-58,-11 2-38,0-1 0,0 1 0,-1-1 0,1 0 0,0 0 0,-1 0 0,1 0 0,-1-1 0,1 0 0,2-1 0,-4 3 4,0-1-1,0 1 1,0-1-1,0 1 1,0 0-1,0 0 1,0 0-1,0 0 1,0 0-1,0 0-3,-1 0 5,1 1-1,-1-1 1,0 0-1,0 0 1,0 0-1,1 0 1,-1 0-1,0-1 1,0 1-1,1 0 1,-1 0-1,0-1 0,0 1 1,0-1-1,0 1 1,0-1-5,4-4 26,8-5 76,-5 6-79,-7 3-23,0 0 0,1 0-1,-1 0 1,0 0 0,1 1 0,-1-1 0,1 1 0,-1-1 0,1 1 0,-1-1 0,1 1-1,0 0 1,-1 0 0,1 0 0,3 0-2,-3-1 0,9-11 28,-7 10 35,6 1 97,-2 0-43,-5 0-87,2-9-6,7 8 63,3 2-64,30 0-21,-44 0 0,-1 0 0,1 0 0,-1 0 0,1 0 0,-1 0 0,1 0 0,-1 0 0,1 0 0,-1 0 0,1 0 0,-1 0 0,1 0 0,-1 0 0,0-1 0,1 1 0,-1 0 0,1 0 0,-1 0 0,1-1 0,-1 1 0,0 0 0,1-1 0,-1 1 0,0 0 0,1-1 0,-1 1 0,0 0 0,1-1 0,-1 1 0,0 0 0,0-1 0,1 0 0,3-5 0,8 4 0,13 2-3,-22 0 28,0 0 81,-1 0 1,8 0-64,-8 0-10,-1 0-67,-1 0-87,0 0-163,0 0-37,0 0 66,0 0-53,0 0-216,0 0-50,0 0 82,0-1-87,0 0 83,0 0 73,0 0 64,0 0 102,0 0 34,0 0-141,0 0 82,0-1-305,0 2 371,0-1-42,0 1-63,0-1-73,0 1-87,0-1-103,0 0-317,0 1-116,0-1-104,0 1-90,0 0-344,0 0-89,0 0-415,0 0-1126</inkml:trace>
  <inkml:trace contextRef="#ctx0" brushRef="#br4" timeOffset="1.14445E6">5546 3953 2304,'0'2'666,"0"-1"-293,0 1 45,1-1 42,-1 0 37,0 1 35,1 0 621,0 1-33,0-1 54,2 5 2794,-1-4-2336,-1-1-689,0 0-60,0-1-73,0 1-86,0 0-101,-1 0-112,1-1-303,-1 0-32,1 0-36,-1 0-36,0 1-26,1-1-71,-1 0-76,0 1-80,0-1-84,1 1-87,-1 0-93,0-1-94,0 12 877,2-2-89,1-1-69,1 0-50,3 20 199,-6-16-169,0-4-109,0-1-1,0 0 0,1 0 0,3 9-82,0 6 100,-2 0-59,-3-22-36,0-1 0,0 0 1,0 0-1,0 1 0,0-1 1,0 0-1,0 1 0,1-1 0,-1 0 1,0 0-1,1 0 0,-1 1 1,1-1-1,-1 0 0,1 0 1,0 0-1,0 1-5,1 0 4,-1 1 0,1-1 0,-1 1 1,0-1-1,0 1 0,0 0 0,0 0 1,0-1-1,0 2-4,-2-21 121,-1-13-29,-3 14-76,3 6-16,-1 0 1,1-1 0,1 1 0,0-1 0,0 1 0,1-3-1,0 9 1,-1 0-1,1 0 0,-1 1 0,0-1 0,0 0 0,0 0 0,0 1 0,-1-2 0,-5-13 21,4-11 64,3-7-42,0 34 63,0 2 44,2 2 45,-2 4-74,0-1-55,-1 9 28,0-6 48,0 7 74,-1-3-45,-2-1-58,-2 0-75,5-7-42,0-2 23,0 0 0,0 1 0,1-1 0,-1 1 0,1-1 0,0 1 0,0-1 0,0 3-19,0 12 131,1-8-9,2-3 219,0-3-223,0 0-70,0-1-42,-1 1-41,-2-3 5,2 2-91,-1-1-53,-1-1-86,0 0-188,0 0 150,0 0 33,0 0-29,0 0-91,0 0-22,0 0-93,0 0-104,0 0-120,0 0-127,0 0-118,0 0-106,0 0-93,0 0-336,0 0-91,0 0-407,0 0-1100</inkml:trace>
  <inkml:trace contextRef="#ctx0" brushRef="#br5" timeOffset="1.15341E6">5952 3276 27135,'0'0'-3047,"0"0"2356,0 0-788,0 0-114,0 0-100,0 0-451,0 0-99,0 0-545,0 0-1501</inkml:trace>
  <inkml:trace contextRef="#ctx0" brushRef="#br5" timeOffset="1.15379E6">5983 3276 27135,'3'0'-106,"11"0"84,4 0 22,0 0 0,-4 0-21,-8 0-86,9 0 1,0 0 106,-10 0 85,7 0-85,-9 0-53,-3 0-65,0 0-36,0 0-140,0 0-239,0 0-86,1 0 217,1 0 79,-2 0 152,1 0 44,-1 0 39,1 0 33,0 0 30,-1 0 77,2 0 140,-2 0-162,1 0-32,0 0-38,-1 0-45,1 0-52,-1 0-62,1 0-36,0 0-62,-1 0-67,1 0-73,0 0-79,0 0-85,0 0-92,0 0-96,-1 0 345,0 0-35,0 0-579,0 0-121,0 0-104,0 0-373,0 0-105,0 0-451,0 0-1219</inkml:trace>
  <inkml:trace contextRef="#ctx0" brushRef="#br5" timeOffset="1.15455E6">6087 3277 14592,'-7'0'47,"-10"0"0,11 0 3,0 0 54,0 0 74,4 0-31,2 0 33,-1 0 475,1 0 22,-2 0-267,0 0-344,0-1 64,1 1 54,0 0 45,-1-1 318,-1-1 885,2 1-1050,1 0-72,-1-1-92,1 2-155,0-1-35,0 0-38,0 0-42,0 0-44,0 0-49,0 0 375,-1 1-60,1-1-50,-2 1-42,0-1-10,-4 2-2,4-1 0,1 0 48,0 0 63,1 0 78,-1 0-27,-1 0-92,-1 0-58,-1 0-45,2 0 3,2 0 29,-7 0 189,2 0-55,0 1-50,1-1-42,-1 1-24,1 0-41,-8 4-34,-1 0 27,2-1 90,2 0-71,-9 3 64,0-6 52,15-1-160,0 1 1,0-1 0,0 0 0,0 1-1,0 0 1,0 0 0,0 0 0,-2 1-11,-8 4 63,2-4-37,0-2 34,9 0-48,1-1 0,0 1 0,0 0 0,-1 0 0,1 0 0,0 0 0,0 0 0,0 1 0,-1-1 0,1 0 0,0 0 0,0 1-1,0-1 1,0 1 0,-1-1 0,1 1-12,-3 3 77,-5 3 0,1-6 18,2-1 3,-2 0 46,0 0-36,1 0-46,-5 0 45,-3 3 0,7 1-85,-4 2-22,7-4 35,-3-2 36,-21 0-21,18 0 49,6-2 8,-5-8-64,7 7 26,0 2-35,-6 2-27,7-1 11,-13 0 67,-1 0-64,-44 0-21,30 0 0,30 0 0,-1 0 0,1 0 0,-1 1 0,1-1 0,0 0 0,-1 0 0,1 0 0,-1 0 0,1 0 0,-1-1 0,1 1 0,-1 0 0,1 0 0,-1 0 0,1 0 0,-1 0 0,1-1 0,0 1 0,-1 0 0,1 0 0,-1-1 0,1 1 0,0 0 0,-1-1 0,1 1 0,0 0 0,-1-1 0,1 1 0,0 0 0,0-1 0,-1 1 0,1-1 0,-4-5 0,-9 3 0,6 3 13,-9 0 115,11 0-128,3 0-13,-13-2 13,1-6-15,7 3 36,4 4-23,-3 2-56,-9-1-80,12 1 83,0-1-47,1 1-49,0 0-52,0 0-54,1 0-56,0 1-58,0-1-60,0 0-59,0 1-62,0-1-67,-1 0-68,0 0-70,0 0-72,-1-1-74,0 0-78,2 0 120,-1 0-101,1 0-90,-1 0-79,0 0-315,1 0-77,-2 0-381,0 0-1035</inkml:trace>
  <inkml:trace contextRef="#ctx0" brushRef="#br5" timeOffset="1.15577E6">4792 3297 13056,'0'3'-41,"0"-1"87,0 0 73,0-1 66,0 1 105,0-1 59,0 1 869,0-3-518,0 0-313,0 0-139,0 0-87,0 0-108,0-1-84,0 1-94,0-1-106,-1 1 406,1 1-41,-2-1 33,-1 0-97,-4 1-15,5 0-3,1 1 45,-1 0 100,2 0 114,-1 4-155,0-1 37,-5 1 272,6-5-416,-1 1 0,0-1 1,0 1-1,1-1 0,-1 1 0,0 0 0,1-1 0,-1 1 0,1 0 0,-1-1 0,1 1 0,-1 0 1,1 0-1,-1 0 0,1 0 0,0-1 0,0 1 0,-1 0 0,1 0 0,0 0 0,0 0 0,0 0 0,0 0 1,0 0-1,0 0 0,0 0-49,0 1 47,1 0 1,-1-1 0,0 1 0,0-1-1,1 1 1,-1-1 0,1 1-1,0-1 1,-1 1 0,1-1 0,0 1-1,0-1-47,3 5 136,0-2-76,0-1 169,-1-2-53,0 0-48,0-2-39,-1-1-25,1-1-34,1-6-19,-3 7 30,7-3 22,-8 5-57,1 0 0,-1-1 0,1 1 0,-1 0 0,1-1 0,-1 1 0,1 0 0,-1-1 0,0 1 0,1-1 0,-1 1 0,0 0 0,1-1 0,-1 1 0,0-1 0,0 1 0,1-1 0,-1 1 0,0-1 0,0 1 0,0-1 0,1 0 0,-1 1 0,0-1 0,0 1 1,0-1-1,0 1 0,0-1 0,0 1 0,0-1 0,-1 0 0,1 0-6,3-11 167,3 7 36,-5 4-186,-1 1 0,1-1 0,-1 1 0,1 0 0,0-1 0,-1 0 0,1 1 0,-1-1 0,1 1 0,-1-1-1,0 0 1,1 1 0,-1-1 0,1 0 0,-1 1 0,0-1 0,0 0 0,0 0 0,1 1 0,-1-1 0,0 0 0,0 0 0,0 1-1,0-1 1,0 0 0,0 0-17,0-2 40,1-7-14,-2 6 10,-2 1 33,-9-9-26,6 9 63,-16 4-30,3 6-15,19-6-57,-1 0 0,0 0 0,1 0 0,-1 0 0,0 0 0,1 0 1,-1 0-1,1 0 0,0 0 0,-1 1 0,1-1 0,0 0 0,0 0 0,-1 0 0,1 0 1,0 1-1,0-1 0,0 0-4,-1 11 65,-3 0 43,0-5-54,-5 6 66,9-13-112,0 1 0,0-1 0,0 1 0,-1-1-1,1 0 1,0 1 0,0-1 0,0 1-1,0-1 1,0 1 0,0-1 0,0 1-1,0-1 1,0 0 0,0 1 0,0-1 0,0 1-1,0-1 1,1 1 0,-1-1 0,0 1-1,0-1 1,0 0 0,1 1 0,-1-1-1,0 0 1,1 1-8,10 5 214,-8 0-177,0 0-32,12-3 17,17-3 212,-28-1-134,0-1-39,6-12 30,-10 13-65,3-17 166,-2 8-154,5 5-33,1 0 16,-6 5-18,-1-1 0,0 1 1,0 0-1,1-1 1,-1 1-1,0 0 1,0-1-1,0 1 1,0-1-1,0 1 0,1 0 1,-1-1-1,0 1 1,0-1-1,0 1 1,0 0-1,0-1 1,0 1-1,0 0 0,0-1 1,-1 1-1,1-1 1,0 1-1,0 0 1,0-1-1,0 1 0,0 0 1,-1-1-1,1 1 1,0 0-1,-1-1-3,-3-3 50,-1 3 45,4 1-70,0 0 1,1 0-1,-1 0 1,0 0-1,0 0 1,0 0-1,1 1 1,-1-1-1,0 0 1,0 1-1,0-1 1,1 0-1,-1 1 1,0-1-1,1 1 1,-1-1-1,0 1-25,-4 3 152,3-1-98,0-1-36,-1 1-73,-4 2 75,6-5-20,1 0 0,-1 1 0,1-1 0,-1 0 0,1 0 0,0 1 1,-1-1-1,1 1 0,-1-1 0,1 0 0,0 1 0,-1-1 0,1 1 0,0-1 0,-1 1 0,1-1 0,0 1 0,0-1 0,0 1 0,-1-1 0,1 1 0,0-1 0,0 1 0,0-1 0,0 1 0,0 0 0,0-1 0,0 1 0,0-1 0,0 1 0,0-1 0,1 1 0,-4 14 0,-6-9 0,9-5 0,0-1 0,0 1 0,1-1 0,-1 1 0,0-1 0,1 1 0,-1-1 0,0 0 0,1 1 0,-1-1 0,1 1 0,-1-1 0,0 0 0,1 1 0,-1-1 0,1 0 0,-1 0 0,1 1 0,-1-1 0,1 0 0,0 0 0,-1 0 0,1 1 0,-1-1 0,1 0 0,0 0 0,12-4 13,12-10 87,-11 5-63,-8 8-12,-1-1 5,5-15 21,6-11 26,-16 28-61,-1-5 41,1 5-54,0 0 0,0 0 1,0 0-1,0 0 0,0 0 1,0 0-1,0 0 1,0 0-1,0 0 0,0-1 1,0 1-1,0 0 0,0 0 1,0 0-1,0 0 0,0 0 1,0 0-1,0 0 1,0 0-1,0-1 0,0 1 1,0 0-1,0 0 0,0 0 1,0 0-1,-1 0 1,1 0-1,0 0 0,0 0 1,0 0-1,0 0 0,0 0 1,0 0-1,0 0 0,0-1 1,0 1-1,0 0 1,0 0-1,-1 0 0,1 0 1,0 0-1,0 0 0,0 0 1,0 0-1,0 0 1,0 0-1,0 0 0,0 0 1,0 0-1,-1 0 0,1 0 1,0 0-1,0 0 0,0 0 1,0 0-1,0 0 1,0 0-4,-1 0 2,0 0 0,1 0 0,-1 0 0,0 0 1,0-1-1,1 1 0,-1 0 0,0-1 0,1 1 1,-1 0-1,1-1 0,-1 1 0,0-1 1,1 1-1,-1-1 0,1 1 0,-1-1 0,1 1 1,-1-1-1,1 0 0,0 1-2,-1-1 0,1 1 0,0-1 0,0 1 0,-1-1 0,1 1-1,-1-1 1,1 1 0,0 0 0,-1-1 0,1 1 0,-1-1 0,1 1 0,-1 0 0,1-1 0,-1 1-1,1 0 1,-1 0 0,1 0 0,-1-1 0,1 1 0,-1 0 0,0 0 0,1 0 0,-1 0 0,1 0-1,-1 0 1,1 0 0,-1 0 0,0 0 0,1 0 0,-1 0 0,1 0 0,-1 1 0,1-1 0,-1 0-1,0 0 1,1 0 0,-1 1 0,-3 1 0,0 1-1,-1 0 0,1 1 0,1-1 1,-1 1-1,0 0 0,1-1 1,-1 1-1,-1 4 1,-10 17 19,3-3 75,11-20-93,0 0 0,0 0 0,1 0 0,-1 0 0,1 0 0,-1 1 0,1-1 0,0 0 0,0 0 0,0 0 0,0 0 0,0 1 0,0-1 0,0 0 0,1 0 0,-1 0 0,1 0 0,0 0 0,0 0 0,0 0 0,0 0 0,0 0 0,0 0 0,0 0 0,1 0-1,4 6 34,-1-2 35,20 6-45,-20-10-27,15-16 3,-18 13 2,-1 0-1,0 0 0,0 1 1,0-1-1,0 0 1,0 0-1,0 0 0,0 0 1,0 0-1,0 0 1,-1 0-1,1-1 1,0 1-1,-1 0 0,1 0 1,-1 0-1,1-1 1,-1 1-1,0 0 0,1-2-1,0-29 59,-1 20-39,-3-6 23,2 17-34,-1-1 0,1 0 0,-1 1 0,0-1 0,1 1 0,-1 0 1,0-1-1,0 1 0,0 0 0,0 0 0,0 0 0,0 1 0,0-1 1,0 0-1,-1 1 0,1-1 0,0 1 0,0 0 0,0 0 0,-1 0 1,-1 0-10,-18 5 42,3 5-17,16-7-14,-1 0-1,-1-1 0,1 1 0,0-1 1,0 0-1,-1-1 0,1 1 1,-1-1-1,0 0 0,-4 1-10,-6 1 0,15-3 0,0 1-1,0-1 0,-1 0 0,1 1 1,0-1-1,0 0 0,0 1 1,0-1-1,-1 0 0,1 1 1,0-1-1,0 1 0,0-1 1,0 0-1,0 1 0,0-1 1,0 0-1,0 1 0,0-1 0,0 1 1,0-1-1,0 0 0,1 1 1,-1-1-1,0 0 0,0 1 1,0-1-1,0 1 0,1-1 1,-1 0-1,0 1 1,3 0-14,-1 0 0,0-1 0,1 1 0,-1 0 0,1-1 0,0 1 0,-1-1 0,1 0 0,-1 0 0,1 0 0,-1 0 0,2-1 14,5 1-77,0-1-46,0 1-77,-2 0-85,-6 0 105,-1 0 42,2 0-32,-2 0 125,1 0 34,0 0 32,-1 0 56,2 0 43,-2 0-69,1 0-48,0 0-52,-1 0-44,1 0-55,0 0-66,0 0-73,-1 0-16,1 0-62,0 0-68,0 0-73,0 0-78,1 0-83,-1 0-88,0 0-95,0 0 384,-1 0-34,2 0-598,-1 0-116,0 0-103,1 0-378,0 0-100,0 0-457,2 0-1234</inkml:trace>
  <inkml:trace contextRef="#ctx0" brushRef="#br5" timeOffset="1.16431E6">2542 1684 7168,'0'0'322,"-1"1"-80,1-1-72,-1 1-64,1-1-59,-1 1-33,0 0-63,-1 1-366,1-1 373,1-1 49,-1 1 64,1-1 83,-1 1 95,1-1 113,-1 1 68,1-1 113,-1 1 124,1-1-284,-1 1 35,1-1 36,0 0 38,-1 1 39,1-1 41,-1 0 42,1 1 43,0-1 44,-1 1 47,-1 1-394,2 1-116,1-1-93,1 1-69,8 3 17,-9-5-25,0-1 45,2 8 400,-2 5-111,-1 2-122,-1-9-190,1 0-34,-1-1-37,1-3-35,0 3 78,1 0-1,-1 1 1,1-1-1,0 0 1,0-1-1,1 1 0,0 2-61,0-3 61,-1 0-1,0 1 1,0-1-1,0 0 1,0 1-1,-1-1 1,0 2-61,0 11 68,0-1 52,0 12 162,0 17 257,0-26-333,0 1-43,0 0-69,0-18-82,1 0 1,-1-1-1,0 1 0,0-1 1,1 1-1,-1-1 1,1 1-1,-1-1 0,1 1 1,0-1-1,-1 1 1,1-1-1,0 0 0,0 1-12,4 5 61,0 3 54,-2-5-54,0-3-31,1-1-1,-3 0-23,0 0 0,0 0 0,0 0-1,0 0 1,0 0 0,1 0 0,-1 0 0,0 0 0,1 0-1,-1-1 1,1 1 0,-1-1 0,0 1 0,1-1 0,-1 1-1,1-1 1,-1 0 0,1 0 0,0 0 0,-1 1 0,1-2-1,-1 1 1,1 0 0,-1 0 0,1 0-6,9-1 25,20 2 80,-20 0-75,1 0 0,-1-1 1,0-1-1,1 0 0,6-2-30,-3-1 45,-8 2-31,-1 0-1,0 0 1,0 1 0,1 0 0,-1 1 0,1-1-14,5 2 34,-9 0-26,1-1 0,-1 0 0,1 0 0,-1 0 0,0-1 0,1 1 0,-1-1 0,1 0 0,0 0-8,4-2 0,-5 1 0,-1 1 0,1 0 0,-1 0 0,1 0 0,-1 0 0,1 0 0,-1 1 0,1-1 0,0 1 0,-1 0 0,1-1 0,0 1 0,-1 1 0,1-1 0,0 0 0,-1 1 0,1-1 0,0 1 0,0 0 0,0 1 0,0 0 0,0-1 0,0 0 0,0 0 0,1 0 0,-1 0 0,0 0 0,0 0 0,1-1 0,-1 0 0,1 0 0,-1 0 0,3 1 0,-4-1 0,-1 0 0,1 0 0,0 0 0,-1 0 0,1 0 0,-1 0 0,1 0 0,-1-1 0,1 1 0,-1 0 0,1-1 0,1 0 0,1-5 0,-4 5 0,0 1 0,1-1 0,-1 1 0,0 0 0,0-1 0,1 1 0,-1 0 0,0-1 0,1 1 0,-1 0 0,0-1 0,1 1 0,-1 0 0,1-1 0,-1 1 0,0 0 0,1 0 0,-1 0 0,1-1 0,-1 1 0,1 0 0,-1 0 0,1 0 0,-1 0 0,1 0 0,-1 0 0,0 0 0,1 0 0,-1 0 0,1 0 0,-1 0 0,1 0 0,74 0 22,-73 0-17,0 0 0,0 0 1,-1 0-1,1-1 0,0 1 1,-1-1-1,1 1 0,-1-1 1,1 0-1,-1 1 0,1-1 1,-1 0-1,1 0-5,-1 0 3,1 0 0,-1 0 0,1 0-1,-1 1 1,1-1 0,0 0 0,-1 1 0,1-1 0,0 1 0,-1 0 0,1 0-1,0-1 1,-1 1-3,23 1 23,-15 0-2,1-1 0,-1 0 0,1-1 0,0 1 0,6-3-21,-3-3 0,-12 5 0,0 0 0,1 0 0,-1 1 0,0-1 0,1 1 0,-1-1 0,1 1 0,-1-1 0,1 1 0,-1 0 0,1-1 0,-1 1 0,1 0 0,1 0 0,0 0 0,1 1 0,-1-1 0,1 1 0,-1-1 0,0 1 0,0 0 0,1 0 0,-1 1 0,0-1 0,0 1 0,0-1 0,0 1 0,-1-1 0,0-1 0,0 1 0,1 0 0,-1-1 0,0 1 0,0-1 0,1 0 0,-1 0 0,0 0 0,2 0 0,12 1 0,-3 5 0,-12-5 0,1 0 0,-1-1 0,0 1 0,1 0 0,-1-1 0,0 1 0,1-1 0,-1 1 0,1-1 0,-1 0 0,1 0 0,-1 0 0,1 0 0,1 0 0,1 1 0,-1-1 0,0 0 0,1 1 0,-1-1 0,0 1 0,1 0 0,-1 0 0,0 1 0,0-1 0,0 1 0,0-1 0,0 1 0,0-1 0,-1 0 0,1-1 0,0 1 0,0-1 0,0 1 0,-1-1 0,1 0 0,0 0 0,0 0 0,0 0 0,0-1 0,6 0 0,-6 1 0,0 0 0,0 0 0,0 1 0,0-1 0,1 1 0,-1-1 0,0 1 0,0 0 0,0 0 0,0 0 0,0 0 0,2 2 0,0 0 0,4-1 4,-6-2 6,-1 0 0,0 0 1,0 0-1,1 1 0,-1-1 0,0 0 0,0 1 1,1 0-11,3 2-18,15 5-49,0-6 66,97-2 1,-118 0 0,1 0 0,0 0 0,-1 0 0,1 0 0,0 0 0,-1-1 0,1 1 0,-1 0 0,1 0 0,0 0 0,-1-1 0,1 1 0,0 0 0,-1 0 0,1-1 0,-1 1 0,1 0 0,-1-1 0,1 1 0,-1-1 0,1 1 0,-1-1 0,1 1 0,-1-1 0,0 1 0,1-1 0,-1 0 0,0 1 0,1-1 0,-1 1 0,1-1 0,-1 1 0,0-1 0,1 1 0,-1 0 0,1-1 0,0 1 0,-1-1 0,1 1 0,-1 0 0,1 0 0,-1-1 0,1 1 0,0 0 0,-1 0 0,1 0 0,0 0 0,-1-1 0,1 1 0,0 0 0,-1 0 0,1 0 0,0 0 0,59 0 0,-45 0 0,0-2 0,-7-2 0,12-4 4,-7 7 24,8 1 35,22 0 77,-28 0-119,45 0-21,-56 0 11,-1 0-1,0 0 1,1 0-1,-1-1 1,0 0 0,1 1-1,-1-1 1,0-1-1,0 1 1,0 0-1,0-1 1,0 0-11,0 1 1,12-2-1,30 3 0,-29-2 0,-1-8 0,0 7 0,0 3 0,0 0 0,0 0 0,0 0 0,0-2 0,6-11 0,-18 12 0,18 2 0,-9 1 6,3-3-20,-2-3 44,7-5 55,-5 6-64,0 3-21,0 0 22,0-2 63,0-8-64,0 7-21,-2 3 22,-7 0 57,-4-1-51,-2 1-30,7 4 22,10 6 89,-2-8-109,0-2 0,0 0 0,5 1 0,-16-2 0,5-11 0,-4 9-4,0 3 43,0 0 33,7 3-51,-10-3-21,-1 1 0,0 0 0,0 0 0,0-1 0,0 1 0,0 0 0,0 0 0,0 0 0,-1 0 0,1 0 0,0 0 0,0 1 0,8 17-9,-4-2 33,-4-9 10,0 0-1,0 0 1,0 0 0,-2 2-34,2-6 13,-1 0-1,1 0 1,-1 0 0,1-1 0,0 1 0,0 0 0,1 0-13,0 2 2,0-1 1,-1 0-1,0 1 0,0-1 1,0 1-1,-1-1 0,1 4-2,-1 88 0,-1-94 0,1-1 0,1 1 0,-1-1 0,0 1 0,0-1 0,1 1 0,0-1 0,-1 1 0,1-1 0,0 0 0,0 1 0,1 0 0,-1-1 0,0 0 0,0 1 0,0-1 0,0 0 0,0 1 0,-1-1 0,1 1 0,-1-1 0,0 1 0,1-1 0,-1 1 0,0 1 0,0-1 0,0 1 0,1 0 0,-1 0 0,1-1 0,0 1 0,0 0 0,1-1 0,-1 1 0,1-1 0,1 3 0,-2-3 0,0 0 0,0-1 0,-1 1 0,1 0 0,-1 0 0,0 0 0,0-1 0,0 1 0,0 0 0,0 0 0,-1 0 0,1 6 0,1 15-20,5 6 73,0 1 24,-4-6-59,-3-16-18,1-5 0,-1-1 0,1 1 0,0-1 0,0 0 0,1 1 0,-1-1 0,1 1 0,0-1 0,0 2 0,3 5 0,-2-7 0,-1 0 0,0-1 0,0 1 0,0 0 0,0 0 0,-1 0 0,1 0 0,-1 1 0,1-1 0,-1 2 0,-1 10 5,1-7-5,0 0 0,0 0 0,1 0 1,1 5-1,3 2 33,3 0 35,-7-13-64,1 0-3,-1 1 1,1-1-1,-1 1 0,0-1 0,1 1 0,-1 0 0,0-1 0,-1 1 0,1 0 1,0 0-1,-1 0 0,0-1 0,1 1 0,-1 0 0,0 0-1,0 1 0,0 0 0,1 0 0,-1 0 0,1-1 0,0 1 0,1 0 0,-1-1 0,0 1 0,1-1 0,1 3 0,-2-4 0,0 0 0,0 0 0,-1 1 0,1-1 0,-1 0 0,0 0 0,0 1 0,0-1 0,0 0 0,0 3 0,1 11 0,5-4 0,-5-11 0,0 0 0,0 1 0,-1-1 0,1 1 0,0-1 0,-1 1 0,1-1 0,-1 1 0,0-1 0,1 1 0,-1 0 0,0-1 0,0 1 0,0 0 0,0 1 0,0 1 0,1 0 0,0 0 0,-1 0 0,1-1 0,1 1 0,-1-1 0,0 1 0,1-1 0,1 3 0,-2-3 0,0 0 0,0-1 0,-1 1 0,1 0 0,-1 0 0,0 0 0,0 0 0,0-1 0,0 1 0,0 0 0,-1 1 0,1 4 0,0 4 7,6 10 101,-2-14-85,-2-3-33,-1-3 10,0 0 0,-1 0 0,0-1 0,1 1 0,-1 0 0,0 0 0,0 0 0,0 0 0,0-1 0,0 1 0,0 1 0,0-1 0,-1 0 0,1-1 0,0 1 0,0 0 0,0 0 0,1 0 0,-1 0 0,0-1 0,1 1 0,-1 0 0,1 1 0,1-1 0,-1 1 0,1 0 0,-1 0 0,1 1 0,-1-1 0,0 0 0,0 0 0,-1 1 0,1-1 0,-1 0 0,1 1 0,-1-1 0,0 1 0,0 6 2,0 2-37,0 11-38,-1 7 101,1-10 70,3-13-96,7-2 104,-7 8 22,-3 3-35,0-10-50,0-4-53,0 6-94,2 2 82,5-5 30,-7-5-5,1 0-1,-1 1 1,0-1-1,1 0 1,-1 0-1,0 0 1,1 1-1,-1-1 1,0 0-1,1 0 1,-1 1-1,0-1 1,0 0-1,1 1 1,-1-1-1,0 0 1,0 1-1,0-1 1,1 1-1,-1-1 1,0 0-1,0 1 1,0-1-1,0 0 1,0 1-1,0-1 1,0 1-1,0-1 1,0 0-1,0 1 1,0 0-3,0 0-18,0 0-50,0 2-38,0 7 106,0-5 85,0 5-42,0-8 21,0-2-94,0 0-47,0 0-136,0 0-86,1 0 65,-1 0 58,1 0 51,-1 0 24,1 0 84,0 0 64,0 0 45,1-1 274,-1 1-302,0 0-71,0 0-71,-1 0-80,1 0-96,0 0-109,-1 0-34,1 0-94,-1 0-104,1 0-110,-1 0-120,0 1 365,0-1-33,1 0-33,-1 0-36,0 0-37,0 0-36,0 0-110,0 0-102,0 0-91,0 0-77,0 0-293,0 0-77,0 0-353,0 0-952</inkml:trace>
  <inkml:trace contextRef="#ctx0" brushRef="#br5" timeOffset="1.16531E6">5545 3292 11008,'-2'-2'384,"-2"-2"-248,0 2 21,1 0 39,0 0 78,0 1 25,1 0 76,-1 1 86,0-1 94,0 1 694,1-2-514,0 0-421,0 0-34,-4-4 448,3 4-69,3 2-315,0 0-123,0 0-15,0 0-25,0 0-39,-1 0 46,0 0-92,-3 0-82,2 0 6,0 0 44,1 0 40,0 0 62,0 0 30,0 0 60,1 0 70,-1 0 75,-2-2-247,1 0-52,-3-4 42,3 3-32,-1 1 147,1 1-94,-1 1-61,1 1-52,-1 0-7,1-1 48,0-1 58,-1-2 90,-7-6-49,3 5 142,-1 3-60,0 2-66,1 0-73,4-1-84,-77 0 637,53 0-534,-1 0-100,18 2-46,-2 4 46,10-6-47,1 1 0,-1 0 0,1 0-1,-1 0 1,1-1 0,-1 1-1,1-1 1,-1 1 0,0-1-1,1 0 1,-1 1 0,0-1 0,0 0-7,-1 0-15,1 0-82,0 0-86,1 0 47,0 0-35,0 0-205,0 0 142,0 0-35,1 0-36,-1 0-39,0 0-42,0 0-42,1 0-46,-1 0-43,0 0-42,0 0-38,1 0-37,-1 0-34,-1 0-762,1 0 518,1 0-35,-2 0-1039,0 0-520,-2 0-1389</inkml:trace>
  <inkml:trace contextRef="#ctx0" brushRef="#br5" timeOffset="1.16555E6">5178 3263 23679,'0'0'150,"-3"0"42,-20-1-94,-27 1 73,23 4-120,12 3 6,14-6-53,-1 0-1,1 0 1,-1 0 0,0-1 0,1 1 0,-1 0-1,0-1 1,1 0 0,-1 1 0,0-1 0,0 0-1,1 0 1,-1 0-4,-3 0 28,4 0-56,-1 0 2,-3 0 75,-4 0 65,-5 0 91,5 0-175,2-3-53,-9-8-176,13 8 7,3 3 71,-3 0-100,3 0 68,-1 0 44,1 0 39,-1 0 36,1 0 39,-1 0 61,-1 0 289,1 0-281,1 0-86,-1 0-44,1 0-53,-1 0-62,0 0-40,0 0-62,0 0-67,0 0-75,0 0-79,0 0-86,-1 0-91,1 0-99,0 0 328,1 0-38,-1 0-37,0 0-34,0 0-646,0 0-113,-1 0-388,0 0-111,0 0-471,-2 0-1259</inkml:trace>
  <inkml:trace contextRef="#ctx0" brushRef="#br5" timeOffset="1.1691E6">4779 3383 13312,'3'0'-69,"-1"0"84,0 0 73,-1 1 67,1-1 107,-1 1 68,1 0 135,-1 2 323,1 1 555,-2-2-944,0 0-47,0 0-107,0 0-53,0 0-59,0 0-70,0 0-75,0 0-77,-1 0-83,1 0-93,4 15 626,1-7-82,-1-1 1,1 2 59,12 26 187,-3-11-269,-9-13-171,-1-1-38,5 21 124,7 17 233,-8-30-256,0 1-36,2 2-25,-1 11-12,-5-10-55,1 9 24,4-3 38,-6-22-51,-1-1 0,1 1 0,-1-1 0,0 1 0,-1 0 0,0 0 0,0 0 0,-1 5-32,1 1 75,0-1-1,1 0 0,0 0 1,1 0-1,3 7-74,4 20 259,-6-20-90,-3 2 34,-1-18-181,0 0 0,1 0 1,-1 0-1,1 0 0,0 0 0,0 0 0,1 0 1,0 3-23,10 15 81,-5-8-63,-4 2-23,-1 1 32,0-12-12,7 24 66,-7-5-71,-2-19-8,1 1 0,0-1 0,0 1-1,0-1 1,1 1 0,0 0-2,0-2 19,-1 1 0,0 0 0,0 0 1,0 0-1,0 4-19,-1-6 2,0 1-1,0-1 1,0 0-1,1 0 1,-1 0 0,1 0-1,0 0 1,-1 0 0,2 0-1,-1 0 1,0 0 0,2 3-2,0-1 1,-3-4-1,1 1 0,-1 0 0,1 0 0,-1 0 0,0-1 0,0 1 0,1 0 0,-1 0 0,0 0 0,-1-1 0,1 2 0,0-1 0,0 0 0,0 0 0,0 0 0,0-1 0,0 1 0,0 0 0,0 0 0,1 0 0,-1-1 0,1 1 0,0 1 0,9 26 55,-9-17 3,0 0-1,-1 0 1,0 3-58,0-2 28,0-5-26,-1-5-1,1-1 1,0 1 0,-1 0 0,2 0 0,-1 0 0,0 0-1,0-1 1,1 1 0,0 0 0,-1 0 0,2 0-2,4 11 68,-3-1-36,-1-3-30,-1 0-1,-1 0 1,0 7-2,0-13 1,-1 26-1,0-16 0,1 0 0,0 0 0,1 0 0,0 0 0,2 4 0,37 117 0,-39-125 0,0 1 0,0-1 0,-1 1 0,0 5 0,-1-2 0,1 172 0,0-182 0,1-1 0,-1 1 0,1 0 0,0 0 0,0-1 0,0 1 0,0 0 0,1-1 0,0 1 0,1 1 0,-2 1 0,0-1 0,0 0 0,0 0 0,0 0 0,-1 1 0,0-1 0,0 0 0,-1 0 0,0 4 0,0 11 0,1 147 0,0-161 0,-1-1 0,0 1 0,0-1 0,0 0 0,-2 4 0,1-4 0,0 0 0,1 0 0,0 0 0,0 1 0,0 3 0,1 286 1,0-232-43,0 2-45,0-60 88,-1 0-1,1 1 0,-1-1 0,-1 0 1,1 0-1,-1 2 0,0-2-4,0 0 0,1 0 0,0 0 1,0 0-1,1 0 0,-1 2 4,0 9-45,0-12 17,0 0 0,-1 1 0,1-1 0,-1 0 0,0 0 0,0 0 28,1-2-3,0 1 1,0-1 0,1 0 0,-1 0 0,1 1-1,0-1 1,-1 0 0,1 1 0,0-1-1,1 2 3,-2 14 1,-5-3-1,5-12 0,0 0 0,0-1 0,0 1 0,0 0 0,0 1 0,1-1 0,0 0 0,-1 0 0,1 3 0,0 3-1,-1-1-1,0 1 0,-1 0 0,-1 2 2,-2 16-63,2 5-101,3-2 136,0 44-100,0-28 113,2-28-48,4-1-52,-5-11 57,1-1 0,-1 0-1,0 0 1,0 1 0,0 3 58,-1-7-12,0 1 0,0 0-1,1 0 1,-1 0 0,1 0 0,0 0 0,-1 0 0,2 1 12,9 13-43,1 1 33,-11-15 5,0 0 1,0 1-1,-1-1 0,1 0 0,-1 1 0,0-1 0,0 0 0,0 0 0,0 1 0,0-1 5,1 19-57,5-10 36,-5-11 21,-1 0 0,1 1 0,0-1 0,-1 1 0,1-1 0,0 1 0,-1-1 0,0 1 0,1 0 0,-1-1 0,0 1-1,0-1 1,0 1 0,0 0 0,0 22-20,0 36 63,0-32-62,0 2-58,0 6-84,0-21 139,0 0 1,0 0-64,0 0 63,3-3 22,7-7 0,-8 2-13,-2-4-38,0-1-52,0-1-114,0-1-124,0 0 256,0 0-1,0-5-54,0 4 97,0-6 1,0 1-7,0-5-39,0-19 45,-2 17-64,-8 8 1,6 0 87,4 4 19,0 1 0,0 0 1,0-1-1,0 1 1,0 0-1,0-1 0,-1 1 1,1 0-1,0-1 1,0 1-1,0 0 0,-1 0 1,1-1-1,0 1 1,0 0-1,-1 0 0,1-1 1,0 1-1,-1 0 0,1 0 1,0 0-1,-1-1 1,1 1-1,0 0 0,-1 0 1,1 0-1,0 0 1,-1 0-1,1 0 0,0 0 1,-1 0-1,1 0 1,-1 0-1,1 0 0,0 0 1,-1 0-1,1 0 0,0 0 1,-1 0-1,1 0 1,0 1-1,-1-1 0,1 0 1,0 0-1,-1 0 1,1 0-1,0 1 0,0-1 1,-1 0-1,-8 4 59,-15 10 140,23-13-186,0 0-1,0 0 1,0 0 0,0 0-1,0 0 1,0 0 0,1 0 0,-1 0-1,0 1 1,1-1 0,-1 0-1,1 0 1,-1 1 0,1-1-1,0 0 1,0 0 0,-1 1-1,1-1 1,0 0 0,0 1-13,0 7 148,-1-5-98,1-1-1,0 1 1,0-1-1,0 1 1,0-1 0,1 3-50,4 3 151,12 4-22,-13-11-80,0 1-1,0-1 0,0 0 1,0-1-1,1 1 0,-1-1 1,1 0-1,-1 0 1,1 0-1,-1 0 0,2-1-48,7 0 111,28-1 150,-39 0-244,1 1 1,0-1-1,-1 0 0,1 1 1,-1-1-1,0 0 1,1-1-1,-1 1 0,0 0 1,1-1-1,-1 1 0,0-1 1,1-1-18,11-13 35,0-5 80,2-6 98,0-9 170,-12 15-293,-4 19-83,0-1 1,0 1 0,0 0-1,0 0 1,-1 0 0,1 0-1,-1 0 1,1 0 0,-1 0-1,0 0 1,0 0 0,0-1-8,0 2 4,0 0 0,0 0 1,0 0-1,0 0 0,0 0 1,0 0-1,0 0 0,0 0 1,0 0-1,-1 1 0,1-1 1,0 0-1,0 1 0,-1-1 1,1 1-1,-1-1 0,1 1 1,0 0-1,-1 0 0,1-1 1,-1 1-1,1 0 0,-1 0 1,1 1-1,-1-1 0,1 0 1,0 0-1,-1 1 0,1-1 1,-1 1-1,1-1 0,-1 1-4,-1 0 0,-1 1 0,1-1 0,0 1 0,0 0 0,0 0 0,-2 1 0,0 2 12,0-1 1,1 0-1,-1 1 0,1 0 1,0 0-1,0 1-12,-20 37 68,13-13-82,10-26 14,0-3 0,0 1 0,1 0 0,-1-1 0,0 1 0,1 0 0,0 0 0,-1-1 0,1 1 0,0 0 0,0-1 0,0 1 0,0 0 0,0 0 0,1-1 0,-1 1 0,1 0 0,-1 0 0,1-1 0,-1 1 0,1-1 0,0 1 0,0 0 0,8 13 0,-3-14 0,-1-2 0,-2 1 1,-1 0 0,1-1 0,0 1 0,-1 0-1,1-1 1,-1 0 0,1 0 0,-1 0 0,1 0-1,-1 0 1,1 0 0,-1-1 0,1 1-1,12-12 77,0-2 99,-8 9-77,-5 2-55,1 0-1,0 0 1,-1 0 0,0 0-1,0 0 1,0-1-1,0 1 1,-1-1 0,0 1-1,0-1 1,0-2-44,4-12 181,-3 12-61,-2-1-41,-1-4-19,-3 1-50,3 10-12,0-1 0,0 1-1,0-1 1,0 1-1,0-1 1,0 1 0,0 0-1,0-1 1,-1 1 0,0-1 2,-9-1 32,-7 10 49,-1 6-54,13-8-29,2-3 7,1 0-1,0 1 0,0 0 0,0-1 1,0 1-1,0 0 0,0 1 0,1-1 1,-1 0-1,1 1 0,0-1 0,0 1 1,0 0-1,1 0 0,-2 2-4,1 4 13,1 0 0,-1 0 0,1 1-1,1-1 1,0 6-13,3-1 0,-3-14 0,1 0 0,0 0 0,0 0 0,0 0 0,-1 0 0,1 0 0,0 0 0,0 0 0,0 0 0,0 0 0,0-1 0,1 1 0,-1 0 1,0-1 0,0 0-1,-1 1 1,1-1 0,0 0 0,0 0-1,0 0 1,0 0 0,-1 0-1,1 0 1,0 0 0,0 0-1,0 0 1,-1 0 0,1 0 0,0-1-1,0 1 1,0 0 0,-1-1-1,1 1 1,0 0 0,0-1 0,-1 1-1,1-1 1,0 1 0,-1-1-1,1 1 1,-1-1 0,1 0 0,-1 1-1,1-1 1,-1 0 0,1 0-1,14-26 70,-12 20-36,-3 6-27,1 0 0,-1 0 0,0 1 0,0-1 0,0 0 0,0 0 0,1 0 0,-1 0 0,0 1 0,0-1 0,-1 0 0,1 0 0,0 0 0,0 0 0,0 0 0,0 1 0,-1-1 0,1 0 0,0 0 0,-1 0 0,1 1 0,-1-1 0,1 0 0,-1 1 0,1-1 0,-1 0-6,-5-10 51,3 0-30,3 9-22,0 0 0,0 1 0,0-1 0,-1 0 0,1 1 0,-1-1 0,1 1 0,-1-1 0,0 1 0,1-1 0,-1 1 0,0-1 0,0 1 0,0 0 0,0-1-1,0 1 1,-1 0 0,1 0 0,0 0 0,-1 0 0,1 0 0,-5-4 0,-26-13 0,31 17 0,-1 0 0,0 0 0,0 0 0,0 1 0,0-1 0,0 1 0,0-1 0,0 1 0,0 0 0,1 0 0,-1 0 0,0 0 0,0 0 0,0 0 0,0 1 0,0-1 0,-19 9 25,19-8-17,0 0-1,-1 0 1,1 0-1,0 1 0,0-1 1,0 1-1,0-1 1,0 1-1,1 0 1,-1 0-1,0 1-7,1-1 1,0 1 0,0 0 0,1-1 0,0 1 0,-1 0 0,1-1 0,0 1 0,0 0 0,1-1 0,-1 1 0,0 0 0,1-1 0,0 1 0,-1 0 0,1-1 0,0 1 0,0-1 0,1 1 0,-1-1 0,2 2-1,-1 0 1,-2-3-2,0 0 1,1 0-1,-1 0 0,1-1 0,-1 1 0,1 0 0,-1 0 0,1 0 1,-1-1-1,1 1 0,0 0 0,0-1 0,-1 1 0,1 0 1,0-1-1,0 1 0,0-1 0,0 1 1,5 0-52,1-1-51,-2 0 17,-3 0-95,-2 0-22,0 0-104,1 1 44,0-1-152,1-1 108,2 0-313,-3 1 384,1-1-54,-1 1-54,-1-1-83,1 1-98,-1 0-114,0 0 188,0 0-37,1-1-34,-1 1-34,0-1-646,1-1-109,-1 1-383,0-1-107,0 0-463,0-1-1249</inkml:trace>
  <inkml:trace contextRef="#ctx0" brushRef="#br5" timeOffset="1.1701E6">5186 6810 16256,'8'9'86,"-4"-5"-2,-1-1 179,-2-1-84,0 0-49,-2 1-36,1 0-9,1-1 39,3 0 204,12 0 534,-9-2-612,-3 0-114,0 0-50,-1 0-60,-1 1-72,5 1 146,4 1 231,-1-6 87,-3 1-243,11-2 252,2 2-69,2 3-68,1 0-62,-4 0-80,-1-1-41,-10 0-108,0 1 43,10-1 147,3 1 136,29-1 593,-35-2-677,-2 0-57,3-3 7,5 0 9,2 2-57,-3 3-4,-2-2-70,-8 1-53,1-1 0,-1 0 0,9-3-16,-15 4 45,0-1-1,1 2 1,-1-1 0,1 0 0,3 1-45,21 1 179,-5 1-64,0-5-36,-8-2-61,-10 4-17,0-1-1,1 0 1,-1 1-1,1 0 1,-1 1-1,0-1 0,-1 1 5,-1 0 0,1-1 0,-1 1 0,1-1 0,-1-1 0,1 1 0,0-1-5,13-3 77,5 2 89,-17 3-107,-1-1 0,1 0 0,-1 0 0,0 0 0,4-2-59,8-2 112,0 2-50,-2 4-26,6-1 61,-9-3-81,18-9-13,-16 6 26,2-1 46,-14 6-66,0 1 1,1-1 0,-1 0-1,0 1 1,1 0-1,-1 0 1,0 0 0,1 0-1,-1 0 1,0 0-1,1 0 1,-1 1-10,13-1 43,0-3-52,-8-2 9,2 0 0,20 3 0,-14 2 0,0-3 0,1-5 17,-15 7-8,0 1 1,0-1-1,0 0 0,-1 1 0,1-1 1,0 1-1,0-1 0,0 1 0,0 0 0,0-1 1,0 1-1,0 0 0,0 0 0,0 0 1,0 0-1,0 0 0,0 0 0,0 0 1,1 0-10,22 2 63,-7 2-31,-6 4 64,-9-6-12,1 0-46,4-2-31,-3-1 20,0 1 52,8 2-58,12 11-26,-24-13 7,4 0 23,1 2 60,7 8-64,3-7-21,-14-4 0,-1 1 0,1 0 0,-1 0 0,1 0 0,-1 0 0,0 0 0,1 0 0,-1 0 0,1 0 0,-1 0 0,1 0 0,-1 0 0,1 1 0,-1-1 0,1 0 0,-1 0 0,1 0 0,-1 1 0,0-1 0,1 0 0,-1 0 0,1 1 0,-1-1 0,0 0 0,1 1 0,-1-1 0,0 0 0,0 1 0,1-1 0,-1 1 0,0-1 0,1 1 0,3 5 0,8-4 0,33-2 0,-30 0 0,-2 0-21,-13 0-261,1 0 85,0 0 77,-1 0 66,1 0 53,0 0 35,0 0 116,3 0 610,-3 0-646,0 0-52,0 0-67,0 0-86,0 0-102,0 0-118,-1 0-79,1 0-120,-1 0 207,0 0-34,0 0-35,1 0-37,-1 0-39,0 0-39,0 0-42,0 0-42,0 0-45,0 0-45,0 0-47,0 0-49,0 0-188,0 0-115,0 0-103,0 0-89,0 0-351,0 0-88,0 0-425,0 0-1152</inkml:trace>
  <inkml:trace contextRef="#ctx0" brushRef="#br6" timeOffset="1.22491E6">6117 1941 11776,'0'-2'-85,"0"1"60,0 0 55,0 0 53,0 1 48,0-1 45,0 0 43,0 0 37,0 0 98,0 1 44,-1-2 506,1 1 317,-1-1 716,0 2-997,0-1-64,1 1-345,-1 0-56,1 0-127,-1 0-52,1 0-56,-1 0-63,0 0-83,1 0-50,-1 0-55,1 0-59,-1 0-61,1 0-65,-1 0-68,0 0-73,1 0 3,-2 0 521,1 0 52,1 0 145,0-1-177,-2 1-39,-2 0 72,-3 0-68,-3 0 0,6 1 21,2-1 65,1 0 252,1-1-207,0 1-70,-1 0-61,0 0-53,0 0-36,-1 1-50,0-1-41,-1 1-52,1 0 17,2-1 107,-5 10-64,-5-7 22,-28-3 812,11 0-196,19 1-603,-3 4-25,9-4-9,1 0 1,-1 0-1,0 0 1,1 0 0,-1 0-1,0-1 1,0 1-1,1-1 1,-1 1-1,0-1 1,0 0 0,-1 0-2,0 0 19,-1 0 1,1 0 0,-1 1-1,1-1 1,-1 1 0,1-1-1,-1 1 1,1 0 0,0 0-1,-3 1-19,-14 9 148,7-5-39,-4 3 35,4 1-101,8-7 50,-1-2-80,0 0-13,3 0 1,-19 8 10,2-7 84,19-2-92,1 0 1,-1 0-1,0 0 1,1 0-1,-1 0 1,0 0-1,1 1 1,-1-1-1,0 0 1,1 0-1,-1 0 1,1 1-1,-1-1 1,0 0-1,1 1 1,-1-1-1,1 0 1,-1 1-1,1-1 1,-1 1-1,1-1 1,-1 1-1,1-1 1,0 1-1,-1-1 1,1 1-4,0-1 2,-1 1 0,1 0 0,-1-1 1,1 1-1,-1-1 0,1 0 0,0 1 1,-1-1-1,1 1 0,-1-1 0,0 0 1,1 1-1,-1-1 0,1 0 0,-1 1 1,0-1-1,1 0 0,-1 0 0,1 0 1,-1 0-1,0 0 0,1 0 0,-1 0 1,0 0-1,1 0 0,-1 0-2,0 0 0,0 0 0,0 0-1,-1 0 1,1 0 0,0 0-1,0 1 1,0-1 0,0 0 0,0 1-1,0-1 1,0 0 0,0 1-1,0-1 1,0 1 0,0-1-1,0 1 1,0 0 0,-1 0 2,0 1 0,0-1-1,-1 0 1,1 0-1,0 0 1,0 0 0,-1-1-1,1 1 1,-1-1 0,1 1-1,0-1 1,-1 0 0,1 0-1,-1 0 1,1 0 0,-2-1-2,-17 1 192,-3 0-150,-22 0-2,-79 0 248,70 0-232,54 0-51,-1 1-1,0-1 1,0 0-1,1 0 1,-1 1-1,0-1 1,1 1-1,-1 0 1,1-1-1,-1 1 1,1 0-1,-1 0 1,1 0-5,-1 0 7,1 0 0,-1 0 0,1-1 0,-1 1 0,1 0 0,-1-1 0,0 1 0,1-1 0,-1 1 0,0-1 0,1 0 0,-1 0 0,0 0-8,-47 0 104,36 0-99,7 1-5,1-1 0,0 1 0,-1 1 0,1-1 0,-3 2 1,3-2 5,-1 1 1,1-1-1,0 0 0,-1 0 1,-3 0-6,6-1 8,0 0 1,0 0 0,0 0-1,0 1 1,0-1 0,-1 1-1,1 0 1,0 0 0,0 0-1,0 0 1,0 0 0,-2 2-9,0 0 2,3-2-2,0-1 0,-1 1 0,1 0 0,0-1 0,0 0 0,-1 1 0,1-1 0,0 0 0,0 0 0,-3 0 0,-11 1 0,4 3 4,-10 2 36,-6-4 44,23-2-68,0 1 0,1-1 0,-1 1 0,0 0 0,1 1 0,-5 1-16,4-2 4,1 1 1,-1-1 0,0 0-1,0 0 1,0 0 0,1-1-1,-1 0-4,3 0 0,1 0 0,-1 0 0,1 1 0,-1-1 0,1 0 0,-1 1 0,1-1 0,-1 1 0,1-1 0,0 1 0,-1 0 0,1 0 0,0 0 0,-12 5 0,-12-4 0,23-2 3,1 0-1,-1 0 1,0 0 0,0 1-1,1-1 1,-1 0 0,0 1-1,1-1 1,-1 1 0,0 0-1,1 0 1,-1-1 0,1 1-1,-1 1-2,1-1 5,-1 0 0,1-1 0,-1 1 0,0 0 0,1 0 0,-1-1 0,1 1 0,-1-1 0,0 0 0,0 1 0,1-1 0,-1 0 0,0 0 0,0 0-5,-31 0 26,-19 0-31,50 0 5,0 0 0,0 0 0,0 1 0,1-1 0,-1 0 0,0 1 0,0-1 0,0 1 0,1 0 0,-1-1 0,0 1 0,1 0 0,-2 1 0,1-1 0,1 0 0,0 0 0,-1-1 0,1 1 0,0 0 0,-1-1 0,1 1 0,-1-1 0,1 0 0,-1 1 0,0-1 0,1 0 0,-2 0 0,-59 0 0,58 0 0,0 1 0,0-1 0,0 1 0,1 0 0,-1 0 0,0 0 0,1 0 0,-1 1 0,1-1 0,-3 3 0,4-4 0,0 1 0,1-1 0,-1 1 0,0-1 0,0 0 0,0 1 0,0-1 0,1 0 0,-1 0 0,0-1 0,-1 1 0,1 0 0,0 0 0,1 0 0,-1 0 0,0 0 0,0 0 0,0 0 0,1 0 0,-1 1 0,0-1 0,1 1 0,-2 0 0,0 0 0,0 1 0,0-1 0,0 1 0,0-1 0,0 0 0,-1 0 0,1 0 0,0 0 0,0-1 0,-1 1 0,1-1 0,-1 0 0,1 0 0,-177 0 128,178 0-133,0 0 1,1 0-1,-1 1 0,1-1 0,-1 0 1,1 1-1,-1-1 0,1 1 0,-1 0 1,1-1-1,-1 1 0,1 0 0,0 0 0,-1 0 5,-6 4-40,-7-3 19,11-2 21,0-1 0,-1 2 0,1-1 0,-1 0 0,1 1 0,0 0 0,-1 0 0,1 0 0,0 0 0,0 1 0,0-1 0,0 1 0,-1 0 0,3-1 0,0 0 0,1-1 0,-1 0 0,0 1 0,-1-1 0,1 0 0,0 0 0,0 0 0,0 0 0,0 0 0,1-1 0,0 1 0,-1 0 0,1 0 0,0 0 0,0 0 0,-1 0 0,1 0 0,0 0 0,0 0 0,0 1 0,-1-1 0,1 0 0,0 1 0,0-1 0,0 1 0,0-1 0,-2 7 29,3-7-27,0 1 0,0-1-1,0 0 1,0 0 0,0 0 0,0 0-1,0 1 1,0-1 0,0 0-1,-1 0 1,1 0 0,0 0 0,0 1-1,0-1 1,0 0 0,0 0 0,0 0-1,0 0 1,0 0 0,0 1-1,-1-1 1,1 0 0,0 0 0,0 0-1,0 0 1,0 0 0,0 0-1,-1 0 1,1 0 0,0 0 0,0 0-1,0 1 1,0-1 0,-1 0-1,1 0 1,0 0 0,0 0-2,-26 1 35,11-1-35,0 0 0,0 0 0,-5-1 0,16 2 0,-4 11 0,-5-9 0,-17-3 0,15 2 0,0 8 0,0-7 0,14-3 0,1 0 0,0 0 0,-1-1 0,1 1 0,-1 0 0,1 0 0,-1 0 0,1 0 0,-1 1 0,1-1 0,-1 0 0,1 0 0,-1 0 0,1 0 0,-1 0 0,1 0 0,0 1 0,-1-1 0,1 0 0,-1 0 0,1 1 0,0-1 0,-1 0 0,1 1 0,0-1 0,-1 0 0,1 1 0,0-1 0,-1 1 0,1-1 0,0 0 0,0 1 0,-5 5 0,-7-3 0,-1-1 0,8 8 0,-7-7 0,-3-3 0,2 0-21,11 0-43,2 0 82,0 0 49,-3 0 40,-7 0-107,5 0-86,-5 0 44,5 0 17,0 0 38,-8 0 139,10 0-115,-1 0-86,2 0-5,2 0-63,0 0-36,0 0-121,0 0 105,0 0 14,0 0-24,0 0-64,0 0-77,0 0-64,0 0-138,0 0-321,0 0 312,0 0 113,0 0-3,0 0-91,0 0-1,0 0-93,0 0-106,0 0-119,0 0-130,0 0-119,0 0-106,0 0-94,0 0-360,0 0-92,0 0-436,0 0-1182</inkml:trace>
  <inkml:trace contextRef="#ctx0" brushRef="#br6" timeOffset="1.2492E6">3997 2315 12544,'0'0'256,"0"0"-84,0 0-3,0 0 143,0 0 80,0 0 461,0 0-63,0 0-353,0 0-213,0 0-87,0 0 3,0 0-20,0 0 101,0 0 185,0 0 106,0 0 106,0 0-20,0 0-150,0 0 21,0 0-42,0-2-154,-2-1-120,0 0-123,0 0 0,0 0-1,0 1 1,0-1 0,-1 1-1,1-1 1,0 1-1,-1 0 1,0 0 0,0 0-1,1 0 1,-1 1 0,-2-1-30,1 0 26,1 1 1,0 0-1,-1-1 1,1 2-1,-1-1 1,1 0-1,-1 1 1,-2-1-27,-12 1 216,1 0 68,-33 0 818,27 0-699,21 0-384,1 1-1,-1-1 1,1 0 0,-1 0-1,1 1 1,0-1 0,-1 1 0,1-1-1,-1 1 1,1-1 0,0 1-1,-1 0 1,1 0-19,-12 5 141,-3-5-42,1 0-12,4 2 4,3 2-31,7-4-49,0 0 1,-1-1 0,1 1-1,0 0 1,-1 0 0,1-1-1,-1 1 1,1-1 0,-1 1-1,0-1 1,1 0 0,-1 0 0,1 1-1,-1-1 1,-1 0-12,-8-1 13,-12 0 64,10 2 6,0 2 43,11-2-107,-29 8 209,9-6-113,6-2-22,-1 5-57,3-1-15,-23 3 71,5-1-36,13-2 30,-1 5 42,-1-3-26,11-5-50,0 1 0,1 1 1,-1 0-1,1 0 0,-7 5-52,11-6 5,0-1 1,0 1-1,0-1 0,0 1 1,-4 0-6,-26 5 85,-1 0 59,21-2-117,12-5-16,0 0 0,0 0 0,-1 0 1,1 0-1,0 0 0,-1-1 0,1 1 1,0-1-1,-1 0-11,-2 0 12,0 1 1,1 0-1,-1 0 1,0 0-1,1 1 1,-1 0-1,1 0 0,-1 0 1,1 1-13,-29 9 37,4-5-6,17-4 25,-1 0 1,1 1-1,0 1 0,-9 3-56,4 0 76,3-3-33,5-2-34,7-3-9,0 1-1,0 0 0,0 0 1,0-1-1,-1 0 0,1 0 1,0 0-1,-1 0 1,-14 2 27,4 1 7,-30 9 38,30-7-72,10-4 0,1 0 0,0 1 0,0-2 0,0 1 0,-1 0 0,1-1 0,0 1 0,-1-1 0,0 0 0,-1 0 0,0 1 0,0 0 0,0 0 0,0 0 0,-1 0 0,0 2 0,1-2 0,0 1 0,0-1 0,0 0 0,-1 0 0,1 0 0,-2-1 0,3 0 0,-1 1 0,1-1 0,-1 1 0,1 0 0,0 0 0,-1 0 0,0 1 0,0 0 0,0 0 0,1-1 0,-1 0 0,0 0 0,0-1 0,-1 1 0,0-1 0,-7 1 0,0 1 0,1 1 0,0 0 0,-1 0 0,1 1 0,-5 3 0,-11 3 0,9 0 0,-8 5 0,2-10 0,5 5 0,-5-5 0,5 5 0,-7-4 0,20-5 0,1 1 0,-1 0 0,0 0 0,1 0 0,-6 3 0,-63 25 128,-1 0 0,19-5-128,5-2 0,41-18 0,0 0 0,-1 0 0,-10 2 0,5-3 0,12-3 0,1 0 0,-1 0 0,1 0 0,-1 1 0,1-1 0,-1 1 0,1 0 0,0 1 0,-41 27 0,40-28 0,1 1 0,0-1 0,0 0 0,-1 0 0,1 0 0,-3 0 0,2-1 0,1 1 0,-1 0 0,1 0 0,0 0 0,-1 0 0,-1 2 0,-4 1 0,0 0 0,0-1 0,-1 0 0,1-1 0,-4 1 0,0-1 0,0 2 0,-10 4 0,-19 7 0,11-11 0,24-1 0,7-3 0,-1 0 0,1 0 0,0 0 0,-1-1 0,1 1 0,-1 0 0,1-1 0,-1 1 0,1-1 0,-1 0 0,1 1 0,-1-1 0,0 0 0,1 0 0,-1 0 0,0 0 0,1 0 0,-1 1 0,1-1 0,-1 0 0,1 1 0,-1-1 0,1 1 0,-1 0 0,1-1 0,-1 1 0,1 0 0,0 0 0,-1 0 0,-5 4 0,-8-3 0,-46-2 0,35 0 0,20-1 0,0 1 0,0 0 0,1 0 0,-1 1 0,0 0 0,-5 1 0,11-2 0,-1 0 0,1 0 0,0 0 0,0 1 0,0-1 0,-1 0 0,1 0 0,0 1 0,0-1 0,0 0 0,0 0 0,0 1 0,0-1 0,0 0 0,-1 0 0,1 1 0,0-1 0,0 0 0,0 1 0,0-1 0,0 0 0,0 0 0,0 1 0,0-1 0,0 0 0,1 1 0,-1-1 0,0 0 0,0 0 0,0 1 0,0-1 0,0 0 0,0 0 0,0 0 0,0 0 0,0 0 0,0 1 0,0-1 0,0 0 0,0 0 0,0 0 0,0 0 0,0 0 0,0 0 0,0 1 0,0-1 0,0 0 0,0 0 0,0 0 0,0 0 0,-1 0 0,1 0 0,0 1 0,0-1 0,0 0 0,0 0 0,0 0 0,0 0 0,0 0 0,0 0 0,-1 0 0,1 0 0,0 0 0,0 0 0,0 1 0,0-1 0,0 0 0,0 0 0,-1 0 0,1 0 0,0 0 0,0 0 0,0 0 0,0 0 0,0 0 0,-1 0 0,1 0 0,0 0 0,0 0 0,0 0 0,0 0 0,0 0 0,-1-1 0,1 1 0,0 0 0,0 0 0,-41 1 0,26-1 0,-17-1 0,30 0 0,0 1 0,0 0 0,1 0 0,-1 0 0,0 0 0,0 0 0,0 0 0,1 1 0,-1-1 0,0 0 0,0 1 0,1 0 0,-1-1 0,-1 2 0,0 0 0,-1-1 0,1 1 0,-1-1 0,1 1 0,-1-1 0,1 0 0,-1 0 0,0-1 0,0 1 0,-2-1 0,3 0 0,-1 0 0,1 1 0,0-1 0,0 0 0,0 1 0,0 0 0,0 0 0,0 0 0,0 0 0,-1 1 0,-6 3 0,-8 1-6,-15 3-74,-24-7-90,56-2-36,0 0 58,0 0 51,-1 0 43,0 0 38,-3 0 143,4 0-133,0 0-62,0 0-10,0 0-34,0 0-40,0 0-43,0 0-4,1 0-37,-1 0-40,0 0-41,0 0-45,1 0-47,-1 0-50,0 0-54,0 0-55,1 0-58,-1 0-62,0 0-64,0 0-66,0 0-70,1 0-72,-1 0-76,1 0 193,0 0-70,0 0-61,0 0-53,0 0-267,0 0-53,0 0-320,0 0-891</inkml:trace>
  <inkml:trace contextRef="#ctx0" brushRef="#br6" timeOffset="1.25283E6">1068 4715 10752,'0'0'533,"0"0"-137,0 0-24,0 0 125,0 0 393,0 0-10,0 0-630,0 0-36,0 0-44,0 0-36,0 0 138,0 0 90,0 0-63,2 0 21,0 0-296,-1-1 0,1 1 0,-1 0 0,1-1 0,-1 1 0,1-1 0,-1 1-1,1-1 1,-1 0 0,0 1 0,1-1 0,-1 0-24,0 0 23,1 0-1,0 0 0,-1 0 0,1 0 1,0 0-1,0 1 0,-1-1 0,1 1 1,0-1-1,0 1 0,0 0 0,1 0-22,25 1 179,20-1 130,-22-4-157,-13-2-70,-2 1 25,-2 4 46,3 1 257,-1 0-73,-1 0-59,0 0-45,-1-1 23,-1-1-56,-2 0-44,1-2-35,13-5 106,-10 5-173,7-3 35,1 6 46,-10 1-59,-5 1-50,0-1 0,-1 0 0,1 0 0,0 0 0,0 0 0,0 0 0,0-1 0,-1 1 0,1-1 0,0 0 0,0 0-26,5-4 61,4-1 46,1 5 3,-8 0-51,1 0 1,-1 0-1,0 0 0,1 0 1,2-2-60,-3 1 64,0 1 0,1-1 1,-1 1-1,0 0 0,4 1-64,8-1 279,-3-2-68,-3 0-78,0 0-88,-4 0-73,13-6 65,-7 3 52,4 4 63,-12 1-102,-1 0 1,1 1-1,-1-1 1,1-1 0,-1 1-1,0-1 1,1 0 0,-1 0-1,3-1-50,7-4 96,0 1-50,9 1-3,-16-2 40,-6 7-78,-1-1 1,0 1 0,0-1 0,1 1 0,-1 0 0,0-1 0,1 1 0,-1 0 0,0-1 0,1 1 0,-1 0 0,1 0 0,-1-1 0,1 1 0,-1 0 0,1 0 0,-1 0 0,0-1 0,1 1 0,-1 0 0,1 0 0,-1 0 0,1 0 0,-1 0 0,1 0 0,-1 0 0,1 0 0,-1 0 0,1 0-6,10-1 149,-2-4-76,3-1-61,5 1-11,24-10 20,-33 10 22,-7 4-29,0 0-1,1 1 1,-1-1 0,1 0-1,-1 0 1,0 1 0,1-1-1,-1 1 1,1-1 0,0 1-1,-1 0 1,1 0 0,-1-1-1,1 1-13,0 0 20,-1 0 1,1 0-1,0 0 0,-1-1 0,1 1 0,-1 0 0,1-1 0,-1 1 1,1-1-1,-1 0 0,0 0 0,1 1 0,-1-1 0,0 0 0,1 0 1,-1 0-1,0 0 0,1-1-20,0 0 129,1 0-45,0 2-26,1 0-25,1-1 26,18-12-6,-1 1-64,-9 6 38,21-11 165,-21 10-155,-11 6-36,0 0-1,0 1 0,0-1 1,0 1-1,0 0 1,1 0-1,-1 0 1,0 0-1,0 0 0,1 0 0,3 0 18,10-2 88,-1-8 1,0 7-86,0 1-21,-3-8 22,-9 7 47,1 2-36,4 2-35,-5-1 8,23-3-6,-20-3 0,-6 6 0,0-1 0,0 1 0,0-1 0,1 1 0,-1 0 0,0-1 0,0 1 0,1 0 0,-1-1 0,0 1 0,1 0 0,-1-1 0,0 1 0,1 0 0,-1 0 0,1 0 0,-1-1 0,0 1 0,1 0 0,-1 0 0,1 0 0,-1 0 0,0 0 0,1 0 0,-1-1 0,1 1 0,-1 0 0,1 0 0,-1 0 0,0 1 0,1-1 0,-1 0 0,1 0 0,-1 0 0,1 0 0,8 0 26,-2 0 40,22 0 77,-14-2-122,8-11-21,-21 12 0,3 2 0,10-3 0,0-8 0,0 7 0,0 3 0,0 0 0,0-2 0,7-12-4,-21 14 6,5 1 36,10-1 54,14 0 36,-15 0-128,-2-2-21,-8-8-64,7 7 63,14 2 22,-26 1 0,0 0 0,0 0 0,1 0 0,-1 0 0,0 0 0,0-1 0,0 1 0,0 0 0,1 0 0,-1 0 0,0 0 0,0 0 0,0 0 0,0 0 0,0 0 0,1 0 0,-1-1 0,0 1 0,0 0 0,0 0 0,0 0 0,0 0 0,0 0 0,0-1 0,0 1 0,1 0 0,-1 0 0,0 0 0,0 0 0,0-1 0,0 1 0,0 0 0,0 0 0,0 0 0,0 0 0,0-1 0,3-5 0,9 3 0,-10 3 0,0 0 0,0 0 0,-1-1 0,1 1 0,0 0 0,-1-1 0,1 0 0,-1 1 0,1-1 0,-1 0 0,1 1 0,-1-1 0,1 0 0,-1 0 0,1 0 0,-1 0 0,1 0 0,-1 0 0,1 1 0,0-1 0,-1 1 0,1-1 0,0 1 0,-1-1 0,1 1 0,0 0 0,0 0 0,16 0 0,-10 1 0,0-1 0,0 0 0,0 0 0,0-1 0,6-1 0,-2-4 0,-11 5 0,1 0 0,-1 0 0,1 0 0,-1 1 0,1-1 0,-1 1 0,1-1 0,-1 1 0,1 0 0,0-1 0,-1 1 0,1 0 0,-1 0 0,1 0 0,524 0 0,-516-1 0,-1 1 0,0-2 0,0 0 0,1 0 0,1 0 0,0-1 0,0 2 0,0 0 0,3 0 0,242 1 0,-239-1 0,-1-1 0,13-2 0,-11 1 0,1 0 0,15 1 0,194 2 0,-221 0 1,0 1 0,0 0 0,0 1 1,6 1-2,9 2 30,2-2 42,-1-3-23,36 0 70,-5 0-10,-39 0-109,0 0 0,0 0 0,0 0 0,0 0 0,0 0 0,0 0 0,0 0 0,0 0 0,0 0 0,-3 0 22,-9 0 84,-3-3 1,-3-9-86,-6-12-21,7 18 0,0 0 0,-1 0 0,1 0 0,-1 1 0,-3-5 0,0 0 0,1-1 0,0 0 0,0-1 0,1 1 0,1-1 0,-2-9 0,-7-23 0,5 20 28,2 0-1,-2-17-27,3 19 19,0 0-1,-1 1 0,-1-1 0,-1 0-18,4 15 0,-25-68 0,24 63 0,1 0 0,1 0 0,0 0 0,0-1 0,1-7 0,1 18 0,0-4 0,0 0 0,0 0 0,0 0 0,-1-1 0,0 1 0,0 0 0,0 0 0,-1 0 0,0 1 0,0-1 0,-1-1 0,2 5 6,1 1 0,-1-1-1,1 0 1,-1 1 0,1-1 0,0 0-1,0 1 1,0-1 0,0 0-1,0 0 1,0 1 0,0-1-6,1-9 38,-2 11-37,1 0-1,0-1 1,0 1 0,0 0 0,0 0 0,0-1 0,0 1-1,0 0 1,0-1 0,0 1 0,0 0 0,1-1 0,-1 1-1,0 0 1,0 0 0,0-1 0,0 1 0,0 0-1,0-1 1,1 1 0,-1 0 0,0 0 0,0 0 0,0-1-1,1 1 1,-1 0-1,13 10 0,32 20 0,-41-27 0,0 0 0,0 0 0,1-1-1,0 0 1,-1 1 0,1-2 0,0 1-1,0 0 1,0-1 0,0 0 0,3 0 0,8 2-19,39 9-76,-38-9 83,-8-1 12,0-1 0,0 0 0,9-1 0,13 1 0,-10 5 4,-15-4-8,0-1 0,0 1 0,0-1-1,0-1 1,1 1 0,0-1 4,90 0-87,2 0 57,198 0 62,-288 0-19,-1 1 1,0 0-1,1 0 1,-1 1 0,2 0-14,-2 1 7,1-2 1,1 1 0,-1-1-1,0 0 1,2-1-8,6 0 0,-7-1 0,0 1 0,0 0 0,0 1 0,8 2 0,85 22 0,-97-24 1,1 0 0,0-1 0,0 1 0,0-1 1,4-1-2,-4 1-6,0-1 1,-1 2 0,1-1-1,0 1 1,4 1 5,3 3-42,-11-4 34,0 0 1,0 0 0,0 0 0,0 0 0,0 0 0,0-1-1,0 1 1,0-1 0,3 0 7,202 0 128,-206 0-128,0 0 0,-1 0 0,1-1 0,0 1 0,-1 0 0,1-1 0,0 1 0,-1-1 0,1 0 0,-1 0 0,1 1 0,-1-1 0,1 0 0,-1 0 0,1 0 0,-1 0 0,1 0 0,-1 0 0,1 1 0,0-1 0,-1 1 0,1-1 0,-1 1 0,1 0 0,0-1 0,0 1 0,-1 0 0,29 0 0,-14-2 0,-9-3-2,-6 4 3,0 0 0,1 1 0,-1-1 0,0 0 0,1 0 0,-1 1 0,1-1 0,-1 0 0,1 1 0,-1 0 0,1-1 0,-1 1 0,1 0 0,-1 0 0,1 0 0,0 0 0,-1 0 0,1 0 0,-1 0 0,1 0 0,-1 1 0,1-1 0,-1 1 0,2 0-1,0 0 8,19 8 68,-2-7-54,160-2 106,-178 0-128,-1 0 0,1 0 0,0-1 0,0 1 0,-1 0 0,1-1 0,-1 1 0,1-1 0,0 0 0,-1 0 0,1 1 0,-1-1 0,1 0 0,-1 0 0,0 0 0,1 0 0,-1 0 0,1 0 0,0 1 0,-1-1 0,1 1 0,-1-1 0,1 1 0,0-1 0,0 1 0,-1 0 0,1 0 0,8 0 0,-7 1 0,-1-1 0,1 0 0,0 0 0,-1 0 0,1 0 0,0 0 0,-1 0 0,1-1 0,0 0 0,-1 1 0,2-1 0,-4 0 1,0 1 0,0 0 0,1 0 0,-1 0 0,0-1 0,0 1 0,0 0 0,0 0 0,1-1-1,-1 1 1,0 0 0,0 0 0,0-1 0,0 1 0,0 0 0,0-1 0,0 1 0,0 0 0,0 0 0,0-1 0,0 1 0,0 0 0,0-1 0,0 1-1,0 0 1,0 0 0,0-1 0,0 1-1,0 0 1,0 0 0,0-1 1,0 1-1,0 0 0,0 0 0,0 0 0,0 0 0,0 0 0,0-1 0,0 1 0,0 0 1,0 0-1,0 0 0,0 0 0,0 0 0,0 0 0,0-1 0,0 1 0,0 0 1,0 0-1,0 0 0,0 0 0,0 0 0,0 0 0,0-1 0,0 1 0,1 0 0,-1 0 1,0 0-1,0 0 0,0 0 0,0 0 0,0 0 0,0 0 0,1 0 0,-1 0 0,0 0 1,0 0-1,0 0 0,0-1 0,0 1 0,0 0 0,1 0 0,-1 0 0,0 0 1,0 0-1,0 0 0,0 0 0,0 1 0,1-1 0,-1 0 0,0 0 0,0 0 0,0 0 1,0 0-1,0 0 0,0 0-1,41-1 60,-28 1 46,-8 0-20,-2 0-103,0 0-49,-1 0-21,0 0-42,0 0-302,0 0 67,-1 0 56,0 0 48,1 0-148,1 0-360,-2 0 481,-1 0-67,1 0-13,-1 0-79,1 0-95,0 0-109,-1 0 160,1 0-39,-1 0-37,0 0-34,1 0-696,-1 0-113,0 0-410,0 0-112,0 0-495,0 0-1334</inkml:trace>
  <inkml:trace contextRef="#ctx0" brushRef="#br6" timeOffset="1.25562E6">1037 6358 11904,'0'0'95,"0"0"23,0 0 71,0 0 177,0 0 36,0 0-79,0 0 71,0 0 279,1 0-15,1 0-314,3 0-153,0-1-56,1-1-30,3-1-18,2-1 4,-2 2 26,6 0 68,1 2 68,4 0 130,4-3 75,-11 0-299,2 0 9,0 0 1,1 1-1,-1 1 0,1 0-168,18 0 234,18-5 159,-20 2 282,28 0-675,-27 3 249,0-1-57,8-3-17,19-3 24,-6 1-26,-20 3-31,297-31 797,-302 30-792,38-11 263,-43 12-306,17-2-47,24-3-48,-1-1-8,-23 5 39,-10 1 130,46-6 134,-33 4-135,-1-2 0,0-2 0,2-2-169,-5-2 173,1-1-49,42-16 27,25-9-18,-65 24-52,27-9 187,-3 1-25,-21 11-136,9-1-1,68-14 220,-84 19-257,2 0-36,0 1 64,9 2-97,-4 0 116,12-4-116,19-3 33,39 0-33,-101 11 10,47 0 62,14-1-38,39-11-22,-40 3 83,-39 8-54,-1 1 1,1 2-1,5 1-41,24 1 25,-41-1-4,-15-1 0,0 1 1,-1-1-1,1-1 1,0 1-1,-1-2 1,4 0-22,0-2 55,-8 2-41,1 1 1,0 0 0,-1-1-1,1 1 1,3 0-15,11 1 85,-14 0-68,-3 0-19,4-4 28,11-5 61,-16 9-86,0-1 1,0 1-1,0-1 1,0 1 0,0 0-1,0-1 1,0 1-1,0 0 1,0 0-1,0 0 1,0 0-1,0 0 1,0 0-1,1 0 1,-1 0-2,2 0 0,0 0 0,0 0 0,0 0-1,0 0 1,0-1 0,-1 1 0,1-1 0,0 0 0,0 0 0,-1 0 0,1 0-1,-1-1 1,1 1 0,1-2 0,4 1-4,-3 2 40,0 0 39,5-3-54,-5-7-21,7 8 22,23 2 170,3 0-150,25 0-42,-18 0 0,-39 0 0,-3 0 0,-1 0 0,0 0 0,0 0 0,0 0 0,0 0 0,0 0 0,0-1 0,0 1 0,0-1 0,1 0 0,1-1 0,0 0 0,0 0 0,0 1 0,0-1 0,0 1 0,0 0 0,1 0 0,-1 1 0,0-1 0,1 1 0,-1 0 0,0 0 0,4 1 0,80-1 0,-86 0 0,-1 0 0,1-1 0,-1 1 0,1 0 0,-1 0 0,1-1 0,-1 1 0,1-1 0,-1 0 0,1 1 0,-1-1 0,0 0 0,2 0 0,-2 0 0,1 0 0,-1 0 0,1 0 0,0 0 0,-1 0 0,1 1 0,0-1 0,0 1 0,0-1 0,-1 1 0,1 0 0,0 0 0,2 0 0,66 0 0,-68 0 3,-1 0 0,1-1 0,0 1 1,0 0-1,0 0 0,0-1 0,-1 1 0,1-1 0,0 0 0,0 0 0,-1 1 0,1-1 0,1-1-3,-2 1 5,0 0 0,1 0 1,-1 0-1,0 1 0,1-1 0,-1 1 0,1-1 0,-1 1 0,1-1 0,-1 1 1,1 0-1,0 0 0,0 0-5,3 0 24,20 0-27,-20 0 3,-3 0 0,21-13 0,-19 11 0,2 1 0,14 2 0,176-1 0,-154 0 61,-9 0 156,-23-2-99,-7-3-33,1-1-54,9 4-31,2-1 21,0-7 65,0 8-65,0 2-21,5-1 0,-16 2 0,5 11 0,1-7 0,-5 5 0,7-7 0,-11-3 0,-1-1 0,1 1 0,-1 0 0,1 0 0,-1 0 0,0 0 0,1 0 0,-1 0 0,1 0 0,-1 0 0,1 0 0,-1 1 0,1-1 0,-1 0 0,1 0 0,-1 0 0,1 0 0,-1 1 0,0-1 0,1 0 0,-1 0 0,0 1 0,1-1 0,-1 0 0,1 1 0,-1-1 0,0 1 0,0-1 0,1 0 0,-1 1 0,0-1 0,0 1 0,5 5 0,7-3 0,-7-4 0,-3 2 0,9 11 0,1-9 0,3-3 0,0 0 0,0 2 0,0 8 0,0-7 0,0-3 0,0 0 0,61 0 0,-61 0-21,0 0-64,0 0 63,0 2 22,-3 8 21,-7-7 65,8-3-65,2 0-21,0 0 0,0 0 0,15 0-52,-4 0-125,23 0 129,-43 0-48,-1 0-36,3 0-224,-3 0-21,-1 0-51,4 0-1112,-6 0 922,0 0 87,-1 0 318,1 0 45,-1 0-350,-1 0 113,1 0 1,-1 0-84,0 0 3,0 0-85,0 0-95,0 0-109,0 0-116,0 0-108,0 0-97,0 0-84,0 0-330,0 0-83,0 0-399,0 0-1085</inkml:trace>
  <inkml:trace contextRef="#ctx0" brushRef="#br6" timeOffset="1.2575E6">1317 7770 4480,'0'-1'336,"0"0"-70,0 0-45,0 0-37,0-1 53,0 1-67,0-4 232,0 3-141,0 1-73,0 0 50,0-1 58,0 1 70,0 0 25,0 0 70,0 0 74,0-1 83,0 1 89,0 0 95,0-1 103,0 0 108,0 2-785,0 0-41,0 1 86,0-1-85,-2 2-61,-1 0-109,2 1 40,-1 0 161,2-1 30,2 0 202,4-1 125,-1-1-228,0 0-109,1 0-70,-2 0-105,0 0-44,0-1-47,1 1-54,6 1 186,1-1 76,5 0 131,23-1 489,-27 0-608,-1 0-57,-4 0-60,28-4 203,1 0-33,75-9 391,-32 6-189,5-9-171,35-6 107,-29 10-95,-1 0-52,0 0-45,0 0-37,72-12 55,220-33 158,-323 51-307,32-1-22,-5 0 24,-29 2 38,-10-2 42,1-2 68,-3-2-23,22-5 18,1 3-66,1 0 19,32-10-61,-43 10-31,-20 5 13,-5 1 19,1 2 38,4-1 28,2-1-32,45-7 59,78-15 86,-107 17-128,-4-2-81,26-6-11,-21 12 27,-2 3 10,2 0 194,41 1-289,-51 7 88,-7 3-56,-13-1-17,1-2 0,13 0-15,101-2 269,-49 0-48,-69 2-42,-6 3-40,-14-3-112,0-1 1,1 1 0,-1-1 0,0-1 0,1 1-1,-1-1 1,2 1-28,22-2 124,13 1 39,-14 2-83,-7 2-44,-1 3-33,-1-3 106,-1-5-35,-9 1-44,23 0-57,-1 0 35,1 0 36,0 0 34,-1 0 36,1 0 34,0 0 36,-1 0 35,-24-1-178,-1 1 0,0-1 0,1-1 0,-1 1 0,3-2-41,10-2 69,-1 3-45,3 0 31,3-5-86,-19 6 20,0 0 0,0 0 0,0 0 0,0 0 0,0 0 0,4 1 11,33 0-82,-21 0 57,-19 0 25,1 0 0,-1 0-1,1-1 1,0 1 0,-1 0-1,1 0 1,-1-1 0,1 1 0,-1-1-1,1 0 1,-1 1 0,1-1-1,-1 0 1,1 0 0,10-5 25,-3 5-5,0 0 0,0 0-1,0 1 1,0 0-1,2 0-19,3 1 9,1-1 16,-13 1-14,1-1-1,0 0 0,0 0 0,-1 0 1,1 0-1,0-1 0,0 1 1,0-1-1,-1 1 0,3-2-10,1-1 8,-4 2 10,1-1 1,0 1 0,0 0 0,0 0 0,0 0 0,0 0 0,0 1 0,0-1 0,1 1 0,-1-1 0,0 1 0,3 1-19,8-1 20,-5 0-20,0 1 0,0-2 1,1 1-1,-1-1 0,1-1 0,2-4 0,-11 5 0,1 0 0,-1 1 0,1-1 0,-1 0 0,1 1 0,-1-1 0,1 1 0,-1-1 0,1 1 0,-1 0 0,1 0 0,0 0 0,-1 0 0,1 0 0,40 0 37,61 0 156,-55 0-167,-46 0-30,1 0-1,-1 0 0,1 0 1,-1 0-1,1 0 0,-1 0 1,0-1-1,1 1 1,-1-1-1,1 1 0,-1-1 1,0 0-1,0 0 1,1 0-1,-1 0 0,1-2 5,-2 3-4,0-1-1,0 0 1,0 1 0,0-1-1,0 1 1,0-1-1,0 1 1,0 0-1,0-1 1,0 1-1,0 0 1,0 0 0,0 0-1,0-1 1,0 1-1,0 0 1,1 1 4,3-1-53,-1 0-153,17 0 145,2 0 92,26 0 129,-31 0-138,42 0-22,-46 0-27,-11 1 4,1-1 0,0 1 1,0-1-1,0 0 0,0-1 0,0 1 0,0-1 0,-1 1 0,1-1 0,2-1 23,-2-4-77,-4 5 74,1 1 1,-1 0 0,0-1 0,0 1-1,1-1 1,-1 1 0,0 0 0,1-1-1,-1 1 1,0 0 0,1-1 0,-1 1-1,0 0 1,1 0 0,-1-1 0,1 1-1,-1 0 1,1 0 0,-1 0 0,1-1-1,-1 1 1,0 0 0,1 0 0,-1 0 0,1 0-1,-1 0 1,1 0 0,-1 0 0,1 0-1,-1 0 1,1 0 0,0 1 2,17-1-104,-11 0 94,-1 0 41,1 0 35,3 0 44,2 0 53,-5-1-95,-2-1-35,5-3-50,-8 4 3,-1 0-1,1 0 0,-1 0 1,1 1-1,-1-1 0,1 1 0,-1-1 1,1 1-1,0-1 0,-1 1 1,1 0-1,0 0 0,0-1 15,1 1 243,0 0-88,0-1-86,0 0-84,-1 0-83,1 0-81,-1-1-81,1 1-77,-1-1-78,0 0-76,0 0-74,0 0-72,0 0-72,0 0-69,0 0-68,0 1-68,0-2-476,0 1-125,-1 1 557,0 1-102,-1-1-91,0 1-80,1 0-335,-1 0-79,0-1-405,0 1-1110</inkml:trace>
  <inkml:trace contextRef="#ctx0" brushRef="#br6" timeOffset="1.26045E6">6764 5320 11008,'0'0'640,"0"0"-43,0 0-149,0 0-133,2 0-11,10-3 753,-6 0-433,-1 0-215,1 0-71,1 1-85,2 1-97,12 2 120,-10-1-93,0 1 1,0-1 0,0-1 0,0 0-1,1-1-183,3-3 120,11-2 54,-4 9 2,-6 2-35,11 3 145,-24-7-238,0 0-1,0 1 1,1-1 0,-1 0 0,0-1 0,0 1 0,1-1 0,-1 1-48,3-2 51,15-3 69,-12 3-77,0 1-1,0-1 1,0 2 0,3-1-43,13 1 126,35 0 249,-43 0-288,-1 0-35,10 2 102,4 4-73,-2 0-45,-4-5 34,16-1 16,51 0 5,-57 0-12,-31 0-72,0 0 0,1 0 1,-1-1-1,0 1 0,0-1 0,0 0 0,3 0-7,11-7 78,-15 7-68,0 0 1,0 0-1,0 1 1,0-1-1,0 1 0,0 0 1,0-1-1,0 1 0,2 0-10,19 2 175,-20-1-142,1-1 0,-1 1-1,0-1 1,1 0 0,-1 0 0,1 0-1,-1 0 1,0 0 0,1-1 0,-1 0 0,0 0-1,2 0-32,3-4 0,-7 4 0,0 0 0,1 0 0,-1 1 0,1-1 0,-1 0 0,1 1 0,-1-1 0,1 1 0,-1-1 0,1 1 0,-1 0 0,1-1 0,-1 1 0,1 0 0,-1 0 1,-1 0-1,1 1 1,-1-1-1,1 0 1,-1 0-1,1 0 1,-1 0-1,1 0 1,-1 0-1,1 0 0,-1 0 1,1-1-1,-1 1 1,1 0-1,-1 0 1,0 0-1,1 0 1,-1-1-1,1 1 1,-1 0-1,1 0 1,-1-1-1,0 1 0,1 0 1,-1-1-1,1 1 1,-1 0-1,0-1 1,0 1-1,1-1 1,-1 1-1,0 0 1,0-1-1,1 1 1,-1-1-1,0 1 0,0-1 1,0 1-1,0-1 1,0 1-1,0-1 1,0 1-1,0-1 1,0 1-1,0-1 1,0 1-1,0 0 1,0-1 1,0 1-1,0 0 1,0 0-1,0 0 1,0 0-1,0 0 1,0 0-1,0 0 1,0 0-1,0 0 1,0 0-1,0 0 1,0-1-1,0 1 1,0 0-1,0 0 1,0 0-1,0 0 1,0 0-1,0 0 1,0 0-1,0 0 1,0 0-1,0 0 1,0 0-1,1 0 1,-1-1-1,0 1 1,0 0-1,0 0 1,0 0-1,0 0 1,0 0-1,0 0 1,0 0-1,0 0 1,0 0-1,0 0 1,0 0-1,0 0 1,1 0-1,-1 0 1,0 0-1,0 0 1,0 0-1,0 0 1,0 0-1,0 0 0,0 0 1,0 0-1,0 0 1,0 0-1,1 0 1,-1 0-1,0 0 1,0 0-2,12 0 43,1 0 63,-8 0 1,7-2-86,1-8 1,-11 7 84,1 3 1,7-2-64,-8-11 42,-2-2-42,3 3 63,4 8-29,-7 4-76,0 1 0,0-1 0,0-1 0,1 1 0,-1 0 1,0 0-1,0 0 0,0 0 0,0 0 0,1 0 0,-1 0 0,0 0 0,0 0 0,0 0 0,0 0 0,1 0 0,-1 0 0,0 0 0,0-1 0,0 1 0,0 0 0,0 0 0,0 0 0,0 0 0,1 0 0,-1-1 0,0 1 0,0 0 0,0 0 0,0 0 0,0 0 0,0 0 0,0-1 0,0 1 0,0 0 0,0 0 0,0 0-1,1-9 47,-1-8 47,0 2-94,0-13 22,0 28-21,0 0 1,0 0-1,0 0 1,0 0-1,0 0 1,0 0-1,0-1 1,0 1-1,0 0 1,0 0-1,0 0 1,0 0-1,0 0 1,0 0-1,1 0 1,-1-1-1,0 1 1,0 0-1,0 0 1,0 0-1,0 0 1,0 0-1,0 0 1,0 0-1,0 0 1,0 0-1,0-1 0,1 1 1,-1 0-1,0 0 1,0 0-1,0 0 1,0 0-1,0 0 1,0 0-1,0 0 1,0 0-1,1 0 1,-1 0-1,0 0 1,0 0-1,0 0 1,0 0-1,0 0 1,0 0-1,1 0 1,-1 0-1,0 0 1,0 0-1,0 0 1,0 0-1,0 0 1,0 0-1,0 0 1,1 0-1,-1 0 1,0 0-1,0 1 1,0-1-1,0 0 1,0 0-1,0 0 1,0 0-2,7 0 95,-6 0-92,-1-1 0,0 0-1,1 0 1,-1 0 0,1 1 0,-1-1 0,0 0 0,0 0-1,0 0 1,1 0 0,-1 0 0,0 0 0,0 0 0,0 1-1,0-1 1,-1-1-3,1-76 0,0-39 26,0-79 55,0 151-60,0 45-21,0-1 0,0 1 0,0 0 0,0-1 0,0 1 0,0-1 0,0 1 0,0-1 0,0 1 0,0 0 0,0-1 0,0 1 0,0-1 0,0 1 0,0-1 0,0 1 0,1 0 0,-1-1 0,0 1 0,0 0 0,0-1 0,1 1 0,-1-1 0,0 1 0,0 0 0,1-1 0,-1 1 0,0 0 0,1 0 0,-1-1 0,0 1 0,1 0 0,-1 0 0,1 0 0,-1-1 0,6-5 0,-3-20 0,-3 9 21,-1-11 95,3 20-103,0 1-35,-1 4 22,1 0 0,0 0 0,-1 0 0,0 0 0,1 0 0,-1 0 0,-1-1 0,1 1 0,0 0 0,-1-1 0,0 1 0,1 0 0,-1-1 0,-1-3 0,1 5 0,0 0 0,0 0 0,0 0 0,0 0 0,0 0 0,1 0 0,-1 0 0,0 0 0,1 0 0,0-1 0,9-15 0,-7-7 0,-3-22 0,0-133 0,0 150 0,0-46 0,0 61 0,0 0 0,2 0 0,11 0 0,-10 12 0,1 0 0,-1 1 0,1-1 0,0 1 0,0 0 0,1-1 0,15-9 0,-12 8 0,0 0 0,0 0 0,0 0 0,1 1 0,-1 0 0,1 1 0,0 0 0,0 0 0,0 1 0,1 0 0,26-1 0,-1 2 0,3 1 0,14 0 0,248-1 0,-285 1 0,-1 1 0,14 3 0,-13-2 0,-1-1 0,15 0 0,152-2 0,-174 0 0,1-1 0,0 0 0,-1 0 0,1-1 0,3-1 0,-5 2 0,1-1 0,0 1 0,0 0 0,0 0 0,2 0 0,25 3 0,-25-2 0,1 1 0,0-1 0,-1-1 0,1 1 0,-1-2 0,5 0 0,2-3 0,-10 3 0,1 1 0,-1-1 0,0 1 0,1 0 0,-1 1 0,1-1 0,23 1-26,1 0 37,73 0 116,-59 0-111,-43 0-15,-1 0-1,1 0 0,0 0 0,-1-1 1,1 1-1,0-1 0,-1 1 0,1-1 0,-1 0 1,1 1-1,-1-1 0,1 0 0,-1 0 0,9-4 29,3 2 46,17 3-54,-11-1-25,6-5 69,2 0 5,-5 4-73,-17 2 5,0-1-1,0 0 1,1-1-1,-1 1 1,0-1-1,0 0 1,-1 0-1,2-1-1,0 0 15,-1 1-1,1 0 1,0 0-1,0 0 1,0 0-1,0 1 1,0 0-1,3 0-14,-3 2-1,-5-2 6,22-11-51,-20 11-90,-1 0 83,1 1 61,0 1 88,-1 0-100,-2 0-34,1-1-41,-1 1-49,1 0-59,-1 0 12,0 0-39,0 0-40,0 0-46,0-1-48,0 1-51,0 0-56,0 0-58,0-1 74,0 0-39,0 1-36,0-1-35,0 0-644,0 1-114,0-1-389,0 0-112,0 0-471,0 0-1260</inkml:trace>
  <inkml:trace contextRef="#ctx0" brushRef="#br6" timeOffset="1.26177E6">7455 6732 11648,'4'0'62,"-1"0"116,1-2 100,-1 1 86,2-1 165,-1 0 77,0 0-16,5-4 842,-2 2-373,-4 2-591,0 0-61,-1 1-176,1 0-37,-1 0-42,0 0-47,6-1 252,6 1 54,-14 1-411,12 0 288,0-1-1,0-1 1,8-1-288,9-4 378,1-1-47,-8 1-114,1 1-38,0 1-41,0 2-46,-3 1 26,22-4 169,-2-5 31,-5 0-39,5 1 35,2 2-102,9-1-54,26-2-30,-6 1-1,109-22 571,-104 16-448,-34 6-150,-1 0-38,0-1-46,0 0-54,25-3-59,-46 11 92,0-2 0,11-3 5,-21 5 0,0 0 0,-1 0 0,1 1 0,1 0 0,-1 1 0,3 0 0,-9 1 0,1-1 0,-1 1 0,1-1 0,-1 0 0,1-1 0,-1 1 0,0-1 0,0 1 0,0-1 0,0-1 0,2 0 0,16-8 0,-18 10 8,-1 0 0,1 0 0,-1-1-1,1 1 1,-1-1 0,0 0 0,1 0-1,-1 0 1,0-1 0,0 1-1,-1-1 1,1 0 0,0 1 0,-1-2-8,14-12 19,-12 12-19,0-1 0,-1 0 0,1 1 0,-1-1 0,0 0 0,0-1 0,0 1 0,-1-1 0,2-3 0,0-6 0,0-1 0,1-13 0,-4 23 0,3-15 5,2-21 36,-5 35-21,0 0 1,-1 0 0,-1 0-1,0-5-20,-3-17 70,-2-10-18,4-3-46,0 2-17,-1 0 40,-15-79 188,5 33-73,6 28-117,0-36 59,-3-125-44,10 130 56,0-107-90,1 171 7,6-9 53,-2 6-11,-3 9-47,-2-8 83,2 0 0,5-24-93,6-16 51,-8 39-54,-3-3 3,-2 22 0,0 0 0,1 0 0,1-8 0,2-1 0,-1 9 0,-1 0 0,-1-1 0,1 0 0,-1-7 0,-2 3 0,1 7 0,0-1 0,0 1 0,1-1 0,0 1 0,0-2 0,4-6 1,-3 8 17,-1 1-1,1 0 1,-1 0 0,0-1-1,-1 1 1,1-1-18,-1-2 21,0 0 0,1 0-1,0 1 1,0-1 0,1 0 0,1 0-21,6-21 24,-4 20-24,-4 7 0,0 0 0,0 0 0,0 0 0,0 0 0,0 0 0,0 0 0,-1 0 0,0 0 0,1 0 0,-1-2 0,0-38 0,2 28 0,8 0 0,-7 0-21,-3 0-64,-2-4 63,2 19 22,0-1 0,0 1 0,0 0 0,0 0 0,0-1 0,0 1 0,0 0 0,0 0 0,0-1 0,0 1 0,0 0 0,0 0 0,0-1 0,0 1 0,0 0 0,0 0 1,0-1-1,0 1 0,0 0 0,0 0 0,0-1 0,0 1 0,1 0 0,-1 0 0,0 0 0,0-1 0,0 1 0,0 0 0,1 0 0,-1 0 0,0 0 0,0-1 0,0 1 0,1 0 0,-1 0 0,0 0 0,0 0 1,0 0-1,1 0 0,-1 0 0,0-1 0,0 1 0,1 0 0,-1 0 0,0 0 0,0 0 0,1 0 0,10-5-2,3-2 2,0 1 0,1 0 0,-1 1 0,4-1 0,42-19 0,-43 21 0,-10 3 0,0-1 0,1 0 0,-1 0 0,-1-1 0,2 0 0,1-1 0,0 1 0,0 0 0,0 0 0,0 1 0,0-1 0,1 1 0,-1-1 0,0-1 0,-1 1 0,2-2-35,-1 2 33,22-3 78,-17 5-79,1 1-70,1 0-107,-3 0-51,-10 0-75,1 0 80,3 1-294,-4 0 231,-2-1 52,1 1-69,-1 0-13,0 0-68,0 0-76,0 0-87,1 0-95,-1 0-105,0 1-113,1-1-124,-1 0 87,0-1-104,0 1-92,0-1-81,1 0-326,-1 1-79,1-1-394,2 0-1073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1:28.88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116 2907 19071,'0'19'-36,"0"0"36,0 19 89,0 87 507,0-99-511,0 0-51,0-24-125,0 0 34,1 1 21,0-1 75,1 1 134,-1-2-151,0 0-36,0-1-47,0 1-60,-1 0-72,1-1-82,-1 1-97,1 1-107,-1-1-120,0 0 251,0 0-34,0-1-395,0 1-123,0-1-109,0 0-96,0 1-329,0-1-94,0 0-398,0 0-1064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0:55.3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238 2652 18943,'0'4'28,"0"0"51,1 0 48,-1 0 45,0 0 40,0 0 37,1 4 344,0-1 28,0 0 60,2 15 1687,-2-12-1424,0-2-219,0-4-413,0 1-41,-1-1-45,1 0-52,-1 0-55,1 0-62,3 25 49,13 91 413,-12-89-431,0-2-55,-4-19 4,1-1 61,2 21 392,-3-17-325,-1-6-119,1-1-35,-1 1-43,1-1-50,-1 1-78,0 0-80,0 1-93,1-1-101,-1 0-112,0 0-122,0-4 285,0 1-35,0-1-35,0 1-37,0-3-44,0 1-48,0 0-46,0 0-43,0 0-41,0 0-38,0 0-35,0-1-34,0 1-204,0 1-39,0 1-1163,0 0-582,0 4-1554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0:54.9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641 2633 15104,'0'2'-61,"-1"1"125,1-1 116,-1 0 108,0 0 99,0-1 90,0 1 80,0-1 73,1 1-30,-1-1 42,-1 2 745,1 2 406,0 4 990,1-3-2469,0 0-72,-1 1-62,1-1-56,0 1-39,0 1-49,0 4-54,1 16-125,0-19 151,-1-1 60,8 38-89,-3 8-64,12 3 63,-11-34-2,2 7 75,-2-10-85,1-2-102,-4-9 16,2 0-43,-4-6-88,1 1 57,0 1 17,1 2-30,0-2 26,-1-1 29,-1 0-8,1-1-41,-1 0-4,1 0-41,-1-1-46,1 1-52,-1 0 13,0-1-44,1 0-46,-1 1-49,1-1-55,0 1-55,-1-1-61,1 1-62,0-1-199,0 0-106,0 0-93,0 1-84,0-1-328,1 1-82,0 0-397,1 2-108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0:54.6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058 2640 14080,'-4'4'-60,"0"1"37,-3 6 70,0 2 143,3-2 20,0 0 35,-1 11 268,2-7-220,1-3-121,0-1-93,2-6-81,-2 15 222,4-2 46,1-1 40,1 0 33,-2-10-169,4 16 297,0-3-64,1-1-55,2-1-42,7 8 122,-8-16-233,-1-1 1,1-1-1,6 5-195,1 0 80,-1-1 0,2-1 0,-1 0-1,2-1 1,0-1-80,9 3 123,2-3 35,0-3 48,1-4 60,-19-3-136,0 1 1,0-1-1,3-1-130,-4 0 84,0 0-1,0-1 1,-1 0 0,1-1 0,4-1-84,-4-1 100,0 1-1,0-1 0,0 0 1,5-5-100,16-19 350,-8 1-30,-17 24-241,-2-1 1,1-1-1,-1 1 1,0 0-1,0-1 1,-1 0-1,0 1 1,0-1-1,0 0 1,-1 0-1,0-4-79,0 2 71,-1 0-1,0-1 1,-1-5-71,-1 4 84,0 0 0,-1 0 0,0 0 1,0 0-1,-1 1 0,-1-1 0,0 1 1,0 0-1,-6-7-84,5 7 95,-2 1-1,1 0 1,-5-4-95,-8-5 113,-2 2-33,-1 4-41,-2 2-47,-1 4-54,0 4-62,-2 5-68,1 4-76,18-4 58,0 1 34,-16 12-307,15-7 249,0 2-130,4-4 68,1 0-68,0 1-82,0 1-95,0-1-108,1 1-120,2-5 335,1 1-35,-1-1-37,0 1-38,0-1-308,1 0-108,-1 1-96,1-1-84,0 2-323,-1-1-83,1 1-390,-2 4-1057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8-02-27T01:25:24.53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0064 3551,'-3'-57,"0"1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2:16.4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928 3140 25983,'25'1'-2,"7"-1"26,13-2-24,-16-1 41,8 0 152,19 0-193,-19 3 89,66 0 191,-70 0-220,-1 0-41,-29 0-131,0 0 66,0 1 46,2 0 66,-4 0-71,1 0-86,-1-1-9,0 1-44,0-1-34,0 1-48,0-1-54,0 1-60,0-1-64,0 1-72,0-1-75,1 1-82,-2-1 123,1 0-45,0 0-44,0 1-41,0-1-38,0 0-36,1 0-812,-1 0 554,0 0-38,2 0-1105,0 0-551,2 0-147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2:13.11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651 2959 16128,'6'-5'191,"0"2"45,-1 0 18,0 1 0,0 1 0,0-1 0,1 1 0,1-1-254,4 0 344,-11 2-338,13-1 465,0 0-63,6 0 114,0 2-68,8 0 123,-10-1-247,-1 0-45,0 1-40,0 0-37,6 0 45,1 1-61,-1 1-47,0-1-35,54 6 173,-40-6-115,26 1-98,92 5 68,-48-6-5,-55-2-71,107-2 154,-143 1-180,71-4 118,-2 0-88,-56 2 20,17-4-86,5-2 42,-45 9-206,0-1 96,0 1 77,0 0 57,10-2 315,-9 2-260,-2-1-94,0 1-41,-1-1-49,1 0-59,-1 0-32,0 1-52,0-1-57,0 0-63,0 0-69,0-1-73,0 1-79,0 0-83,-3 0 170,1 1-42,0 0-39,-1-1-37,1 1-36,-1-1-32,1 0-736,0 1 501,0-1-34,0 0-1003,1 0-500,0-2-134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2:16.18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283 3313 23679,'-2'0'150,"-8"0"322,1 0-60,-1 0-55,1 1-52,-1-1-45,0 1-41,-9 1 117,-4 2-66,13-2-160,1 1 0,0 0 0,0 0 1,-7 4-111,-5 4 149,1 3-37,-20 18 22,7 1-83,21-19-40,0 1 0,1 0 0,0 0 0,-2 7-11,-1 7-12,4-1 39,9-21-4,-1 0 1,1 1-1,0-1 0,0 0 0,1 0 1,0 5-24,1-6 22,0 0 0,0 0 1,0 0-1,1 0 0,0 0 0,0 0 1,0-1-1,1 1 0,0-1 1,0 1-1,0-1 0,1 0 0,0 0 1,0-1-1,0 1 0,0-1 0,4 3-22,14 10 107,2-1-36,-5-5-39,1 0 1,-1-2 0,2-1 0,-1 0 0,6 0-33,-12-4 21,0-2-1,0 1 1,13-1-21,-13-1 43,0-2 0,0 1 0,0-2 0,0 0 0,11-3-43,-17 3-60,-1 0 58,-3 0 43,1 1 1,-1-1-1,0 0 1,0 0-1,0-1 1,1 0-42,-1 0 4,0-1-37,0 0-48,-1-1-57,0 0-68,-1 0-76,0-1-88,0 0-98,-2 4 107,0 0-35,1-3-485,-1 1-108,1-1-89,-1 0-48,0 0-54,-1-18-4550,1 17 4070,-1 3 876,1 0 37,-2-2-657,1 0 60,-2 0-212,0-3-711,2 7 2118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1:44.01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141 3033 18303,'-1'8'21,"-3"-2"51,-1 3 113,3 6 116,2 26 633,0-31-715,1 0-52,-1 24 325,0-1-118,0 1-100,0-1-80,0-3-75,0-1-39,0 67 79,0-57-59,0-25-88,1 0 1,2 8-13,2 8-68,-5-29-54,1 1 41,-1 1 17,1 0 95,-1 3 157,0-4-160,0 0-40,0 0-59,0 0-75,0 0-92,0 0-107,0 0-69,0 0-110,0 0-124,0-1 275,0 0-36,0-1-3,0 1-35,0 0-547,0 0-121,0 0-104,0 1-361,0-1-103,0 0-438,0 2-1171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0:59.5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263 3311 22143,'-7'6'-5,"0"0"50,-7 7 140,10-9-81,1 0-1,-1 0 0,1 0 0,-2 3-103,0 4 152,1 16 157,2-14-192,0 4-33,-1 1 7,2 2 0,-1-1 0,2 0 0,1 1-91,5 25 152,-4-31-76,2 0 1,0 0-1,0-1 1,1 1-1,1-1 0,2 2-76,8 13 110,5-3-40,-16-18-30,1-1 1,1-1 0,-1 1-1,2 0-40,-2-2 50,-1-1-1,1 0 1,0 0 0,0 0-1,2 0-49,-2-1 65,0 0 0,0-1 0,1 1 0,-1-2 1,4 1-66,-2-1 98,-1 0 1,1 0 0,0-1-1,6-1-98,-9 1 74,1-1-1,-1 0 0,1 0 1,4-2-74,-5 1 70,0 0-1,0 0 1,0 0 0,0-1-1,-1 1 1,0-1 0,1-1-70,1-2 102,-1 1 0,1-1 1,-2-1-1,1 1 0,-1-1 0,0 0 1,0 0-1,0-3-102,8-30 351,-6-1-76,-4 1-105,-3 22-133,-1 2-38,0 4 18,-1 0 0,0 1 0,-1 0 1,0-1-1,0 2 0,-2-1 0,1 0 0,-2 1 0,1 0 0,-7-7-17,6 9 7,0 2-1,0-1 1,0 1-1,-1 0 1,0 0-1,0 1 1,-1 0-1,0 1 1,0 0 0,0 0-1,-1 1 1,1 0-1,-3 0-6,-8-1-126,7 2 53,0 1 1,-10 0 72,5 1-123,9 1 18,-1 1-34,1-1-40,-1 1-47,0 1-86,-1-1-73,1 1-82,-1 0-88,1 1-98,0-1-104,-1 1-115,1 1-121,7-3 483,-1 0-38,1 0-37,0 0-34,-4 1-715,0 1-114,-1-1-417,0 1-112,-1 0-504,-6 2-1362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0:59.1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679 3287 17919,'-5'6'30,"-1"-1"60,-3 1 132,1 0 73,-8 6 345,5-2-274,3-2-33,1 1-43,0-1-39,1 1-35,-4 9 118,1 1-108,4-3-108,0 1-42,2-1-27,0 1-1,1 3-48,1-10 37,1 0-1,0 1 0,1-1 1,1 9-37,-1-14 21,0 1 1,0-1 0,1 0 0,0 1-1,0-1 1,0 0 0,1 0 0,-1 0 0,4 4-22,-2-4 6,0 0 0,1-1 0,-1 0 1,1 1-1,0-1 0,0-1 0,1 1-6,1 0 2,0 0-1,1 0 1,-1 0 0,1-1-1,0-1 1,0 1-1,0-1 1,0 0-1,1-1 1,-1 0 0,0 0-1,1-1 1,2 0-2,21-6 51,3-3 96,-2-4 88,-4-2 78,-4-3-3,-4-4-62,12-25 120,-21 31-248,-5 6 5,-1 0 0,0-1 0,0 0 0,1-4-125,-5 9 53,0 0 1,0 0-1,-1 0 1,0 0-1,0 0 1,0-1-1,-1-4-53,0 7 33,0 0 0,0 0 0,-1-1 0,0 1 0,0 0 0,0 0 0,0 0 0,-1 0 0,1 1 0,-3-4-33,2 3 31,-1 0-1,0 0 0,0 0 0,0 1 0,0-1 1,0 1-1,-1 0 0,-3-2-30,1 0 35,-1 1-1,0 1 1,0-1-1,0 1 1,0 0-1,-1 1 1,1 0-1,-1 0 1,0 0 0,-6 0-35,3 1 49,1 1 0,-1 0 0,1 0 1,-9 2-50,11 0 16,0 0 1,0 0-1,-5 2-16,-16 9-36,1 6-89,22-15-85,1 0 97,-1 1 64,-8 6 29,10-6-32,0-2-28,1 1-46,-1-1-59,1 1-67,1-2 24,0 1-45,-1 0-48,1 0-52,0 0-56,-1 0-60,1 0-64,0 0-67,1-1 145,0 0-38,0-1-38,0 1-34,-2 1-681,1 1-115,0 0-405,-1 0-113,0 0-489,-2 4-1317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0:58.7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390 3110 16384,'-3'16'149,"-7"6"14,0-2 36,-2 17 186,7-10 161,1 0 0,0 9-546,0-5 325,0 3-57,-2 11 60,3 0-88,1 98 273,2-113-400,0 123 52,0-91-138,0-52-52,0-4-65,0-2-68,0 1-103,0-2-53,1 1-105,-1-1-118,0-1 220,1-1-36,-1 1-37,0 0-34,1 1-524,0 0-119,0 1-103,0 0-351,0 0-102,0 0-425,2 4-1134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2:15.6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594 3617 24575,'11'1'0,"-5"-1"0,-1 0 0,1 0 0,-1-1 0,0 1 0,2-1 0,-2-1 0,24-4-4,-8 4 30,-6 3 11,9-1 24,-5-2-53,-6-1-6,10-2 39,-6 3 66,-12 2-95,-2 0-93,0 0-90,-2 0 39,1 0-36,0 0-202,-1 0 137,0 0-35,0 0-38,0 0-39,0 0-42,0 0-44,1 0-47,-1 0-43,0 0-43,0 0-40,0 0-37,0 0-34,1 0-773,0 0 524,-1 0-36,2 0-1052,0 0-528,2 0-141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2:15.4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627 3509 23295,'2'0'6,"0"-1"-1,0 1 1,1 0-1,-1-1 1,0 1-1,0-1 1,0 0-1,1 0 0,-1 0-5,9-2 101,12-2 103,9-3-46,3-2-46,-11 4-95,-5 1-60,-17 5-84,-1 0 43,2-1 22,-1 1 115,5-1 228,-5 1-243,0 0-69,0 0-70,0 0-86,0 0-103,-1 1 94,0-1-36,1 0-36,-1 0-39,0 0-42,1 0-43,-1 0-46,0 0-49,0 0 34,0 0-40,0 0-39,0 0-36,1 0-667,0 0-120,-1 0 492,0 0-33,2 0-981,0 0-489,2 0-131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1:50.7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152 3707 16895,'-5'0'6,"-2"0"124,-3 2 182,-8 8 807,6-2-403,2 0-167,1 1-66,1-2-146,1 1-72,1 0-84,0 1-97,3-3-15,0 0 0,0 1 1,0-1-1,0 2-69,-3 16 156,4-4-68,3-1-55,2-5-35,0 0 0,3 7 2,2 11 26,3 7 44,-5-25-53,0 1 1,6 8-18,-1-3 59,9 10-59,5 3 113,-20-27-47,0 0-1,1 0 1,4 3-66,-3-3 75,0-1 1,1 0 0,0 0-1,0-1 1,0 0 0,0 0-1,0-1 1,4 1-76,14 3 133,-1-3-65,-19-4-40,0 1 0,1-1 0,-1-1 0,0 1 0,0-1 0,0 0 0,0 0 0,1-1-28,0 0 29,-1-1 0,0 0 0,1 0-1,-1 0 1,0-1 0,-1 0-1,1 0 1,-1 0 0,0-1-1,3-2-28,-1 0 55,-1-1-1,1 0 0,-1-1-54,15-27 201,-16 23-80,0 1-1,0-1 1,-1-1-121,5-24 172,-6 18-14,0 0 1,-1 0-1,-1-12-158,-3 4 97,-1 1-52,1 15-15,-1 1 0,0-1 1,-1 0-1,0 1 0,0 0 0,-2 0-30,2 2 29,-2 1 0,1 0 0,-1 1 0,0-1 0,0 1 0,-1 0 0,-7-5-29,4 4 37,0 0-1,-1 0 0,-1 1 0,1 1 1,-1 0-1,-8-3-36,-4 1-6,-1 3-64,0 4-87,1 4-105,13 0-181,-12 7-409,16-7 520,1 1-87,2-2 138,0 0-41,1 1-47,-1-1-51,0 1-57,1-1-62,-1 0-67,0 1-72,1-1 37,0 0-263,0 0-110,-1 1-100,1-1-85,-1 0-336,0 1-85,-1 0-406,-2 2-1105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1:15:50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0 18943,'0'2'1046,"0"-2"-1036,0 5 588,0 1-74,0-1-66,-1 1-59,1 1 13,-1 0-59,0 1 9,-2 5 106,0-1-77,-1 1-82,1 0-71,0 1-58,-3 9 32,-3 10-28,7-26-242,0-1 80,0 14 240,1-16-238,1 0-35,0 0-47,0 0-58,0 0-69,0 0-80,0 0-12,0 0-63,0-4 54,0 0 22,0 0-41,0 1-104,0-1-33,0 0-106,0 0-123,0 0 285,0 0-37,0 0-37,0 0-37,0 0-599,0 0-122,0 0-108,0 0-386,0 0-105,0 0-468,0 0-1255</inkml:trace>
  <inkml:trace contextRef="#ctx0" brushRef="#br0" timeOffset="382.5152">128 255 21247,'1'0'150,"4"0"59,2-3-22,-2 1-71,3-2 63,11-3 260,-7-1-55,-6 4-179,4-4 96,-1 0-53,0-1-69,-3-2-88,-5 10-77,-1 0 1,1 0-1,-1 0 0,1 0 0,-1 0 1,0 0-1,1-1 0,-1 1 0,0 0-14,0 0 7,0 0 0,0 1 1,0-1-1,0 0 0,-1 1 0,1-1 0,0 0 0,0 1 0,-1-1 0,1 0 0,0 1 1,-1-1-1,1 1 0,-1-1 0,1 1 0,-1-1 0,1 1 0,-1-1-7,0 0 16,0 0 0,0 0 0,-1 0 0,1 0 0,0 0 0,-1 0 0,1 0 1,-1 0-1,1 0-16,-6 0 94,0 1 51,-4 3-42,1 1 62,-1 1 95,7-3-102,1 0 0,0 0 0,-3 3-158,4-3 103,0 0 1,-1 1-1,1-1 1,0 1-1,0-1 0,1 1 1,-1 0-1,0 2-103,-2 5 237,1 1-41,3-8-172,-1-1 1,1 1 0,0-1 0,0 1 0,0-1 0,1 0 0,-1 1 0,1-1 0,0 2-25,-1-1 26,2-1 1,-1 1-1,0 0 1,0-1-1,1 1 1,-1 0-1,2 1-26,0-2 23,-1 1-1,0-1 1,0 0-1,1 0 1,-1 0-1,4 2-22,-4-3 11,1 1-1,-1-1 1,1 0-1,0 0 1,0 0 0,-1 0-1,3 0-10,0-1-89,6 1-29,-8-1 57,0-1-34,1 1-65,-1-1-75,0 1-92,1-1-109,-2 0-23,1 0-98,0 0-107,-1 0-119,0 1 345,-1-1-34,0 1-34,0-1-36,0 1-36,1-1-39,-1 1-39,0-1-41,-1 1-235,1 0-102,-1 0-92,0-1-79,1 1-331,-1 0-78,0 0-399,0 0-1092</inkml:trace>
  <inkml:trace contextRef="#ctx0" brushRef="#br0" timeOffset="929.1621">320 267 21247,'0'1'768,"0"5"120,-1 0-74,0 0-72,0 1-71,0-1-64,0 0-71,0 1-71,1-1-68,0-2-232,0-1-41,2 0 32,-2-3-147,1-1 1,-1 1-1,1 0 1,-1 0-1,1-1 0,-1 1 1,0 0-1,1-1 1,-1 1-1,1 0 0,-1-1 1,0 1-1,1-1 1,-1 1-10,5-5 63,4-6 76,0-1-84,-2-1-77,1-1-71,0-1-91,2 0-73,-4 5 94,1-1 43,-3 4 5,1-1 1,2-8 114,-7 15-6,4-7-12,-4 8 19,0-1 0,1 1-1,-1 0 1,0 0 0,0 0-1,0 0 1,0-1 0,1 1-1,-1 0 1,0 0 0,0 0-1,0 0 1,1 0 0,-1 0 0,0-1-1,0 1 1,0 0 0,1 0-1,-1 0 1,0 0 0,0 0-1,1 0 1,-1 0 0,0 0-1,0 0 1,0 0 0,1 0-1,-1 0 1,0 0 0,0 0-1,1 0 1,-1 1 0,0-1 0,0 0-1,1 0 6,-1 0 0,0 0 1,1 1-1,-1-1 1,0 0-1,1 1 1,-1-1-1,0 0 1,1 1-1,-1-1 1,0 0-1,0 1 0,1-1 1,-1 0-1,0 1 1,0-1-1,0 1 1,0-1-1,0 1 1,1-1-7,-1 5 84,0 0 35,0 1 53,1-1 70,0 0-11,2 8 291,-2-8-273,-1 2 93,0-3-239,1 2 7,-1-6-98,0 0 0,0 1 0,0-1 0,1 0 0,-1 1 0,0-1 0,0 1 0,1-1 0,-1 0 0,0 1 0,0-1 0,1 0 0,-1 0 0,0 1 0,1-1 0,0 0-12,-1 0 3,1 0-1,-1 1 1,1-1-1,0 0 1,-1-1-1,1 1 1,0 0-1,-1 0 1,1 0-1,-1 0 1,1 0-1,0-1 1,-1 1-1,1 0 1,-1 0-1,1-1 1,-1 1-1,1 0 1,0-1-3,9-7-26,-8 5 5,1 0 0,-1 0 1,2-3 20,-1 2-15,0 0 0,0 0 0,2-2 15,4-2-21,-5 4-18,-4 3 35,1 1 0,-1-1 0,1 0 0,-1 1 0,1-1 0,-1 1 0,1 0 0,-1-1 0,1 1 0,-1-1 0,1 1 0,-1 0 0,1-1 0,0 1 0,-1 0 0,1 0 0,0-1 4,2 0 0,-3 1 0,1-1 0,-1 1 0,1 0 0,0-1 0,-1 1 0,1 0 0,0 0 0,-1-1 0,1 1 0,0 0 0,-1 0 0,1 0 0,0 0 0,-1 0 0,1 0 0,0 0 0,-1 0 0,1 0 0,0 1 0,1 0 0,-1 0 0,1 0 0,-1 0 0,1 1 0,-1-1 0,0 1 0,0-1 0,0 1 0,0-1 0,0 1 0,0 0 0,0-1 0,0 2 0,4 10 1,-2-8-69,-1-2-50,-1 0-81,0-2 191,-1 0-78,1 0-77,-1-1-77,1 1-73,-1 0-75,1-1-72,-1 0-71,1 0-70,-1 1-69,1-1-68,0 0-67,0 0-65,-1 0-64,1 0-63,0 0-62,0 0 74,0 0-47,-1 0 121,0 0-76,1 0-68,-1 0-59,0 0-289,0 0-58,0 0-349,0 0-968</inkml:trace>
  <inkml:trace contextRef="#ctx0" brushRef="#br0" timeOffset="1211.0238">691 110 22911,'-1'1'662,"-1"1"-385,0 0-58,0-1-49,0 1-41,-2 1 31,3-2-117,0 0 0,0 0-1,0 0 1,-1 1 0,1-1 0,0 0-43,-1 3 153,-1 3 20,0 0-35,-1 5 68,3-10-181,1 0 1,0 0 0,0-1-1,0 1 1,0 0-1,0 0 1,1-1-1,-1 1 1,0 0-1,1-1 1,0 1-1,-1 0 1,1-1 0,0 2-26,3 5 62,4 8 34,-2-5 31,-1-2 79,-2-4-55,0-1 39,1 3 104,-3 0-66,-2 0-64,-3 0-61,1-3 195,-2 0-60,1-2-53,-1 0-46,-4-1 30,-2-1-96,2-1-45,3 1 15,-3 0-31,1 0-88,7 0-123,-1 0 71,1 0 50,-2-1-46,1 0-5,2 0 1,-1 1-54,0 0-78,0-1-86,1 1-102,-1-1-115,0 1 233,1 0-35,-1 0-35,1 0-39,0 0-40,-1 0-42,1 0-43,-1-1-46,1 1 100,0 0-38,0 0-37,0 0-34,-1 0-715,1 0-114,0 0-417,0 0-112,0 0-504,0 0-1362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1:00.7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269 3726 25215,'-2'4'0,"1"0"0,-1 0 0,1 0 0,0 0 0,0 0 0,0 0 0,1 0 0,-1 0 0,1 2 0,0 6 1,1-1 1,2 10-2,1 8 19,0 23 90,-1-16 23,3 18 117,-2-18-83,0-1-44,12 84 170,-5-65-125,17 58 49,-17-74-208,1-5-83,-9-23 15,-1-5-76,-1 0-85,0-3 62,0 0-37,0 2-226,-1-2 161,0 0-35,1 0-40,-1-1-40,1 1-44,-1 0-46,0 0-47,0 0-47,1 0-42,-1 0-42,0 0-39,0 0-35,0 3-819,0-3 558,0 1-37,1 2-1113,-1 1-554,0 4-1487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1:00.43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575 3904 16767,'0'11'2,"0"5"38,-2 5 46,0-11-72,1 1 34,-2 11 132,2 0 73,-1 33 418,3-38-498,0-1-40,2 17 32,3 1 53,3-1 59,2 0 63,5-3 68,4-3 74,-15-23-295,-1 1-1,1 0 1,6 3-187,-6-5 161,0 0 0,1 0 0,-1 0 0,4 1-161,-1-1 221,1 0 0,0 0 1,0-1-1,8 1-221,-8-2 205,1-1-1,-1 0 1,0 0-1,6-1-204,-5 0 245,1-1-1,-1-1 1,9-2-245,-7 0 211,0 0 0,0 0 0,0-2-211,1-1 257,0 0 0,5-5-257,3-4 207,-2-1-36,0-2-37,-2 0-41,-1-1-43,-2 0-44,1-6 27,-2-4 38,-3-1 41,-4-1 43,-3-1 44,-6 1 46,-5 2 48,6 25-179,-1 0 0,0 0 1,-3-5-115,4 8 11,0 0 1,-1 0 0,0 0 0,1 0 0,-1 0 0,0 0-1,0 0 1,-1 1 0,1-1-12,-1 1 5,-1 0-1,1-1 0,-1 1 1,0 0-1,1 1 1,-5-2-5,1 2-3,1 0-1,-1 0 1,0 1 0,0-1-1,1 2 1,-1-1 0,0 1-1,-4 1 4,-3 2-27,1 1-52,0 1-53,1 1-51,1 1-50,0 0-49,2 0-48,0 0-46,3-2 98,3-1 58,0-1-3,1 0-49,0-1-2,0 0-51,0 0-57,1 0-66,0 0 74,0-1-42,0 0-45,0 0-48,1 0 20,-1 0-39,0 0-34,1 0-34,-3 2-689,1-1-109,-1 1-403,0 1-109,-1-1-486,-2 4-1314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1:00.1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379 3824 12288,'0'4'22,"0"-1"45,-1 0 45,1-1 44,-1 1 45,0 0 45,0-1 44,0 0 45,0 1 89,0 0 55,0-1 55,0 1 56,0 3 141,0-1-91,-1 1-87,1-1-80,0 1-76,0-1-69,1 1-64,-1-1-59,0 0-61,1 0-42,-1 5-4,0-2-103,1 0-58,-1 20-282,0-16 266,1-5 82,0-1 42,0 1 48,0-1 56,-9 173 125,5-126-207,1-12-45,-1 0 84,2 10-106,2-46-54,0 5 45,0 13 192,0-16-185,0 0-78,0-1-40,0 0-66,0 0-74,0 1-87,0-3-324,0 0-10,0-1-104,0-1 344,1-1-36,-1 1-40,0-1-44,1 0-47,0 0-50,0 0-54,0 0-57,0 0-62,0-1-63,1 0-69,0 0-71,0 0 54,1 0 53,-1 0-134,2 0-472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7:34.5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144 1365 17151,'0'-7'62,"1"0"109,-1 0 123,0 0 85,-1-1 149,0-3 324,-1 6-440,-1-1-36,-2 0 38,0 0-176,2 4-164,-1-1-34,-7-3 158,0 1 107,0 1 64,6 2-136,0 1 0,0 0 1,0 1-1,-4-1-233,1 1 256,-1 1-37,0 0-45,0 2-64,0 0-77,0 1-91,1 0 110,0 1 0,0 1 0,0-1 0,1 1 1,0 1-1,-2 1-52,-13 15 91,2-2-68,2-2 33,1 1 1,1 1 0,0 1 0,2 1 0,0 0 0,-6 17-57,12-24 20,1 1 0,0-1 0,1 2 0,1-1 0,-1 12-20,4-19 8,1-1 1,0 1-1,1 0 1,0 0-1,0 0 0,1 0 1,0 0-1,1 0 0,0-1 1,1 1-1,1 2-8,9 20 150,3-1 33,4-2 52,-16-25-158,0 1-1,1-1 1,-1 0 0,4 2-77,13 8 259,0-2-53,-14-9-151,-1 0 0,1 0 0,0-1 0,0 0 0,0 0 0,0-1 0,0 0 0,0 0 0,6 0-55,-2-2 19,1 1 1,-1-1-1,0-1 1,0 0-1,0-1 1,7-2-20,-13 3 4,1-1 0,0 1 0,-1-1 0,1 0 0,-1 0 0,0-1 1,0 1-1,0-1 0,0 0 0,-1-1 0,1 1 0,-1-1 0,2-4-4,1-2 0,-1 0 0,0-1 0,-1 0 0,1-6 0,16-54 0,-14 35-13,-1-1 13,-3 18 32,0 0 35,0-3 167,-1 0 0,-1-1 0,-1 1 0,-1-1 0,-1-1-234,-3-4 207,-1 2-49,3 20-109,0 0-1,0 1 0,-1-1 0,-2-3-48,2 4 32,-1 0 0,0 1 0,0 0 0,0-1 0,-1 1-1,0 0-31,0 1 4,0 0 0,0 0 0,0 0 0,-1 1 0,0 0 0,1 0-1,-1 0 1,0 1 0,-1-1 0,1 2 0,0-1 0,-1 1 0,0-1-4,-1 1-6,0 0 0,0 1 1,0 0-1,0 0 1,0 0-1,0 1 1,0 1-1,0-1 0,-6 3 6,8-2-141,0 0 42,-6 3 7,2 0 96,-14 8 93,17-9-116,0 1-52,-2 0-109,5-2 43,0 0-37,0 0-57,0 0-50,-1 0-57,1 0-59,0 1-65,-1-1-69,1 0-75,0 1-78,0-1 13,0 0-67,0 0-72,0 0-74,3-2 398,-1-1-33,0 2-613,0 0-113,0 0-99,0 0-379,-1 1-99,0 0-458,-2 1-1248,5-4 3464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7:33.7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366 1614 21759,'8'0'21,"0"0"36,8 0 145,0 0 75,20 0 429,-25 0-535,-2 0-47,5 0 18,-2 1-47,9 3-5,-13-2-71,0-1 0,-1 0 0,8 0-19,-9 0-131,-1-1 94,0 1 62,6 1 102,-5 0-129,-2-1-72,0 0-77,0 0-94,0-1-114,-2 1 132,0-1-36,0 0-37,0 1-39,1-1-43,-1 0-43,0 0-47,1 0-49,-2 0 79,1 0-37,-1 0-34,0 0-34,2 0-639,0 0-109,1 0-381,0 0-109,0 0-460,3 0-124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7:33.5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352 1485 20095,'1'-3'-7,"0"1"55,1 0 48,1 1 41,2-1 150,6 0 244,3 2 144,-4 0-280,-3 0-142,0 0-98,-3 1-124,-1-1-40,-1 0-46,0 0-50,31 0 214,3 0-2,5 0-67,-40 0-95,0 0-63,0 0-72,0 0-113,0 1-57,-1-1-114,1 0 189,-1 0-35,0 1-37,1-1-39,-1 0-40,0 0-39,0 1-37,0-1-35,1 1-643,-1 0-114,0 0-390,0 0-112,0 1-472,0 0-1261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7:33.0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890 1641 18431,'-2'2'128,"-12"10"73,-1 0-51,9-4-115,1 3-37,-3 11-85,2 1 88,1 0 79,3 1 68,2 5 107,2-1 68,3 6 128,-1-19-76,0-1-1,3 7-374,-4-15 69,7 21 279,3 1 40,4-1 41,6 0 44,-16-20-371,0 0 0,1-1 1,0 0-1,2 1-102,-6-4 47,0-1 0,0 0 0,1 0 0,-1 0 0,5 1-47,15 0 188,-19-4-152,1 1 1,-1-1-1,1 0 1,-1 0-1,0 0 0,1-1 1,-1 0-1,0 0 1,0 0-1,0-1 0,-1 0 1,1 0-1,-1 0 0,2-1-36,3-3 94,-2 0 0,1-1 0,5-6-94,8-13 126,0-8 30,-5 1-39,-12 21-86,0 0 0,-1-1 1,0 1-1,-1-1 0,-1 1 0,0-1 0,-1-4-31,0 18 0,0-14 20,-1-1-1,-1-10-19,1 20 10,0 0 0,0 0 0,-1 0 0,1 1 0,-1-1-1,0 0 1,-1 1 0,1-1 0,-3-2-10,0 1 16,1 0 0,-1 1-1,-4-5-15,-11-5-34,-2 4-37,17 10 50,0-1 1,0 1-1,0 0 1,0 0 0,0 0-1,0 1 1,0 0-1,-4 0 21,3 0-11,0 1 0,0 0 0,1 0 0,-1 1 0,0 0 11,2-1-83,0 0 43,-4 3 60,0-1 91,-11 6 248,14-6-287,-1 0-48,0 1-79,3-2-15,-1 0-33,1 0-47,0 0-47,-1 1-50,1-1-54,0 0-59,0 1-63,0-1-68,0 1-71,1-1 81,0-1-46,0 1-42,0-1-41,0 1-38,1 0-35,-3 1-782,2-1 529,0 0-36,-2 1-1067,0 2-536,-3 2-1429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7:31.85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635 1599 15488,'-1'13'107,"0"-1"51,-1 0 44,0 0 35,-1 7 184,1 9 267,2-16-357,-1 0-50,0 0-45,0 0-42,-2 7 29,0-1-69,0 1-54,-1-1-39,-7 45 45,8-38 0,2 5 39,0-1 0,2 4-145,3 5 99,3 4-57,-3-22-60,2 1-33,-4-15 15,-1-2-28,0-1-19,-1 0-42,1 0-50,0 0-61,0-1-69,-1 1-80,1-1-88,-1 1-98,1-2 200,-1 0-33,0 2-496,1-1-112,-1 0-96,0 1-331,0 0-96,0 0-401,0 1-1072,0-4 2967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7:31.6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288 1691 6784,'-1'9'497,"0"-2"111,0-1 107,-1-1 104,1-2-251,0 1 39,0-1 38,0 2 37,0 0 181,0 1-87,0-1-84,1 1-80,-1-1-74,0 1-72,0-1-66,1 0-63,-1 1-58,0-1-54,1 1-49,-1-1-47,1 1-40,-1-1-38,0 6-42,0-3-67,0 0-37,-2 18-327,2-15 270,-1 1 64,1-5 102,0 0 54,0-1 65,0 1 73,-7 33-134,4-27-34,1 0 1,1 1-1,0-1 1,1 1-1,1-1 1,0 1-1,0 2-38,4 7 54,0 7 21,-3-8-55,-1-20-41,0 0-57,0-1-58,1 0-89,-1 0-46,0 0-90,1 0-102,-1 0-115,1 0-123,-1 1-115,1-1-102,0 0-90,0 0-301,0 0-89,1 1-365,0 0-978,-2-2 2729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02T22:47:31.2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040 1640 13312,'0'-1'109,"0"0"59,0-6 508,0 3-116,0 1-104,0 2-95,0 2-81,0 1-72,0 1-59,0 1-50,0 5-10,0 12 5,0-15-19,0-2 56,1 68 627,0-5-129,-2-23-275,0-8-121,-1-1-73,0-3-60,-1-11-41,2-1 0,0 1 0,2 9-59,0-23-150,-1 0 95,1 1 84,1 3 135,-1 2 82,0-4-171,-1-5-87,1-1-32,-1 1-39,0 0-43,0-1-16,1 0-37,-1 1-40,0-1-44,0 1-46,0 0-49,0 0-53,0 0-56,0-4 101,0 1-33,0 0-491,0 0-113,0 0-96,0 0-331,0 1-95,0-1-399,0 1-106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5</Pages>
  <Words>374</Words>
  <Characters>2135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ndhya srinivas</dc:creator>
  <cp:lastModifiedBy>KEITH JOHN ECKER</cp:lastModifiedBy>
  <cp:revision>7</cp:revision>
  <cp:lastPrinted>2018-02-01T15:37:00Z</cp:lastPrinted>
  <dcterms:created xsi:type="dcterms:W3CDTF">2018-02-27T01:29:00Z</dcterms:created>
  <dcterms:modified xsi:type="dcterms:W3CDTF">2018-03-03T0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